
<file path=[Content_Types].xml><?xml version="1.0" encoding="utf-8"?>
<Types xmlns="http://schemas.openxmlformats.org/package/2006/content-types">
  <Override PartName="/ppt/slideMasters/slideMaster3.xml" ContentType="application/vnd.openxmlformats-officedocument.presentationml.slideMaster+xml"/>
  <Override PartName="/ppt/slides/slide47.xml" ContentType="application/vnd.openxmlformats-officedocument.presentationml.slide+xml"/>
  <Override PartName="/ppt/slides/slide58.xml" ContentType="application/vnd.openxmlformats-officedocument.presentationml.slide+xml"/>
  <Override PartName="/ppt/slideLayouts/slideLayout57.xml" ContentType="application/vnd.openxmlformats-officedocument.presentationml.slideLayout+xml"/>
  <Override PartName="/ppt/theme/theme5.xml" ContentType="application/vnd.openxmlformats-officedocument.theme+xml"/>
  <Override PartName="/ppt/notesSlides/notesSlide2.xml" ContentType="application/vnd.openxmlformats-officedocument.presentationml.notesSlide+xml"/>
  <Override PartName="/ppt/slides/slide36.xml" ContentType="application/vnd.openxmlformats-officedocument.presentationml.slide+xml"/>
  <Override PartName="/ppt/slideLayouts/slideLayout46.xml" ContentType="application/vnd.openxmlformats-officedocument.presentationml.slideLayout+xml"/>
  <Override PartName="/ppt/notesSlides/notesSlide38.xml" ContentType="application/vnd.openxmlformats-officedocument.presentationml.notesSlide+xml"/>
  <Override PartName="/ppt/notesSlides/notesSlide49.xml" ContentType="application/vnd.openxmlformats-officedocument.presentationml.notesSlide+xml"/>
  <Override PartName="/ppt/slides/slide25.xml" ContentType="application/vnd.openxmlformats-officedocument.presentationml.slide+xml"/>
  <Override PartName="/ppt/slides/slide72.xml" ContentType="application/vnd.openxmlformats-officedocument.presentationml.slide+xml"/>
  <Override PartName="/ppt/slideLayouts/slideLayout2.xml" ContentType="application/vnd.openxmlformats-officedocument.presentationml.slideLayout+xml"/>
  <Override PartName="/ppt/slideLayouts/slideLayout35.xml" ContentType="application/vnd.openxmlformats-officedocument.presentationml.slideLayout+xml"/>
  <Override PartName="/ppt/notesSlides/notesSlide27.xml" ContentType="application/vnd.openxmlformats-officedocument.presentationml.notesSlide+xml"/>
  <Override PartName="/ppt/notesSlides/notesSlide74.xml" ContentType="application/vnd.openxmlformats-officedocument.presentationml.notesSlide+xml"/>
  <Default Extension="xml" ContentType="application/xml"/>
  <Override PartName="/ppt/slides/slide14.xml" ContentType="application/vnd.openxmlformats-officedocument.presentationml.slide+xml"/>
  <Override PartName="/ppt/slides/slide50.xml" ContentType="application/vnd.openxmlformats-officedocument.presentationml.slide+xml"/>
  <Override PartName="/ppt/slides/slide61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3.xml" ContentType="application/vnd.openxmlformats-officedocument.presentationml.slideLayout+xml"/>
  <Override PartName="/ppt/slideLayouts/slideLayout24.xml" ContentType="application/vnd.openxmlformats-officedocument.presentationml.slideLayout+xml"/>
  <Override PartName="/ppt/notesSlides/notesSlide16.xml" ContentType="application/vnd.openxmlformats-officedocument.presentationml.notesSlide+xml"/>
  <Override PartName="/ppt/notesSlides/notesSlide63.xml" ContentType="application/vnd.openxmlformats-officedocument.presentationml.notesSlide+xml"/>
  <Override PartName="/ppt/tableStyles.xml" ContentType="application/vnd.openxmlformats-officedocument.presentationml.tableStyles+xml"/>
  <Override PartName="/ppt/notesSlides/notesSlide4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7.xml" ContentType="application/vnd.openxmlformats-officedocument.presentationml.notesSlide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48.xml" ContentType="application/vnd.openxmlformats-officedocument.presentationml.slide+xml"/>
  <Override PartName="/ppt/slides/slide66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Override PartName="/ppt/slideLayouts/slideLayout29.xml" ContentType="application/vnd.openxmlformats-officedocument.presentationml.slideLayout+xml"/>
  <Override PartName="/ppt/slideLayouts/slideLayout58.xml" ContentType="application/vnd.openxmlformats-officedocument.presentationml.slideLayout+xml"/>
  <Override PartName="/ppt/notesSlides/notesSlide3.xml" ContentType="application/vnd.openxmlformats-officedocument.presentationml.notesSlide+xml"/>
  <Default Extension="bin" ContentType="application/vnd.openxmlformats-officedocument.oleObject"/>
  <Override PartName="/ppt/notesSlides/notesSlide68.xml" ContentType="application/vnd.openxmlformats-officedocument.presentationml.notes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55.xml" ContentType="application/vnd.openxmlformats-officedocument.presentationml.slide+xml"/>
  <Override PartName="/ppt/slides/slide73.xml" ContentType="application/vnd.openxmlformats-officedocument.presentationml.slide+xml"/>
  <Override PartName="/ppt/presProps.xml" ContentType="application/vnd.openxmlformats-officedocument.presentationml.presProps+xml"/>
  <Override PartName="/ppt/slideLayouts/slideLayout18.xml" ContentType="application/vnd.openxmlformats-officedocument.presentationml.slideLayout+xml"/>
  <Override PartName="/ppt/theme/theme2.xml" ContentType="application/vnd.openxmlformats-officedocument.theme+xml"/>
  <Override PartName="/ppt/slideLayouts/slideLayout36.xml" ContentType="application/vnd.openxmlformats-officedocument.presentationml.slideLayout+xml"/>
  <Override PartName="/ppt/slideLayouts/slideLayout47.xml" ContentType="application/vnd.openxmlformats-officedocument.presentationml.slideLayout+xml"/>
  <Override PartName="/ppt/notesSlides/notesSlide39.xml" ContentType="application/vnd.openxmlformats-officedocument.presentationml.notesSlide+xml"/>
  <Override PartName="/ppt/notesSlides/notesSlide57.xml" ContentType="application/vnd.openxmlformats-officedocument.presentationml.notesSlid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33.xml" ContentType="application/vnd.openxmlformats-officedocument.presentationml.slide+xml"/>
  <Override PartName="/ppt/slides/slide44.xml" ContentType="application/vnd.openxmlformats-officedocument.presentationml.slide+xml"/>
  <Override PartName="/ppt/slides/slide62.xml" ContentType="application/vnd.openxmlformats-officedocument.presentationml.slide+xml"/>
  <Override PartName="/ppt/slideLayouts/slideLayout3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54.xml" ContentType="application/vnd.openxmlformats-officedocument.presentationml.slideLayout+xml"/>
  <Default Extension="emf" ContentType="image/x-emf"/>
  <Override PartName="/ppt/notesSlides/notesSlide1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64.xml" ContentType="application/vnd.openxmlformats-officedocument.presentationml.notesSlide+xml"/>
  <Override PartName="/ppt/notesSlides/notesSlide75.xml" ContentType="application/vnd.openxmlformats-officedocument.presentationml.notesSlide+xml"/>
  <Override PartName="/ppt/presentation.xml" ContentType="application/vnd.openxmlformats-officedocument.presentationml.presentation.main+xml"/>
  <Override PartName="/ppt/slides/slide22.xml" ContentType="application/vnd.openxmlformats-officedocument.presentationml.slide+xml"/>
  <Override PartName="/ppt/slides/slide51.xml" ContentType="application/vnd.openxmlformats-officedocument.presentationml.slide+xml"/>
  <Override PartName="/ppt/slideLayouts/slideLayout14.xml" ContentType="application/vnd.openxmlformats-officedocument.presentationml.slideLayout+xml"/>
  <Override PartName="/ppt/slideLayouts/slideLayout32.xml" ContentType="application/vnd.openxmlformats-officedocument.presentationml.slideLayout+xml"/>
  <Override PartName="/ppt/notesSlides/notesSlide2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71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40.xml" ContentType="application/vnd.openxmlformats-officedocument.presentationml.slide+xml"/>
  <Override PartName="/ppt/slideLayouts/slideLayout21.xml" ContentType="application/vnd.openxmlformats-officedocument.presentationml.slideLayout+xml"/>
  <Override PartName="/ppt/slideLayouts/slideLayout50.xml" ContentType="application/vnd.openxmlformats-officedocument.presentationml.slideLayout+xml"/>
  <Override PartName="/ppt/notesSlides/notesSlide13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60.xml" ContentType="application/vnd.openxmlformats-officedocument.presentationml.notesSlide+xml"/>
  <Override PartName="/ppt/slideLayouts/slideLayout10.xml" ContentType="application/vnd.openxmlformats-officedocument.presentationml.slideLayout+xml"/>
  <Override PartName="/ppt/notesSlides/notesSlide8.xml" ContentType="application/vnd.openxmlformats-officedocument.presentationml.notesSlide+xml"/>
  <Default Extension="vml" ContentType="application/vnd.openxmlformats-officedocument.vmlDrawing"/>
  <Override PartName="/ppt/notesSlides/notesSlide20.xml" ContentType="application/vnd.openxmlformats-officedocument.presentationml.notesSlide+xml"/>
  <Override PartName="/ppt/notesSlides/notesSlide31.xml" ContentType="application/vnd.openxmlformats-officedocument.presentationml.notesSlide+xml"/>
  <Override PartName="/ppt/slideMasters/slideMaster5.xml" ContentType="application/vnd.openxmlformats-officedocument.presentationml.slideMaster+xml"/>
  <Override PartName="/ppt/slides/slide49.xml" ContentType="application/vnd.openxmlformats-officedocument.presentationml.slide+xml"/>
  <Override PartName="/ppt/handoutMasters/handoutMaster1.xml" ContentType="application/vnd.openxmlformats-officedocument.presentationml.handoutMaster+xml"/>
  <Override PartName="/ppt/theme/theme7.xml" ContentType="application/vnd.openxmlformats-officedocument.them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s/slide38.xml" ContentType="application/vnd.openxmlformats-officedocument.presentationml.slide+xml"/>
  <Override PartName="/ppt/slides/slide56.xml" ContentType="application/vnd.openxmlformats-officedocument.presentationml.slide+xml"/>
  <Override PartName="/ppt/slides/slide67.xml" ContentType="application/vnd.openxmlformats-officedocument.presentationml.slide+xml"/>
  <Override PartName="/ppt/slideLayouts/slideLayout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48.xml" ContentType="application/vnd.openxmlformats-officedocument.presentationml.slideLayout+xml"/>
  <Override PartName="/ppt/notesSlides/notesSlide69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27.xml" ContentType="application/vnd.openxmlformats-officedocument.presentationml.slide+xml"/>
  <Override PartName="/ppt/slides/slide45.xml" ContentType="application/vnd.openxmlformats-officedocument.presentationml.slide+xml"/>
  <Override PartName="/ppt/slides/slide74.xml" ContentType="application/vnd.openxmlformats-officedocument.presentationml.slide+xml"/>
  <Override PartName="/ppt/slideLayouts/slideLayout4.xml" ContentType="application/vnd.openxmlformats-officedocument.presentationml.slideLayout+xml"/>
  <Override PartName="/ppt/theme/theme3.xml" ContentType="application/vnd.openxmlformats-officedocument.theme+xml"/>
  <Override PartName="/ppt/slideLayouts/slideLayout37.xml" ContentType="application/vnd.openxmlformats-officedocument.presentationml.slideLayout+xml"/>
  <Override PartName="/ppt/slideLayouts/slideLayout55.xml" ContentType="application/vnd.openxmlformats-officedocument.presentationml.slideLayout+xml"/>
  <Override PartName="/ppt/notesSlides/notesSlide29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76.xml" ContentType="application/vnd.openxmlformats-officedocument.presentationml.notesSlid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34.xml" ContentType="application/vnd.openxmlformats-officedocument.presentationml.slide+xml"/>
  <Override PartName="/ppt/slides/slide52.xml" ContentType="application/vnd.openxmlformats-officedocument.presentationml.slide+xml"/>
  <Override PartName="/ppt/slides/slide63.xml" ContentType="application/vnd.openxmlformats-officedocument.presentationml.slide+xml"/>
  <Override PartName="/ppt/slideLayouts/slideLayout1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44.xml" ContentType="application/vnd.openxmlformats-officedocument.presentationml.slideLayout+xml"/>
  <Default Extension="wmf" ContentType="image/x-wmf"/>
  <Override PartName="/ppt/notesSlides/notesSlide18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65.xml" ContentType="application/vnd.openxmlformats-officedocument.presentationml.notesSlide+xml"/>
  <Default Extension="rels" ContentType="application/vnd.openxmlformats-package.relationships+xml"/>
  <Override PartName="/ppt/slides/slide23.xml" ContentType="application/vnd.openxmlformats-officedocument.presentationml.slide+xml"/>
  <Override PartName="/ppt/slides/slide41.xml" ContentType="application/vnd.openxmlformats-officedocument.presentationml.slide+xml"/>
  <Override PartName="/ppt/slides/slide70.xml" ContentType="application/vnd.openxmlformats-officedocument.presentationml.slide+xml"/>
  <Override PartName="/ppt/slideLayouts/slideLayout2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51.xml" ContentType="application/vnd.openxmlformats-officedocument.presentationml.slideLayout+xml"/>
  <Override PartName="/ppt/notesSlides/notesSlide25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72.xml" ContentType="application/vnd.openxmlformats-officedocument.presentationml.notesSlide+xml"/>
  <Override PartName="/ppt/slides/slide12.xml" ContentType="application/vnd.openxmlformats-officedocument.presentationml.slide+xml"/>
  <Override PartName="/ppt/slides/slide30.xml" ContentType="application/vnd.openxmlformats-officedocument.presentationml.slide+xml"/>
  <Override PartName="/ppt/slideLayouts/slideLayout11.xml" ContentType="application/vnd.openxmlformats-officedocument.presentationml.slideLayout+xml"/>
  <Override PartName="/ppt/slideLayouts/slideLayout40.xml" ContentType="application/vnd.openxmlformats-officedocument.presentationml.slideLayout+xml"/>
  <Override PartName="/ppt/notesSlides/notesSlide14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68.xml" ContentType="application/vnd.openxmlformats-officedocument.presentationml.slide+xml"/>
  <Override PartName="/ppt/slideLayouts/slideLayout9.xml" ContentType="application/vnd.openxmlformats-officedocument.presentationml.slideLayout+xml"/>
  <Override PartName="/ppt/notesSlides/notesSlide5.xml" ContentType="application/vnd.openxmlformats-officedocument.presentationml.notesSlide+xml"/>
  <Override PartName="/ppt/slideMasters/slideMaster2.xml" ContentType="application/vnd.openxmlformats-officedocument.presentationml.slideMaster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s/slide57.xml" ContentType="application/vnd.openxmlformats-officedocument.presentationml.slide+xml"/>
  <Override PartName="/ppt/slides/slide75.xml" ContentType="application/vnd.openxmlformats-officedocument.presentationml.slide+xml"/>
  <Override PartName="/ppt/slideLayouts/slideLayout38.xml" ContentType="application/vnd.openxmlformats-officedocument.presentationml.slideLayout+xml"/>
  <Override PartName="/ppt/theme/theme4.xml" ContentType="application/vnd.openxmlformats-officedocument.theme+xml"/>
  <Override PartName="/ppt/slideLayouts/slideLayout49.xml" ContentType="application/vnd.openxmlformats-officedocument.presentationml.slideLayout+xml"/>
  <Override PartName="/ppt/notesSlides/notesSlide1.xml" ContentType="application/vnd.openxmlformats-officedocument.presentationml.notesSlide+xml"/>
  <Override PartName="/ppt/notesSlides/notesSlide59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46.xml" ContentType="application/vnd.openxmlformats-officedocument.presentationml.slide+xml"/>
  <Override PartName="/ppt/slides/slide64.xml" ContentType="application/vnd.openxmlformats-officedocument.presentationml.slide+xml"/>
  <Override PartName="/ppt/slideLayouts/slideLayout5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56.xml" ContentType="application/vnd.openxmlformats-officedocument.presentationml.slideLayout+xml"/>
  <Override PartName="/ppt/notesSlides/notesSlide19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66.xml" ContentType="application/vnd.openxmlformats-officedocument.presentationml.notesSlide+xml"/>
  <Override PartName="/ppt/slides/slide24.xml" ContentType="application/vnd.openxmlformats-officedocument.presentationml.slide+xml"/>
  <Override PartName="/ppt/slides/slide35.xml" ContentType="application/vnd.openxmlformats-officedocument.presentationml.slide+xml"/>
  <Override PartName="/ppt/slides/slide53.xml" ContentType="application/vnd.openxmlformats-officedocument.presentationml.slide+xml"/>
  <Override PartName="/ppt/slides/slide71.xml" ContentType="application/vnd.openxmlformats-officedocument.presentationml.slide+xml"/>
  <Override PartName="/ppt/slideLayouts/slideLayout16.xml" ContentType="application/vnd.openxmlformats-officedocument.presentationml.slideLayout+xml"/>
  <Override PartName="/ppt/slideLayouts/slideLayout34.xml" ContentType="application/vnd.openxmlformats-officedocument.presentationml.slideLayout+xml"/>
  <Default Extension="jpeg" ContentType="image/jpeg"/>
  <Override PartName="/ppt/notesSlides/notesSlide37.xml" ContentType="application/vnd.openxmlformats-officedocument.presentationml.notesSlide+xml"/>
  <Override PartName="/ppt/notesSlides/notesSlide55.xml" ContentType="application/vnd.openxmlformats-officedocument.presentationml.notesSlide+xml"/>
  <Override PartName="/ppt/slides/slide13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s/slide60.xml" ContentType="application/vnd.openxmlformats-officedocument.presentationml.slide+xml"/>
  <Override PartName="/ppt/slideLayouts/slideLayout1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52.xml" ContentType="application/vnd.openxmlformats-officedocument.presentationml.slideLayout+xml"/>
  <Override PartName="/ppt/notesSlides/notesSlide1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62.xml" ContentType="application/vnd.openxmlformats-officedocument.presentationml.notesSlide+xml"/>
  <Override PartName="/ppt/notesSlides/notesSlide73.xml" ContentType="application/vnd.openxmlformats-officedocument.presentationml.notesSlide+xml"/>
  <Override PartName="/ppt/slides/slide20.xml" ContentType="application/vnd.openxmlformats-officedocument.presentationml.slide+xml"/>
  <Override PartName="/ppt/slideLayouts/slideLayout12.xml" ContentType="application/vnd.openxmlformats-officedocument.presentationml.slideLayout+xml"/>
  <Override PartName="/ppt/slideLayouts/slideLayout30.xml" ContentType="application/vnd.openxmlformats-officedocument.presentationml.slideLayout+xml"/>
  <Override PartName="/ppt/notesSlides/notesSlide2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6.xml" ContentType="application/vnd.openxmlformats-officedocument.presentationml.notesSlide+xml"/>
  <Override PartName="/ppt/slides/slide8.xml" ContentType="application/vnd.openxmlformats-officedocument.presentationml.slide+xml"/>
  <Override PartName="/ppt/slides/slide69.xml" ContentType="application/vnd.openxmlformats-officedocument.presentationml.slide+xml"/>
  <Override PartName="/ppt/slides/slide29.xml" ContentType="application/vnd.openxmlformats-officedocument.presentationml.slide+xml"/>
  <Override PartName="/ppt/slides/slide76.xml" ContentType="application/vnd.openxmlformats-officedocument.presentationml.slide+xml"/>
  <Override PartName="/ppt/slideLayouts/slideLayout39.xml" ContentType="application/vnd.openxmlformats-officedocument.presentationml.slideLayout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54.xml" ContentType="application/vnd.openxmlformats-officedocument.presentationml.slide+xml"/>
  <Override PartName="/ppt/slides/slide65.xml" ContentType="application/vnd.openxmlformats-officedocument.presentationml.slide+xml"/>
  <Override PartName="/ppt/slideLayouts/slideLayout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28.xml" ContentType="application/vnd.openxmlformats-officedocument.presentationml.slideLayout+xml"/>
  <Override PartName="/ppt/notesSlides/notesSlide67.xml" ContentType="application/vnd.openxmlformats-officedocument.presentationml.notesSlide+xml"/>
  <Override PartName="/ppt/slides/slide43.xml" ContentType="application/vnd.openxmlformats-officedocument.presentationml.slide+xml"/>
  <Override PartName="/ppt/theme/theme1.xml" ContentType="application/vnd.openxmlformats-officedocument.theme+xml"/>
  <Override PartName="/ppt/slideLayouts/slideLayout53.xml" ContentType="application/vnd.openxmlformats-officedocument.presentationml.slideLayout+xml"/>
  <Override PartName="/ppt/notesSlides/notesSlide45.xml" ContentType="application/vnd.openxmlformats-officedocument.presentationml.notesSlide+xml"/>
  <Override PartName="/ppt/notesSlides/notesSlide56.xml" ContentType="application/vnd.openxmlformats-officedocument.presentationml.notesSlide+xml"/>
  <Override PartName="/ppt/slides/slide32.xml" ContentType="application/vnd.openxmlformats-officedocument.presentationml.slide+xml"/>
  <Override PartName="/ppt/slideLayouts/slideLayout42.xml" ContentType="application/vnd.openxmlformats-officedocument.presentationml.slideLayout+xml"/>
  <Override PartName="/ppt/notesSlides/notesSlide34.xml" ContentType="application/vnd.openxmlformats-officedocument.presentationml.notesSlide+xml"/>
  <Override PartName="/ppt/slides/slide10.xml" ContentType="application/vnd.openxmlformats-officedocument.presentationml.slide+xml"/>
  <Override PartName="/ppt/slides/slide21.xml" ContentType="application/vnd.openxmlformats-officedocument.presentationml.slide+xml"/>
  <Override PartName="/ppt/slideLayouts/slideLayout20.xml" ContentType="application/vnd.openxmlformats-officedocument.presentationml.slideLayout+xml"/>
  <Override PartName="/ppt/slideLayouts/slideLayout31.xml" ContentType="application/vnd.openxmlformats-officedocument.presentationml.slideLayout+xml"/>
  <Override PartName="/ppt/notesSlides/notesSlide23.xml" ContentType="application/vnd.openxmlformats-officedocument.presentationml.notesSlide+xml"/>
  <Override PartName="/ppt/notesSlides/notesSlide70.xml" ContentType="application/vnd.openxmlformats-officedocument.presentationml.notesSlide+xml"/>
  <Override PartName="/ppt/notesSlides/notesSlide12.xml" ContentType="application/vnd.openxmlformats-officedocument.presentationml.notesSlide+xml"/>
  <Override PartName="/ppt/slideMasters/slideMaster4.xml" ContentType="application/vnd.openxmlformats-officedocument.presentationml.slideMaster+xml"/>
  <Override PartName="/ppt/slides/slide9.xml" ContentType="application/vnd.openxmlformats-officedocument.presentationml.slide+xml"/>
  <Override PartName="/ppt/slides/slide59.xml" ContentType="application/vnd.openxmlformats-officedocument.presentationml.slide+xml"/>
  <Override PartName="/ppt/viewProps.xml" ContentType="application/vnd.openxmlformats-officedocument.presentationml.viewProps+xml"/>
  <Override PartName="/ppt/theme/theme6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72" r:id="rId1"/>
    <p:sldMasterId id="2147483685" r:id="rId2"/>
    <p:sldMasterId id="2147483767" r:id="rId3"/>
    <p:sldMasterId id="2147483836" r:id="rId4"/>
    <p:sldMasterId id="2147483849" r:id="rId5"/>
  </p:sldMasterIdLst>
  <p:notesMasterIdLst>
    <p:notesMasterId r:id="rId82"/>
  </p:notesMasterIdLst>
  <p:handoutMasterIdLst>
    <p:handoutMasterId r:id="rId83"/>
  </p:handoutMasterIdLst>
  <p:sldIdLst>
    <p:sldId id="256" r:id="rId6"/>
    <p:sldId id="360" r:id="rId7"/>
    <p:sldId id="367" r:id="rId8"/>
    <p:sldId id="368" r:id="rId9"/>
    <p:sldId id="369" r:id="rId10"/>
    <p:sldId id="370" r:id="rId11"/>
    <p:sldId id="371" r:id="rId12"/>
    <p:sldId id="372" r:id="rId13"/>
    <p:sldId id="373" r:id="rId14"/>
    <p:sldId id="374" r:id="rId15"/>
    <p:sldId id="376" r:id="rId16"/>
    <p:sldId id="377" r:id="rId17"/>
    <p:sldId id="378" r:id="rId18"/>
    <p:sldId id="361" r:id="rId19"/>
    <p:sldId id="257" r:id="rId20"/>
    <p:sldId id="306" r:id="rId21"/>
    <p:sldId id="258" r:id="rId22"/>
    <p:sldId id="259" r:id="rId23"/>
    <p:sldId id="262" r:id="rId24"/>
    <p:sldId id="288" r:id="rId25"/>
    <p:sldId id="289" r:id="rId26"/>
    <p:sldId id="290" r:id="rId27"/>
    <p:sldId id="291" r:id="rId28"/>
    <p:sldId id="292" r:id="rId29"/>
    <p:sldId id="261" r:id="rId30"/>
    <p:sldId id="263" r:id="rId31"/>
    <p:sldId id="264" r:id="rId32"/>
    <p:sldId id="317" r:id="rId33"/>
    <p:sldId id="318" r:id="rId34"/>
    <p:sldId id="320" r:id="rId35"/>
    <p:sldId id="307" r:id="rId36"/>
    <p:sldId id="308" r:id="rId37"/>
    <p:sldId id="319" r:id="rId38"/>
    <p:sldId id="321" r:id="rId39"/>
    <p:sldId id="375" r:id="rId40"/>
    <p:sldId id="327" r:id="rId41"/>
    <p:sldId id="324" r:id="rId42"/>
    <p:sldId id="325" r:id="rId43"/>
    <p:sldId id="326" r:id="rId44"/>
    <p:sldId id="354" r:id="rId45"/>
    <p:sldId id="355" r:id="rId46"/>
    <p:sldId id="356" r:id="rId47"/>
    <p:sldId id="357" r:id="rId48"/>
    <p:sldId id="366" r:id="rId49"/>
    <p:sldId id="362" r:id="rId50"/>
    <p:sldId id="363" r:id="rId51"/>
    <p:sldId id="364" r:id="rId52"/>
    <p:sldId id="365" r:id="rId53"/>
    <p:sldId id="379" r:id="rId54"/>
    <p:sldId id="323" r:id="rId55"/>
    <p:sldId id="359" r:id="rId56"/>
    <p:sldId id="329" r:id="rId57"/>
    <p:sldId id="330" r:id="rId58"/>
    <p:sldId id="331" r:id="rId59"/>
    <p:sldId id="332" r:id="rId60"/>
    <p:sldId id="333" r:id="rId61"/>
    <p:sldId id="334" r:id="rId62"/>
    <p:sldId id="335" r:id="rId63"/>
    <p:sldId id="336" r:id="rId64"/>
    <p:sldId id="337" r:id="rId65"/>
    <p:sldId id="338" r:id="rId66"/>
    <p:sldId id="339" r:id="rId67"/>
    <p:sldId id="340" r:id="rId68"/>
    <p:sldId id="341" r:id="rId69"/>
    <p:sldId id="342" r:id="rId70"/>
    <p:sldId id="343" r:id="rId71"/>
    <p:sldId id="344" r:id="rId72"/>
    <p:sldId id="345" r:id="rId73"/>
    <p:sldId id="346" r:id="rId74"/>
    <p:sldId id="347" r:id="rId75"/>
    <p:sldId id="348" r:id="rId76"/>
    <p:sldId id="349" r:id="rId77"/>
    <p:sldId id="350" r:id="rId78"/>
    <p:sldId id="351" r:id="rId79"/>
    <p:sldId id="352" r:id="rId80"/>
    <p:sldId id="353" r:id="rId81"/>
  </p:sldIdLst>
  <p:sldSz cx="9144000" cy="6858000" type="screen4x3"/>
  <p:notesSz cx="6770688" cy="9902825"/>
  <p:defaultTextStyle>
    <a:defPPr>
      <a:defRPr lang="ja-JP"/>
    </a:defPPr>
    <a:lvl1pPr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Arial" charset="0"/>
        <a:ea typeface="ＭＳ Ｐゴシック" charset="-128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Arial" charset="0"/>
        <a:ea typeface="ＭＳ Ｐゴシック" charset="-128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Arial" charset="0"/>
        <a:ea typeface="ＭＳ Ｐゴシック" charset="-128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Arial" charset="0"/>
        <a:ea typeface="ＭＳ Ｐゴシック" charset="-128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Arial" charset="0"/>
        <a:ea typeface="ＭＳ Ｐゴシック" charset="-128"/>
        <a:cs typeface="+mn-cs"/>
      </a:defRPr>
    </a:lvl5pPr>
    <a:lvl6pPr marL="2286000" algn="l" defTabSz="914400" rtl="0" eaLnBrk="1" latinLnBrk="0" hangingPunct="1">
      <a:defRPr kumimoji="1" kern="1200">
        <a:solidFill>
          <a:schemeClr val="tx1"/>
        </a:solidFill>
        <a:latin typeface="Arial" charset="0"/>
        <a:ea typeface="ＭＳ Ｐゴシック" charset="-128"/>
        <a:cs typeface="+mn-cs"/>
      </a:defRPr>
    </a:lvl6pPr>
    <a:lvl7pPr marL="2743200" algn="l" defTabSz="914400" rtl="0" eaLnBrk="1" latinLnBrk="0" hangingPunct="1">
      <a:defRPr kumimoji="1" kern="1200">
        <a:solidFill>
          <a:schemeClr val="tx1"/>
        </a:solidFill>
        <a:latin typeface="Arial" charset="0"/>
        <a:ea typeface="ＭＳ Ｐゴシック" charset="-128"/>
        <a:cs typeface="+mn-cs"/>
      </a:defRPr>
    </a:lvl7pPr>
    <a:lvl8pPr marL="3200400" algn="l" defTabSz="914400" rtl="0" eaLnBrk="1" latinLnBrk="0" hangingPunct="1">
      <a:defRPr kumimoji="1" kern="1200">
        <a:solidFill>
          <a:schemeClr val="tx1"/>
        </a:solidFill>
        <a:latin typeface="Arial" charset="0"/>
        <a:ea typeface="ＭＳ Ｐゴシック" charset="-128"/>
        <a:cs typeface="+mn-cs"/>
      </a:defRPr>
    </a:lvl8pPr>
    <a:lvl9pPr marL="3657600" algn="l" defTabSz="914400" rtl="0" eaLnBrk="1" latinLnBrk="0" hangingPunct="1">
      <a:defRPr kumimoji="1" kern="1200">
        <a:solidFill>
          <a:schemeClr val="tx1"/>
        </a:solidFill>
        <a:latin typeface="Arial" charset="0"/>
        <a:ea typeface="ＭＳ Ｐゴシック" charset="-128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8000"/>
    <a:srgbClr val="0000FF"/>
    <a:srgbClr val="9999FF"/>
    <a:srgbClr val="FF9966"/>
    <a:srgbClr val="FF9900"/>
    <a:srgbClr val="0066FF"/>
    <a:srgbClr val="B1C3F1"/>
    <a:srgbClr val="FF3399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1092" autoAdjust="0"/>
    <p:restoredTop sz="84200" autoAdjust="0"/>
  </p:normalViewPr>
  <p:slideViewPr>
    <p:cSldViewPr>
      <p:cViewPr>
        <p:scale>
          <a:sx n="66" d="100"/>
          <a:sy n="66" d="100"/>
        </p:scale>
        <p:origin x="-894" y="180"/>
      </p:cViewPr>
      <p:guideLst>
        <p:guide orient="horz" pos="2160"/>
        <p:guide pos="2880"/>
      </p:guideLst>
    </p:cSldViewPr>
  </p:slideViewPr>
  <p:notesTextViewPr>
    <p:cViewPr>
      <p:scale>
        <a:sx n="50" d="100"/>
        <a:sy n="5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>
        <p:scale>
          <a:sx n="100" d="100"/>
          <a:sy n="100" d="100"/>
        </p:scale>
        <p:origin x="-1290" y="-72"/>
      </p:cViewPr>
      <p:guideLst>
        <p:guide orient="horz" pos="3119"/>
        <p:guide pos="2132"/>
      </p:guideLst>
    </p:cSldViewPr>
  </p:notes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8.xml"/><Relationship Id="rId18" Type="http://schemas.openxmlformats.org/officeDocument/2006/relationships/slide" Target="slides/slide13.xml"/><Relationship Id="rId26" Type="http://schemas.openxmlformats.org/officeDocument/2006/relationships/slide" Target="slides/slide21.xml"/><Relationship Id="rId39" Type="http://schemas.openxmlformats.org/officeDocument/2006/relationships/slide" Target="slides/slide34.xml"/><Relationship Id="rId21" Type="http://schemas.openxmlformats.org/officeDocument/2006/relationships/slide" Target="slides/slide16.xml"/><Relationship Id="rId34" Type="http://schemas.openxmlformats.org/officeDocument/2006/relationships/slide" Target="slides/slide29.xml"/><Relationship Id="rId42" Type="http://schemas.openxmlformats.org/officeDocument/2006/relationships/slide" Target="slides/slide37.xml"/><Relationship Id="rId47" Type="http://schemas.openxmlformats.org/officeDocument/2006/relationships/slide" Target="slides/slide42.xml"/><Relationship Id="rId50" Type="http://schemas.openxmlformats.org/officeDocument/2006/relationships/slide" Target="slides/slide45.xml"/><Relationship Id="rId55" Type="http://schemas.openxmlformats.org/officeDocument/2006/relationships/slide" Target="slides/slide50.xml"/><Relationship Id="rId63" Type="http://schemas.openxmlformats.org/officeDocument/2006/relationships/slide" Target="slides/slide58.xml"/><Relationship Id="rId68" Type="http://schemas.openxmlformats.org/officeDocument/2006/relationships/slide" Target="slides/slide63.xml"/><Relationship Id="rId76" Type="http://schemas.openxmlformats.org/officeDocument/2006/relationships/slide" Target="slides/slide71.xml"/><Relationship Id="rId84" Type="http://schemas.openxmlformats.org/officeDocument/2006/relationships/presProps" Target="presProps.xml"/><Relationship Id="rId7" Type="http://schemas.openxmlformats.org/officeDocument/2006/relationships/slide" Target="slides/slide2.xml"/><Relationship Id="rId71" Type="http://schemas.openxmlformats.org/officeDocument/2006/relationships/slide" Target="slides/slide66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1.xml"/><Relationship Id="rId29" Type="http://schemas.openxmlformats.org/officeDocument/2006/relationships/slide" Target="slides/slide24.xml"/><Relationship Id="rId11" Type="http://schemas.openxmlformats.org/officeDocument/2006/relationships/slide" Target="slides/slide6.xml"/><Relationship Id="rId24" Type="http://schemas.openxmlformats.org/officeDocument/2006/relationships/slide" Target="slides/slide19.xml"/><Relationship Id="rId32" Type="http://schemas.openxmlformats.org/officeDocument/2006/relationships/slide" Target="slides/slide27.xml"/><Relationship Id="rId37" Type="http://schemas.openxmlformats.org/officeDocument/2006/relationships/slide" Target="slides/slide32.xml"/><Relationship Id="rId40" Type="http://schemas.openxmlformats.org/officeDocument/2006/relationships/slide" Target="slides/slide35.xml"/><Relationship Id="rId45" Type="http://schemas.openxmlformats.org/officeDocument/2006/relationships/slide" Target="slides/slide40.xml"/><Relationship Id="rId53" Type="http://schemas.openxmlformats.org/officeDocument/2006/relationships/slide" Target="slides/slide48.xml"/><Relationship Id="rId58" Type="http://schemas.openxmlformats.org/officeDocument/2006/relationships/slide" Target="slides/slide53.xml"/><Relationship Id="rId66" Type="http://schemas.openxmlformats.org/officeDocument/2006/relationships/slide" Target="slides/slide61.xml"/><Relationship Id="rId74" Type="http://schemas.openxmlformats.org/officeDocument/2006/relationships/slide" Target="slides/slide69.xml"/><Relationship Id="rId79" Type="http://schemas.openxmlformats.org/officeDocument/2006/relationships/slide" Target="slides/slide74.xml"/><Relationship Id="rId87" Type="http://schemas.openxmlformats.org/officeDocument/2006/relationships/tableStyles" Target="tableStyles.xml"/><Relationship Id="rId5" Type="http://schemas.openxmlformats.org/officeDocument/2006/relationships/slideMaster" Target="slideMasters/slideMaster5.xml"/><Relationship Id="rId61" Type="http://schemas.openxmlformats.org/officeDocument/2006/relationships/slide" Target="slides/slide56.xml"/><Relationship Id="rId82" Type="http://schemas.openxmlformats.org/officeDocument/2006/relationships/notesMaster" Target="notesMasters/notesMaster1.xml"/><Relationship Id="rId19" Type="http://schemas.openxmlformats.org/officeDocument/2006/relationships/slide" Target="slides/slide14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4.xml"/><Relationship Id="rId14" Type="http://schemas.openxmlformats.org/officeDocument/2006/relationships/slide" Target="slides/slide9.xml"/><Relationship Id="rId22" Type="http://schemas.openxmlformats.org/officeDocument/2006/relationships/slide" Target="slides/slide17.xml"/><Relationship Id="rId27" Type="http://schemas.openxmlformats.org/officeDocument/2006/relationships/slide" Target="slides/slide22.xml"/><Relationship Id="rId30" Type="http://schemas.openxmlformats.org/officeDocument/2006/relationships/slide" Target="slides/slide25.xml"/><Relationship Id="rId35" Type="http://schemas.openxmlformats.org/officeDocument/2006/relationships/slide" Target="slides/slide30.xml"/><Relationship Id="rId43" Type="http://schemas.openxmlformats.org/officeDocument/2006/relationships/slide" Target="slides/slide38.xml"/><Relationship Id="rId48" Type="http://schemas.openxmlformats.org/officeDocument/2006/relationships/slide" Target="slides/slide43.xml"/><Relationship Id="rId56" Type="http://schemas.openxmlformats.org/officeDocument/2006/relationships/slide" Target="slides/slide51.xml"/><Relationship Id="rId64" Type="http://schemas.openxmlformats.org/officeDocument/2006/relationships/slide" Target="slides/slide59.xml"/><Relationship Id="rId69" Type="http://schemas.openxmlformats.org/officeDocument/2006/relationships/slide" Target="slides/slide64.xml"/><Relationship Id="rId77" Type="http://schemas.openxmlformats.org/officeDocument/2006/relationships/slide" Target="slides/slide72.xml"/><Relationship Id="rId8" Type="http://schemas.openxmlformats.org/officeDocument/2006/relationships/slide" Target="slides/slide3.xml"/><Relationship Id="rId51" Type="http://schemas.openxmlformats.org/officeDocument/2006/relationships/slide" Target="slides/slide46.xml"/><Relationship Id="rId72" Type="http://schemas.openxmlformats.org/officeDocument/2006/relationships/slide" Target="slides/slide67.xml"/><Relationship Id="rId80" Type="http://schemas.openxmlformats.org/officeDocument/2006/relationships/slide" Target="slides/slide75.xml"/><Relationship Id="rId85" Type="http://schemas.openxmlformats.org/officeDocument/2006/relationships/viewProps" Target="viewProps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7.xml"/><Relationship Id="rId17" Type="http://schemas.openxmlformats.org/officeDocument/2006/relationships/slide" Target="slides/slide12.xml"/><Relationship Id="rId25" Type="http://schemas.openxmlformats.org/officeDocument/2006/relationships/slide" Target="slides/slide20.xml"/><Relationship Id="rId33" Type="http://schemas.openxmlformats.org/officeDocument/2006/relationships/slide" Target="slides/slide28.xml"/><Relationship Id="rId38" Type="http://schemas.openxmlformats.org/officeDocument/2006/relationships/slide" Target="slides/slide33.xml"/><Relationship Id="rId46" Type="http://schemas.openxmlformats.org/officeDocument/2006/relationships/slide" Target="slides/slide41.xml"/><Relationship Id="rId59" Type="http://schemas.openxmlformats.org/officeDocument/2006/relationships/slide" Target="slides/slide54.xml"/><Relationship Id="rId67" Type="http://schemas.openxmlformats.org/officeDocument/2006/relationships/slide" Target="slides/slide62.xml"/><Relationship Id="rId20" Type="http://schemas.openxmlformats.org/officeDocument/2006/relationships/slide" Target="slides/slide15.xml"/><Relationship Id="rId41" Type="http://schemas.openxmlformats.org/officeDocument/2006/relationships/slide" Target="slides/slide36.xml"/><Relationship Id="rId54" Type="http://schemas.openxmlformats.org/officeDocument/2006/relationships/slide" Target="slides/slide49.xml"/><Relationship Id="rId62" Type="http://schemas.openxmlformats.org/officeDocument/2006/relationships/slide" Target="slides/slide57.xml"/><Relationship Id="rId70" Type="http://schemas.openxmlformats.org/officeDocument/2006/relationships/slide" Target="slides/slide65.xml"/><Relationship Id="rId75" Type="http://schemas.openxmlformats.org/officeDocument/2006/relationships/slide" Target="slides/slide70.xml"/><Relationship Id="rId83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1.xml"/><Relationship Id="rId15" Type="http://schemas.openxmlformats.org/officeDocument/2006/relationships/slide" Target="slides/slide10.xml"/><Relationship Id="rId23" Type="http://schemas.openxmlformats.org/officeDocument/2006/relationships/slide" Target="slides/slide18.xml"/><Relationship Id="rId28" Type="http://schemas.openxmlformats.org/officeDocument/2006/relationships/slide" Target="slides/slide23.xml"/><Relationship Id="rId36" Type="http://schemas.openxmlformats.org/officeDocument/2006/relationships/slide" Target="slides/slide31.xml"/><Relationship Id="rId49" Type="http://schemas.openxmlformats.org/officeDocument/2006/relationships/slide" Target="slides/slide44.xml"/><Relationship Id="rId57" Type="http://schemas.openxmlformats.org/officeDocument/2006/relationships/slide" Target="slides/slide52.xml"/><Relationship Id="rId10" Type="http://schemas.openxmlformats.org/officeDocument/2006/relationships/slide" Target="slides/slide5.xml"/><Relationship Id="rId31" Type="http://schemas.openxmlformats.org/officeDocument/2006/relationships/slide" Target="slides/slide26.xml"/><Relationship Id="rId44" Type="http://schemas.openxmlformats.org/officeDocument/2006/relationships/slide" Target="slides/slide39.xml"/><Relationship Id="rId52" Type="http://schemas.openxmlformats.org/officeDocument/2006/relationships/slide" Target="slides/slide47.xml"/><Relationship Id="rId60" Type="http://schemas.openxmlformats.org/officeDocument/2006/relationships/slide" Target="slides/slide55.xml"/><Relationship Id="rId65" Type="http://schemas.openxmlformats.org/officeDocument/2006/relationships/slide" Target="slides/slide60.xml"/><Relationship Id="rId73" Type="http://schemas.openxmlformats.org/officeDocument/2006/relationships/slide" Target="slides/slide68.xml"/><Relationship Id="rId78" Type="http://schemas.openxmlformats.org/officeDocument/2006/relationships/slide" Target="slides/slide73.xml"/><Relationship Id="rId81" Type="http://schemas.openxmlformats.org/officeDocument/2006/relationships/slide" Target="slides/slide76.xml"/><Relationship Id="rId86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6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7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33700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047" tIns="45523" rIns="91047" bIns="45523" numCol="1" anchor="t" anchorCtr="0" compatLnSpc="1">
            <a:prstTxWarp prst="textNoShape">
              <a:avLst/>
            </a:prstTxWarp>
          </a:bodyPr>
          <a:lstStyle>
            <a:lvl1pPr defTabSz="911225">
              <a:defRPr sz="1200">
                <a:ea typeface="ＭＳ Ｐゴシック" pitchFamily="50" charset="-128"/>
              </a:defRPr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8601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35400" y="0"/>
            <a:ext cx="2933700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047" tIns="45523" rIns="91047" bIns="45523" numCol="1" anchor="t" anchorCtr="0" compatLnSpc="1">
            <a:prstTxWarp prst="textNoShape">
              <a:avLst/>
            </a:prstTxWarp>
          </a:bodyPr>
          <a:lstStyle>
            <a:lvl1pPr algn="r" defTabSz="911225">
              <a:defRPr sz="1200">
                <a:ea typeface="ＭＳ Ｐゴシック" pitchFamily="50" charset="-128"/>
              </a:defRPr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8602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405938"/>
            <a:ext cx="2933700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047" tIns="45523" rIns="91047" bIns="45523" numCol="1" anchor="b" anchorCtr="0" compatLnSpc="1">
            <a:prstTxWarp prst="textNoShape">
              <a:avLst/>
            </a:prstTxWarp>
          </a:bodyPr>
          <a:lstStyle>
            <a:lvl1pPr defTabSz="911225">
              <a:defRPr sz="1200">
                <a:ea typeface="ＭＳ Ｐゴシック" pitchFamily="50" charset="-128"/>
              </a:defRPr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8602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35400" y="9405938"/>
            <a:ext cx="2933700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047" tIns="45523" rIns="91047" bIns="45523" numCol="1" anchor="b" anchorCtr="0" compatLnSpc="1">
            <a:prstTxWarp prst="textNoShape">
              <a:avLst/>
            </a:prstTxWarp>
          </a:bodyPr>
          <a:lstStyle>
            <a:lvl1pPr algn="r" defTabSz="911225">
              <a:defRPr sz="1200">
                <a:ea typeface="ＭＳ Ｐゴシック" pitchFamily="50" charset="-128"/>
              </a:defRPr>
            </a:lvl1pPr>
          </a:lstStyle>
          <a:p>
            <a:pPr>
              <a:defRPr/>
            </a:pPr>
            <a:fld id="{F6C56980-E674-40DF-B147-EDB9179615FF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33700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047" tIns="45523" rIns="91047" bIns="45523" numCol="1" anchor="t" anchorCtr="0" compatLnSpc="1">
            <a:prstTxWarp prst="textNoShape">
              <a:avLst/>
            </a:prstTxWarp>
          </a:bodyPr>
          <a:lstStyle>
            <a:lvl1pPr defTabSz="911225">
              <a:defRPr sz="1200">
                <a:ea typeface="ＭＳ Ｐゴシック" pitchFamily="50" charset="-128"/>
              </a:defRPr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144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35400" y="0"/>
            <a:ext cx="2933700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047" tIns="45523" rIns="91047" bIns="45523" numCol="1" anchor="t" anchorCtr="0" compatLnSpc="1">
            <a:prstTxWarp prst="textNoShape">
              <a:avLst/>
            </a:prstTxWarp>
          </a:bodyPr>
          <a:lstStyle>
            <a:lvl1pPr algn="r" defTabSz="911225">
              <a:defRPr sz="1200">
                <a:ea typeface="ＭＳ Ｐゴシック" pitchFamily="50" charset="-128"/>
              </a:defRPr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10957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11225" y="742950"/>
            <a:ext cx="4951413" cy="3713163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4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77863" y="4703763"/>
            <a:ext cx="5414962" cy="445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047" tIns="45523" rIns="91047" bIns="45523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 noProof="0" smtClean="0"/>
              <a:t>マスタ テキストの書式設定</a:t>
            </a:r>
          </a:p>
          <a:p>
            <a:pPr lvl="1"/>
            <a:r>
              <a:rPr lang="ja-JP" altLang="en-US" noProof="0" smtClean="0"/>
              <a:t>第 </a:t>
            </a:r>
            <a:r>
              <a:rPr lang="en-US" altLang="ja-JP" noProof="0" smtClean="0"/>
              <a:t>2 </a:t>
            </a:r>
            <a:r>
              <a:rPr lang="ja-JP" altLang="en-US" noProof="0" smtClean="0"/>
              <a:t>レベル</a:t>
            </a:r>
          </a:p>
          <a:p>
            <a:pPr lvl="2"/>
            <a:r>
              <a:rPr lang="ja-JP" altLang="en-US" noProof="0" smtClean="0"/>
              <a:t>第 </a:t>
            </a:r>
            <a:r>
              <a:rPr lang="en-US" altLang="ja-JP" noProof="0" smtClean="0"/>
              <a:t>3 </a:t>
            </a:r>
            <a:r>
              <a:rPr lang="ja-JP" altLang="en-US" noProof="0" smtClean="0"/>
              <a:t>レベル</a:t>
            </a:r>
          </a:p>
          <a:p>
            <a:pPr lvl="3"/>
            <a:r>
              <a:rPr lang="ja-JP" altLang="en-US" noProof="0" smtClean="0"/>
              <a:t>第 </a:t>
            </a:r>
            <a:r>
              <a:rPr lang="en-US" altLang="ja-JP" noProof="0" smtClean="0"/>
              <a:t>4 </a:t>
            </a:r>
            <a:r>
              <a:rPr lang="ja-JP" altLang="en-US" noProof="0" smtClean="0"/>
              <a:t>レベル</a:t>
            </a:r>
          </a:p>
          <a:p>
            <a:pPr lvl="4"/>
            <a:r>
              <a:rPr lang="ja-JP" altLang="en-US" noProof="0" smtClean="0"/>
              <a:t>第 </a:t>
            </a:r>
            <a:r>
              <a:rPr lang="en-US" altLang="ja-JP" noProof="0" smtClean="0"/>
              <a:t>5 </a:t>
            </a:r>
            <a:r>
              <a:rPr lang="ja-JP" altLang="en-US" noProof="0" smtClean="0"/>
              <a:t>レベル</a:t>
            </a:r>
          </a:p>
        </p:txBody>
      </p:sp>
      <p:sp>
        <p:nvSpPr>
          <p:cNvPr id="6144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405938"/>
            <a:ext cx="2933700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047" tIns="45523" rIns="91047" bIns="45523" numCol="1" anchor="b" anchorCtr="0" compatLnSpc="1">
            <a:prstTxWarp prst="textNoShape">
              <a:avLst/>
            </a:prstTxWarp>
          </a:bodyPr>
          <a:lstStyle>
            <a:lvl1pPr defTabSz="911225">
              <a:defRPr sz="1200">
                <a:ea typeface="ＭＳ Ｐゴシック" pitchFamily="50" charset="-128"/>
              </a:defRPr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144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35400" y="9405938"/>
            <a:ext cx="2933700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047" tIns="45523" rIns="91047" bIns="45523" numCol="1" anchor="b" anchorCtr="0" compatLnSpc="1">
            <a:prstTxWarp prst="textNoShape">
              <a:avLst/>
            </a:prstTxWarp>
          </a:bodyPr>
          <a:lstStyle>
            <a:lvl1pPr algn="r" defTabSz="911225">
              <a:defRPr sz="1200">
                <a:ea typeface="ＭＳ Ｐゴシック" pitchFamily="50" charset="-128"/>
              </a:defRPr>
            </a:lvl1pPr>
          </a:lstStyle>
          <a:p>
            <a:pPr>
              <a:defRPr/>
            </a:pPr>
            <a:fld id="{441339E2-A783-4128-8E69-AC02D5635055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100" kern="1200">
        <a:solidFill>
          <a:schemeClr val="tx1"/>
        </a:solidFill>
        <a:latin typeface="Arial" charset="0"/>
        <a:ea typeface="ＭＳ Ｐ明朝" pitchFamily="18" charset="-128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100" kern="1200">
        <a:solidFill>
          <a:schemeClr val="tx1"/>
        </a:solidFill>
        <a:latin typeface="Arial" charset="0"/>
        <a:ea typeface="ＭＳ Ｐ明朝" pitchFamily="18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100" kern="1200">
        <a:solidFill>
          <a:schemeClr val="tx1"/>
        </a:solidFill>
        <a:latin typeface="Arial" charset="0"/>
        <a:ea typeface="ＭＳ Ｐ明朝" pitchFamily="18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100" kern="1200">
        <a:solidFill>
          <a:schemeClr val="tx1"/>
        </a:solidFill>
        <a:latin typeface="Arial" charset="0"/>
        <a:ea typeface="ＭＳ Ｐ明朝" pitchFamily="18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100" kern="1200">
        <a:solidFill>
          <a:schemeClr val="tx1"/>
        </a:solidFill>
        <a:latin typeface="Arial" charset="0"/>
        <a:ea typeface="ＭＳ Ｐ明朝" pitchFamily="18" charset="-128"/>
        <a:cs typeface="+mn-cs"/>
      </a:defRPr>
    </a:lvl5pPr>
    <a:lvl6pPr marL="22860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6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6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6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6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6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6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7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7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7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7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7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_rels/notesSlide7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6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D0865D2-6310-4BC0-A6FD-23634C25FE74}" type="slidenum">
              <a:rPr lang="en-US" altLang="ja-JP" smtClean="0">
                <a:ea typeface="ＭＳ Ｐゴシック" charset="-128"/>
              </a:rPr>
              <a:pPr/>
              <a:t>1</a:t>
            </a:fld>
            <a:endParaRPr lang="en-US" altLang="ja-JP" smtClean="0">
              <a:ea typeface="ＭＳ Ｐゴシック" charset="-128"/>
            </a:endParaRPr>
          </a:p>
        </p:txBody>
      </p:sp>
      <p:sp>
        <p:nvSpPr>
          <p:cNvPr id="1105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05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ja-JP" altLang="en-US" sz="1200" dirty="0" smtClean="0">
              <a:ea typeface="ＭＳ Ｐゴシック" charset="-128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ED35025-0D6A-4624-8DB6-E7A0483ECC8F}" type="slidenum">
              <a:rPr lang="en-US" altLang="ja-JP" smtClean="0">
                <a:solidFill>
                  <a:srgbClr val="000000"/>
                </a:solidFill>
                <a:ea typeface="ＭＳ Ｐゴシック" charset="-128"/>
              </a:rPr>
              <a:pPr/>
              <a:t>10</a:t>
            </a:fld>
            <a:endParaRPr lang="en-US" altLang="ja-JP" smtClean="0">
              <a:solidFill>
                <a:srgbClr val="000000"/>
              </a:solidFill>
              <a:ea typeface="ＭＳ Ｐゴシック" charset="-128"/>
            </a:endParaRPr>
          </a:p>
        </p:txBody>
      </p:sp>
      <p:sp>
        <p:nvSpPr>
          <p:cNvPr id="1198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98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ja-JP" altLang="en-US" sz="1200" dirty="0" smtClean="0">
              <a:ea typeface="ＭＳ Ｐゴシック" charset="-128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EA46882-CFCC-4A85-B7D3-FCEEB2BFB345}" type="slidenum">
              <a:rPr lang="en-US" altLang="ja-JP" smtClean="0">
                <a:solidFill>
                  <a:srgbClr val="000000"/>
                </a:solidFill>
                <a:ea typeface="ＭＳ Ｐゴシック" charset="-128"/>
              </a:rPr>
              <a:pPr/>
              <a:t>11</a:t>
            </a:fld>
            <a:endParaRPr lang="en-US" altLang="ja-JP" smtClean="0">
              <a:solidFill>
                <a:srgbClr val="000000"/>
              </a:solidFill>
              <a:ea typeface="ＭＳ Ｐゴシック" charset="-128"/>
            </a:endParaRPr>
          </a:p>
        </p:txBody>
      </p:sp>
      <p:sp>
        <p:nvSpPr>
          <p:cNvPr id="1208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08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ja-JP" altLang="en-US" sz="1200" dirty="0" smtClean="0">
              <a:ea typeface="ＭＳ Ｐゴシック" charset="-128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0ED847C-58A4-4AE8-B41B-73E1F1C1A72C}" type="slidenum">
              <a:rPr lang="en-US" altLang="ja-JP" smtClean="0">
                <a:solidFill>
                  <a:srgbClr val="000000"/>
                </a:solidFill>
                <a:ea typeface="ＭＳ Ｐゴシック" charset="-128"/>
              </a:rPr>
              <a:pPr/>
              <a:t>12</a:t>
            </a:fld>
            <a:endParaRPr lang="en-US" altLang="ja-JP" smtClean="0">
              <a:solidFill>
                <a:srgbClr val="000000"/>
              </a:solidFill>
              <a:ea typeface="ＭＳ Ｐゴシック" charset="-128"/>
            </a:endParaRPr>
          </a:p>
        </p:txBody>
      </p:sp>
      <p:sp>
        <p:nvSpPr>
          <p:cNvPr id="1218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18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ja-JP" altLang="en-US" sz="1200" dirty="0" smtClean="0">
              <a:ea typeface="ＭＳ Ｐゴシック" charset="-128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A106959-9E90-46A6-AA9B-68A433BFACC5}" type="slidenum">
              <a:rPr lang="en-US" altLang="ja-JP" smtClean="0">
                <a:solidFill>
                  <a:srgbClr val="000000"/>
                </a:solidFill>
                <a:ea typeface="ＭＳ Ｐゴシック" charset="-128"/>
              </a:rPr>
              <a:pPr/>
              <a:t>13</a:t>
            </a:fld>
            <a:endParaRPr lang="en-US" altLang="ja-JP" smtClean="0">
              <a:solidFill>
                <a:srgbClr val="000000"/>
              </a:solidFill>
              <a:ea typeface="ＭＳ Ｐゴシック" charset="-128"/>
            </a:endParaRPr>
          </a:p>
        </p:txBody>
      </p:sp>
      <p:sp>
        <p:nvSpPr>
          <p:cNvPr id="1228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28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ja-JP" altLang="en-US" sz="1200" dirty="0" smtClean="0">
              <a:ea typeface="ＭＳ Ｐゴシック" charset="-128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6216085-FF06-49BD-A534-E6935B006667}" type="slidenum">
              <a:rPr lang="en-US" altLang="ja-JP" smtClean="0">
                <a:ea typeface="ＭＳ Ｐゴシック" charset="-128"/>
              </a:rPr>
              <a:pPr/>
              <a:t>14</a:t>
            </a:fld>
            <a:endParaRPr lang="en-US" altLang="ja-JP" smtClean="0">
              <a:ea typeface="ＭＳ Ｐゴシック" charset="-128"/>
            </a:endParaRPr>
          </a:p>
        </p:txBody>
      </p:sp>
      <p:sp>
        <p:nvSpPr>
          <p:cNvPr id="1239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39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ja-JP" altLang="en-US" sz="1200" dirty="0" smtClean="0">
              <a:ea typeface="ＭＳ Ｐゴシック" charset="-128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3BD4632-DF67-4690-8775-3C487C62B634}" type="slidenum">
              <a:rPr lang="en-US" altLang="ja-JP" smtClean="0">
                <a:ea typeface="ＭＳ Ｐゴシック" charset="-128"/>
              </a:rPr>
              <a:pPr/>
              <a:t>15</a:t>
            </a:fld>
            <a:endParaRPr lang="en-US" altLang="ja-JP" smtClean="0">
              <a:ea typeface="ＭＳ Ｐゴシック" charset="-128"/>
            </a:endParaRPr>
          </a:p>
        </p:txBody>
      </p:sp>
      <p:sp>
        <p:nvSpPr>
          <p:cNvPr id="1249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49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ja-JP" altLang="en-US" sz="1200" dirty="0" smtClean="0">
              <a:ea typeface="ＭＳ Ｐゴシック" charset="-128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B59297F-476A-49ED-A168-A5CB7CD19137}" type="slidenum">
              <a:rPr lang="en-US" altLang="ja-JP" smtClean="0">
                <a:ea typeface="ＭＳ Ｐゴシック" charset="-128"/>
              </a:rPr>
              <a:pPr/>
              <a:t>16</a:t>
            </a:fld>
            <a:endParaRPr lang="en-US" altLang="ja-JP" smtClean="0">
              <a:ea typeface="ＭＳ Ｐゴシック" charset="-128"/>
            </a:endParaRPr>
          </a:p>
        </p:txBody>
      </p:sp>
      <p:sp>
        <p:nvSpPr>
          <p:cNvPr id="1259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59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ja-JP" altLang="en-US" sz="1200" dirty="0" smtClean="0">
              <a:ea typeface="ＭＳ Ｐゴシック" charset="-128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00B2376-C668-4149-8C6F-1184035242C8}" type="slidenum">
              <a:rPr lang="en-US" altLang="ja-JP" smtClean="0">
                <a:ea typeface="ＭＳ Ｐゴシック" charset="-128"/>
              </a:rPr>
              <a:pPr/>
              <a:t>17</a:t>
            </a:fld>
            <a:endParaRPr lang="en-US" altLang="ja-JP" smtClean="0">
              <a:ea typeface="ＭＳ Ｐゴシック" charset="-128"/>
            </a:endParaRPr>
          </a:p>
        </p:txBody>
      </p:sp>
      <p:sp>
        <p:nvSpPr>
          <p:cNvPr id="1269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69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ja-JP" altLang="en-US" sz="1200" dirty="0" smtClean="0">
              <a:ea typeface="ＭＳ Ｐゴシック" charset="-128"/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23D6933-71B2-46AA-88C3-47429A5D35D5}" type="slidenum">
              <a:rPr lang="en-US" altLang="ja-JP" smtClean="0">
                <a:ea typeface="ＭＳ Ｐゴシック" charset="-128"/>
              </a:rPr>
              <a:pPr/>
              <a:t>18</a:t>
            </a:fld>
            <a:endParaRPr lang="en-US" altLang="ja-JP" smtClean="0">
              <a:ea typeface="ＭＳ Ｐゴシック" charset="-128"/>
            </a:endParaRPr>
          </a:p>
        </p:txBody>
      </p:sp>
      <p:sp>
        <p:nvSpPr>
          <p:cNvPr id="1280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80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altLang="ja-JP" sz="1200" dirty="0" smtClean="0">
              <a:ea typeface="ＭＳ Ｐゴシック" charset="-128"/>
            </a:endParaRP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15CF284-7A6C-4160-A840-7B5342BEC004}" type="slidenum">
              <a:rPr lang="en-US" altLang="ja-JP" smtClean="0">
                <a:ea typeface="ＭＳ Ｐゴシック" charset="-128"/>
              </a:rPr>
              <a:pPr/>
              <a:t>19</a:t>
            </a:fld>
            <a:endParaRPr lang="en-US" altLang="ja-JP" smtClean="0">
              <a:ea typeface="ＭＳ Ｐゴシック" charset="-128"/>
            </a:endParaRPr>
          </a:p>
        </p:txBody>
      </p:sp>
      <p:sp>
        <p:nvSpPr>
          <p:cNvPr id="1290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90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ja-JP" altLang="en-US" dirty="0" smtClean="0">
              <a:ea typeface="ＭＳ Ｐゴシック" charset="-128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DF2F493-53D6-44D9-A4E5-1A5D8C59D46D}" type="slidenum">
              <a:rPr lang="en-US" altLang="ja-JP" smtClean="0">
                <a:ea typeface="ＭＳ Ｐゴシック" charset="-128"/>
              </a:rPr>
              <a:pPr/>
              <a:t>2</a:t>
            </a:fld>
            <a:endParaRPr lang="en-US" altLang="ja-JP" smtClean="0">
              <a:ea typeface="ＭＳ Ｐゴシック" charset="-128"/>
            </a:endParaRPr>
          </a:p>
        </p:txBody>
      </p:sp>
      <p:sp>
        <p:nvSpPr>
          <p:cNvPr id="1116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16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ja-JP" altLang="en-US" sz="1200" dirty="0" smtClean="0">
              <a:ea typeface="ＭＳ Ｐゴシック" charset="-128"/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100FBAD-A32E-4513-B783-359252B0BF80}" type="slidenum">
              <a:rPr lang="en-US" altLang="ja-JP" smtClean="0">
                <a:ea typeface="ＭＳ Ｐゴシック" charset="-128"/>
              </a:rPr>
              <a:pPr/>
              <a:t>20</a:t>
            </a:fld>
            <a:endParaRPr lang="en-US" altLang="ja-JP" smtClean="0">
              <a:ea typeface="ＭＳ Ｐゴシック" charset="-128"/>
            </a:endParaRPr>
          </a:p>
        </p:txBody>
      </p:sp>
      <p:sp>
        <p:nvSpPr>
          <p:cNvPr id="1300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00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ja-JP" altLang="en-US" dirty="0" smtClean="0">
              <a:ea typeface="ＭＳ Ｐ明朝" charset="-128"/>
            </a:endParaRP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4F40ED5-27DD-44DB-BBB7-3A95BE919797}" type="slidenum">
              <a:rPr lang="en-US" altLang="ja-JP" smtClean="0">
                <a:ea typeface="ＭＳ Ｐゴシック" charset="-128"/>
              </a:rPr>
              <a:pPr/>
              <a:t>21</a:t>
            </a:fld>
            <a:endParaRPr lang="en-US" altLang="ja-JP" smtClean="0">
              <a:ea typeface="ＭＳ Ｐゴシック" charset="-128"/>
            </a:endParaRPr>
          </a:p>
        </p:txBody>
      </p:sp>
      <p:sp>
        <p:nvSpPr>
          <p:cNvPr id="1310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10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ja-JP" altLang="en-US" dirty="0" smtClean="0">
              <a:ea typeface="ＭＳ Ｐ明朝" charset="-128"/>
            </a:endParaRP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4370DCD-C19A-4BD1-816A-01BB61D72DA5}" type="slidenum">
              <a:rPr lang="en-US" altLang="ja-JP" smtClean="0">
                <a:ea typeface="ＭＳ Ｐゴシック" charset="-128"/>
              </a:rPr>
              <a:pPr/>
              <a:t>22</a:t>
            </a:fld>
            <a:endParaRPr lang="en-US" altLang="ja-JP" smtClean="0">
              <a:ea typeface="ＭＳ Ｐゴシック" charset="-128"/>
            </a:endParaRPr>
          </a:p>
        </p:txBody>
      </p:sp>
      <p:sp>
        <p:nvSpPr>
          <p:cNvPr id="1320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21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ja-JP" altLang="en-US" dirty="0" smtClean="0">
              <a:ea typeface="ＭＳ Ｐ明朝" charset="-128"/>
            </a:endParaRP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5C3AB66-BDDD-4A9E-8D52-D23E3B5059E9}" type="slidenum">
              <a:rPr lang="en-US" altLang="ja-JP" smtClean="0">
                <a:ea typeface="ＭＳ Ｐゴシック" charset="-128"/>
              </a:rPr>
              <a:pPr/>
              <a:t>23</a:t>
            </a:fld>
            <a:endParaRPr lang="en-US" altLang="ja-JP" smtClean="0">
              <a:ea typeface="ＭＳ Ｐゴシック" charset="-128"/>
            </a:endParaRPr>
          </a:p>
        </p:txBody>
      </p:sp>
      <p:sp>
        <p:nvSpPr>
          <p:cNvPr id="1331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ja-JP" altLang="en-US" dirty="0" smtClean="0">
              <a:ea typeface="ＭＳ Ｐ明朝" charset="-128"/>
            </a:endParaRPr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608B745-BC1C-4786-8041-989F6E5EFF3E}" type="slidenum">
              <a:rPr lang="en-US" altLang="ja-JP" smtClean="0">
                <a:ea typeface="ＭＳ Ｐゴシック" charset="-128"/>
              </a:rPr>
              <a:pPr/>
              <a:t>24</a:t>
            </a:fld>
            <a:endParaRPr lang="en-US" altLang="ja-JP" smtClean="0">
              <a:ea typeface="ＭＳ Ｐゴシック" charset="-128"/>
            </a:endParaRPr>
          </a:p>
        </p:txBody>
      </p:sp>
      <p:sp>
        <p:nvSpPr>
          <p:cNvPr id="1341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41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altLang="ja-JP" dirty="0" smtClean="0">
              <a:ea typeface="ＭＳ Ｐ明朝" charset="-128"/>
            </a:endParaRPr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5355951-0171-43ED-9281-7AF508E4905A}" type="slidenum">
              <a:rPr lang="en-US" altLang="ja-JP" smtClean="0">
                <a:ea typeface="ＭＳ Ｐゴシック" charset="-128"/>
              </a:rPr>
              <a:pPr/>
              <a:t>25</a:t>
            </a:fld>
            <a:endParaRPr lang="en-US" altLang="ja-JP" smtClean="0">
              <a:ea typeface="ＭＳ Ｐゴシック" charset="-128"/>
            </a:endParaRPr>
          </a:p>
        </p:txBody>
      </p:sp>
      <p:sp>
        <p:nvSpPr>
          <p:cNvPr id="1351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51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altLang="ja-JP" dirty="0" smtClean="0">
              <a:ea typeface="ＭＳ Ｐゴシック" charset="-128"/>
            </a:endParaRPr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C6EC5A9-E895-4E12-9A6F-16CAB4EFD20A}" type="slidenum">
              <a:rPr lang="en-US" altLang="ja-JP" smtClean="0">
                <a:ea typeface="ＭＳ Ｐゴシック" charset="-128"/>
              </a:rPr>
              <a:pPr/>
              <a:t>26</a:t>
            </a:fld>
            <a:endParaRPr lang="en-US" altLang="ja-JP" smtClean="0">
              <a:ea typeface="ＭＳ Ｐゴシック" charset="-128"/>
            </a:endParaRPr>
          </a:p>
        </p:txBody>
      </p:sp>
      <p:sp>
        <p:nvSpPr>
          <p:cNvPr id="1361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61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ja-JP" altLang="en-US" sz="1200" dirty="0" smtClean="0">
              <a:ea typeface="ＭＳ Ｐゴシック" charset="-128"/>
            </a:endParaRPr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F0EB8BD-775C-4F12-AFF3-E27D8B43E04D}" type="slidenum">
              <a:rPr lang="en-US" altLang="ja-JP" smtClean="0">
                <a:ea typeface="ＭＳ Ｐゴシック" charset="-128"/>
              </a:rPr>
              <a:pPr/>
              <a:t>27</a:t>
            </a:fld>
            <a:endParaRPr lang="en-US" altLang="ja-JP" smtClean="0">
              <a:ea typeface="ＭＳ Ｐゴシック" charset="-128"/>
            </a:endParaRPr>
          </a:p>
        </p:txBody>
      </p:sp>
      <p:sp>
        <p:nvSpPr>
          <p:cNvPr id="1372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72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altLang="ja-JP" sz="1200" dirty="0" smtClean="0">
              <a:ea typeface="ＭＳ Ｐゴシック" charset="-128"/>
            </a:endParaRPr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EF2CBAD-D357-427B-8878-DACEF0957E04}" type="slidenum">
              <a:rPr lang="en-US" altLang="ja-JP" smtClean="0">
                <a:ea typeface="ＭＳ Ｐゴシック" charset="-128"/>
              </a:rPr>
              <a:pPr/>
              <a:t>28</a:t>
            </a:fld>
            <a:endParaRPr lang="en-US" altLang="ja-JP" smtClean="0">
              <a:ea typeface="ＭＳ Ｐゴシック" charset="-128"/>
            </a:endParaRPr>
          </a:p>
        </p:txBody>
      </p:sp>
      <p:sp>
        <p:nvSpPr>
          <p:cNvPr id="138243" name="Rectangle 7"/>
          <p:cNvSpPr txBox="1">
            <a:spLocks noGrp="1" noChangeArrowheads="1"/>
          </p:cNvSpPr>
          <p:nvPr/>
        </p:nvSpPr>
        <p:spPr bwMode="auto">
          <a:xfrm>
            <a:off x="3835400" y="9405938"/>
            <a:ext cx="2933700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039" tIns="45519" rIns="91039" bIns="45519" anchor="b"/>
          <a:lstStyle/>
          <a:p>
            <a:pPr algn="r" defTabSz="911225"/>
            <a:fld id="{86F1DB32-03DE-41AE-9139-1EA66F6DEFB3}" type="slidenum">
              <a:rPr lang="en-US" altLang="ja-JP" sz="1200"/>
              <a:pPr algn="r" defTabSz="911225"/>
              <a:t>28</a:t>
            </a:fld>
            <a:endParaRPr lang="en-US" altLang="ja-JP" sz="1200"/>
          </a:p>
        </p:txBody>
      </p:sp>
      <p:sp>
        <p:nvSpPr>
          <p:cNvPr id="13824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824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 lIns="91039" tIns="45519" rIns="91039" bIns="45519"/>
          <a:lstStyle/>
          <a:p>
            <a:pPr eaLnBrk="1" hangingPunct="1"/>
            <a:endParaRPr lang="ja-JP" altLang="ja-JP" dirty="0" smtClean="0">
              <a:ea typeface="ＭＳ Ｐ明朝" charset="-128"/>
            </a:endParaRPr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CAA9E2E-F970-4B5A-A0E6-1D09602ED5D6}" type="slidenum">
              <a:rPr lang="en-US" altLang="ja-JP" smtClean="0">
                <a:ea typeface="ＭＳ Ｐゴシック" charset="-128"/>
              </a:rPr>
              <a:pPr/>
              <a:t>29</a:t>
            </a:fld>
            <a:endParaRPr lang="en-US" altLang="ja-JP" smtClean="0">
              <a:ea typeface="ＭＳ Ｐゴシック" charset="-128"/>
            </a:endParaRPr>
          </a:p>
        </p:txBody>
      </p:sp>
      <p:sp>
        <p:nvSpPr>
          <p:cNvPr id="139267" name="Rectangle 7"/>
          <p:cNvSpPr txBox="1">
            <a:spLocks noGrp="1" noChangeArrowheads="1"/>
          </p:cNvSpPr>
          <p:nvPr/>
        </p:nvSpPr>
        <p:spPr bwMode="auto">
          <a:xfrm>
            <a:off x="3835400" y="9405938"/>
            <a:ext cx="2933700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039" tIns="45519" rIns="91039" bIns="45519" anchor="b"/>
          <a:lstStyle/>
          <a:p>
            <a:pPr algn="r" defTabSz="911225"/>
            <a:fld id="{3CE2E515-F816-423D-BE23-7AF6C0121A1C}" type="slidenum">
              <a:rPr lang="en-US" altLang="ja-JP" sz="1200"/>
              <a:pPr algn="r" defTabSz="911225"/>
              <a:t>29</a:t>
            </a:fld>
            <a:endParaRPr lang="en-US" altLang="ja-JP" sz="1200"/>
          </a:p>
        </p:txBody>
      </p:sp>
      <p:sp>
        <p:nvSpPr>
          <p:cNvPr id="13926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926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 lIns="91039" tIns="45519" rIns="91039" bIns="45519"/>
          <a:lstStyle/>
          <a:p>
            <a:pPr eaLnBrk="1" hangingPunct="1"/>
            <a:endParaRPr lang="ja-JP" altLang="ja-JP" dirty="0" smtClean="0">
              <a:ea typeface="ＭＳ Ｐ明朝" charset="-128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スライド イメージ プレースホル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12643" name="ノート プレースホルダ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ja-JP" altLang="en-US" smtClean="0">
              <a:ea typeface="ＭＳ Ｐ明朝" charset="-128"/>
            </a:endParaRPr>
          </a:p>
        </p:txBody>
      </p:sp>
      <p:sp>
        <p:nvSpPr>
          <p:cNvPr id="112644" name="スライド番号プレースホルダ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1E061B2-B170-4BCB-AB32-945A3A6099E6}" type="slidenum">
              <a:rPr lang="en-US" altLang="ja-JP" smtClean="0">
                <a:solidFill>
                  <a:srgbClr val="000000"/>
                </a:solidFill>
                <a:ea typeface="ＭＳ Ｐゴシック" charset="-128"/>
              </a:rPr>
              <a:pPr/>
              <a:t>3</a:t>
            </a:fld>
            <a:endParaRPr lang="en-US" altLang="ja-JP" smtClean="0">
              <a:solidFill>
                <a:srgbClr val="000000"/>
              </a:solidFill>
              <a:ea typeface="ＭＳ Ｐゴシック" charset="-128"/>
            </a:endParaRPr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47916D2-19AA-4914-BFC3-B96FDE126190}" type="slidenum">
              <a:rPr lang="en-US" altLang="ja-JP" smtClean="0">
                <a:ea typeface="ＭＳ Ｐゴシック" charset="-128"/>
              </a:rPr>
              <a:pPr/>
              <a:t>30</a:t>
            </a:fld>
            <a:endParaRPr lang="en-US" altLang="ja-JP" smtClean="0">
              <a:ea typeface="ＭＳ Ｐゴシック" charset="-128"/>
            </a:endParaRPr>
          </a:p>
        </p:txBody>
      </p:sp>
      <p:sp>
        <p:nvSpPr>
          <p:cNvPr id="1402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02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ja-JP" altLang="ja-JP" smtClean="0">
              <a:ea typeface="ＭＳ Ｐ明朝" charset="-128"/>
            </a:endParaRPr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87CB31F-D277-406B-A554-81FF161C094A}" type="slidenum">
              <a:rPr lang="en-US" altLang="ja-JP" smtClean="0">
                <a:ea typeface="ＭＳ Ｐゴシック" charset="-128"/>
              </a:rPr>
              <a:pPr/>
              <a:t>31</a:t>
            </a:fld>
            <a:endParaRPr lang="en-US" altLang="ja-JP" smtClean="0">
              <a:ea typeface="ＭＳ Ｐゴシック" charset="-128"/>
            </a:endParaRPr>
          </a:p>
        </p:txBody>
      </p:sp>
      <p:sp>
        <p:nvSpPr>
          <p:cNvPr id="1413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13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ja-JP" altLang="ja-JP" smtClean="0">
              <a:ea typeface="ＭＳ Ｐ明朝" charset="-128"/>
            </a:endParaRPr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5C08C8A-8B34-4A62-BFB8-6FE6DDF31FE4}" type="slidenum">
              <a:rPr lang="en-US" altLang="ja-JP" smtClean="0">
                <a:ea typeface="ＭＳ Ｐゴシック" charset="-128"/>
              </a:rPr>
              <a:pPr/>
              <a:t>32</a:t>
            </a:fld>
            <a:endParaRPr lang="en-US" altLang="ja-JP" smtClean="0">
              <a:ea typeface="ＭＳ Ｐゴシック" charset="-128"/>
            </a:endParaRPr>
          </a:p>
        </p:txBody>
      </p:sp>
      <p:sp>
        <p:nvSpPr>
          <p:cNvPr id="1423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23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ja-JP" altLang="ja-JP" smtClean="0">
              <a:ea typeface="ＭＳ Ｐ明朝" charset="-128"/>
            </a:endParaRPr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DF3F237-52E8-4E8E-989D-55FCD6211289}" type="slidenum">
              <a:rPr lang="en-US" altLang="ja-JP" smtClean="0">
                <a:ea typeface="ＭＳ Ｐゴシック" charset="-128"/>
              </a:rPr>
              <a:pPr/>
              <a:t>33</a:t>
            </a:fld>
            <a:endParaRPr lang="en-US" altLang="ja-JP" smtClean="0">
              <a:ea typeface="ＭＳ Ｐゴシック" charset="-128"/>
            </a:endParaRPr>
          </a:p>
        </p:txBody>
      </p:sp>
      <p:sp>
        <p:nvSpPr>
          <p:cNvPr id="1433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33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ja-JP" altLang="ja-JP" dirty="0" smtClean="0">
              <a:ea typeface="ＭＳ Ｐ明朝" charset="-128"/>
            </a:endParaRPr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A651FEC-81BE-4252-AB19-82623B0FCC2B}" type="slidenum">
              <a:rPr lang="en-US" altLang="ja-JP" smtClean="0">
                <a:ea typeface="ＭＳ Ｐゴシック" charset="-128"/>
              </a:rPr>
              <a:pPr/>
              <a:t>34</a:t>
            </a:fld>
            <a:endParaRPr lang="en-US" altLang="ja-JP" smtClean="0">
              <a:ea typeface="ＭＳ Ｐゴシック" charset="-128"/>
            </a:endParaRPr>
          </a:p>
        </p:txBody>
      </p:sp>
      <p:sp>
        <p:nvSpPr>
          <p:cNvPr id="1443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43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ja-JP" altLang="en-US" sz="1200" smtClean="0">
              <a:ea typeface="ＭＳ Ｐゴシック" charset="-128"/>
            </a:endParaRPr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7F448C4-240E-49BE-847E-A47E99A18B5F}" type="slidenum">
              <a:rPr lang="en-US" altLang="ja-JP" smtClean="0">
                <a:ea typeface="ＭＳ Ｐゴシック" charset="-128"/>
              </a:rPr>
              <a:pPr/>
              <a:t>35</a:t>
            </a:fld>
            <a:endParaRPr lang="en-US" altLang="ja-JP" smtClean="0">
              <a:ea typeface="ＭＳ Ｐゴシック" charset="-128"/>
            </a:endParaRPr>
          </a:p>
        </p:txBody>
      </p:sp>
      <p:sp>
        <p:nvSpPr>
          <p:cNvPr id="1454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54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ja-JP" altLang="en-US" sz="1200" smtClean="0">
              <a:ea typeface="ＭＳ Ｐゴシック" charset="-128"/>
            </a:endParaRPr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FDB4C0C-6BD5-4B39-B823-9F17FC03AFC1}" type="slidenum">
              <a:rPr lang="en-US" altLang="ja-JP" smtClean="0">
                <a:ea typeface="ＭＳ Ｐゴシック" charset="-128"/>
              </a:rPr>
              <a:pPr/>
              <a:t>36</a:t>
            </a:fld>
            <a:endParaRPr lang="en-US" altLang="ja-JP" smtClean="0">
              <a:ea typeface="ＭＳ Ｐゴシック" charset="-128"/>
            </a:endParaRPr>
          </a:p>
        </p:txBody>
      </p:sp>
      <p:sp>
        <p:nvSpPr>
          <p:cNvPr id="1464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64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ja-JP" altLang="en-US" sz="1200" smtClean="0">
              <a:ea typeface="ＭＳ Ｐゴシック" charset="-128"/>
            </a:endParaRPr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A833C30-0332-40EE-8FF4-D7A29E506397}" type="slidenum">
              <a:rPr lang="en-US" altLang="ja-JP" smtClean="0">
                <a:ea typeface="ＭＳ Ｐゴシック" charset="-128"/>
              </a:rPr>
              <a:pPr/>
              <a:t>37</a:t>
            </a:fld>
            <a:endParaRPr lang="en-US" altLang="ja-JP" smtClean="0">
              <a:ea typeface="ＭＳ Ｐゴシック" charset="-128"/>
            </a:endParaRPr>
          </a:p>
        </p:txBody>
      </p:sp>
      <p:sp>
        <p:nvSpPr>
          <p:cNvPr id="1474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74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ja-JP" altLang="en-US" sz="1200" smtClean="0">
              <a:ea typeface="ＭＳ Ｐゴシック" charset="-128"/>
            </a:endParaRPr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AB9BC00-DBC9-47DE-97CE-333302A10FD7}" type="slidenum">
              <a:rPr lang="en-US" altLang="ja-JP" smtClean="0">
                <a:ea typeface="ＭＳ Ｐゴシック" charset="-128"/>
              </a:rPr>
              <a:pPr/>
              <a:t>38</a:t>
            </a:fld>
            <a:endParaRPr lang="en-US" altLang="ja-JP" smtClean="0">
              <a:ea typeface="ＭＳ Ｐゴシック" charset="-128"/>
            </a:endParaRPr>
          </a:p>
        </p:txBody>
      </p:sp>
      <p:sp>
        <p:nvSpPr>
          <p:cNvPr id="1484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84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ja-JP" altLang="en-US" sz="1200" smtClean="0">
              <a:ea typeface="ＭＳ Ｐゴシック" charset="-128"/>
            </a:endParaRPr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0C7E114-5530-4EEC-BB88-0FA2F90F492F}" type="slidenum">
              <a:rPr lang="en-US" altLang="ja-JP" smtClean="0">
                <a:ea typeface="ＭＳ Ｐゴシック" charset="-128"/>
              </a:rPr>
              <a:pPr/>
              <a:t>39</a:t>
            </a:fld>
            <a:endParaRPr lang="en-US" altLang="ja-JP" smtClean="0">
              <a:ea typeface="ＭＳ Ｐゴシック" charset="-128"/>
            </a:endParaRPr>
          </a:p>
        </p:txBody>
      </p:sp>
      <p:sp>
        <p:nvSpPr>
          <p:cNvPr id="1495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95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ja-JP" altLang="en-US" sz="1200" smtClean="0">
              <a:ea typeface="ＭＳ Ｐゴシック" charset="-128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スライド イメージ プレースホル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13667" name="ノート プレースホルダ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ja-JP" altLang="en-US" smtClean="0">
              <a:ea typeface="ＭＳ Ｐ明朝" charset="-128"/>
            </a:endParaRPr>
          </a:p>
        </p:txBody>
      </p:sp>
      <p:sp>
        <p:nvSpPr>
          <p:cNvPr id="113668" name="スライド番号プレースホルダ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3947DBB-B158-4511-A391-53FAAC7F1DC1}" type="slidenum">
              <a:rPr lang="en-US" altLang="ja-JP" smtClean="0">
                <a:solidFill>
                  <a:srgbClr val="000000"/>
                </a:solidFill>
                <a:ea typeface="ＭＳ Ｐゴシック" charset="-128"/>
              </a:rPr>
              <a:pPr/>
              <a:t>4</a:t>
            </a:fld>
            <a:endParaRPr lang="en-US" altLang="ja-JP" smtClean="0">
              <a:solidFill>
                <a:srgbClr val="000000"/>
              </a:solidFill>
              <a:ea typeface="ＭＳ Ｐゴシック" charset="-128"/>
            </a:endParaRPr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0" name="スライド イメージ プレースホル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50531" name="ノート プレースホルダ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ja-JP" altLang="en-US" smtClean="0">
              <a:ea typeface="ＭＳ Ｐ明朝" charset="-128"/>
            </a:endParaRPr>
          </a:p>
        </p:txBody>
      </p:sp>
      <p:sp>
        <p:nvSpPr>
          <p:cNvPr id="150532" name="スライド番号プレースホルダ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BF128B9-4061-4072-9C4A-94BB5D89686E}" type="slidenum">
              <a:rPr lang="ja-JP" altLang="en-US" smtClean="0">
                <a:solidFill>
                  <a:srgbClr val="000000"/>
                </a:solidFill>
                <a:ea typeface="ＭＳ Ｐゴシック" charset="-128"/>
              </a:rPr>
              <a:pPr/>
              <a:t>40</a:t>
            </a:fld>
            <a:endParaRPr lang="ja-JP" altLang="en-US" smtClean="0">
              <a:solidFill>
                <a:srgbClr val="000000"/>
              </a:solidFill>
              <a:ea typeface="ＭＳ Ｐゴシック" charset="-128"/>
            </a:endParaRPr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4" name="スライド イメージ プレースホル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51555" name="ノート プレースホルダ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ja-JP" altLang="en-US" smtClean="0">
              <a:ea typeface="ＭＳ Ｐ明朝" charset="-128"/>
            </a:endParaRPr>
          </a:p>
        </p:txBody>
      </p:sp>
      <p:sp>
        <p:nvSpPr>
          <p:cNvPr id="151556" name="スライド番号プレースホルダ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92F9C44-AA37-4AB8-88EF-405036CFD08B}" type="slidenum">
              <a:rPr lang="ja-JP" altLang="en-US" smtClean="0">
                <a:solidFill>
                  <a:srgbClr val="000000"/>
                </a:solidFill>
                <a:ea typeface="ＭＳ Ｐゴシック" charset="-128"/>
              </a:rPr>
              <a:pPr/>
              <a:t>41</a:t>
            </a:fld>
            <a:endParaRPr lang="ja-JP" altLang="en-US" smtClean="0">
              <a:solidFill>
                <a:srgbClr val="000000"/>
              </a:solidFill>
              <a:ea typeface="ＭＳ Ｐゴシック" charset="-128"/>
            </a:endParaRPr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78" name="スライド イメージ プレースホル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52579" name="ノート プレースホルダ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ja-JP" altLang="en-US" smtClean="0">
              <a:ea typeface="ＭＳ Ｐ明朝" charset="-128"/>
            </a:endParaRPr>
          </a:p>
        </p:txBody>
      </p:sp>
      <p:sp>
        <p:nvSpPr>
          <p:cNvPr id="152580" name="スライド番号プレースホルダ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DAD129D-CC75-4296-B14C-925EB8965213}" type="slidenum">
              <a:rPr lang="ja-JP" altLang="en-US" smtClean="0">
                <a:solidFill>
                  <a:srgbClr val="000000"/>
                </a:solidFill>
                <a:ea typeface="ＭＳ Ｐゴシック" charset="-128"/>
              </a:rPr>
              <a:pPr/>
              <a:t>42</a:t>
            </a:fld>
            <a:endParaRPr lang="ja-JP" altLang="en-US" smtClean="0">
              <a:solidFill>
                <a:srgbClr val="000000"/>
              </a:solidFill>
              <a:ea typeface="ＭＳ Ｐゴシック" charset="-128"/>
            </a:endParaRPr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2" name="スライド イメージ プレースホル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53603" name="ノート プレースホルダ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ja-JP" altLang="en-US" smtClean="0">
              <a:ea typeface="ＭＳ Ｐ明朝" charset="-128"/>
            </a:endParaRPr>
          </a:p>
        </p:txBody>
      </p:sp>
      <p:sp>
        <p:nvSpPr>
          <p:cNvPr id="153604" name="スライド番号プレースホルダ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25FAE9E-CE10-4B41-AD7D-1EB0E3DE96C8}" type="slidenum">
              <a:rPr lang="ja-JP" altLang="en-US" smtClean="0">
                <a:solidFill>
                  <a:srgbClr val="000000"/>
                </a:solidFill>
                <a:ea typeface="ＭＳ Ｐゴシック" charset="-128"/>
              </a:rPr>
              <a:pPr/>
              <a:t>43</a:t>
            </a:fld>
            <a:endParaRPr lang="ja-JP" altLang="en-US" smtClean="0">
              <a:solidFill>
                <a:srgbClr val="000000"/>
              </a:solidFill>
              <a:ea typeface="ＭＳ Ｐゴシック" charset="-128"/>
            </a:endParaRPr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68A953F-E8FF-4F62-8E0E-5930988814CA}" type="slidenum">
              <a:rPr lang="en-US" altLang="ja-JP" smtClean="0">
                <a:ea typeface="ＭＳ Ｐゴシック" charset="-128"/>
              </a:rPr>
              <a:pPr/>
              <a:t>44</a:t>
            </a:fld>
            <a:endParaRPr lang="en-US" altLang="ja-JP" smtClean="0">
              <a:ea typeface="ＭＳ Ｐゴシック" charset="-128"/>
            </a:endParaRPr>
          </a:p>
        </p:txBody>
      </p:sp>
      <p:sp>
        <p:nvSpPr>
          <p:cNvPr id="154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46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ja-JP" altLang="en-US" sz="1200" dirty="0" smtClean="0">
              <a:ea typeface="ＭＳ Ｐゴシック" charset="-128"/>
            </a:endParaRPr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50" name="スライド イメージ プレースホル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55651" name="ノート プレースホルダ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ja-JP" altLang="en-US" smtClean="0">
              <a:ea typeface="ＭＳ Ｐ明朝" charset="-128"/>
            </a:endParaRPr>
          </a:p>
        </p:txBody>
      </p:sp>
      <p:sp>
        <p:nvSpPr>
          <p:cNvPr id="155652" name="スライド番号プレースホルダ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B2F4017-8F43-4D56-BDED-9D2CF394C275}" type="slidenum">
              <a:rPr lang="ja-JP" altLang="en-US" smtClean="0">
                <a:solidFill>
                  <a:srgbClr val="000000"/>
                </a:solidFill>
                <a:ea typeface="ＭＳ Ｐゴシック" charset="-128"/>
              </a:rPr>
              <a:pPr/>
              <a:t>45</a:t>
            </a:fld>
            <a:endParaRPr lang="ja-JP" altLang="en-US" smtClean="0">
              <a:solidFill>
                <a:srgbClr val="000000"/>
              </a:solidFill>
              <a:ea typeface="ＭＳ Ｐゴシック" charset="-128"/>
            </a:endParaRPr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スライド イメージ プレースホル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56675" name="ノート プレースホルダ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ja-JP" altLang="en-US" smtClean="0">
              <a:ea typeface="ＭＳ Ｐ明朝" charset="-128"/>
            </a:endParaRPr>
          </a:p>
        </p:txBody>
      </p:sp>
      <p:sp>
        <p:nvSpPr>
          <p:cNvPr id="156676" name="スライド番号プレースホルダ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AD79900-253D-4EDD-942E-650C124F06D9}" type="slidenum">
              <a:rPr lang="ja-JP" altLang="en-US" smtClean="0">
                <a:solidFill>
                  <a:srgbClr val="000000"/>
                </a:solidFill>
                <a:ea typeface="ＭＳ Ｐゴシック" charset="-128"/>
              </a:rPr>
              <a:pPr/>
              <a:t>46</a:t>
            </a:fld>
            <a:endParaRPr lang="ja-JP" altLang="en-US" smtClean="0">
              <a:solidFill>
                <a:srgbClr val="000000"/>
              </a:solidFill>
              <a:ea typeface="ＭＳ Ｐゴシック" charset="-128"/>
            </a:endParaRPr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8" name="スライド イメージ プレースホル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57699" name="ノート プレースホルダ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ja-JP" altLang="en-US" smtClean="0">
              <a:ea typeface="ＭＳ Ｐ明朝" charset="-128"/>
            </a:endParaRPr>
          </a:p>
        </p:txBody>
      </p:sp>
      <p:sp>
        <p:nvSpPr>
          <p:cNvPr id="157700" name="スライド番号プレースホルダ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8E2D3AB-1AC9-473C-BA14-1722371A5E6D}" type="slidenum">
              <a:rPr lang="ja-JP" altLang="en-US" smtClean="0">
                <a:solidFill>
                  <a:srgbClr val="000000"/>
                </a:solidFill>
                <a:ea typeface="ＭＳ Ｐゴシック" charset="-128"/>
              </a:rPr>
              <a:pPr/>
              <a:t>47</a:t>
            </a:fld>
            <a:endParaRPr lang="ja-JP" altLang="en-US" smtClean="0">
              <a:solidFill>
                <a:srgbClr val="000000"/>
              </a:solidFill>
              <a:ea typeface="ＭＳ Ｐゴシック" charset="-128"/>
            </a:endParaRPr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2" name="スライド イメージ プレースホル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58723" name="ノート プレースホルダ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ja-JP" altLang="en-US" smtClean="0">
              <a:ea typeface="ＭＳ Ｐ明朝" charset="-128"/>
            </a:endParaRPr>
          </a:p>
        </p:txBody>
      </p:sp>
      <p:sp>
        <p:nvSpPr>
          <p:cNvPr id="158724" name="スライド番号プレースホルダ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4549244-5334-46B9-B5A0-8ABEC2594DB7}" type="slidenum">
              <a:rPr lang="ja-JP" altLang="en-US" smtClean="0">
                <a:solidFill>
                  <a:srgbClr val="000000"/>
                </a:solidFill>
                <a:ea typeface="ＭＳ Ｐゴシック" charset="-128"/>
              </a:rPr>
              <a:pPr/>
              <a:t>48</a:t>
            </a:fld>
            <a:endParaRPr lang="ja-JP" altLang="en-US" smtClean="0">
              <a:solidFill>
                <a:srgbClr val="000000"/>
              </a:solidFill>
              <a:ea typeface="ＭＳ Ｐゴシック" charset="-128"/>
            </a:endParaRPr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46" name="スライド イメージ プレースホル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59747" name="ノート プレースホルダ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ja-JP" altLang="en-US" smtClean="0">
              <a:ea typeface="ＭＳ Ｐ明朝" charset="-128"/>
            </a:endParaRPr>
          </a:p>
        </p:txBody>
      </p:sp>
      <p:sp>
        <p:nvSpPr>
          <p:cNvPr id="159748" name="スライド番号プレースホルダ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F0FB0C8-0894-46CD-AB0C-0E661859E354}" type="slidenum">
              <a:rPr lang="ja-JP" altLang="en-US" smtClean="0">
                <a:solidFill>
                  <a:srgbClr val="000000"/>
                </a:solidFill>
                <a:ea typeface="ＭＳ Ｐゴシック" charset="-128"/>
              </a:rPr>
              <a:pPr/>
              <a:t>49</a:t>
            </a:fld>
            <a:endParaRPr lang="ja-JP" altLang="en-US" smtClean="0">
              <a:solidFill>
                <a:srgbClr val="000000"/>
              </a:solidFill>
              <a:ea typeface="ＭＳ Ｐゴシック" charset="-128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スライド イメージ プレースホル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14691" name="ノート プレースホルダ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ja-JP" altLang="en-US" smtClean="0">
              <a:ea typeface="ＭＳ Ｐ明朝" charset="-128"/>
            </a:endParaRPr>
          </a:p>
        </p:txBody>
      </p:sp>
      <p:sp>
        <p:nvSpPr>
          <p:cNvPr id="114692" name="スライド番号プレースホルダ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27222D6-7CDA-49E9-93E4-6B1162790A0A}" type="slidenum">
              <a:rPr lang="en-US" altLang="ja-JP" smtClean="0">
                <a:solidFill>
                  <a:srgbClr val="000000"/>
                </a:solidFill>
                <a:ea typeface="ＭＳ Ｐゴシック" charset="-128"/>
              </a:rPr>
              <a:pPr/>
              <a:t>5</a:t>
            </a:fld>
            <a:endParaRPr lang="en-US" altLang="ja-JP" smtClean="0">
              <a:solidFill>
                <a:srgbClr val="000000"/>
              </a:solidFill>
              <a:ea typeface="ＭＳ Ｐゴシック" charset="-128"/>
            </a:endParaRPr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94C9E3E-953F-41A7-B9AB-CDE6447FA1F3}" type="slidenum">
              <a:rPr lang="en-US" altLang="ja-JP" smtClean="0">
                <a:ea typeface="ＭＳ Ｐゴシック" charset="-128"/>
              </a:rPr>
              <a:pPr/>
              <a:t>50</a:t>
            </a:fld>
            <a:endParaRPr lang="en-US" altLang="ja-JP" smtClean="0">
              <a:ea typeface="ＭＳ Ｐゴシック" charset="-128"/>
            </a:endParaRPr>
          </a:p>
        </p:txBody>
      </p:sp>
      <p:sp>
        <p:nvSpPr>
          <p:cNvPr id="160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07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ja-JP" altLang="en-US" sz="1200" dirty="0" smtClean="0">
              <a:ea typeface="ＭＳ Ｐゴシック" charset="-128"/>
            </a:endParaRPr>
          </a:p>
        </p:txBody>
      </p:sp>
    </p:spTree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794" name="スライド イメージ プレースホル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1795" name="ノート プレースホルダ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ja-JP" altLang="en-US" smtClean="0">
              <a:ea typeface="ＭＳ Ｐ明朝" charset="-128"/>
            </a:endParaRPr>
          </a:p>
        </p:txBody>
      </p:sp>
      <p:sp>
        <p:nvSpPr>
          <p:cNvPr id="161796" name="スライド番号プレースホルダ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A090646-D672-4D5F-9B42-76C86F98BAA2}" type="slidenum">
              <a:rPr lang="ja-JP" altLang="en-US" smtClean="0">
                <a:ea typeface="ＭＳ Ｐゴシック" charset="-128"/>
              </a:rPr>
              <a:pPr/>
              <a:t>51</a:t>
            </a:fld>
            <a:endParaRPr lang="ja-JP" altLang="en-US" smtClean="0">
              <a:ea typeface="ＭＳ Ｐゴシック" charset="-128"/>
            </a:endParaRPr>
          </a:p>
        </p:txBody>
      </p:sp>
    </p:spTree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818" name="スライド イメージ プレースホル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2819" name="ノート プレースホルダ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ja-JP" altLang="en-US" smtClean="0">
              <a:ea typeface="ＭＳ Ｐ明朝" charset="-128"/>
            </a:endParaRPr>
          </a:p>
        </p:txBody>
      </p:sp>
      <p:sp>
        <p:nvSpPr>
          <p:cNvPr id="162820" name="スライド番号プレースホルダ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D918A1D-9E51-4393-B02B-F6E697B03C3E}" type="slidenum">
              <a:rPr lang="ja-JP" altLang="en-US" smtClean="0">
                <a:solidFill>
                  <a:srgbClr val="000000"/>
                </a:solidFill>
                <a:ea typeface="ＭＳ Ｐゴシック" charset="-128"/>
              </a:rPr>
              <a:pPr/>
              <a:t>52</a:t>
            </a:fld>
            <a:endParaRPr lang="ja-JP" altLang="en-US" smtClean="0">
              <a:solidFill>
                <a:srgbClr val="000000"/>
              </a:solidFill>
              <a:ea typeface="ＭＳ Ｐゴシック" charset="-128"/>
            </a:endParaRPr>
          </a:p>
        </p:txBody>
      </p:sp>
    </p:spTree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42" name="スライド イメージ プレースホル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3843" name="ノート プレースホルダ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ja-JP" altLang="en-US" smtClean="0">
              <a:ea typeface="ＭＳ Ｐ明朝" charset="-128"/>
            </a:endParaRPr>
          </a:p>
        </p:txBody>
      </p:sp>
      <p:sp>
        <p:nvSpPr>
          <p:cNvPr id="163844" name="スライド番号プレースホルダ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CCDD666-71A0-4C7F-BF12-2361AD6082B6}" type="slidenum">
              <a:rPr lang="ja-JP" altLang="en-US" smtClean="0">
                <a:solidFill>
                  <a:srgbClr val="000000"/>
                </a:solidFill>
                <a:ea typeface="ＭＳ Ｐゴシック" charset="-128"/>
              </a:rPr>
              <a:pPr/>
              <a:t>53</a:t>
            </a:fld>
            <a:endParaRPr lang="ja-JP" altLang="en-US" smtClean="0">
              <a:solidFill>
                <a:srgbClr val="000000"/>
              </a:solidFill>
              <a:ea typeface="ＭＳ Ｐゴシック" charset="-128"/>
            </a:endParaRPr>
          </a:p>
        </p:txBody>
      </p:sp>
    </p:spTree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6" name="スライド イメージ プレースホル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4867" name="ノート プレースホルダ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ja-JP" altLang="en-US" smtClean="0">
              <a:ea typeface="ＭＳ Ｐ明朝" charset="-128"/>
            </a:endParaRPr>
          </a:p>
        </p:txBody>
      </p:sp>
      <p:sp>
        <p:nvSpPr>
          <p:cNvPr id="164868" name="スライド番号プレースホルダ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0EC9C8D-4512-4181-802B-434506E30671}" type="slidenum">
              <a:rPr lang="ja-JP" altLang="en-US" smtClean="0">
                <a:solidFill>
                  <a:srgbClr val="000000"/>
                </a:solidFill>
                <a:ea typeface="ＭＳ Ｐゴシック" charset="-128"/>
              </a:rPr>
              <a:pPr/>
              <a:t>54</a:t>
            </a:fld>
            <a:endParaRPr lang="ja-JP" altLang="en-US" smtClean="0">
              <a:solidFill>
                <a:srgbClr val="000000"/>
              </a:solidFill>
              <a:ea typeface="ＭＳ Ｐゴシック" charset="-128"/>
            </a:endParaRPr>
          </a:p>
        </p:txBody>
      </p:sp>
    </p:spTree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スライド イメージ プレースホル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5891" name="ノート プレースホルダ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ja-JP" altLang="en-US" smtClean="0">
              <a:ea typeface="ＭＳ Ｐ明朝" charset="-128"/>
            </a:endParaRPr>
          </a:p>
        </p:txBody>
      </p:sp>
      <p:sp>
        <p:nvSpPr>
          <p:cNvPr id="165892" name="スライド番号プレースホルダ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C456286-1CF9-4447-9CDF-6C7A5CACBF09}" type="slidenum">
              <a:rPr lang="ja-JP" altLang="en-US" smtClean="0">
                <a:solidFill>
                  <a:srgbClr val="000000"/>
                </a:solidFill>
                <a:ea typeface="ＭＳ Ｐゴシック" charset="-128"/>
              </a:rPr>
              <a:pPr/>
              <a:t>55</a:t>
            </a:fld>
            <a:endParaRPr lang="ja-JP" altLang="en-US" smtClean="0">
              <a:solidFill>
                <a:srgbClr val="000000"/>
              </a:solidFill>
              <a:ea typeface="ＭＳ Ｐゴシック" charset="-128"/>
            </a:endParaRPr>
          </a:p>
        </p:txBody>
      </p:sp>
    </p:spTree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914" name="スライド イメージ プレースホル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6915" name="ノート プレースホルダ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ja-JP" altLang="en-US" smtClean="0">
              <a:ea typeface="ＭＳ Ｐ明朝" charset="-128"/>
            </a:endParaRPr>
          </a:p>
        </p:txBody>
      </p:sp>
      <p:sp>
        <p:nvSpPr>
          <p:cNvPr id="166916" name="スライド番号プレースホルダ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FFA4608-5036-46C6-AED3-187917D83E32}" type="slidenum">
              <a:rPr lang="ja-JP" altLang="en-US" smtClean="0">
                <a:solidFill>
                  <a:srgbClr val="000000"/>
                </a:solidFill>
                <a:ea typeface="ＭＳ Ｐゴシック" charset="-128"/>
              </a:rPr>
              <a:pPr/>
              <a:t>56</a:t>
            </a:fld>
            <a:endParaRPr lang="ja-JP" altLang="en-US" smtClean="0">
              <a:solidFill>
                <a:srgbClr val="000000"/>
              </a:solidFill>
              <a:ea typeface="ＭＳ Ｐゴシック" charset="-128"/>
            </a:endParaRPr>
          </a:p>
        </p:txBody>
      </p:sp>
    </p:spTree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938" name="スライド イメージ プレースホル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7939" name="ノート プレースホルダ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ja-JP" altLang="en-US" smtClean="0">
              <a:ea typeface="ＭＳ Ｐ明朝" charset="-128"/>
            </a:endParaRPr>
          </a:p>
        </p:txBody>
      </p:sp>
      <p:sp>
        <p:nvSpPr>
          <p:cNvPr id="167940" name="スライド番号プレースホルダ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5EBBE22-EE3F-4C94-9D14-CC8A678A15E4}" type="slidenum">
              <a:rPr lang="ja-JP" altLang="en-US" smtClean="0">
                <a:solidFill>
                  <a:srgbClr val="000000"/>
                </a:solidFill>
                <a:ea typeface="ＭＳ Ｐゴシック" charset="-128"/>
              </a:rPr>
              <a:pPr/>
              <a:t>57</a:t>
            </a:fld>
            <a:endParaRPr lang="ja-JP" altLang="en-US" smtClean="0">
              <a:solidFill>
                <a:srgbClr val="000000"/>
              </a:solidFill>
              <a:ea typeface="ＭＳ Ｐゴシック" charset="-128"/>
            </a:endParaRPr>
          </a:p>
        </p:txBody>
      </p:sp>
    </p:spTree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962" name="スライド イメージ プレースホル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8963" name="ノート プレースホルダ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ja-JP" altLang="en-US" smtClean="0">
              <a:ea typeface="ＭＳ Ｐ明朝" charset="-128"/>
            </a:endParaRPr>
          </a:p>
        </p:txBody>
      </p:sp>
      <p:sp>
        <p:nvSpPr>
          <p:cNvPr id="168964" name="スライド番号プレースホルダ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E15FEBA-C44A-4152-BE5C-69F8E49BC9B8}" type="slidenum">
              <a:rPr lang="ja-JP" altLang="en-US" smtClean="0">
                <a:solidFill>
                  <a:srgbClr val="000000"/>
                </a:solidFill>
                <a:ea typeface="ＭＳ Ｐゴシック" charset="-128"/>
              </a:rPr>
              <a:pPr/>
              <a:t>58</a:t>
            </a:fld>
            <a:endParaRPr lang="ja-JP" altLang="en-US" smtClean="0">
              <a:solidFill>
                <a:srgbClr val="000000"/>
              </a:solidFill>
              <a:ea typeface="ＭＳ Ｐゴシック" charset="-128"/>
            </a:endParaRPr>
          </a:p>
        </p:txBody>
      </p:sp>
    </p:spTree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986" name="スライド イメージ プレースホル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9987" name="ノート プレースホルダ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ja-JP" altLang="en-US" smtClean="0">
              <a:ea typeface="ＭＳ Ｐ明朝" charset="-128"/>
            </a:endParaRPr>
          </a:p>
        </p:txBody>
      </p:sp>
      <p:sp>
        <p:nvSpPr>
          <p:cNvPr id="169988" name="スライド番号プレースホルダ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6C94240-7241-4BD2-AE8B-5600BD0CCE20}" type="slidenum">
              <a:rPr lang="ja-JP" altLang="en-US" smtClean="0">
                <a:solidFill>
                  <a:srgbClr val="000000"/>
                </a:solidFill>
                <a:ea typeface="ＭＳ Ｐゴシック" charset="-128"/>
              </a:rPr>
              <a:pPr/>
              <a:t>59</a:t>
            </a:fld>
            <a:endParaRPr lang="ja-JP" altLang="en-US" smtClean="0">
              <a:solidFill>
                <a:srgbClr val="000000"/>
              </a:solidFill>
              <a:ea typeface="ＭＳ Ｐゴシック" charset="-128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4CE8342-44B6-4CFE-A630-2468EBF77332}" type="slidenum">
              <a:rPr lang="en-US" altLang="ja-JP" smtClean="0">
                <a:solidFill>
                  <a:srgbClr val="000000"/>
                </a:solidFill>
                <a:ea typeface="ＭＳ Ｐゴシック" charset="-128"/>
              </a:rPr>
              <a:pPr/>
              <a:t>6</a:t>
            </a:fld>
            <a:endParaRPr lang="en-US" altLang="ja-JP" smtClean="0">
              <a:solidFill>
                <a:srgbClr val="000000"/>
              </a:solidFill>
              <a:ea typeface="ＭＳ Ｐゴシック" charset="-128"/>
            </a:endParaRPr>
          </a:p>
        </p:txBody>
      </p:sp>
      <p:sp>
        <p:nvSpPr>
          <p:cNvPr id="1157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1225" y="742950"/>
            <a:ext cx="4948238" cy="3713163"/>
          </a:xfrm>
          <a:solidFill>
            <a:srgbClr val="FFFFFF"/>
          </a:solidFill>
          <a:ln/>
        </p:spPr>
      </p:sp>
      <p:sp>
        <p:nvSpPr>
          <p:cNvPr id="11571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3288" y="4703763"/>
            <a:ext cx="4964112" cy="4456112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ja-JP" altLang="ja-JP" smtClean="0">
              <a:ea typeface="ＭＳ Ｐ明朝" charset="-128"/>
            </a:endParaRPr>
          </a:p>
        </p:txBody>
      </p:sp>
    </p:spTree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010" name="スライド イメージ プレースホル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71011" name="ノート プレースホルダ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ja-JP" altLang="en-US" smtClean="0">
              <a:ea typeface="ＭＳ Ｐ明朝" charset="-128"/>
            </a:endParaRPr>
          </a:p>
        </p:txBody>
      </p:sp>
      <p:sp>
        <p:nvSpPr>
          <p:cNvPr id="171012" name="スライド番号プレースホルダ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FB42E2F-BCE1-49F4-8A38-4B6A12EE4DEE}" type="slidenum">
              <a:rPr lang="ja-JP" altLang="en-US" smtClean="0">
                <a:solidFill>
                  <a:srgbClr val="000000"/>
                </a:solidFill>
                <a:ea typeface="ＭＳ Ｐゴシック" charset="-128"/>
              </a:rPr>
              <a:pPr/>
              <a:t>60</a:t>
            </a:fld>
            <a:endParaRPr lang="ja-JP" altLang="en-US" smtClean="0">
              <a:solidFill>
                <a:srgbClr val="000000"/>
              </a:solidFill>
              <a:ea typeface="ＭＳ Ｐゴシック" charset="-128"/>
            </a:endParaRPr>
          </a:p>
        </p:txBody>
      </p:sp>
    </p:spTree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034" name="スライド イメージ プレースホル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72035" name="ノート プレースホルダ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ja-JP" altLang="en-US" smtClean="0">
              <a:ea typeface="ＭＳ Ｐ明朝" charset="-128"/>
            </a:endParaRPr>
          </a:p>
        </p:txBody>
      </p:sp>
      <p:sp>
        <p:nvSpPr>
          <p:cNvPr id="172036" name="スライド番号プレースホルダ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C2D6EA4-A194-44EC-8819-ED86CA82B7BC}" type="slidenum">
              <a:rPr lang="ja-JP" altLang="en-US" smtClean="0">
                <a:solidFill>
                  <a:srgbClr val="000000"/>
                </a:solidFill>
                <a:ea typeface="ＭＳ Ｐゴシック" charset="-128"/>
              </a:rPr>
              <a:pPr/>
              <a:t>61</a:t>
            </a:fld>
            <a:endParaRPr lang="ja-JP" altLang="en-US" smtClean="0">
              <a:solidFill>
                <a:srgbClr val="000000"/>
              </a:solidFill>
              <a:ea typeface="ＭＳ Ｐゴシック" charset="-128"/>
            </a:endParaRPr>
          </a:p>
        </p:txBody>
      </p:sp>
    </p:spTree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58" name="スライド イメージ プレースホル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73059" name="ノート プレースホルダ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ja-JP" altLang="en-US" smtClean="0">
              <a:ea typeface="ＭＳ Ｐ明朝" charset="-128"/>
            </a:endParaRPr>
          </a:p>
        </p:txBody>
      </p:sp>
      <p:sp>
        <p:nvSpPr>
          <p:cNvPr id="173060" name="スライド番号プレースホルダ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7A278EE-8B95-460D-ABEF-A043AE6FEB65}" type="slidenum">
              <a:rPr lang="ja-JP" altLang="en-US" smtClean="0">
                <a:solidFill>
                  <a:srgbClr val="000000"/>
                </a:solidFill>
                <a:ea typeface="ＭＳ Ｐゴシック" charset="-128"/>
              </a:rPr>
              <a:pPr/>
              <a:t>62</a:t>
            </a:fld>
            <a:endParaRPr lang="ja-JP" altLang="en-US" smtClean="0">
              <a:solidFill>
                <a:srgbClr val="000000"/>
              </a:solidFill>
              <a:ea typeface="ＭＳ Ｐゴシック" charset="-128"/>
            </a:endParaRPr>
          </a:p>
        </p:txBody>
      </p:sp>
    </p:spTree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82" name="スライド イメージ プレースホル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74083" name="ノート プレースホルダ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ja-JP" altLang="en-US" smtClean="0">
              <a:ea typeface="ＭＳ Ｐ明朝" charset="-128"/>
            </a:endParaRPr>
          </a:p>
        </p:txBody>
      </p:sp>
      <p:sp>
        <p:nvSpPr>
          <p:cNvPr id="174084" name="スライド番号プレースホルダ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B8EB2A0-029C-42B4-B1B7-6D48C0C5598F}" type="slidenum">
              <a:rPr lang="ja-JP" altLang="en-US" smtClean="0">
                <a:solidFill>
                  <a:srgbClr val="000000"/>
                </a:solidFill>
                <a:ea typeface="ＭＳ Ｐゴシック" charset="-128"/>
              </a:rPr>
              <a:pPr/>
              <a:t>63</a:t>
            </a:fld>
            <a:endParaRPr lang="ja-JP" altLang="en-US" smtClean="0">
              <a:solidFill>
                <a:srgbClr val="000000"/>
              </a:solidFill>
              <a:ea typeface="ＭＳ Ｐゴシック" charset="-128"/>
            </a:endParaRPr>
          </a:p>
        </p:txBody>
      </p:sp>
    </p:spTree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106" name="スライド イメージ プレースホル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75107" name="ノート プレースホルダ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ja-JP" altLang="en-US" smtClean="0">
              <a:ea typeface="ＭＳ Ｐ明朝" charset="-128"/>
            </a:endParaRPr>
          </a:p>
        </p:txBody>
      </p:sp>
      <p:sp>
        <p:nvSpPr>
          <p:cNvPr id="175108" name="スライド番号プレースホルダ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D4FB042-6D6F-4C49-8C97-6FE53A7F5EBD}" type="slidenum">
              <a:rPr lang="ja-JP" altLang="en-US" smtClean="0">
                <a:solidFill>
                  <a:srgbClr val="000000"/>
                </a:solidFill>
                <a:ea typeface="ＭＳ Ｐゴシック" charset="-128"/>
              </a:rPr>
              <a:pPr/>
              <a:t>64</a:t>
            </a:fld>
            <a:endParaRPr lang="ja-JP" altLang="en-US" smtClean="0">
              <a:solidFill>
                <a:srgbClr val="000000"/>
              </a:solidFill>
              <a:ea typeface="ＭＳ Ｐゴシック" charset="-128"/>
            </a:endParaRPr>
          </a:p>
        </p:txBody>
      </p:sp>
    </p:spTree>
  </p:cSld>
  <p:clrMapOvr>
    <a:masterClrMapping/>
  </p:clrMapOvr>
</p:notes>
</file>

<file path=ppt/notesSlides/notesSlide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130" name="スライド イメージ プレースホル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76131" name="ノート プレースホルダ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ja-JP" altLang="en-US" smtClean="0">
              <a:ea typeface="ＭＳ Ｐ明朝" charset="-128"/>
            </a:endParaRPr>
          </a:p>
        </p:txBody>
      </p:sp>
      <p:sp>
        <p:nvSpPr>
          <p:cNvPr id="176132" name="スライド番号プレースホルダ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CCB4B1D-2614-46E2-9A37-F01F8AA87433}" type="slidenum">
              <a:rPr lang="ja-JP" altLang="en-US" smtClean="0">
                <a:solidFill>
                  <a:srgbClr val="000000"/>
                </a:solidFill>
                <a:ea typeface="ＭＳ Ｐゴシック" charset="-128"/>
              </a:rPr>
              <a:pPr/>
              <a:t>65</a:t>
            </a:fld>
            <a:endParaRPr lang="ja-JP" altLang="en-US" smtClean="0">
              <a:solidFill>
                <a:srgbClr val="000000"/>
              </a:solidFill>
              <a:ea typeface="ＭＳ Ｐゴシック" charset="-128"/>
            </a:endParaRPr>
          </a:p>
        </p:txBody>
      </p:sp>
    </p:spTree>
  </p:cSld>
  <p:clrMapOvr>
    <a:masterClrMapping/>
  </p:clrMapOvr>
</p:notes>
</file>

<file path=ppt/notesSlides/notesSlide6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154" name="スライド イメージ プレースホル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77155" name="ノート プレースホルダ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ja-JP" altLang="en-US" smtClean="0">
              <a:ea typeface="ＭＳ Ｐ明朝" charset="-128"/>
            </a:endParaRPr>
          </a:p>
        </p:txBody>
      </p:sp>
      <p:sp>
        <p:nvSpPr>
          <p:cNvPr id="177156" name="スライド番号プレースホルダ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672FF3A-BCF3-4CCC-9998-D5F16155B913}" type="slidenum">
              <a:rPr lang="ja-JP" altLang="en-US" smtClean="0">
                <a:solidFill>
                  <a:srgbClr val="000000"/>
                </a:solidFill>
                <a:ea typeface="ＭＳ Ｐゴシック" charset="-128"/>
              </a:rPr>
              <a:pPr/>
              <a:t>66</a:t>
            </a:fld>
            <a:endParaRPr lang="ja-JP" altLang="en-US" smtClean="0">
              <a:solidFill>
                <a:srgbClr val="000000"/>
              </a:solidFill>
              <a:ea typeface="ＭＳ Ｐゴシック" charset="-128"/>
            </a:endParaRPr>
          </a:p>
        </p:txBody>
      </p:sp>
    </p:spTree>
  </p:cSld>
  <p:clrMapOvr>
    <a:masterClrMapping/>
  </p:clrMapOvr>
</p:notes>
</file>

<file path=ppt/notesSlides/notesSlide6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178" name="スライド イメージ プレースホル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78179" name="ノート プレースホルダ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ja-JP" altLang="en-US" smtClean="0">
              <a:ea typeface="ＭＳ Ｐ明朝" charset="-128"/>
            </a:endParaRPr>
          </a:p>
        </p:txBody>
      </p:sp>
      <p:sp>
        <p:nvSpPr>
          <p:cNvPr id="178180" name="スライド番号プレースホルダ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2DFF601-B23C-4065-AE16-83854DE5490F}" type="slidenum">
              <a:rPr lang="ja-JP" altLang="en-US" smtClean="0">
                <a:solidFill>
                  <a:srgbClr val="000000"/>
                </a:solidFill>
                <a:ea typeface="ＭＳ Ｐゴシック" charset="-128"/>
              </a:rPr>
              <a:pPr/>
              <a:t>67</a:t>
            </a:fld>
            <a:endParaRPr lang="ja-JP" altLang="en-US" smtClean="0">
              <a:solidFill>
                <a:srgbClr val="000000"/>
              </a:solidFill>
              <a:ea typeface="ＭＳ Ｐゴシック" charset="-128"/>
            </a:endParaRPr>
          </a:p>
        </p:txBody>
      </p:sp>
    </p:spTree>
  </p:cSld>
  <p:clrMapOvr>
    <a:masterClrMapping/>
  </p:clrMapOvr>
</p:notes>
</file>

<file path=ppt/notesSlides/notesSlide6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202" name="スライド イメージ プレースホル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79203" name="ノート プレースホルダ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ja-JP" altLang="en-US" smtClean="0">
              <a:ea typeface="ＭＳ Ｐ明朝" charset="-128"/>
            </a:endParaRPr>
          </a:p>
        </p:txBody>
      </p:sp>
      <p:sp>
        <p:nvSpPr>
          <p:cNvPr id="179204" name="スライド番号プレースホルダ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D0B9EC8-C622-4650-9FC8-AE34D7077CEF}" type="slidenum">
              <a:rPr lang="ja-JP" altLang="en-US" smtClean="0">
                <a:solidFill>
                  <a:srgbClr val="000000"/>
                </a:solidFill>
                <a:ea typeface="ＭＳ Ｐゴシック" charset="-128"/>
              </a:rPr>
              <a:pPr/>
              <a:t>68</a:t>
            </a:fld>
            <a:endParaRPr lang="ja-JP" altLang="en-US" smtClean="0">
              <a:solidFill>
                <a:srgbClr val="000000"/>
              </a:solidFill>
              <a:ea typeface="ＭＳ Ｐゴシック" charset="-128"/>
            </a:endParaRPr>
          </a:p>
        </p:txBody>
      </p:sp>
    </p:spTree>
  </p:cSld>
  <p:clrMapOvr>
    <a:masterClrMapping/>
  </p:clrMapOvr>
</p:notes>
</file>

<file path=ppt/notesSlides/notesSlide6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226" name="スライド イメージ プレースホル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80227" name="ノート プレースホルダ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ja-JP" altLang="en-US" smtClean="0">
              <a:ea typeface="ＭＳ Ｐ明朝" charset="-128"/>
            </a:endParaRPr>
          </a:p>
        </p:txBody>
      </p:sp>
      <p:sp>
        <p:nvSpPr>
          <p:cNvPr id="180228" name="スライド番号プレースホルダ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FF4EFB1-C00C-475D-90C2-80D496ABA530}" type="slidenum">
              <a:rPr lang="ja-JP" altLang="en-US" smtClean="0">
                <a:solidFill>
                  <a:srgbClr val="000000"/>
                </a:solidFill>
                <a:ea typeface="ＭＳ Ｐゴシック" charset="-128"/>
              </a:rPr>
              <a:pPr/>
              <a:t>69</a:t>
            </a:fld>
            <a:endParaRPr lang="ja-JP" altLang="en-US" smtClean="0">
              <a:solidFill>
                <a:srgbClr val="000000"/>
              </a:solidFill>
              <a:ea typeface="ＭＳ Ｐゴシック" charset="-128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スライド イメージ プレースホル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16739" name="ノート プレースホルダ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ja-JP" altLang="en-US" smtClean="0">
              <a:ea typeface="ＭＳ Ｐ明朝" charset="-128"/>
            </a:endParaRPr>
          </a:p>
        </p:txBody>
      </p:sp>
      <p:sp>
        <p:nvSpPr>
          <p:cNvPr id="116740" name="スライド番号プレースホルダ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1F30294-35B8-4CA2-8AA2-E0839CE8B35F}" type="slidenum">
              <a:rPr lang="en-US" altLang="ja-JP" smtClean="0">
                <a:solidFill>
                  <a:srgbClr val="000000"/>
                </a:solidFill>
                <a:ea typeface="ＭＳ Ｐゴシック" charset="-128"/>
              </a:rPr>
              <a:pPr/>
              <a:t>7</a:t>
            </a:fld>
            <a:endParaRPr lang="en-US" altLang="ja-JP" smtClean="0">
              <a:solidFill>
                <a:srgbClr val="000000"/>
              </a:solidFill>
              <a:ea typeface="ＭＳ Ｐゴシック" charset="-128"/>
            </a:endParaRPr>
          </a:p>
        </p:txBody>
      </p:sp>
    </p:spTree>
  </p:cSld>
  <p:clrMapOvr>
    <a:masterClrMapping/>
  </p:clrMapOvr>
</p:notes>
</file>

<file path=ppt/notesSlides/notesSlide7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250" name="スライド イメージ プレースホル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81251" name="ノート プレースホルダ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ja-JP" altLang="en-US" smtClean="0">
              <a:ea typeface="ＭＳ Ｐ明朝" charset="-128"/>
            </a:endParaRPr>
          </a:p>
        </p:txBody>
      </p:sp>
      <p:sp>
        <p:nvSpPr>
          <p:cNvPr id="181252" name="スライド番号プレースホルダ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56A4875-BD7E-455C-8787-4716B6814AD5}" type="slidenum">
              <a:rPr lang="ja-JP" altLang="en-US" smtClean="0">
                <a:solidFill>
                  <a:srgbClr val="000000"/>
                </a:solidFill>
                <a:ea typeface="ＭＳ Ｐゴシック" charset="-128"/>
              </a:rPr>
              <a:pPr/>
              <a:t>70</a:t>
            </a:fld>
            <a:endParaRPr lang="ja-JP" altLang="en-US" smtClean="0">
              <a:solidFill>
                <a:srgbClr val="000000"/>
              </a:solidFill>
              <a:ea typeface="ＭＳ Ｐゴシック" charset="-128"/>
            </a:endParaRPr>
          </a:p>
        </p:txBody>
      </p:sp>
    </p:spTree>
  </p:cSld>
  <p:clrMapOvr>
    <a:masterClrMapping/>
  </p:clrMapOvr>
</p:notes>
</file>

<file path=ppt/notesSlides/notesSlide7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274" name="スライド イメージ プレースホル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82275" name="ノート プレースホルダ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ja-JP" altLang="en-US" smtClean="0">
              <a:ea typeface="ＭＳ Ｐ明朝" charset="-128"/>
            </a:endParaRPr>
          </a:p>
        </p:txBody>
      </p:sp>
      <p:sp>
        <p:nvSpPr>
          <p:cNvPr id="182276" name="スライド番号プレースホルダ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819660A-B7AF-4503-85DD-2B33F5331A40}" type="slidenum">
              <a:rPr lang="ja-JP" altLang="en-US" smtClean="0">
                <a:solidFill>
                  <a:srgbClr val="000000"/>
                </a:solidFill>
                <a:ea typeface="ＭＳ Ｐゴシック" charset="-128"/>
              </a:rPr>
              <a:pPr/>
              <a:t>71</a:t>
            </a:fld>
            <a:endParaRPr lang="ja-JP" altLang="en-US" smtClean="0">
              <a:solidFill>
                <a:srgbClr val="000000"/>
              </a:solidFill>
              <a:ea typeface="ＭＳ Ｐゴシック" charset="-128"/>
            </a:endParaRPr>
          </a:p>
        </p:txBody>
      </p:sp>
    </p:spTree>
  </p:cSld>
  <p:clrMapOvr>
    <a:masterClrMapping/>
  </p:clrMapOvr>
</p:notes>
</file>

<file path=ppt/notesSlides/notesSlide7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298" name="スライド イメージ プレースホル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83299" name="ノート プレースホルダ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ja-JP" altLang="en-US" smtClean="0">
              <a:ea typeface="ＭＳ Ｐ明朝" charset="-128"/>
            </a:endParaRPr>
          </a:p>
        </p:txBody>
      </p:sp>
      <p:sp>
        <p:nvSpPr>
          <p:cNvPr id="183300" name="スライド番号プレースホルダ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9A70F58-1C2F-46C1-88E5-039F6C650811}" type="slidenum">
              <a:rPr lang="ja-JP" altLang="en-US" smtClean="0">
                <a:solidFill>
                  <a:srgbClr val="000000"/>
                </a:solidFill>
                <a:ea typeface="ＭＳ Ｐゴシック" charset="-128"/>
              </a:rPr>
              <a:pPr/>
              <a:t>72</a:t>
            </a:fld>
            <a:endParaRPr lang="ja-JP" altLang="en-US" smtClean="0">
              <a:solidFill>
                <a:srgbClr val="000000"/>
              </a:solidFill>
              <a:ea typeface="ＭＳ Ｐゴシック" charset="-128"/>
            </a:endParaRPr>
          </a:p>
        </p:txBody>
      </p:sp>
    </p:spTree>
  </p:cSld>
  <p:clrMapOvr>
    <a:masterClrMapping/>
  </p:clrMapOvr>
</p:notes>
</file>

<file path=ppt/notesSlides/notesSlide7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22" name="スライド イメージ プレースホル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84323" name="ノート プレースホルダ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ja-JP" altLang="en-US" smtClean="0">
              <a:ea typeface="ＭＳ Ｐ明朝" charset="-128"/>
            </a:endParaRPr>
          </a:p>
        </p:txBody>
      </p:sp>
      <p:sp>
        <p:nvSpPr>
          <p:cNvPr id="184324" name="スライド番号プレースホルダ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1E81A28-57A6-4816-9B78-0A66EA570505}" type="slidenum">
              <a:rPr lang="ja-JP" altLang="en-US" smtClean="0">
                <a:solidFill>
                  <a:srgbClr val="000000"/>
                </a:solidFill>
                <a:ea typeface="ＭＳ Ｐゴシック" charset="-128"/>
              </a:rPr>
              <a:pPr/>
              <a:t>73</a:t>
            </a:fld>
            <a:endParaRPr lang="ja-JP" altLang="en-US" smtClean="0">
              <a:solidFill>
                <a:srgbClr val="000000"/>
              </a:solidFill>
              <a:ea typeface="ＭＳ Ｐゴシック" charset="-128"/>
            </a:endParaRPr>
          </a:p>
        </p:txBody>
      </p:sp>
    </p:spTree>
  </p:cSld>
  <p:clrMapOvr>
    <a:masterClrMapping/>
  </p:clrMapOvr>
</p:notes>
</file>

<file path=ppt/notesSlides/notesSlide7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346" name="スライド イメージ プレースホル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85347" name="ノート プレースホルダ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ja-JP" altLang="en-US" smtClean="0">
              <a:ea typeface="ＭＳ Ｐ明朝" charset="-128"/>
            </a:endParaRPr>
          </a:p>
        </p:txBody>
      </p:sp>
      <p:sp>
        <p:nvSpPr>
          <p:cNvPr id="185348" name="スライド番号プレースホルダ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F6ABF39-21C3-4E48-9A89-CE43377474E7}" type="slidenum">
              <a:rPr lang="ja-JP" altLang="en-US" smtClean="0">
                <a:solidFill>
                  <a:srgbClr val="000000"/>
                </a:solidFill>
                <a:ea typeface="ＭＳ Ｐゴシック" charset="-128"/>
              </a:rPr>
              <a:pPr/>
              <a:t>74</a:t>
            </a:fld>
            <a:endParaRPr lang="ja-JP" altLang="en-US" smtClean="0">
              <a:solidFill>
                <a:srgbClr val="000000"/>
              </a:solidFill>
              <a:ea typeface="ＭＳ Ｐゴシック" charset="-128"/>
            </a:endParaRPr>
          </a:p>
        </p:txBody>
      </p:sp>
    </p:spTree>
  </p:cSld>
  <p:clrMapOvr>
    <a:masterClrMapping/>
  </p:clrMapOvr>
</p:notes>
</file>

<file path=ppt/notesSlides/notesSlide7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370" name="スライド イメージ プレースホル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86371" name="ノート プレースホルダ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ja-JP" altLang="en-US" smtClean="0">
              <a:ea typeface="ＭＳ Ｐ明朝" charset="-128"/>
            </a:endParaRPr>
          </a:p>
        </p:txBody>
      </p:sp>
      <p:sp>
        <p:nvSpPr>
          <p:cNvPr id="186372" name="スライド番号プレースホルダ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A9A235A-5E43-4850-BAEF-74027D47B791}" type="slidenum">
              <a:rPr lang="ja-JP" altLang="en-US" smtClean="0">
                <a:solidFill>
                  <a:srgbClr val="000000"/>
                </a:solidFill>
                <a:ea typeface="ＭＳ Ｐゴシック" charset="-128"/>
              </a:rPr>
              <a:pPr/>
              <a:t>75</a:t>
            </a:fld>
            <a:endParaRPr lang="ja-JP" altLang="en-US" smtClean="0">
              <a:solidFill>
                <a:srgbClr val="000000"/>
              </a:solidFill>
              <a:ea typeface="ＭＳ Ｐゴシック" charset="-128"/>
            </a:endParaRPr>
          </a:p>
        </p:txBody>
      </p:sp>
    </p:spTree>
  </p:cSld>
  <p:clrMapOvr>
    <a:masterClrMapping/>
  </p:clrMapOvr>
</p:notes>
</file>

<file path=ppt/notesSlides/notesSlide7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7394" name="スライド イメージ プレースホル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87395" name="ノート プレースホルダ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ja-JP" altLang="en-US" smtClean="0">
              <a:ea typeface="ＭＳ Ｐ明朝" charset="-128"/>
            </a:endParaRPr>
          </a:p>
        </p:txBody>
      </p:sp>
      <p:sp>
        <p:nvSpPr>
          <p:cNvPr id="187396" name="スライド番号プレースホルダ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AD8E64C-6158-4FCF-B1CD-B71A505DC6FF}" type="slidenum">
              <a:rPr lang="ja-JP" altLang="en-US" smtClean="0">
                <a:solidFill>
                  <a:srgbClr val="000000"/>
                </a:solidFill>
                <a:ea typeface="ＭＳ Ｐゴシック" charset="-128"/>
              </a:rPr>
              <a:pPr/>
              <a:t>76</a:t>
            </a:fld>
            <a:endParaRPr lang="ja-JP" altLang="en-US" smtClean="0">
              <a:solidFill>
                <a:srgbClr val="000000"/>
              </a:solidFill>
              <a:ea typeface="ＭＳ Ｐゴシック" charset="-128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3733934-C1A7-46DF-817A-8E5B44E75E8B}" type="slidenum">
              <a:rPr lang="en-US" altLang="ja-JP" smtClean="0">
                <a:solidFill>
                  <a:srgbClr val="000000"/>
                </a:solidFill>
                <a:ea typeface="ＭＳ Ｐゴシック" charset="-128"/>
              </a:rPr>
              <a:pPr/>
              <a:t>8</a:t>
            </a:fld>
            <a:endParaRPr lang="en-US" altLang="ja-JP" smtClean="0">
              <a:solidFill>
                <a:srgbClr val="000000"/>
              </a:solidFill>
              <a:ea typeface="ＭＳ Ｐゴシック" charset="-128"/>
            </a:endParaRPr>
          </a:p>
        </p:txBody>
      </p:sp>
      <p:sp>
        <p:nvSpPr>
          <p:cNvPr id="1177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1225" y="742950"/>
            <a:ext cx="4948238" cy="3713163"/>
          </a:xfrm>
          <a:solidFill>
            <a:srgbClr val="FFFFFF"/>
          </a:solidFill>
          <a:ln/>
        </p:spPr>
      </p:sp>
      <p:sp>
        <p:nvSpPr>
          <p:cNvPr id="11776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3288" y="4703763"/>
            <a:ext cx="4964112" cy="4456112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ja-JP" altLang="ja-JP" smtClean="0">
              <a:ea typeface="ＭＳ Ｐ明朝" charset="-128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スライド イメージ プレースホル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18787" name="ノート プレースホルダ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ja-JP" altLang="en-US" smtClean="0">
              <a:ea typeface="ＭＳ Ｐ明朝" charset="-128"/>
            </a:endParaRPr>
          </a:p>
        </p:txBody>
      </p:sp>
      <p:sp>
        <p:nvSpPr>
          <p:cNvPr id="118788" name="スライド番号プレースホルダ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48AF2B9-662E-4CD3-B736-0932A6C7A72C}" type="slidenum">
              <a:rPr lang="en-US" altLang="ja-JP" smtClean="0">
                <a:solidFill>
                  <a:srgbClr val="000000"/>
                </a:solidFill>
                <a:ea typeface="ＭＳ Ｐゴシック" charset="-128"/>
              </a:rPr>
              <a:pPr/>
              <a:t>9</a:t>
            </a:fld>
            <a:endParaRPr lang="en-US" altLang="ja-JP" smtClean="0">
              <a:solidFill>
                <a:srgbClr val="000000"/>
              </a:solidFill>
              <a:ea typeface="ＭＳ Ｐゴシック" charset="-128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ine 2"/>
          <p:cNvSpPr>
            <a:spLocks noChangeShapeType="1"/>
          </p:cNvSpPr>
          <p:nvPr/>
        </p:nvSpPr>
        <p:spPr bwMode="auto">
          <a:xfrm flipH="1">
            <a:off x="7308850" y="1066800"/>
            <a:ext cx="6350" cy="48831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ja-JP" altLang="en-US">
              <a:ea typeface="ＭＳ Ｐゴシック" pitchFamily="50" charset="-128"/>
            </a:endParaRPr>
          </a:p>
        </p:txBody>
      </p:sp>
      <p:sp>
        <p:nvSpPr>
          <p:cNvPr id="5" name="Line 40"/>
          <p:cNvSpPr>
            <a:spLocks noChangeShapeType="1"/>
          </p:cNvSpPr>
          <p:nvPr/>
        </p:nvSpPr>
        <p:spPr bwMode="auto">
          <a:xfrm>
            <a:off x="827088" y="2997200"/>
            <a:ext cx="7707312" cy="0"/>
          </a:xfrm>
          <a:prstGeom prst="line">
            <a:avLst/>
          </a:prstGeom>
          <a:noFill/>
          <a:ln w="635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ja-JP" altLang="en-US">
              <a:ea typeface="ＭＳ Ｐゴシック" pitchFamily="50" charset="-128"/>
            </a:endParaRPr>
          </a:p>
        </p:txBody>
      </p:sp>
      <p:pic>
        <p:nvPicPr>
          <p:cNvPr id="6" name="Picture 44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451725" y="3357563"/>
            <a:ext cx="1152525" cy="23764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2771" name="Rectangle 3"/>
          <p:cNvSpPr>
            <a:spLocks noGrp="1" noChangeArrowheads="1"/>
          </p:cNvSpPr>
          <p:nvPr>
            <p:ph type="ctrTitle"/>
          </p:nvPr>
        </p:nvSpPr>
        <p:spPr>
          <a:xfrm>
            <a:off x="315913" y="647700"/>
            <a:ext cx="6781800" cy="2133600"/>
          </a:xfrm>
        </p:spPr>
        <p:txBody>
          <a:bodyPr/>
          <a:lstStyle>
            <a:lvl1pPr algn="r">
              <a:defRPr sz="4800"/>
            </a:lvl1pPr>
          </a:lstStyle>
          <a:p>
            <a:r>
              <a:rPr lang="ja-JP" altLang="en-US"/>
              <a:t>マスタ タイトルの書式設定</a:t>
            </a:r>
          </a:p>
        </p:txBody>
      </p:sp>
      <p:sp>
        <p:nvSpPr>
          <p:cNvPr id="32772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849313" y="3154363"/>
            <a:ext cx="6248400" cy="2362200"/>
          </a:xfrm>
        </p:spPr>
        <p:txBody>
          <a:bodyPr/>
          <a:lstStyle>
            <a:lvl1pPr marL="0" indent="0" algn="r">
              <a:buFont typeface="Wingdings" pitchFamily="2" charset="2"/>
              <a:buNone/>
              <a:defRPr sz="3200"/>
            </a:lvl1pPr>
          </a:lstStyle>
          <a:p>
            <a:r>
              <a:rPr lang="ja-JP" altLang="en-US"/>
              <a:t>マスタ サブタイトルの書式設定</a:t>
            </a:r>
          </a:p>
        </p:txBody>
      </p:sp>
      <p:sp>
        <p:nvSpPr>
          <p:cNvPr id="7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9" name="Rectangle 7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831013" y="6356350"/>
            <a:ext cx="2133600" cy="457200"/>
          </a:xfrm>
        </p:spPr>
        <p:txBody>
          <a:bodyPr/>
          <a:lstStyle>
            <a:lvl1pPr>
              <a:defRPr sz="1000"/>
            </a:lvl1pPr>
          </a:lstStyle>
          <a:p>
            <a:pPr>
              <a:defRPr/>
            </a:pPr>
            <a:fld id="{7E399EA5-9167-4994-BC3B-C4EC8A0C04EA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縦書きテキスト プレースホル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7988D67-6E80-4415-9045-CAD4DCB9EA1B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縦書き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縦書きタイトル 1"/>
          <p:cNvSpPr>
            <a:spLocks noGrp="1"/>
          </p:cNvSpPr>
          <p:nvPr>
            <p:ph type="title" orient="vert"/>
          </p:nvPr>
        </p:nvSpPr>
        <p:spPr>
          <a:xfrm>
            <a:off x="6629400" y="122238"/>
            <a:ext cx="2057400" cy="6008687"/>
          </a:xfrm>
        </p:spPr>
        <p:txBody>
          <a:bodyPr vert="eaVert"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縦書きテキスト プレースホルダ 2"/>
          <p:cNvSpPr>
            <a:spLocks noGrp="1"/>
          </p:cNvSpPr>
          <p:nvPr>
            <p:ph type="body" orient="vert" idx="1"/>
          </p:nvPr>
        </p:nvSpPr>
        <p:spPr>
          <a:xfrm>
            <a:off x="457200" y="122238"/>
            <a:ext cx="6019800" cy="6008687"/>
          </a:xfrm>
        </p:spPr>
        <p:txBody>
          <a:bodyPr vert="eaVert"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6798939-8E42-447B-85F1-326FE62F4E09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タイトルと表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122238"/>
            <a:ext cx="7543800" cy="1295400"/>
          </a:xfrm>
        </p:spPr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表プレースホルダ 2"/>
          <p:cNvSpPr>
            <a:spLocks noGrp="1"/>
          </p:cNvSpPr>
          <p:nvPr>
            <p:ph type="tbl" idx="1"/>
          </p:nvPr>
        </p:nvSpPr>
        <p:spPr>
          <a:xfrm>
            <a:off x="457200" y="1719263"/>
            <a:ext cx="8229600" cy="4411662"/>
          </a:xfrm>
        </p:spPr>
        <p:txBody>
          <a:bodyPr/>
          <a:lstStyle/>
          <a:p>
            <a:pPr lvl="0"/>
            <a:endParaRPr lang="ja-JP" altLang="en-US" noProof="0" smtClean="0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23BF25A-1ECB-4CCD-A95B-4CC9F13FB136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サブタイトル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ja-JP" altLang="en-US" smtClean="0"/>
              <a:t>マスタ サブタイトルの書式設定</a:t>
            </a:r>
            <a:endParaRPr lang="ja-JP" altLang="en-US"/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fld id="{35D112C7-BC64-4A1F-B772-A36F4456EDE8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fld id="{B24759F8-FEB3-4AB0-BA94-C22BD835F663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見出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fld id="{4CBB49E7-10F1-4392-8B87-4FE8E6D486D7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5" name="日付プレースホルダ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フッター プレースホルダ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7" name="スライド番号プレースホル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fld id="{0BB7BA3E-37BB-40E4-B729-42ACC60183C9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5" name="テキスト プレースホル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6" name="コンテンツ プレースホル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7" name="日付プレースホルダ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8" name="フッター プレースホルダ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9" name="スライド番号プレースホル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fld id="{48C05DD7-A598-4B72-A6CF-C6E296CE2197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日付プレースホルダ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4" name="フッター プレースホルダ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スライド番号プレースホル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fld id="{D4A95D8B-3CEF-43AF-AC3B-D93EE146E3B2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付プレースホルダ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3" name="フッター プレースホルダ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fld id="{6B65E0C0-5EE8-409A-A152-A24F9EC196DB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43C883C-BCA7-4F21-B507-39B8DE2F29C4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タイトル付き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テキスト プレースホル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5" name="日付プレースホルダ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フッター プレースホルダ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7" name="スライド番号プレースホル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fld id="{8B3459B8-6797-4DE8-ABD7-03B055357F46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付き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図プレースホル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ja-JP" altLang="en-US" noProof="0" smtClean="0"/>
          </a:p>
        </p:txBody>
      </p:sp>
      <p:sp>
        <p:nvSpPr>
          <p:cNvPr id="4" name="テキスト プレースホル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5" name="日付プレースホルダ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フッター プレースホルダ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7" name="スライド番号プレースホル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fld id="{18322040-8AF2-4970-9343-0C20966CFE13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縦書きテキスト プレースホル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fld id="{DB85B65C-4E63-4BF7-B205-81AF28412E0B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縦書き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縦書きタイトル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縦書きテキスト プレースホルダ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fld id="{A7766734-E634-41E0-9594-3D35964E32F0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サブタイトル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ja-JP" altLang="en-US" smtClean="0"/>
              <a:t>マスタ サブタイトルの書式設定</a:t>
            </a:r>
            <a:endParaRPr lang="ja-JP" altLang="en-US"/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Arial" charset="0"/>
                <a:ea typeface="ＭＳ Ｐゴシック" charset="-128"/>
              </a:defRPr>
            </a:lvl1pPr>
          </a:lstStyle>
          <a:p>
            <a:pPr>
              <a:defRPr/>
            </a:pPr>
            <a:fld id="{C60D00AA-9C55-4350-9C16-A4E6E5A88717}" type="datetimeFigureOut">
              <a:rPr lang="ja-JP" altLang="en-US"/>
              <a:pPr>
                <a:defRPr/>
              </a:pPr>
              <a:t>2012/10/7</a:t>
            </a:fld>
            <a:endParaRPr lang="ja-JP" altLang="en-US"/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Arial" charset="0"/>
                <a:ea typeface="ＭＳ Ｐゴシック" charset="-128"/>
              </a:defRPr>
            </a:lvl1pPr>
          </a:lstStyle>
          <a:p>
            <a:pPr>
              <a:defRPr/>
            </a:pPr>
            <a:endParaRPr lang="ja-JP" altLang="en-US"/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Arial" charset="0"/>
                <a:ea typeface="ＭＳ Ｐゴシック" charset="-128"/>
              </a:defRPr>
            </a:lvl1pPr>
          </a:lstStyle>
          <a:p>
            <a:pPr>
              <a:defRPr/>
            </a:pPr>
            <a:fld id="{7A7A039B-2ED2-4600-8B8C-B5F0FF179E24}" type="slidenum">
              <a:rPr lang="ja-JP" altLang="en-US"/>
              <a:pPr>
                <a:defRPr/>
              </a:pPr>
              <a:t>&lt;#&gt;</a:t>
            </a:fld>
            <a:endParaRPr lang="ja-JP" altLang="en-US"/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Arial" charset="0"/>
                <a:ea typeface="ＭＳ Ｐゴシック" charset="-128"/>
              </a:defRPr>
            </a:lvl1pPr>
          </a:lstStyle>
          <a:p>
            <a:pPr>
              <a:defRPr/>
            </a:pPr>
            <a:fld id="{CF816F9C-23D5-4907-B2ED-C4A9AA786862}" type="datetimeFigureOut">
              <a:rPr lang="ja-JP" altLang="en-US"/>
              <a:pPr>
                <a:defRPr/>
              </a:pPr>
              <a:t>2012/10/7</a:t>
            </a:fld>
            <a:endParaRPr lang="ja-JP" altLang="en-US"/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Arial" charset="0"/>
                <a:ea typeface="ＭＳ Ｐゴシック" charset="-128"/>
              </a:defRPr>
            </a:lvl1pPr>
          </a:lstStyle>
          <a:p>
            <a:pPr>
              <a:defRPr/>
            </a:pPr>
            <a:endParaRPr lang="ja-JP" altLang="en-US"/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Arial" charset="0"/>
                <a:ea typeface="ＭＳ Ｐゴシック" charset="-128"/>
              </a:defRPr>
            </a:lvl1pPr>
          </a:lstStyle>
          <a:p>
            <a:pPr>
              <a:defRPr/>
            </a:pPr>
            <a:fld id="{0AF0D0F3-6324-4CEE-9A02-A898714210E9}" type="slidenum">
              <a:rPr lang="ja-JP" altLang="en-US"/>
              <a:pPr>
                <a:defRPr/>
              </a:pPr>
              <a:t>&lt;#&gt;</a:t>
            </a:fld>
            <a:endParaRPr lang="ja-JP" altLang="en-US"/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見出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Arial" charset="0"/>
                <a:ea typeface="ＭＳ Ｐゴシック" charset="-128"/>
              </a:defRPr>
            </a:lvl1pPr>
          </a:lstStyle>
          <a:p>
            <a:pPr>
              <a:defRPr/>
            </a:pPr>
            <a:fld id="{54C55665-90D7-4A73-B294-88BED8BF1E9E}" type="datetimeFigureOut">
              <a:rPr lang="ja-JP" altLang="en-US"/>
              <a:pPr>
                <a:defRPr/>
              </a:pPr>
              <a:t>2012/10/7</a:t>
            </a:fld>
            <a:endParaRPr lang="ja-JP" altLang="en-US"/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Arial" charset="0"/>
                <a:ea typeface="ＭＳ Ｐゴシック" charset="-128"/>
              </a:defRPr>
            </a:lvl1pPr>
          </a:lstStyle>
          <a:p>
            <a:pPr>
              <a:defRPr/>
            </a:pPr>
            <a:endParaRPr lang="ja-JP" altLang="en-US"/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Arial" charset="0"/>
                <a:ea typeface="ＭＳ Ｐゴシック" charset="-128"/>
              </a:defRPr>
            </a:lvl1pPr>
          </a:lstStyle>
          <a:p>
            <a:pPr>
              <a:defRPr/>
            </a:pPr>
            <a:fld id="{58EA507F-2A6D-4253-A0F8-5E4FE0BE538C}" type="slidenum">
              <a:rPr lang="ja-JP" altLang="en-US"/>
              <a:pPr>
                <a:defRPr/>
              </a:pPr>
              <a:t>&lt;#&gt;</a:t>
            </a:fld>
            <a:endParaRPr lang="ja-JP" altLang="en-US"/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5" name="日付プレースホルダ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Arial" charset="0"/>
                <a:ea typeface="ＭＳ Ｐゴシック" charset="-128"/>
              </a:defRPr>
            </a:lvl1pPr>
          </a:lstStyle>
          <a:p>
            <a:pPr>
              <a:defRPr/>
            </a:pPr>
            <a:fld id="{3ECF58A3-CD0B-4D01-9EDD-947B614B79CC}" type="datetimeFigureOut">
              <a:rPr lang="ja-JP" altLang="en-US"/>
              <a:pPr>
                <a:defRPr/>
              </a:pPr>
              <a:t>2012/10/7</a:t>
            </a:fld>
            <a:endParaRPr lang="ja-JP" altLang="en-US"/>
          </a:p>
        </p:txBody>
      </p:sp>
      <p:sp>
        <p:nvSpPr>
          <p:cNvPr id="6" name="フッター プレースホルダ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Arial" charset="0"/>
                <a:ea typeface="ＭＳ Ｐゴシック" charset="-128"/>
              </a:defRPr>
            </a:lvl1pPr>
          </a:lstStyle>
          <a:p>
            <a:pPr>
              <a:defRPr/>
            </a:pPr>
            <a:endParaRPr lang="ja-JP" altLang="en-US"/>
          </a:p>
        </p:txBody>
      </p:sp>
      <p:sp>
        <p:nvSpPr>
          <p:cNvPr id="7" name="スライド番号プレースホル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Arial" charset="0"/>
                <a:ea typeface="ＭＳ Ｐゴシック" charset="-128"/>
              </a:defRPr>
            </a:lvl1pPr>
          </a:lstStyle>
          <a:p>
            <a:pPr>
              <a:defRPr/>
            </a:pPr>
            <a:fld id="{147F1C5A-27D5-44FB-8AD4-FBFCE17D40EB}" type="slidenum">
              <a:rPr lang="ja-JP" altLang="en-US"/>
              <a:pPr>
                <a:defRPr/>
              </a:pPr>
              <a:t>&lt;#&gt;</a:t>
            </a:fld>
            <a:endParaRPr lang="ja-JP" altLang="en-US"/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5" name="テキスト プレースホル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6" name="コンテンツ プレースホル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7" name="日付プレースホルダ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Arial" charset="0"/>
                <a:ea typeface="ＭＳ Ｐゴシック" charset="-128"/>
              </a:defRPr>
            </a:lvl1pPr>
          </a:lstStyle>
          <a:p>
            <a:pPr>
              <a:defRPr/>
            </a:pPr>
            <a:fld id="{B58460DC-D29A-4994-89E2-F6057E796AF9}" type="datetimeFigureOut">
              <a:rPr lang="ja-JP" altLang="en-US"/>
              <a:pPr>
                <a:defRPr/>
              </a:pPr>
              <a:t>2012/10/7</a:t>
            </a:fld>
            <a:endParaRPr lang="ja-JP" altLang="en-US"/>
          </a:p>
        </p:txBody>
      </p:sp>
      <p:sp>
        <p:nvSpPr>
          <p:cNvPr id="8" name="フッター プレースホルダ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Arial" charset="0"/>
                <a:ea typeface="ＭＳ Ｐゴシック" charset="-128"/>
              </a:defRPr>
            </a:lvl1pPr>
          </a:lstStyle>
          <a:p>
            <a:pPr>
              <a:defRPr/>
            </a:pPr>
            <a:endParaRPr lang="ja-JP" altLang="en-US"/>
          </a:p>
        </p:txBody>
      </p:sp>
      <p:sp>
        <p:nvSpPr>
          <p:cNvPr id="9" name="スライド番号プレースホル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Arial" charset="0"/>
                <a:ea typeface="ＭＳ Ｐゴシック" charset="-128"/>
              </a:defRPr>
            </a:lvl1pPr>
          </a:lstStyle>
          <a:p>
            <a:pPr>
              <a:defRPr/>
            </a:pPr>
            <a:fld id="{968B0ED7-E777-4C5E-9863-00746EF4DA21}" type="slidenum">
              <a:rPr lang="ja-JP" altLang="en-US"/>
              <a:pPr>
                <a:defRPr/>
              </a:pPr>
              <a:t>&lt;#&gt;</a:t>
            </a:fld>
            <a:endParaRPr lang="ja-JP" altLang="en-US"/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日付プレースホルダ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Arial" charset="0"/>
                <a:ea typeface="ＭＳ Ｐゴシック" charset="-128"/>
              </a:defRPr>
            </a:lvl1pPr>
          </a:lstStyle>
          <a:p>
            <a:pPr>
              <a:defRPr/>
            </a:pPr>
            <a:fld id="{C149916C-110F-49B4-B1F1-1531F41A8203}" type="datetimeFigureOut">
              <a:rPr lang="ja-JP" altLang="en-US"/>
              <a:pPr>
                <a:defRPr/>
              </a:pPr>
              <a:t>2012/10/7</a:t>
            </a:fld>
            <a:endParaRPr lang="ja-JP" altLang="en-US"/>
          </a:p>
        </p:txBody>
      </p:sp>
      <p:sp>
        <p:nvSpPr>
          <p:cNvPr id="4" name="フッター プレースホルダ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Arial" charset="0"/>
                <a:ea typeface="ＭＳ Ｐゴシック" charset="-128"/>
              </a:defRPr>
            </a:lvl1pPr>
          </a:lstStyle>
          <a:p>
            <a:pPr>
              <a:defRPr/>
            </a:pPr>
            <a:endParaRPr lang="ja-JP" altLang="en-US"/>
          </a:p>
        </p:txBody>
      </p:sp>
      <p:sp>
        <p:nvSpPr>
          <p:cNvPr id="5" name="スライド番号プレースホル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Arial" charset="0"/>
                <a:ea typeface="ＭＳ Ｐゴシック" charset="-128"/>
              </a:defRPr>
            </a:lvl1pPr>
          </a:lstStyle>
          <a:p>
            <a:pPr>
              <a:defRPr/>
            </a:pPr>
            <a:fld id="{8F3F662D-F2F1-4AA8-896C-07DA4EB77F5D}" type="slidenum">
              <a:rPr lang="ja-JP" altLang="en-US"/>
              <a:pPr>
                <a:defRPr/>
              </a:pPr>
              <a:t>&lt;#&gt;</a:t>
            </a:fld>
            <a:endParaRPr lang="ja-JP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見出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F5C2044-0507-4373-BE7E-A60A2D6904AD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付プレースホルダ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Arial" charset="0"/>
                <a:ea typeface="ＭＳ Ｐゴシック" charset="-128"/>
              </a:defRPr>
            </a:lvl1pPr>
          </a:lstStyle>
          <a:p>
            <a:pPr>
              <a:defRPr/>
            </a:pPr>
            <a:fld id="{CD380108-2D6B-4D1D-BE72-E6A5C2D86C1C}" type="datetimeFigureOut">
              <a:rPr lang="ja-JP" altLang="en-US"/>
              <a:pPr>
                <a:defRPr/>
              </a:pPr>
              <a:t>2012/10/7</a:t>
            </a:fld>
            <a:endParaRPr lang="ja-JP" altLang="en-US"/>
          </a:p>
        </p:txBody>
      </p:sp>
      <p:sp>
        <p:nvSpPr>
          <p:cNvPr id="3" name="フッター プレースホルダ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Arial" charset="0"/>
                <a:ea typeface="ＭＳ Ｐゴシック" charset="-128"/>
              </a:defRPr>
            </a:lvl1pPr>
          </a:lstStyle>
          <a:p>
            <a:pPr>
              <a:defRPr/>
            </a:pPr>
            <a:endParaRPr lang="ja-JP" altLang="en-US"/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Arial" charset="0"/>
                <a:ea typeface="ＭＳ Ｐゴシック" charset="-128"/>
              </a:defRPr>
            </a:lvl1pPr>
          </a:lstStyle>
          <a:p>
            <a:pPr>
              <a:defRPr/>
            </a:pPr>
            <a:fld id="{E7C7551A-2786-4CA0-A6CA-080A6B9B7232}" type="slidenum">
              <a:rPr lang="ja-JP" altLang="en-US"/>
              <a:pPr>
                <a:defRPr/>
              </a:pPr>
              <a:t>&lt;#&gt;</a:t>
            </a:fld>
            <a:endParaRPr lang="ja-JP" altLang="en-US"/>
          </a:p>
        </p:txBody>
      </p:sp>
    </p:spTree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タイトル付き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テキスト プレースホル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5" name="日付プレースホルダ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Arial" charset="0"/>
                <a:ea typeface="ＭＳ Ｐゴシック" charset="-128"/>
              </a:defRPr>
            </a:lvl1pPr>
          </a:lstStyle>
          <a:p>
            <a:pPr>
              <a:defRPr/>
            </a:pPr>
            <a:fld id="{1EEC3B55-19AE-4BFD-9950-CE33490BA509}" type="datetimeFigureOut">
              <a:rPr lang="ja-JP" altLang="en-US"/>
              <a:pPr>
                <a:defRPr/>
              </a:pPr>
              <a:t>2012/10/7</a:t>
            </a:fld>
            <a:endParaRPr lang="ja-JP" altLang="en-US"/>
          </a:p>
        </p:txBody>
      </p:sp>
      <p:sp>
        <p:nvSpPr>
          <p:cNvPr id="6" name="フッター プレースホルダ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Arial" charset="0"/>
                <a:ea typeface="ＭＳ Ｐゴシック" charset="-128"/>
              </a:defRPr>
            </a:lvl1pPr>
          </a:lstStyle>
          <a:p>
            <a:pPr>
              <a:defRPr/>
            </a:pPr>
            <a:endParaRPr lang="ja-JP" altLang="en-US"/>
          </a:p>
        </p:txBody>
      </p:sp>
      <p:sp>
        <p:nvSpPr>
          <p:cNvPr id="7" name="スライド番号プレースホル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Arial" charset="0"/>
                <a:ea typeface="ＭＳ Ｐゴシック" charset="-128"/>
              </a:defRPr>
            </a:lvl1pPr>
          </a:lstStyle>
          <a:p>
            <a:pPr>
              <a:defRPr/>
            </a:pPr>
            <a:fld id="{B005C75C-E788-45A4-8AC4-43871480F5A1}" type="slidenum">
              <a:rPr lang="ja-JP" altLang="en-US"/>
              <a:pPr>
                <a:defRPr/>
              </a:pPr>
              <a:t>&lt;#&gt;</a:t>
            </a:fld>
            <a:endParaRPr lang="ja-JP" altLang="en-US"/>
          </a:p>
        </p:txBody>
      </p:sp>
    </p:spTree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付き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図プレースホル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ja-JP" altLang="en-US" noProof="0" smtClean="0"/>
          </a:p>
        </p:txBody>
      </p:sp>
      <p:sp>
        <p:nvSpPr>
          <p:cNvPr id="4" name="テキスト プレースホル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5" name="日付プレースホルダ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Arial" charset="0"/>
                <a:ea typeface="ＭＳ Ｐゴシック" charset="-128"/>
              </a:defRPr>
            </a:lvl1pPr>
          </a:lstStyle>
          <a:p>
            <a:pPr>
              <a:defRPr/>
            </a:pPr>
            <a:fld id="{FBE25954-C1F2-4E2A-A449-4D622E488F69}" type="datetimeFigureOut">
              <a:rPr lang="ja-JP" altLang="en-US"/>
              <a:pPr>
                <a:defRPr/>
              </a:pPr>
              <a:t>2012/10/7</a:t>
            </a:fld>
            <a:endParaRPr lang="ja-JP" altLang="en-US"/>
          </a:p>
        </p:txBody>
      </p:sp>
      <p:sp>
        <p:nvSpPr>
          <p:cNvPr id="6" name="フッター プレースホルダ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Arial" charset="0"/>
                <a:ea typeface="ＭＳ Ｐゴシック" charset="-128"/>
              </a:defRPr>
            </a:lvl1pPr>
          </a:lstStyle>
          <a:p>
            <a:pPr>
              <a:defRPr/>
            </a:pPr>
            <a:endParaRPr lang="ja-JP" altLang="en-US"/>
          </a:p>
        </p:txBody>
      </p:sp>
      <p:sp>
        <p:nvSpPr>
          <p:cNvPr id="7" name="スライド番号プレースホル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Arial" charset="0"/>
                <a:ea typeface="ＭＳ Ｐゴシック" charset="-128"/>
              </a:defRPr>
            </a:lvl1pPr>
          </a:lstStyle>
          <a:p>
            <a:pPr>
              <a:defRPr/>
            </a:pPr>
            <a:fld id="{431B63DF-EB39-448B-A822-2ECF122FDBB6}" type="slidenum">
              <a:rPr lang="ja-JP" altLang="en-US"/>
              <a:pPr>
                <a:defRPr/>
              </a:pPr>
              <a:t>&lt;#&gt;</a:t>
            </a:fld>
            <a:endParaRPr lang="ja-JP" altLang="en-US"/>
          </a:p>
        </p:txBody>
      </p:sp>
    </p:spTree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縦書きテキスト プレースホル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Arial" charset="0"/>
                <a:ea typeface="ＭＳ Ｐゴシック" charset="-128"/>
              </a:defRPr>
            </a:lvl1pPr>
          </a:lstStyle>
          <a:p>
            <a:pPr>
              <a:defRPr/>
            </a:pPr>
            <a:fld id="{B19F7028-32BB-4F27-9166-654B95EE3FB9}" type="datetimeFigureOut">
              <a:rPr lang="ja-JP" altLang="en-US"/>
              <a:pPr>
                <a:defRPr/>
              </a:pPr>
              <a:t>2012/10/7</a:t>
            </a:fld>
            <a:endParaRPr lang="ja-JP" altLang="en-US"/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Arial" charset="0"/>
                <a:ea typeface="ＭＳ Ｐゴシック" charset="-128"/>
              </a:defRPr>
            </a:lvl1pPr>
          </a:lstStyle>
          <a:p>
            <a:pPr>
              <a:defRPr/>
            </a:pPr>
            <a:endParaRPr lang="ja-JP" altLang="en-US"/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Arial" charset="0"/>
                <a:ea typeface="ＭＳ Ｐゴシック" charset="-128"/>
              </a:defRPr>
            </a:lvl1pPr>
          </a:lstStyle>
          <a:p>
            <a:pPr>
              <a:defRPr/>
            </a:pPr>
            <a:fld id="{C3B7C0F7-2C4A-479E-BCD4-26961B6558F8}" type="slidenum">
              <a:rPr lang="ja-JP" altLang="en-US"/>
              <a:pPr>
                <a:defRPr/>
              </a:pPr>
              <a:t>&lt;#&gt;</a:t>
            </a:fld>
            <a:endParaRPr lang="ja-JP" altLang="en-US"/>
          </a:p>
        </p:txBody>
      </p:sp>
    </p:spTree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縦書き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縦書きタイトル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縦書きテキスト プレースホルダ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Arial" charset="0"/>
                <a:ea typeface="ＭＳ Ｐゴシック" charset="-128"/>
              </a:defRPr>
            </a:lvl1pPr>
          </a:lstStyle>
          <a:p>
            <a:pPr>
              <a:defRPr/>
            </a:pPr>
            <a:fld id="{B2BD5F8A-0224-4906-A5A2-34920E3A2BCA}" type="datetimeFigureOut">
              <a:rPr lang="ja-JP" altLang="en-US"/>
              <a:pPr>
                <a:defRPr/>
              </a:pPr>
              <a:t>2012/10/7</a:t>
            </a:fld>
            <a:endParaRPr lang="ja-JP" altLang="en-US"/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Arial" charset="0"/>
                <a:ea typeface="ＭＳ Ｐゴシック" charset="-128"/>
              </a:defRPr>
            </a:lvl1pPr>
          </a:lstStyle>
          <a:p>
            <a:pPr>
              <a:defRPr/>
            </a:pPr>
            <a:endParaRPr lang="ja-JP" altLang="en-US"/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Arial" charset="0"/>
                <a:ea typeface="ＭＳ Ｐゴシック" charset="-128"/>
              </a:defRPr>
            </a:lvl1pPr>
          </a:lstStyle>
          <a:p>
            <a:pPr>
              <a:defRPr/>
            </a:pPr>
            <a:fld id="{DE707EED-957E-4551-8E0C-8739A245C186}" type="slidenum">
              <a:rPr lang="ja-JP" altLang="en-US"/>
              <a:pPr>
                <a:defRPr/>
              </a:pPr>
              <a:t>&lt;#&gt;</a:t>
            </a:fld>
            <a:endParaRPr lang="ja-JP" altLang="en-US"/>
          </a:p>
        </p:txBody>
      </p:sp>
    </p:spTree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0"/>
            <a:ext cx="9144000" cy="3365500"/>
            <a:chOff x="0" y="0"/>
            <a:chExt cx="5760" cy="2120"/>
          </a:xfrm>
        </p:grpSpPr>
        <p:pic>
          <p:nvPicPr>
            <p:cNvPr id="5" name="Picture 3" descr="D:\FRONTPAGE THEMES\ARTSY\ARTBANNA.PNG"/>
            <p:cNvPicPr>
              <a:picLocks noChangeAspect="1" noChangeArrowheads="1"/>
            </p:cNvPicPr>
            <p:nvPr userDrawn="1"/>
          </p:nvPicPr>
          <p:blipFill>
            <a:blip r:embed="rId2" cstate="print"/>
            <a:srcRect l="8125"/>
            <a:stretch>
              <a:fillRect/>
            </a:stretch>
          </p:blipFill>
          <p:spPr bwMode="invGray">
            <a:xfrm>
              <a:off x="0" y="0"/>
              <a:ext cx="5760" cy="5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6" name="Picture 4" descr="P:\!Themes\Artsy\Arthsepa.gif"/>
            <p:cNvPicPr>
              <a:picLocks noChangeAspect="1" noChangeArrowheads="1"/>
            </p:cNvPicPr>
            <p:nvPr userDrawn="1"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2688" y="2059"/>
              <a:ext cx="2832" cy="6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36869" name="Rectangle 5"/>
          <p:cNvSpPr>
            <a:spLocks noGrp="1" noChangeArrowheads="1"/>
          </p:cNvSpPr>
          <p:nvPr>
            <p:ph type="ctrTitle"/>
          </p:nvPr>
        </p:nvSpPr>
        <p:spPr>
          <a:xfrm>
            <a:off x="990600" y="1905000"/>
            <a:ext cx="7772400" cy="1143000"/>
          </a:xfrm>
        </p:spPr>
        <p:txBody>
          <a:bodyPr/>
          <a:lstStyle>
            <a:lvl1pPr algn="r">
              <a:defRPr/>
            </a:lvl1pPr>
          </a:lstStyle>
          <a:p>
            <a:r>
              <a:rPr lang="ja-JP" altLang="en-US"/>
              <a:t>マスタ タイトルの書式設定</a:t>
            </a:r>
          </a:p>
        </p:txBody>
      </p:sp>
      <p:sp>
        <p:nvSpPr>
          <p:cNvPr id="36870" name="Rectangle 6"/>
          <p:cNvSpPr>
            <a:spLocks noGrp="1" noChangeArrowheads="1"/>
          </p:cNvSpPr>
          <p:nvPr>
            <p:ph type="subTitle" idx="1"/>
          </p:nvPr>
        </p:nvSpPr>
        <p:spPr>
          <a:xfrm>
            <a:off x="2686050" y="3492500"/>
            <a:ext cx="6102350" cy="1752600"/>
          </a:xfrm>
        </p:spPr>
        <p:txBody>
          <a:bodyPr/>
          <a:lstStyle>
            <a:lvl1pPr marL="0" indent="0" algn="r">
              <a:buFont typeface="Wingdings" pitchFamily="2" charset="2"/>
              <a:buNone/>
              <a:defRPr/>
            </a:lvl1pPr>
          </a:lstStyle>
          <a:p>
            <a:r>
              <a:rPr lang="ja-JP" altLang="en-US"/>
              <a:t>マスタ サブタイトルの書式設定</a:t>
            </a:r>
          </a:p>
        </p:txBody>
      </p:sp>
      <p:sp>
        <p:nvSpPr>
          <p:cNvPr id="7" name="Rectangle 7"/>
          <p:cNvSpPr>
            <a:spLocks noGrp="1" noChangeArrowheads="1"/>
          </p:cNvSpPr>
          <p:nvPr>
            <p:ph type="dt" sz="half" idx="10"/>
          </p:nvPr>
        </p:nvSpPr>
        <p:spPr>
          <a:xfrm>
            <a:off x="3359150" y="634365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ADF2687-F499-47F1-AA7F-A85F8BE6B99D}" type="datetime1">
              <a:rPr lang="ja-JP" altLang="en-US"/>
              <a:pPr>
                <a:defRPr/>
              </a:pPr>
              <a:t>2012/10/7</a:t>
            </a:fld>
            <a:endParaRPr lang="en-US" altLang="ja-JP"/>
          </a:p>
        </p:txBody>
      </p:sp>
      <p:sp>
        <p:nvSpPr>
          <p:cNvPr id="8" name="Rectangle 8"/>
          <p:cNvSpPr>
            <a:spLocks noGrp="1" noChangeArrowheads="1"/>
          </p:cNvSpPr>
          <p:nvPr>
            <p:ph type="ftr" sz="quarter" idx="11"/>
          </p:nvPr>
        </p:nvSpPr>
        <p:spPr>
          <a:xfrm>
            <a:off x="6019800" y="634365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9" name="Rectangle 9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125413" y="6361113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E465DDE-3FDF-468D-ACE6-EAC90ABF8856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Rectangle 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E31405B-30EE-4FC2-BAFE-2DB992A27817}" type="datetime1">
              <a:rPr lang="ja-JP" altLang="en-US"/>
              <a:pPr>
                <a:defRPr/>
              </a:pPr>
              <a:t>2012/10/7</a:t>
            </a:fld>
            <a:endParaRPr lang="en-US" altLang="ja-JP"/>
          </a:p>
        </p:txBody>
      </p:sp>
      <p:sp>
        <p:nvSpPr>
          <p:cNvPr id="5" name="Rectangle 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2ED2822-D5CF-4D4D-87D8-54BE9E476BE3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見出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4" name="Rectangle 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E31405B-30EE-4FC2-BAFE-2DB992A27817}" type="datetime1">
              <a:rPr lang="ja-JP" altLang="en-US"/>
              <a:pPr>
                <a:defRPr/>
              </a:pPr>
              <a:t>2012/10/7</a:t>
            </a:fld>
            <a:endParaRPr lang="en-US" altLang="ja-JP"/>
          </a:p>
        </p:txBody>
      </p:sp>
      <p:sp>
        <p:nvSpPr>
          <p:cNvPr id="5" name="Rectangle 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B053CEC-6075-44BA-BB3A-2942A2945D92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sz="half" idx="1"/>
          </p:nvPr>
        </p:nvSpPr>
        <p:spPr>
          <a:xfrm>
            <a:off x="328613" y="1941513"/>
            <a:ext cx="4027487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half" idx="2"/>
          </p:nvPr>
        </p:nvSpPr>
        <p:spPr>
          <a:xfrm>
            <a:off x="4508500" y="1941513"/>
            <a:ext cx="4029075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E31405B-30EE-4FC2-BAFE-2DB992A27817}" type="datetime1">
              <a:rPr lang="ja-JP" altLang="en-US"/>
              <a:pPr>
                <a:defRPr/>
              </a:pPr>
              <a:t>2012/10/7</a:t>
            </a:fld>
            <a:endParaRPr lang="en-US" altLang="ja-JP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7" name="Rectangle 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06E4E63-1A1F-4E0B-BA92-45CB93B1B4F3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5" name="テキスト プレースホル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6" name="コンテンツ プレースホル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E31405B-30EE-4FC2-BAFE-2DB992A27817}" type="datetime1">
              <a:rPr lang="ja-JP" altLang="en-US"/>
              <a:pPr>
                <a:defRPr/>
              </a:pPr>
              <a:t>2012/10/7</a:t>
            </a:fld>
            <a:endParaRPr lang="en-US" altLang="ja-JP"/>
          </a:p>
        </p:txBody>
      </p:sp>
      <p:sp>
        <p:nvSpPr>
          <p:cNvPr id="8" name="Rectangle 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9" name="Rectangle 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69B984B-DBCC-4245-8D61-B431B9FBBF1F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sz="half" idx="1"/>
          </p:nvPr>
        </p:nvSpPr>
        <p:spPr>
          <a:xfrm>
            <a:off x="457200" y="1719263"/>
            <a:ext cx="4038600" cy="44116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half" idx="2"/>
          </p:nvPr>
        </p:nvSpPr>
        <p:spPr>
          <a:xfrm>
            <a:off x="4648200" y="1719263"/>
            <a:ext cx="4038600" cy="44116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4995418-939A-4213-BB48-1EC1B5FD3018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Rectangle 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E31405B-30EE-4FC2-BAFE-2DB992A27817}" type="datetime1">
              <a:rPr lang="ja-JP" altLang="en-US"/>
              <a:pPr>
                <a:defRPr/>
              </a:pPr>
              <a:t>2012/10/7</a:t>
            </a:fld>
            <a:endParaRPr lang="en-US" altLang="ja-JP"/>
          </a:p>
        </p:txBody>
      </p:sp>
      <p:sp>
        <p:nvSpPr>
          <p:cNvPr id="4" name="Rectangle 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1901C24-6B0C-4F67-A1A2-60C4171ABC75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E31405B-30EE-4FC2-BAFE-2DB992A27817}" type="datetime1">
              <a:rPr lang="ja-JP" altLang="en-US"/>
              <a:pPr>
                <a:defRPr/>
              </a:pPr>
              <a:t>2012/10/7</a:t>
            </a:fld>
            <a:endParaRPr lang="en-US" altLang="ja-JP"/>
          </a:p>
        </p:txBody>
      </p:sp>
      <p:sp>
        <p:nvSpPr>
          <p:cNvPr id="3" name="Rectangle 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F856A3D-5EC3-43E3-B302-58042A1CB37D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タイトル付き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テキスト プレースホル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5" name="Rectangle 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E31405B-30EE-4FC2-BAFE-2DB992A27817}" type="datetime1">
              <a:rPr lang="ja-JP" altLang="en-US"/>
              <a:pPr>
                <a:defRPr/>
              </a:pPr>
              <a:t>2012/10/7</a:t>
            </a:fld>
            <a:endParaRPr lang="en-US" altLang="ja-JP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7" name="Rectangle 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41F64B0-2D9A-4DCD-8032-62C3482922F0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付き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図プレースホル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ja-JP" altLang="en-US" noProof="0" smtClean="0"/>
          </a:p>
        </p:txBody>
      </p:sp>
      <p:sp>
        <p:nvSpPr>
          <p:cNvPr id="4" name="テキスト プレースホル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5" name="Rectangle 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E31405B-30EE-4FC2-BAFE-2DB992A27817}" type="datetime1">
              <a:rPr lang="ja-JP" altLang="en-US"/>
              <a:pPr>
                <a:defRPr/>
              </a:pPr>
              <a:t>2012/10/7</a:t>
            </a:fld>
            <a:endParaRPr lang="en-US" altLang="ja-JP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7" name="Rectangle 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6A2A0A8-A346-4ECC-9F72-73414695883D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縦書きテキスト プレースホル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Rectangle 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E31405B-30EE-4FC2-BAFE-2DB992A27817}" type="datetime1">
              <a:rPr lang="ja-JP" altLang="en-US"/>
              <a:pPr>
                <a:defRPr/>
              </a:pPr>
              <a:t>2012/10/7</a:t>
            </a:fld>
            <a:endParaRPr lang="en-US" altLang="ja-JP"/>
          </a:p>
        </p:txBody>
      </p:sp>
      <p:sp>
        <p:nvSpPr>
          <p:cNvPr id="5" name="Rectangle 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F27DFD7-3B70-4DE4-8BF2-D126D3DA9422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縦書き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縦書きタイトル 1"/>
          <p:cNvSpPr>
            <a:spLocks noGrp="1"/>
          </p:cNvSpPr>
          <p:nvPr>
            <p:ph type="title" orient="vert"/>
          </p:nvPr>
        </p:nvSpPr>
        <p:spPr>
          <a:xfrm>
            <a:off x="6796088" y="722313"/>
            <a:ext cx="2159000" cy="5334000"/>
          </a:xfrm>
        </p:spPr>
        <p:txBody>
          <a:bodyPr vert="eaVert"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縦書きテキスト プレースホルダ 2"/>
          <p:cNvSpPr>
            <a:spLocks noGrp="1"/>
          </p:cNvSpPr>
          <p:nvPr>
            <p:ph type="body" orient="vert" idx="1"/>
          </p:nvPr>
        </p:nvSpPr>
        <p:spPr>
          <a:xfrm>
            <a:off x="317500" y="722313"/>
            <a:ext cx="6326188" cy="5334000"/>
          </a:xfrm>
        </p:spPr>
        <p:txBody>
          <a:bodyPr vert="eaVert"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Rectangle 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E31405B-30EE-4FC2-BAFE-2DB992A27817}" type="datetime1">
              <a:rPr lang="ja-JP" altLang="en-US"/>
              <a:pPr>
                <a:defRPr/>
              </a:pPr>
              <a:t>2012/10/7</a:t>
            </a:fld>
            <a:endParaRPr lang="en-US" altLang="ja-JP"/>
          </a:p>
        </p:txBody>
      </p:sp>
      <p:sp>
        <p:nvSpPr>
          <p:cNvPr id="5" name="Rectangle 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A57E474-E0C4-4DD5-B598-60082DAF5749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chart" preserve="1">
  <p:cSld name="タイトルとグラフ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317500" y="722313"/>
            <a:ext cx="8637588" cy="762000"/>
          </a:xfrm>
        </p:spPr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グラフ プレースホルダ 2"/>
          <p:cNvSpPr>
            <a:spLocks noGrp="1"/>
          </p:cNvSpPr>
          <p:nvPr>
            <p:ph type="chart" idx="1"/>
          </p:nvPr>
        </p:nvSpPr>
        <p:spPr>
          <a:xfrm>
            <a:off x="328613" y="1941513"/>
            <a:ext cx="8208962" cy="4114800"/>
          </a:xfrm>
        </p:spPr>
        <p:txBody>
          <a:bodyPr/>
          <a:lstStyle/>
          <a:p>
            <a:pPr lvl="0"/>
            <a:endParaRPr lang="ja-JP" altLang="en-US" noProof="0" smtClean="0"/>
          </a:p>
        </p:txBody>
      </p:sp>
      <p:sp>
        <p:nvSpPr>
          <p:cNvPr id="4" name="Rectangle 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E31405B-30EE-4FC2-BAFE-2DB992A27817}" type="datetime1">
              <a:rPr lang="ja-JP" altLang="en-US"/>
              <a:pPr>
                <a:defRPr/>
              </a:pPr>
              <a:t>2012/10/7</a:t>
            </a:fld>
            <a:endParaRPr lang="en-US" altLang="ja-JP"/>
          </a:p>
        </p:txBody>
      </p:sp>
      <p:sp>
        <p:nvSpPr>
          <p:cNvPr id="5" name="Rectangle 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67B2573-E44F-4FAA-9275-DFEDDDFA47C6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ine 2"/>
          <p:cNvSpPr>
            <a:spLocks noChangeShapeType="1"/>
          </p:cNvSpPr>
          <p:nvPr/>
        </p:nvSpPr>
        <p:spPr bwMode="auto">
          <a:xfrm flipH="1">
            <a:off x="7308850" y="1066800"/>
            <a:ext cx="6350" cy="48831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ja-JP" altLang="en-US">
              <a:solidFill>
                <a:srgbClr val="000000"/>
              </a:solidFill>
              <a:ea typeface="ＭＳ Ｐゴシック" pitchFamily="50" charset="-128"/>
            </a:endParaRPr>
          </a:p>
        </p:txBody>
      </p:sp>
      <p:sp>
        <p:nvSpPr>
          <p:cNvPr id="5" name="Line 40"/>
          <p:cNvSpPr>
            <a:spLocks noChangeShapeType="1"/>
          </p:cNvSpPr>
          <p:nvPr/>
        </p:nvSpPr>
        <p:spPr bwMode="auto">
          <a:xfrm>
            <a:off x="827088" y="2997200"/>
            <a:ext cx="7707312" cy="0"/>
          </a:xfrm>
          <a:prstGeom prst="line">
            <a:avLst/>
          </a:prstGeom>
          <a:noFill/>
          <a:ln w="635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ja-JP" altLang="en-US">
              <a:solidFill>
                <a:srgbClr val="000000"/>
              </a:solidFill>
              <a:ea typeface="ＭＳ Ｐゴシック" pitchFamily="50" charset="-128"/>
            </a:endParaRPr>
          </a:p>
        </p:txBody>
      </p:sp>
      <p:pic>
        <p:nvPicPr>
          <p:cNvPr id="6" name="Picture 44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451725" y="3357563"/>
            <a:ext cx="1152525" cy="23764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2771" name="Rectangle 3"/>
          <p:cNvSpPr>
            <a:spLocks noGrp="1" noChangeArrowheads="1"/>
          </p:cNvSpPr>
          <p:nvPr>
            <p:ph type="ctrTitle"/>
          </p:nvPr>
        </p:nvSpPr>
        <p:spPr>
          <a:xfrm>
            <a:off x="315913" y="647700"/>
            <a:ext cx="6781800" cy="2133600"/>
          </a:xfrm>
        </p:spPr>
        <p:txBody>
          <a:bodyPr/>
          <a:lstStyle>
            <a:lvl1pPr algn="r">
              <a:defRPr sz="4800"/>
            </a:lvl1pPr>
          </a:lstStyle>
          <a:p>
            <a:r>
              <a:rPr lang="ja-JP" altLang="en-US"/>
              <a:t>マスタ タイトルの書式設定</a:t>
            </a:r>
          </a:p>
        </p:txBody>
      </p:sp>
      <p:sp>
        <p:nvSpPr>
          <p:cNvPr id="32772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849313" y="3154363"/>
            <a:ext cx="6248400" cy="2362200"/>
          </a:xfrm>
        </p:spPr>
        <p:txBody>
          <a:bodyPr/>
          <a:lstStyle>
            <a:lvl1pPr marL="0" indent="0" algn="r">
              <a:buFont typeface="Wingdings" pitchFamily="2" charset="2"/>
              <a:buNone/>
              <a:defRPr sz="3200"/>
            </a:lvl1pPr>
          </a:lstStyle>
          <a:p>
            <a:r>
              <a:rPr lang="ja-JP" altLang="en-US"/>
              <a:t>マスタ サブタイトルの書式設定</a:t>
            </a:r>
          </a:p>
        </p:txBody>
      </p:sp>
      <p:sp>
        <p:nvSpPr>
          <p:cNvPr id="7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9" name="Rectangle 7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831013" y="6356350"/>
            <a:ext cx="2133600" cy="457200"/>
          </a:xfrm>
        </p:spPr>
        <p:txBody>
          <a:bodyPr/>
          <a:lstStyle>
            <a:lvl1pPr>
              <a:defRPr sz="1000"/>
            </a:lvl1pPr>
          </a:lstStyle>
          <a:p>
            <a:pPr>
              <a:defRPr/>
            </a:pPr>
            <a:fld id="{0138A51E-CD35-4CFF-AFFB-E327F05436EF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13631FA-0F21-4420-8455-424B4B0676CF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見出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5644C04-7AB3-4C9B-9E01-1136CA6A61E6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5" name="テキスト プレースホル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6" name="コンテンツ プレースホル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9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CF77E01-D0BA-4067-B1C8-1875D3391EC7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sz="half" idx="1"/>
          </p:nvPr>
        </p:nvSpPr>
        <p:spPr>
          <a:xfrm>
            <a:off x="457200" y="1719263"/>
            <a:ext cx="4038600" cy="44116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half" idx="2"/>
          </p:nvPr>
        </p:nvSpPr>
        <p:spPr>
          <a:xfrm>
            <a:off x="4648200" y="1719263"/>
            <a:ext cx="4038600" cy="44116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28EBCC8-EB0C-448E-A917-DE5389856761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5" name="テキスト プレースホル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6" name="コンテンツ プレースホル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9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36C1D74-B251-4DF9-AD16-EDBD103D4F02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75A711-11AD-4161-93E3-63B9C945DEAB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4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86515B8-A6F8-4150-839C-C083C4621E45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タイトル付き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テキスト プレースホル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C66B6F8-5C4B-4278-A445-0F4E822A7710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付き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図プレースホル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ja-JP" altLang="en-US" noProof="0" smtClean="0"/>
          </a:p>
        </p:txBody>
      </p:sp>
      <p:sp>
        <p:nvSpPr>
          <p:cNvPr id="4" name="テキスト プレースホル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7D1A730-10E3-42E7-A992-05271C098E3F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縦書きテキスト プレースホル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BC8D58F-F5BC-4E73-8E14-58BC8069EA30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縦書き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縦書きタイトル 1"/>
          <p:cNvSpPr>
            <a:spLocks noGrp="1"/>
          </p:cNvSpPr>
          <p:nvPr>
            <p:ph type="title" orient="vert"/>
          </p:nvPr>
        </p:nvSpPr>
        <p:spPr>
          <a:xfrm>
            <a:off x="6629400" y="122238"/>
            <a:ext cx="2057400" cy="6008687"/>
          </a:xfrm>
        </p:spPr>
        <p:txBody>
          <a:bodyPr vert="eaVert"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縦書きテキスト プレースホルダ 2"/>
          <p:cNvSpPr>
            <a:spLocks noGrp="1"/>
          </p:cNvSpPr>
          <p:nvPr>
            <p:ph type="body" orient="vert" idx="1"/>
          </p:nvPr>
        </p:nvSpPr>
        <p:spPr>
          <a:xfrm>
            <a:off x="457200" y="122238"/>
            <a:ext cx="6019800" cy="6008687"/>
          </a:xfrm>
        </p:spPr>
        <p:txBody>
          <a:bodyPr vert="eaVert"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4C58976-4954-4EA6-95CD-7AFD65010E75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タイトルと表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122238"/>
            <a:ext cx="7543800" cy="1295400"/>
          </a:xfrm>
        </p:spPr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表プレースホルダ 2"/>
          <p:cNvSpPr>
            <a:spLocks noGrp="1"/>
          </p:cNvSpPr>
          <p:nvPr>
            <p:ph type="tbl" idx="1"/>
          </p:nvPr>
        </p:nvSpPr>
        <p:spPr>
          <a:xfrm>
            <a:off x="457200" y="1719263"/>
            <a:ext cx="8229600" cy="4411662"/>
          </a:xfrm>
        </p:spPr>
        <p:txBody>
          <a:bodyPr/>
          <a:lstStyle/>
          <a:p>
            <a:pPr lvl="0"/>
            <a:endParaRPr lang="ja-JP" altLang="en-US" noProof="0" smtClean="0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232AA10-CA58-49B9-A897-1E3B89464AB9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C10D38B-9CA6-4685-B71B-D6EF01A8AAEB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4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2C41380-0B8E-4D9E-8385-5F53E01DBE0F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タイトル付き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テキスト プレースホル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34C936E-C224-4E2C-AB66-2B2253681FC1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付き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図プレースホル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ja-JP" altLang="en-US" noProof="0" smtClean="0"/>
          </a:p>
        </p:txBody>
      </p:sp>
      <p:sp>
        <p:nvSpPr>
          <p:cNvPr id="4" name="テキスト プレースホル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3332EB6-9F90-41EF-BECC-65FE2BAA03E2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1.xml"/><Relationship Id="rId3" Type="http://schemas.openxmlformats.org/officeDocument/2006/relationships/slideLayout" Target="../slideLayouts/slideLayout26.xml"/><Relationship Id="rId7" Type="http://schemas.openxmlformats.org/officeDocument/2006/relationships/slideLayout" Target="../slideLayouts/slideLayout30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5.xml"/><Relationship Id="rId1" Type="http://schemas.openxmlformats.org/officeDocument/2006/relationships/slideLayout" Target="../slideLayouts/slideLayout24.xml"/><Relationship Id="rId6" Type="http://schemas.openxmlformats.org/officeDocument/2006/relationships/slideLayout" Target="../slideLayouts/slideLayout29.xml"/><Relationship Id="rId11" Type="http://schemas.openxmlformats.org/officeDocument/2006/relationships/slideLayout" Target="../slideLayouts/slideLayout34.xml"/><Relationship Id="rId5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33.xml"/><Relationship Id="rId4" Type="http://schemas.openxmlformats.org/officeDocument/2006/relationships/slideLayout" Target="../slideLayouts/slideLayout27.xml"/><Relationship Id="rId9" Type="http://schemas.openxmlformats.org/officeDocument/2006/relationships/slideLayout" Target="../slideLayouts/slideLayout32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2.xml"/><Relationship Id="rId13" Type="http://schemas.openxmlformats.org/officeDocument/2006/relationships/theme" Target="../theme/theme4.xml"/><Relationship Id="rId3" Type="http://schemas.openxmlformats.org/officeDocument/2006/relationships/slideLayout" Target="../slideLayouts/slideLayout37.xml"/><Relationship Id="rId7" Type="http://schemas.openxmlformats.org/officeDocument/2006/relationships/slideLayout" Target="../slideLayouts/slideLayout41.xml"/><Relationship Id="rId12" Type="http://schemas.openxmlformats.org/officeDocument/2006/relationships/slideLayout" Target="../slideLayouts/slideLayout46.xml"/><Relationship Id="rId2" Type="http://schemas.openxmlformats.org/officeDocument/2006/relationships/slideLayout" Target="../slideLayouts/slideLayout36.xml"/><Relationship Id="rId1" Type="http://schemas.openxmlformats.org/officeDocument/2006/relationships/slideLayout" Target="../slideLayouts/slideLayout35.xml"/><Relationship Id="rId6" Type="http://schemas.openxmlformats.org/officeDocument/2006/relationships/slideLayout" Target="../slideLayouts/slideLayout40.xml"/><Relationship Id="rId11" Type="http://schemas.openxmlformats.org/officeDocument/2006/relationships/slideLayout" Target="../slideLayouts/slideLayout45.xml"/><Relationship Id="rId5" Type="http://schemas.openxmlformats.org/officeDocument/2006/relationships/slideLayout" Target="../slideLayouts/slideLayout39.xml"/><Relationship Id="rId15" Type="http://schemas.openxmlformats.org/officeDocument/2006/relationships/image" Target="../media/image4.png"/><Relationship Id="rId10" Type="http://schemas.openxmlformats.org/officeDocument/2006/relationships/slideLayout" Target="../slideLayouts/slideLayout44.xml"/><Relationship Id="rId4" Type="http://schemas.openxmlformats.org/officeDocument/2006/relationships/slideLayout" Target="../slideLayouts/slideLayout38.xml"/><Relationship Id="rId9" Type="http://schemas.openxmlformats.org/officeDocument/2006/relationships/slideLayout" Target="../slideLayouts/slideLayout43.xml"/><Relationship Id="rId14" Type="http://schemas.openxmlformats.org/officeDocument/2006/relationships/image" Target="../media/image3.png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4.xml"/><Relationship Id="rId13" Type="http://schemas.openxmlformats.org/officeDocument/2006/relationships/theme" Target="../theme/theme5.xml"/><Relationship Id="rId3" Type="http://schemas.openxmlformats.org/officeDocument/2006/relationships/slideLayout" Target="../slideLayouts/slideLayout49.xml"/><Relationship Id="rId7" Type="http://schemas.openxmlformats.org/officeDocument/2006/relationships/slideLayout" Target="../slideLayouts/slideLayout53.xml"/><Relationship Id="rId12" Type="http://schemas.openxmlformats.org/officeDocument/2006/relationships/slideLayout" Target="../slideLayouts/slideLayout58.xml"/><Relationship Id="rId2" Type="http://schemas.openxmlformats.org/officeDocument/2006/relationships/slideLayout" Target="../slideLayouts/slideLayout48.xml"/><Relationship Id="rId1" Type="http://schemas.openxmlformats.org/officeDocument/2006/relationships/slideLayout" Target="../slideLayouts/slideLayout47.xml"/><Relationship Id="rId6" Type="http://schemas.openxmlformats.org/officeDocument/2006/relationships/slideLayout" Target="../slideLayouts/slideLayout52.xml"/><Relationship Id="rId11" Type="http://schemas.openxmlformats.org/officeDocument/2006/relationships/slideLayout" Target="../slideLayouts/slideLayout57.xml"/><Relationship Id="rId5" Type="http://schemas.openxmlformats.org/officeDocument/2006/relationships/slideLayout" Target="../slideLayouts/slideLayout51.xml"/><Relationship Id="rId10" Type="http://schemas.openxmlformats.org/officeDocument/2006/relationships/slideLayout" Target="../slideLayouts/slideLayout56.xml"/><Relationship Id="rId4" Type="http://schemas.openxmlformats.org/officeDocument/2006/relationships/slideLayout" Target="../slideLayouts/slideLayout50.xml"/><Relationship Id="rId9" Type="http://schemas.openxmlformats.org/officeDocument/2006/relationships/slideLayout" Target="../slideLayouts/slideLayout55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Line 2"/>
          <p:cNvSpPr>
            <a:spLocks noChangeShapeType="1"/>
          </p:cNvSpPr>
          <p:nvPr/>
        </p:nvSpPr>
        <p:spPr bwMode="auto">
          <a:xfrm>
            <a:off x="7962900" y="152400"/>
            <a:ext cx="0" cy="1524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ja-JP" altLang="en-US">
              <a:ea typeface="ＭＳ Ｐゴシック" pitchFamily="50" charset="-128"/>
            </a:endParaRP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122238"/>
            <a:ext cx="7543800" cy="129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 smtClean="0"/>
              <a:t>マスタ タイトルの書式設定</a:t>
            </a:r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719263"/>
            <a:ext cx="8229600" cy="4411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</a:p>
        </p:txBody>
      </p:sp>
      <p:sp>
        <p:nvSpPr>
          <p:cNvPr id="31749" name="Rectangle 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kumimoji="0" sz="1000">
                <a:ea typeface="ＭＳ Ｐゴシック" pitchFamily="50" charset="-128"/>
              </a:defRPr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31750" name="Rectangle 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kumimoji="0" sz="1000">
                <a:ea typeface="ＭＳ Ｐゴシック" pitchFamily="50" charset="-128"/>
              </a:defRPr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31751" name="Rectangle 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10400" y="64008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0" sz="1400">
                <a:ea typeface="ＭＳ Ｐゴシック" pitchFamily="50" charset="-128"/>
              </a:defRPr>
            </a:lvl1pPr>
          </a:lstStyle>
          <a:p>
            <a:pPr>
              <a:defRPr/>
            </a:pPr>
            <a:fld id="{7A5DA3B0-C183-4D28-A174-AE7BE03E5C9B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  <p:pic>
        <p:nvPicPr>
          <p:cNvPr id="3080" name="Picture 42"/>
          <p:cNvPicPr>
            <a:picLocks noChangeAspect="1" noChangeArrowheads="1"/>
          </p:cNvPicPr>
          <p:nvPr/>
        </p:nvPicPr>
        <p:blipFill>
          <a:blip r:embed="rId14" cstate="print"/>
          <a:srcRect/>
          <a:stretch>
            <a:fillRect/>
          </a:stretch>
        </p:blipFill>
        <p:spPr bwMode="auto">
          <a:xfrm>
            <a:off x="8027988" y="188913"/>
            <a:ext cx="720725" cy="1223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4003" r:id="rId1"/>
    <p:sldLayoutId id="2147483970" r:id="rId2"/>
    <p:sldLayoutId id="2147483971" r:id="rId3"/>
    <p:sldLayoutId id="2147483972" r:id="rId4"/>
    <p:sldLayoutId id="2147483973" r:id="rId5"/>
    <p:sldLayoutId id="2147483974" r:id="rId6"/>
    <p:sldLayoutId id="2147483975" r:id="rId7"/>
    <p:sldLayoutId id="2147483976" r:id="rId8"/>
    <p:sldLayoutId id="2147483977" r:id="rId9"/>
    <p:sldLayoutId id="2147483978" r:id="rId10"/>
    <p:sldLayoutId id="2147483979" r:id="rId11"/>
    <p:sldLayoutId id="2147483980" r:id="rId12"/>
  </p:sldLayoutIdLst>
  <p:timing>
    <p:tnLst>
      <p:par>
        <p:cTn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kumimoji="1" sz="39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kumimoji="1" sz="3900" b="1">
          <a:solidFill>
            <a:schemeClr val="tx2"/>
          </a:solidFill>
          <a:latin typeface="Arial" charset="0"/>
          <a:ea typeface="ＭＳ Ｐゴシック" pitchFamily="50" charset="-128"/>
        </a:defRPr>
      </a:lvl2pPr>
      <a:lvl3pPr algn="l" rtl="0" eaLnBrk="0" fontAlgn="base" hangingPunct="0">
        <a:spcBef>
          <a:spcPct val="0"/>
        </a:spcBef>
        <a:spcAft>
          <a:spcPct val="0"/>
        </a:spcAft>
        <a:defRPr kumimoji="1" sz="3900" b="1">
          <a:solidFill>
            <a:schemeClr val="tx2"/>
          </a:solidFill>
          <a:latin typeface="Arial" charset="0"/>
          <a:ea typeface="ＭＳ Ｐゴシック" pitchFamily="50" charset="-128"/>
        </a:defRPr>
      </a:lvl3pPr>
      <a:lvl4pPr algn="l" rtl="0" eaLnBrk="0" fontAlgn="base" hangingPunct="0">
        <a:spcBef>
          <a:spcPct val="0"/>
        </a:spcBef>
        <a:spcAft>
          <a:spcPct val="0"/>
        </a:spcAft>
        <a:defRPr kumimoji="1" sz="3900" b="1">
          <a:solidFill>
            <a:schemeClr val="tx2"/>
          </a:solidFill>
          <a:latin typeface="Arial" charset="0"/>
          <a:ea typeface="ＭＳ Ｐゴシック" pitchFamily="50" charset="-128"/>
        </a:defRPr>
      </a:lvl4pPr>
      <a:lvl5pPr algn="l" rtl="0" eaLnBrk="0" fontAlgn="base" hangingPunct="0">
        <a:spcBef>
          <a:spcPct val="0"/>
        </a:spcBef>
        <a:spcAft>
          <a:spcPct val="0"/>
        </a:spcAft>
        <a:defRPr kumimoji="1" sz="3900" b="1">
          <a:solidFill>
            <a:schemeClr val="tx2"/>
          </a:solidFill>
          <a:latin typeface="Arial" charset="0"/>
          <a:ea typeface="ＭＳ Ｐゴシック" pitchFamily="50" charset="-128"/>
        </a:defRPr>
      </a:lvl5pPr>
      <a:lvl6pPr marL="457200" algn="l" rtl="0" fontAlgn="base">
        <a:spcBef>
          <a:spcPct val="0"/>
        </a:spcBef>
        <a:spcAft>
          <a:spcPct val="0"/>
        </a:spcAft>
        <a:defRPr kumimoji="1" sz="3900" b="1">
          <a:solidFill>
            <a:schemeClr val="tx2"/>
          </a:solidFill>
          <a:latin typeface="Arial" charset="0"/>
          <a:ea typeface="ＭＳ Ｐゴシック" pitchFamily="50" charset="-128"/>
        </a:defRPr>
      </a:lvl6pPr>
      <a:lvl7pPr marL="914400" algn="l" rtl="0" fontAlgn="base">
        <a:spcBef>
          <a:spcPct val="0"/>
        </a:spcBef>
        <a:spcAft>
          <a:spcPct val="0"/>
        </a:spcAft>
        <a:defRPr kumimoji="1" sz="3900" b="1">
          <a:solidFill>
            <a:schemeClr val="tx2"/>
          </a:solidFill>
          <a:latin typeface="Arial" charset="0"/>
          <a:ea typeface="ＭＳ Ｐゴシック" pitchFamily="50" charset="-128"/>
        </a:defRPr>
      </a:lvl7pPr>
      <a:lvl8pPr marL="1371600" algn="l" rtl="0" fontAlgn="base">
        <a:spcBef>
          <a:spcPct val="0"/>
        </a:spcBef>
        <a:spcAft>
          <a:spcPct val="0"/>
        </a:spcAft>
        <a:defRPr kumimoji="1" sz="3900" b="1">
          <a:solidFill>
            <a:schemeClr val="tx2"/>
          </a:solidFill>
          <a:latin typeface="Arial" charset="0"/>
          <a:ea typeface="ＭＳ Ｐゴシック" pitchFamily="50" charset="-128"/>
        </a:defRPr>
      </a:lvl8pPr>
      <a:lvl9pPr marL="1828800" algn="l" rtl="0" fontAlgn="base">
        <a:spcBef>
          <a:spcPct val="0"/>
        </a:spcBef>
        <a:spcAft>
          <a:spcPct val="0"/>
        </a:spcAft>
        <a:defRPr kumimoji="1" sz="3900" b="1">
          <a:solidFill>
            <a:schemeClr val="tx2"/>
          </a:solidFill>
          <a:latin typeface="Arial" charset="0"/>
          <a:ea typeface="ＭＳ Ｐゴシック" pitchFamily="50" charset="-128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0000"/>
        <a:buFont typeface="Wingdings" pitchFamily="2" charset="2"/>
        <a:buChar char="l"/>
        <a:defRPr kumimoji="1" sz="3000">
          <a:solidFill>
            <a:schemeClr val="tx1"/>
          </a:solidFill>
          <a:latin typeface="+mn-lt"/>
          <a:ea typeface="+mn-ea"/>
          <a:cs typeface="+mn-cs"/>
        </a:defRPr>
      </a:lvl1pPr>
      <a:lvl2pPr marL="692150" indent="-347663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l"/>
        <a:defRPr kumimoji="1" sz="2600">
          <a:solidFill>
            <a:schemeClr val="tx1"/>
          </a:solidFill>
          <a:latin typeface="+mn-lt"/>
          <a:ea typeface="+mn-ea"/>
        </a:defRPr>
      </a:lvl2pPr>
      <a:lvl3pPr marL="987425" indent="-293688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l"/>
        <a:defRPr kumimoji="1" sz="2300">
          <a:solidFill>
            <a:schemeClr val="tx1"/>
          </a:solidFill>
          <a:latin typeface="+mn-lt"/>
          <a:ea typeface="+mn-ea"/>
        </a:defRPr>
      </a:lvl3pPr>
      <a:lvl4pPr marL="1281113" indent="-2921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5000"/>
        <a:buFont typeface="Wingdings" pitchFamily="2" charset="2"/>
        <a:buChar char="§"/>
        <a:defRPr kumimoji="1" sz="2000">
          <a:solidFill>
            <a:schemeClr val="tx1"/>
          </a:solidFill>
          <a:latin typeface="+mn-lt"/>
          <a:ea typeface="+mn-ea"/>
        </a:defRPr>
      </a:lvl4pPr>
      <a:lvl5pPr marL="1598613" indent="-315913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kumimoji="1" sz="2000">
          <a:solidFill>
            <a:schemeClr val="tx1"/>
          </a:solidFill>
          <a:latin typeface="+mn-lt"/>
          <a:ea typeface="+mn-ea"/>
        </a:defRPr>
      </a:lvl5pPr>
      <a:lvl6pPr marL="20558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kumimoji="1" sz="2000">
          <a:solidFill>
            <a:schemeClr val="tx1"/>
          </a:solidFill>
          <a:latin typeface="+mn-lt"/>
          <a:ea typeface="+mn-ea"/>
        </a:defRPr>
      </a:lvl6pPr>
      <a:lvl7pPr marL="25130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kumimoji="1" sz="2000">
          <a:solidFill>
            <a:schemeClr val="tx1"/>
          </a:solidFill>
          <a:latin typeface="+mn-lt"/>
          <a:ea typeface="+mn-ea"/>
        </a:defRPr>
      </a:lvl7pPr>
      <a:lvl8pPr marL="29702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kumimoji="1" sz="2000">
          <a:solidFill>
            <a:schemeClr val="tx1"/>
          </a:solidFill>
          <a:latin typeface="+mn-lt"/>
          <a:ea typeface="+mn-ea"/>
        </a:defRPr>
      </a:lvl8pPr>
      <a:lvl9pPr marL="34274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ja-JP"/>
      </a:defPPr>
      <a:lvl1pPr marL="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 smtClean="0"/>
              <a:t>マスタ タイトルの書式設定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000000"/>
                </a:solidFill>
                <a:latin typeface="Times New Roman" pitchFamily="18" charset="0"/>
                <a:ea typeface="ＭＳ Ｐゴシック" pitchFamily="50" charset="-128"/>
              </a:defRPr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0000"/>
                </a:solidFill>
                <a:latin typeface="Times New Roman" pitchFamily="18" charset="0"/>
                <a:ea typeface="ＭＳ Ｐゴシック" pitchFamily="50" charset="-128"/>
              </a:defRPr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rgbClr val="000000"/>
                </a:solidFill>
                <a:latin typeface="Times New Roman" pitchFamily="18" charset="0"/>
                <a:ea typeface="ＭＳ Ｐゴシック" pitchFamily="50" charset="-128"/>
              </a:defRPr>
            </a:lvl1pPr>
          </a:lstStyle>
          <a:p>
            <a:pPr>
              <a:defRPr/>
            </a:pPr>
            <a:fld id="{B8FBDAF3-4438-4A70-8469-20190043360B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004" r:id="rId1"/>
    <p:sldLayoutId id="2147484005" r:id="rId2"/>
    <p:sldLayoutId id="2147484006" r:id="rId3"/>
    <p:sldLayoutId id="2147484007" r:id="rId4"/>
    <p:sldLayoutId id="2147484008" r:id="rId5"/>
    <p:sldLayoutId id="2147484009" r:id="rId6"/>
    <p:sldLayoutId id="2147484010" r:id="rId7"/>
    <p:sldLayoutId id="2147484011" r:id="rId8"/>
    <p:sldLayoutId id="2147484012" r:id="rId9"/>
    <p:sldLayoutId id="2147484013" r:id="rId10"/>
    <p:sldLayoutId id="2147484014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ＭＳ Ｐゴシック" pitchFamily="50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ＭＳ Ｐゴシック" pitchFamily="50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ＭＳ Ｐゴシック" pitchFamily="50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ＭＳ Ｐゴシック" pitchFamily="50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ＭＳ Ｐゴシック" pitchFamily="50" charset="-128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ＭＳ Ｐゴシック" pitchFamily="50" charset="-128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ＭＳ Ｐゴシック" pitchFamily="50" charset="-128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ＭＳ Ｐゴシック" pitchFamily="50" charset="-128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ja-JP"/>
      </a:defPPr>
      <a:lvl1pPr marL="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タイトル プレースホルダ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 smtClean="0"/>
              <a:t>マスタ タイトルの書式設定</a:t>
            </a:r>
          </a:p>
        </p:txBody>
      </p:sp>
      <p:sp>
        <p:nvSpPr>
          <p:cNvPr id="5123" name="テキスト プレースホルダ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Calibri"/>
                <a:ea typeface="ＭＳ Ｐゴシック"/>
              </a:defRPr>
            </a:lvl1pPr>
          </a:lstStyle>
          <a:p>
            <a:pPr>
              <a:defRPr/>
            </a:pPr>
            <a:fld id="{498687C0-A7E7-4030-A644-99CE9957E9E1}" type="datetimeFigureOut">
              <a:rPr lang="ja-JP" altLang="en-US"/>
              <a:pPr>
                <a:defRPr/>
              </a:pPr>
              <a:t>2012/10/7</a:t>
            </a:fld>
            <a:endParaRPr lang="ja-JP" altLang="en-US"/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Calibri"/>
                <a:ea typeface="ＭＳ Ｐゴシック"/>
              </a:defRPr>
            </a:lvl1pPr>
          </a:lstStyle>
          <a:p>
            <a:pPr>
              <a:defRPr/>
            </a:pPr>
            <a:endParaRPr lang="ja-JP" altLang="en-US"/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Calibri"/>
                <a:ea typeface="ＭＳ Ｐゴシック"/>
              </a:defRPr>
            </a:lvl1pPr>
          </a:lstStyle>
          <a:p>
            <a:pPr>
              <a:defRPr/>
            </a:pPr>
            <a:fld id="{881DF32E-AB1D-4832-BF34-C23490503BAE}" type="slidenum">
              <a:rPr lang="ja-JP" altLang="en-US"/>
              <a:pPr>
                <a:defRPr/>
              </a:pPr>
              <a:t>&lt;#&gt;</a:t>
            </a:fld>
            <a:endParaRPr lang="ja-JP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015" r:id="rId1"/>
    <p:sldLayoutId id="2147484016" r:id="rId2"/>
    <p:sldLayoutId id="2147484017" r:id="rId3"/>
    <p:sldLayoutId id="2147484018" r:id="rId4"/>
    <p:sldLayoutId id="2147484019" r:id="rId5"/>
    <p:sldLayoutId id="2147484020" r:id="rId6"/>
    <p:sldLayoutId id="2147484021" r:id="rId7"/>
    <p:sldLayoutId id="2147484022" r:id="rId8"/>
    <p:sldLayoutId id="2147484023" r:id="rId9"/>
    <p:sldLayoutId id="2147484024" r:id="rId10"/>
    <p:sldLayoutId id="2147484025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Calibri" pitchFamily="34" charset="0"/>
          <a:ea typeface="ＭＳ Ｐゴシック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Calibri" pitchFamily="34" charset="0"/>
          <a:ea typeface="ＭＳ Ｐゴシック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Calibri" pitchFamily="34" charset="0"/>
          <a:ea typeface="ＭＳ Ｐゴシック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Calibri" pitchFamily="34" charset="0"/>
          <a:ea typeface="ＭＳ Ｐゴシック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Calibri" pitchFamily="34" charset="0"/>
          <a:ea typeface="ＭＳ Ｐゴシック" charset="-128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Calibri" pitchFamily="34" charset="0"/>
          <a:ea typeface="ＭＳ Ｐゴシック" charset="-128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Calibri" pitchFamily="34" charset="0"/>
          <a:ea typeface="ＭＳ Ｐゴシック" charset="-128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Calibri" pitchFamily="34" charset="0"/>
          <a:ea typeface="ＭＳ Ｐゴシック" charset="-128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kumimoji="1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kumimoji="1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kumimoji="1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ja-JP"/>
      </a:defPPr>
      <a:lvl1pPr marL="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bg2"/>
            </a:gs>
            <a:gs pos="100000">
              <a:schemeClr val="bg1"/>
            </a:gs>
          </a:gsLst>
          <a:path path="rect">
            <a:fillToRect r="100000" b="100000"/>
          </a:path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146" name="Group 2"/>
          <p:cNvGrpSpPr>
            <a:grpSpLocks/>
          </p:cNvGrpSpPr>
          <p:nvPr/>
        </p:nvGrpSpPr>
        <p:grpSpPr bwMode="auto">
          <a:xfrm>
            <a:off x="-7938" y="1636713"/>
            <a:ext cx="9148763" cy="4618037"/>
            <a:chOff x="-5" y="1031"/>
            <a:chExt cx="5763" cy="2909"/>
          </a:xfrm>
        </p:grpSpPr>
        <p:pic>
          <p:nvPicPr>
            <p:cNvPr id="6152" name="Picture 3" descr="D:\FRONTPAGE THEMES\ARTSY\ARTHSEPA.PNG"/>
            <p:cNvPicPr>
              <a:picLocks noChangeAspect="1" noChangeArrowheads="1"/>
            </p:cNvPicPr>
            <p:nvPr/>
          </p:nvPicPr>
          <p:blipFill>
            <a:blip r:embed="rId14" cstate="print"/>
            <a:srcRect/>
            <a:stretch>
              <a:fillRect/>
            </a:stretch>
          </p:blipFill>
          <p:spPr bwMode="gray">
            <a:xfrm>
              <a:off x="3778" y="3893"/>
              <a:ext cx="1980" cy="4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6153" name="Picture 4" descr="P:\!Themes\Artsy\Arthsepa.gif"/>
            <p:cNvPicPr>
              <a:picLocks noChangeAspect="1" noChangeArrowheads="1"/>
            </p:cNvPicPr>
            <p:nvPr/>
          </p:nvPicPr>
          <p:blipFill>
            <a:blip r:embed="rId15" cstate="print"/>
            <a:srcRect/>
            <a:stretch>
              <a:fillRect/>
            </a:stretch>
          </p:blipFill>
          <p:spPr bwMode="auto">
            <a:xfrm>
              <a:off x="-5" y="1031"/>
              <a:ext cx="2832" cy="6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6147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317500" y="722313"/>
            <a:ext cx="8637588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ja-JP" altLang="en-US" smtClean="0"/>
              <a:t>マスタ タイトルの書式設定</a:t>
            </a:r>
          </a:p>
        </p:txBody>
      </p:sp>
      <p:sp>
        <p:nvSpPr>
          <p:cNvPr id="6148" name="Rectangle 6"/>
          <p:cNvSpPr>
            <a:spLocks noGrp="1" noChangeArrowheads="1"/>
          </p:cNvSpPr>
          <p:nvPr>
            <p:ph type="body" idx="1"/>
          </p:nvPr>
        </p:nvSpPr>
        <p:spPr bwMode="auto">
          <a:xfrm>
            <a:off x="328613" y="1941513"/>
            <a:ext cx="8208962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</a:p>
        </p:txBody>
      </p:sp>
      <p:sp>
        <p:nvSpPr>
          <p:cNvPr id="35847" name="Rectangle 7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433763" y="634365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kumimoji="0" sz="1400" b="0">
                <a:solidFill>
                  <a:srgbClr val="FFFFCC"/>
                </a:solidFill>
                <a:latin typeface="+mn-lt"/>
              </a:defRPr>
            </a:lvl1pPr>
          </a:lstStyle>
          <a:p>
            <a:pPr>
              <a:defRPr/>
            </a:pPr>
            <a:fld id="{5E31405B-30EE-4FC2-BAFE-2DB992A27817}" type="datetime1">
              <a:rPr lang="ja-JP" altLang="en-US"/>
              <a:pPr>
                <a:defRPr/>
              </a:pPr>
              <a:t>2012/10/7</a:t>
            </a:fld>
            <a:endParaRPr lang="en-US" altLang="ja-JP"/>
          </a:p>
        </p:txBody>
      </p:sp>
      <p:sp>
        <p:nvSpPr>
          <p:cNvPr id="35848" name="Rectangle 8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6108700" y="634365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kumimoji="0" sz="1400" b="0">
                <a:solidFill>
                  <a:srgbClr val="FFFFCC"/>
                </a:solidFill>
                <a:latin typeface="+mn-lt"/>
              </a:defRPr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35849" name="Rectangle 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146050" y="6361113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kumimoji="0" sz="2400" b="0">
                <a:solidFill>
                  <a:srgbClr val="FFFFCC"/>
                </a:solidFill>
                <a:latin typeface="+mn-lt"/>
              </a:defRPr>
            </a:lvl1pPr>
          </a:lstStyle>
          <a:p>
            <a:pPr>
              <a:defRPr/>
            </a:pPr>
            <a:fld id="{4F9C531A-F2DB-450F-884A-C00E29174894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4026" r:id="rId1"/>
    <p:sldLayoutId id="2147483981" r:id="rId2"/>
    <p:sldLayoutId id="2147483982" r:id="rId3"/>
    <p:sldLayoutId id="2147483983" r:id="rId4"/>
    <p:sldLayoutId id="2147483984" r:id="rId5"/>
    <p:sldLayoutId id="2147483985" r:id="rId6"/>
    <p:sldLayoutId id="2147483986" r:id="rId7"/>
    <p:sldLayoutId id="2147483987" r:id="rId8"/>
    <p:sldLayoutId id="2147483988" r:id="rId9"/>
    <p:sldLayoutId id="2147483989" r:id="rId10"/>
    <p:sldLayoutId id="2147483990" r:id="rId11"/>
    <p:sldLayoutId id="2147483991" r:id="rId12"/>
  </p:sldLayoutIdLst>
  <p:hf hdr="0" ftr="0"/>
  <p:txStyles>
    <p:titleStyle>
      <a:lvl1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ＭＳ Ｐゴシック" charset="-128"/>
        </a:defRPr>
      </a:lvl2pPr>
      <a:lvl3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ＭＳ Ｐゴシック" charset="-128"/>
        </a:defRPr>
      </a:lvl3pPr>
      <a:lvl4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ＭＳ Ｐゴシック" charset="-128"/>
        </a:defRPr>
      </a:lvl4pPr>
      <a:lvl5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ＭＳ Ｐゴシック" charset="-128"/>
        </a:defRPr>
      </a:lvl5pPr>
      <a:lvl6pPr marL="4572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ＭＳ Ｐゴシック" charset="-128"/>
        </a:defRPr>
      </a:lvl6pPr>
      <a:lvl7pPr marL="9144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ＭＳ Ｐゴシック" charset="-128"/>
        </a:defRPr>
      </a:lvl7pPr>
      <a:lvl8pPr marL="13716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ＭＳ Ｐゴシック" charset="-128"/>
        </a:defRPr>
      </a:lvl8pPr>
      <a:lvl9pPr marL="18288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ＭＳ Ｐゴシック" charset="-128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CCFF33"/>
        </a:buClr>
        <a:buSzPct val="70000"/>
        <a:buFont typeface="Wingdings" pitchFamily="2" charset="2"/>
        <a:buChar char="n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65000"/>
        <a:buFont typeface="Wingdings" pitchFamily="2" charset="2"/>
        <a:buChar char="n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rgbClr val="0099CC"/>
        </a:buClr>
        <a:buSzPct val="65000"/>
        <a:buFont typeface="Wingdings" pitchFamily="2" charset="2"/>
        <a:buChar char="n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5000"/>
        <a:buFont typeface="Wingdings" pitchFamily="2" charset="2"/>
        <a:buChar char="n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65000"/>
        <a:buFont typeface="Wingdings" pitchFamily="2" charset="2"/>
        <a:buChar char="n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65000"/>
        <a:buFont typeface="Wingdings" pitchFamily="2" charset="2"/>
        <a:buChar char="n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65000"/>
        <a:buFont typeface="Wingdings" pitchFamily="2" charset="2"/>
        <a:buChar char="n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65000"/>
        <a:buFont typeface="Wingdings" pitchFamily="2" charset="2"/>
        <a:buChar char="n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65000"/>
        <a:buFont typeface="Wingdings" pitchFamily="2" charset="2"/>
        <a:buChar char="n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ja-JP"/>
      </a:defPPr>
      <a:lvl1pPr marL="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Line 2"/>
          <p:cNvSpPr>
            <a:spLocks noChangeShapeType="1"/>
          </p:cNvSpPr>
          <p:nvPr/>
        </p:nvSpPr>
        <p:spPr bwMode="auto">
          <a:xfrm>
            <a:off x="7962900" y="152400"/>
            <a:ext cx="0" cy="1524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ja-JP" altLang="en-US">
              <a:solidFill>
                <a:srgbClr val="000000"/>
              </a:solidFill>
              <a:ea typeface="ＭＳ Ｐゴシック" pitchFamily="50" charset="-128"/>
            </a:endParaRP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122238"/>
            <a:ext cx="7543800" cy="129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 smtClean="0"/>
              <a:t>マスタ タイトルの書式設定</a:t>
            </a:r>
          </a:p>
        </p:txBody>
      </p:sp>
      <p:sp>
        <p:nvSpPr>
          <p:cNvPr id="7172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719263"/>
            <a:ext cx="8229600" cy="4411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</a:p>
        </p:txBody>
      </p:sp>
      <p:sp>
        <p:nvSpPr>
          <p:cNvPr id="31749" name="Rectangle 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kumimoji="0" sz="1000">
                <a:solidFill>
                  <a:srgbClr val="000000"/>
                </a:solidFill>
                <a:ea typeface="ＭＳ Ｐゴシック" pitchFamily="50" charset="-128"/>
              </a:defRPr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31750" name="Rectangle 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kumimoji="0" sz="1000">
                <a:solidFill>
                  <a:srgbClr val="000000"/>
                </a:solidFill>
                <a:ea typeface="ＭＳ Ｐゴシック" pitchFamily="50" charset="-128"/>
              </a:defRPr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31751" name="Rectangle 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10400" y="64008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0" sz="1400">
                <a:solidFill>
                  <a:srgbClr val="000000"/>
                </a:solidFill>
                <a:ea typeface="ＭＳ Ｐゴシック" pitchFamily="50" charset="-128"/>
              </a:defRPr>
            </a:lvl1pPr>
          </a:lstStyle>
          <a:p>
            <a:pPr>
              <a:defRPr/>
            </a:pPr>
            <a:fld id="{AF779D93-62D6-4910-B49D-35FA085AA2A4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  <p:pic>
        <p:nvPicPr>
          <p:cNvPr id="7176" name="Picture 42"/>
          <p:cNvPicPr>
            <a:picLocks noChangeAspect="1" noChangeArrowheads="1"/>
          </p:cNvPicPr>
          <p:nvPr/>
        </p:nvPicPr>
        <p:blipFill>
          <a:blip r:embed="rId14" cstate="print"/>
          <a:srcRect/>
          <a:stretch>
            <a:fillRect/>
          </a:stretch>
        </p:blipFill>
        <p:spPr bwMode="auto">
          <a:xfrm>
            <a:off x="8027988" y="188913"/>
            <a:ext cx="720725" cy="1223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4027" r:id="rId1"/>
    <p:sldLayoutId id="2147483992" r:id="rId2"/>
    <p:sldLayoutId id="2147483993" r:id="rId3"/>
    <p:sldLayoutId id="2147483994" r:id="rId4"/>
    <p:sldLayoutId id="2147483995" r:id="rId5"/>
    <p:sldLayoutId id="2147483996" r:id="rId6"/>
    <p:sldLayoutId id="2147483997" r:id="rId7"/>
    <p:sldLayoutId id="2147483998" r:id="rId8"/>
    <p:sldLayoutId id="2147483999" r:id="rId9"/>
    <p:sldLayoutId id="2147484000" r:id="rId10"/>
    <p:sldLayoutId id="2147484001" r:id="rId11"/>
    <p:sldLayoutId id="2147484002" r:id="rId12"/>
  </p:sldLayoutIdLst>
  <p:timing>
    <p:tnLst>
      <p:par>
        <p:cTn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kumimoji="1" sz="39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kumimoji="1" sz="3900" b="1">
          <a:solidFill>
            <a:schemeClr val="tx2"/>
          </a:solidFill>
          <a:latin typeface="Arial" charset="0"/>
          <a:ea typeface="ＭＳ Ｐゴシック" pitchFamily="50" charset="-128"/>
        </a:defRPr>
      </a:lvl2pPr>
      <a:lvl3pPr algn="l" rtl="0" eaLnBrk="0" fontAlgn="base" hangingPunct="0">
        <a:spcBef>
          <a:spcPct val="0"/>
        </a:spcBef>
        <a:spcAft>
          <a:spcPct val="0"/>
        </a:spcAft>
        <a:defRPr kumimoji="1" sz="3900" b="1">
          <a:solidFill>
            <a:schemeClr val="tx2"/>
          </a:solidFill>
          <a:latin typeface="Arial" charset="0"/>
          <a:ea typeface="ＭＳ Ｐゴシック" pitchFamily="50" charset="-128"/>
        </a:defRPr>
      </a:lvl3pPr>
      <a:lvl4pPr algn="l" rtl="0" eaLnBrk="0" fontAlgn="base" hangingPunct="0">
        <a:spcBef>
          <a:spcPct val="0"/>
        </a:spcBef>
        <a:spcAft>
          <a:spcPct val="0"/>
        </a:spcAft>
        <a:defRPr kumimoji="1" sz="3900" b="1">
          <a:solidFill>
            <a:schemeClr val="tx2"/>
          </a:solidFill>
          <a:latin typeface="Arial" charset="0"/>
          <a:ea typeface="ＭＳ Ｐゴシック" pitchFamily="50" charset="-128"/>
        </a:defRPr>
      </a:lvl4pPr>
      <a:lvl5pPr algn="l" rtl="0" eaLnBrk="0" fontAlgn="base" hangingPunct="0">
        <a:spcBef>
          <a:spcPct val="0"/>
        </a:spcBef>
        <a:spcAft>
          <a:spcPct val="0"/>
        </a:spcAft>
        <a:defRPr kumimoji="1" sz="3900" b="1">
          <a:solidFill>
            <a:schemeClr val="tx2"/>
          </a:solidFill>
          <a:latin typeface="Arial" charset="0"/>
          <a:ea typeface="ＭＳ Ｐゴシック" pitchFamily="50" charset="-128"/>
        </a:defRPr>
      </a:lvl5pPr>
      <a:lvl6pPr marL="457200" algn="l" rtl="0" fontAlgn="base">
        <a:spcBef>
          <a:spcPct val="0"/>
        </a:spcBef>
        <a:spcAft>
          <a:spcPct val="0"/>
        </a:spcAft>
        <a:defRPr kumimoji="1" sz="3900" b="1">
          <a:solidFill>
            <a:schemeClr val="tx2"/>
          </a:solidFill>
          <a:latin typeface="Arial" charset="0"/>
          <a:ea typeface="ＭＳ Ｐゴシック" pitchFamily="50" charset="-128"/>
        </a:defRPr>
      </a:lvl6pPr>
      <a:lvl7pPr marL="914400" algn="l" rtl="0" fontAlgn="base">
        <a:spcBef>
          <a:spcPct val="0"/>
        </a:spcBef>
        <a:spcAft>
          <a:spcPct val="0"/>
        </a:spcAft>
        <a:defRPr kumimoji="1" sz="3900" b="1">
          <a:solidFill>
            <a:schemeClr val="tx2"/>
          </a:solidFill>
          <a:latin typeface="Arial" charset="0"/>
          <a:ea typeface="ＭＳ Ｐゴシック" pitchFamily="50" charset="-128"/>
        </a:defRPr>
      </a:lvl7pPr>
      <a:lvl8pPr marL="1371600" algn="l" rtl="0" fontAlgn="base">
        <a:spcBef>
          <a:spcPct val="0"/>
        </a:spcBef>
        <a:spcAft>
          <a:spcPct val="0"/>
        </a:spcAft>
        <a:defRPr kumimoji="1" sz="3900" b="1">
          <a:solidFill>
            <a:schemeClr val="tx2"/>
          </a:solidFill>
          <a:latin typeface="Arial" charset="0"/>
          <a:ea typeface="ＭＳ Ｐゴシック" pitchFamily="50" charset="-128"/>
        </a:defRPr>
      </a:lvl8pPr>
      <a:lvl9pPr marL="1828800" algn="l" rtl="0" fontAlgn="base">
        <a:spcBef>
          <a:spcPct val="0"/>
        </a:spcBef>
        <a:spcAft>
          <a:spcPct val="0"/>
        </a:spcAft>
        <a:defRPr kumimoji="1" sz="3900" b="1">
          <a:solidFill>
            <a:schemeClr val="tx2"/>
          </a:solidFill>
          <a:latin typeface="Arial" charset="0"/>
          <a:ea typeface="ＭＳ Ｐゴシック" pitchFamily="50" charset="-128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0000"/>
        <a:buFont typeface="Wingdings" pitchFamily="2" charset="2"/>
        <a:buChar char="l"/>
        <a:defRPr kumimoji="1" sz="3000">
          <a:solidFill>
            <a:schemeClr val="tx1"/>
          </a:solidFill>
          <a:latin typeface="+mn-lt"/>
          <a:ea typeface="+mn-ea"/>
          <a:cs typeface="+mn-cs"/>
        </a:defRPr>
      </a:lvl1pPr>
      <a:lvl2pPr marL="692150" indent="-347663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l"/>
        <a:defRPr kumimoji="1" sz="2600">
          <a:solidFill>
            <a:schemeClr val="tx1"/>
          </a:solidFill>
          <a:latin typeface="+mn-lt"/>
          <a:ea typeface="+mn-ea"/>
        </a:defRPr>
      </a:lvl2pPr>
      <a:lvl3pPr marL="987425" indent="-293688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l"/>
        <a:defRPr kumimoji="1" sz="2300">
          <a:solidFill>
            <a:schemeClr val="tx1"/>
          </a:solidFill>
          <a:latin typeface="+mn-lt"/>
          <a:ea typeface="+mn-ea"/>
        </a:defRPr>
      </a:lvl3pPr>
      <a:lvl4pPr marL="1281113" indent="-2921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5000"/>
        <a:buFont typeface="Wingdings" pitchFamily="2" charset="2"/>
        <a:buChar char="§"/>
        <a:defRPr kumimoji="1" sz="2000">
          <a:solidFill>
            <a:schemeClr val="tx1"/>
          </a:solidFill>
          <a:latin typeface="+mn-lt"/>
          <a:ea typeface="+mn-ea"/>
        </a:defRPr>
      </a:lvl4pPr>
      <a:lvl5pPr marL="1598613" indent="-315913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kumimoji="1" sz="2000">
          <a:solidFill>
            <a:schemeClr val="tx1"/>
          </a:solidFill>
          <a:latin typeface="+mn-lt"/>
          <a:ea typeface="+mn-ea"/>
        </a:defRPr>
      </a:lvl5pPr>
      <a:lvl6pPr marL="20558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kumimoji="1" sz="2000">
          <a:solidFill>
            <a:schemeClr val="tx1"/>
          </a:solidFill>
          <a:latin typeface="+mn-lt"/>
          <a:ea typeface="+mn-ea"/>
        </a:defRPr>
      </a:lvl6pPr>
      <a:lvl7pPr marL="25130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kumimoji="1" sz="2000">
          <a:solidFill>
            <a:schemeClr val="tx1"/>
          </a:solidFill>
          <a:latin typeface="+mn-lt"/>
          <a:ea typeface="+mn-ea"/>
        </a:defRPr>
      </a:lvl7pPr>
      <a:lvl8pPr marL="29702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kumimoji="1" sz="2000">
          <a:solidFill>
            <a:schemeClr val="tx1"/>
          </a:solidFill>
          <a:latin typeface="+mn-lt"/>
          <a:ea typeface="+mn-ea"/>
        </a:defRPr>
      </a:lvl8pPr>
      <a:lvl9pPr marL="34274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ja-JP"/>
      </a:defPPr>
      <a:lvl1pPr marL="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4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47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emf"/><Relationship Id="rId3" Type="http://schemas.openxmlformats.org/officeDocument/2006/relationships/notesSlide" Target="../notesSlides/notesSlide12.xml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4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1.bin"/><Relationship Id="rId10" Type="http://schemas.openxmlformats.org/officeDocument/2006/relationships/oleObject" Target="../embeddings/oleObject5.bin"/><Relationship Id="rId4" Type="http://schemas.openxmlformats.org/officeDocument/2006/relationships/image" Target="../media/image21.emf"/><Relationship Id="rId9" Type="http://schemas.openxmlformats.org/officeDocument/2006/relationships/oleObject" Target="../embeddings/oleObject4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47.xml"/><Relationship Id="rId4" Type="http://schemas.openxmlformats.org/officeDocument/2006/relationships/image" Target="../media/image24.e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8.jpeg"/><Relationship Id="rId4" Type="http://schemas.openxmlformats.org/officeDocument/2006/relationships/image" Target="../media/image7.jpe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jpe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7.jpe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jpe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jpe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jpe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jpe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hyperlink" Target="javascript:wopen(16,0)" TargetMode="External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2.jpe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jpe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41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jpe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5.jpe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jpe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7.jpe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jpe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9.jpeg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jpe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41.jpe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jpe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1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jpe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6.jpeg"/><Relationship Id="rId5" Type="http://schemas.openxmlformats.org/officeDocument/2006/relationships/image" Target="../media/image45.jpeg"/><Relationship Id="rId4" Type="http://schemas.openxmlformats.org/officeDocument/2006/relationships/image" Target="../media/image44.jpe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jpe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49.jpeg"/><Relationship Id="rId4" Type="http://schemas.openxmlformats.org/officeDocument/2006/relationships/image" Target="../media/image48.jpe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jpe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3.jpeg"/><Relationship Id="rId5" Type="http://schemas.openxmlformats.org/officeDocument/2006/relationships/image" Target="../media/image52.jpeg"/><Relationship Id="rId4" Type="http://schemas.openxmlformats.org/officeDocument/2006/relationships/image" Target="../media/image51.jpe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jpe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7.jpeg"/><Relationship Id="rId5" Type="http://schemas.openxmlformats.org/officeDocument/2006/relationships/image" Target="../media/image56.jpeg"/><Relationship Id="rId4" Type="http://schemas.openxmlformats.org/officeDocument/2006/relationships/image" Target="../media/image55.jpe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41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jpeg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19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jpeg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19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jpeg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19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jpeg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19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13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jpeg"/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24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jpeg"/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24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jpeg"/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24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jpeg"/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24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9.xml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7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41.xml"/><Relationship Id="rId4" Type="http://schemas.openxmlformats.org/officeDocument/2006/relationships/image" Target="../media/image11.emf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1.xml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jpeg"/><Relationship Id="rId13" Type="http://schemas.openxmlformats.org/officeDocument/2006/relationships/image" Target="../media/image73.jpeg"/><Relationship Id="rId18" Type="http://schemas.openxmlformats.org/officeDocument/2006/relationships/image" Target="file:///\\KG03\&#65299;&#37096;&#20849;&#36890;\PCB&#20966;&#29702;\PCB&#24259;&#26820;&#29289;\&#12459;&#12493;&#12459;\DSC00044.JPG" TargetMode="External"/><Relationship Id="rId3" Type="http://schemas.openxmlformats.org/officeDocument/2006/relationships/image" Target="../media/image67.jpeg"/><Relationship Id="rId7" Type="http://schemas.openxmlformats.org/officeDocument/2006/relationships/image" Target="../media/image69.jpeg"/><Relationship Id="rId12" Type="http://schemas.openxmlformats.org/officeDocument/2006/relationships/image" Target="file:///\\KG03\&#65299;&#37096;&#20849;&#36890;\PCB&#20966;&#29702;\PCB&#24259;&#26820;&#29289;\&#12459;&#12493;&#12459;\DSC00009.JPG" TargetMode="External"/><Relationship Id="rId17" Type="http://schemas.openxmlformats.org/officeDocument/2006/relationships/image" Target="../media/image75.jpeg"/><Relationship Id="rId2" Type="http://schemas.openxmlformats.org/officeDocument/2006/relationships/notesSlide" Target="../notesSlides/notesSlide51.xml"/><Relationship Id="rId16" Type="http://schemas.openxmlformats.org/officeDocument/2006/relationships/image" Target="file:///\\KG03\&#65299;&#37096;&#20849;&#36890;\PCB&#20966;&#29702;\PCB&#24259;&#26820;&#29289;\&#12459;&#12493;&#12459;\DSC00037.JPG" TargetMode="External"/><Relationship Id="rId1" Type="http://schemas.openxmlformats.org/officeDocument/2006/relationships/slideLayout" Target="../slideLayouts/slideLayout1.xml"/><Relationship Id="rId6" Type="http://schemas.openxmlformats.org/officeDocument/2006/relationships/image" Target="file:///\\KG03\&#65299;&#37096;&#20849;&#36890;\PCB&#20966;&#29702;\PCB&#24259;&#26820;&#29289;\&#12459;&#12493;&#12459;\DSC00024.JPG" TargetMode="External"/><Relationship Id="rId11" Type="http://schemas.openxmlformats.org/officeDocument/2006/relationships/image" Target="../media/image72.jpeg"/><Relationship Id="rId5" Type="http://schemas.openxmlformats.org/officeDocument/2006/relationships/image" Target="../media/image68.jpeg"/><Relationship Id="rId15" Type="http://schemas.openxmlformats.org/officeDocument/2006/relationships/image" Target="../media/image74.jpeg"/><Relationship Id="rId10" Type="http://schemas.openxmlformats.org/officeDocument/2006/relationships/image" Target="file:///\\KG03\&#65299;&#37096;&#20849;&#36890;\PCB&#20966;&#29702;\PCB&#24259;&#26820;&#29289;\&#12459;&#12493;&#12459;\DSC00014.JPG" TargetMode="External"/><Relationship Id="rId4" Type="http://schemas.openxmlformats.org/officeDocument/2006/relationships/image" Target="file:///\\KG03\&#65299;&#37096;&#20849;&#36890;\PCB&#20966;&#29702;\PCB&#24259;&#26820;&#29289;\&#12459;&#12493;&#12459;\DSC00023.JPG" TargetMode="External"/><Relationship Id="rId9" Type="http://schemas.openxmlformats.org/officeDocument/2006/relationships/image" Target="../media/image71.jpeg"/><Relationship Id="rId14" Type="http://schemas.openxmlformats.org/officeDocument/2006/relationships/image" Target="file:///\\KG03\&#65299;&#37096;&#20849;&#36890;\PCB&#20966;&#29702;\PCB&#24259;&#26820;&#29289;\&#12459;&#12493;&#12459;\DSC00039.JPG" TargetMode="Externa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jpeg"/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19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jpeg"/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19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jpeg"/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19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jpeg"/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14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jpeg"/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19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jpeg"/><Relationship Id="rId2" Type="http://schemas.openxmlformats.org/officeDocument/2006/relationships/notesSlide" Target="../notesSlides/notesSlide57.xml"/><Relationship Id="rId1" Type="http://schemas.openxmlformats.org/officeDocument/2006/relationships/slideLayout" Target="../slideLayouts/slideLayout19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jpeg"/><Relationship Id="rId2" Type="http://schemas.openxmlformats.org/officeDocument/2006/relationships/notesSlide" Target="../notesSlides/notesSlide58.xml"/><Relationship Id="rId1" Type="http://schemas.openxmlformats.org/officeDocument/2006/relationships/slideLayout" Target="../slideLayouts/slideLayout19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jpeg"/><Relationship Id="rId2" Type="http://schemas.openxmlformats.org/officeDocument/2006/relationships/notesSlide" Target="../notesSlides/notesSlide59.xml"/><Relationship Id="rId1" Type="http://schemas.openxmlformats.org/officeDocument/2006/relationships/slideLayout" Target="../slideLayouts/slideLayout19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41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jpeg"/><Relationship Id="rId2" Type="http://schemas.openxmlformats.org/officeDocument/2006/relationships/notesSlide" Target="../notesSlides/notesSlide60.xml"/><Relationship Id="rId1" Type="http://schemas.openxmlformats.org/officeDocument/2006/relationships/slideLayout" Target="../slideLayouts/slideLayout19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jpeg"/><Relationship Id="rId2" Type="http://schemas.openxmlformats.org/officeDocument/2006/relationships/notesSlide" Target="../notesSlides/notesSlide61.xml"/><Relationship Id="rId1" Type="http://schemas.openxmlformats.org/officeDocument/2006/relationships/slideLayout" Target="../slideLayouts/slideLayout19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jpeg"/><Relationship Id="rId2" Type="http://schemas.openxmlformats.org/officeDocument/2006/relationships/notesSlide" Target="../notesSlides/notesSlide62.xml"/><Relationship Id="rId1" Type="http://schemas.openxmlformats.org/officeDocument/2006/relationships/slideLayout" Target="../slideLayouts/slideLayout19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jpeg"/><Relationship Id="rId2" Type="http://schemas.openxmlformats.org/officeDocument/2006/relationships/notesSlide" Target="../notesSlides/notesSlide63.xml"/><Relationship Id="rId1" Type="http://schemas.openxmlformats.org/officeDocument/2006/relationships/slideLayout" Target="../slideLayouts/slideLayout19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jpeg"/><Relationship Id="rId2" Type="http://schemas.openxmlformats.org/officeDocument/2006/relationships/notesSlide" Target="../notesSlides/notesSlide64.xml"/><Relationship Id="rId1" Type="http://schemas.openxmlformats.org/officeDocument/2006/relationships/slideLayout" Target="../slideLayouts/slideLayout19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jpeg"/><Relationship Id="rId2" Type="http://schemas.openxmlformats.org/officeDocument/2006/relationships/notesSlide" Target="../notesSlides/notesSlide65.xml"/><Relationship Id="rId1" Type="http://schemas.openxmlformats.org/officeDocument/2006/relationships/slideLayout" Target="../slideLayouts/slideLayout19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jpeg"/><Relationship Id="rId2" Type="http://schemas.openxmlformats.org/officeDocument/2006/relationships/notesSlide" Target="../notesSlides/notesSlide66.xml"/><Relationship Id="rId1" Type="http://schemas.openxmlformats.org/officeDocument/2006/relationships/slideLayout" Target="../slideLayouts/slideLayout19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jpeg"/><Relationship Id="rId2" Type="http://schemas.openxmlformats.org/officeDocument/2006/relationships/notesSlide" Target="../notesSlides/notesSlide67.xml"/><Relationship Id="rId1" Type="http://schemas.openxmlformats.org/officeDocument/2006/relationships/slideLayout" Target="../slideLayouts/slideLayout19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jpeg"/><Relationship Id="rId2" Type="http://schemas.openxmlformats.org/officeDocument/2006/relationships/notesSlide" Target="../notesSlides/notesSlide68.xml"/><Relationship Id="rId1" Type="http://schemas.openxmlformats.org/officeDocument/2006/relationships/slideLayout" Target="../slideLayouts/slideLayout19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jpeg"/><Relationship Id="rId2" Type="http://schemas.openxmlformats.org/officeDocument/2006/relationships/notesSlide" Target="../notesSlides/notesSlide69.xml"/><Relationship Id="rId1" Type="http://schemas.openxmlformats.org/officeDocument/2006/relationships/slideLayout" Target="../slideLayouts/slideLayout19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36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jpeg"/><Relationship Id="rId2" Type="http://schemas.openxmlformats.org/officeDocument/2006/relationships/notesSlide" Target="../notesSlides/notesSlide70.xml"/><Relationship Id="rId1" Type="http://schemas.openxmlformats.org/officeDocument/2006/relationships/slideLayout" Target="../slideLayouts/slideLayout19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jpeg"/><Relationship Id="rId2" Type="http://schemas.openxmlformats.org/officeDocument/2006/relationships/notesSlide" Target="../notesSlides/notesSlide71.xml"/><Relationship Id="rId1" Type="http://schemas.openxmlformats.org/officeDocument/2006/relationships/slideLayout" Target="../slideLayouts/slideLayout19.xml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jpeg"/><Relationship Id="rId2" Type="http://schemas.openxmlformats.org/officeDocument/2006/relationships/notesSlide" Target="../notesSlides/notesSlide72.xml"/><Relationship Id="rId1" Type="http://schemas.openxmlformats.org/officeDocument/2006/relationships/slideLayout" Target="../slideLayouts/slideLayout19.xml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jpeg"/><Relationship Id="rId2" Type="http://schemas.openxmlformats.org/officeDocument/2006/relationships/notesSlide" Target="../notesSlides/notesSlide73.xml"/><Relationship Id="rId1" Type="http://schemas.openxmlformats.org/officeDocument/2006/relationships/slideLayout" Target="../slideLayouts/slideLayout19.xml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jpeg"/><Relationship Id="rId2" Type="http://schemas.openxmlformats.org/officeDocument/2006/relationships/notesSlide" Target="../notesSlides/notesSlide74.xml"/><Relationship Id="rId1" Type="http://schemas.openxmlformats.org/officeDocument/2006/relationships/slideLayout" Target="../slideLayouts/slideLayout19.xml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jpeg"/><Relationship Id="rId2" Type="http://schemas.openxmlformats.org/officeDocument/2006/relationships/notesSlide" Target="../notesSlides/notesSlide75.xml"/><Relationship Id="rId1" Type="http://schemas.openxmlformats.org/officeDocument/2006/relationships/slideLayout" Target="../slideLayouts/slideLayout19.xml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jpeg"/><Relationship Id="rId2" Type="http://schemas.openxmlformats.org/officeDocument/2006/relationships/notesSlide" Target="../notesSlides/notesSlide76.xml"/><Relationship Id="rId1" Type="http://schemas.openxmlformats.org/officeDocument/2006/relationships/slideLayout" Target="../slideLayouts/slideLayout19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41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35.xml"/><Relationship Id="rId6" Type="http://schemas.openxmlformats.org/officeDocument/2006/relationships/image" Target="../media/image15.png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07950" y="620713"/>
            <a:ext cx="8832850" cy="2854325"/>
          </a:xfrm>
          <a:solidFill>
            <a:schemeClr val="tx2">
              <a:lumMod val="75000"/>
            </a:schemeClr>
          </a:solidFill>
        </p:spPr>
        <p:txBody>
          <a:bodyPr>
            <a:normAutofit fontScale="90000"/>
          </a:bodyPr>
          <a:lstStyle/>
          <a:p>
            <a:pPr algn="ctr" eaLnBrk="1" hangingPunct="1">
              <a:defRPr/>
            </a:pPr>
            <a:r>
              <a:rPr lang="en-US" altLang="ja-JP" sz="4000" dirty="0" smtClean="0">
                <a:solidFill>
                  <a:schemeClr val="accent3"/>
                </a:solidFill>
              </a:rPr>
              <a:t/>
            </a:r>
            <a:br>
              <a:rPr lang="en-US" altLang="ja-JP" sz="4000" dirty="0" smtClean="0">
                <a:solidFill>
                  <a:schemeClr val="accent3"/>
                </a:solidFill>
              </a:rPr>
            </a:br>
            <a:r>
              <a:rPr lang="en-US" altLang="ja-JP" sz="4000" dirty="0" smtClean="0">
                <a:solidFill>
                  <a:schemeClr val="accent3"/>
                </a:solidFill>
              </a:rPr>
              <a:t>CURRENT REGULATIONS AND RISK MANAGEMENT</a:t>
            </a:r>
            <a:br>
              <a:rPr lang="en-US" altLang="ja-JP" sz="4000" dirty="0" smtClean="0">
                <a:solidFill>
                  <a:schemeClr val="accent3"/>
                </a:solidFill>
              </a:rPr>
            </a:br>
            <a:r>
              <a:rPr lang="en-US" altLang="ja-JP" sz="4000" dirty="0" smtClean="0">
                <a:solidFill>
                  <a:schemeClr val="accent3"/>
                </a:solidFill>
              </a:rPr>
              <a:t>REGARDING PCBS IN JAPAN</a:t>
            </a:r>
            <a:br>
              <a:rPr lang="en-US" altLang="ja-JP" sz="4000" dirty="0" smtClean="0">
                <a:solidFill>
                  <a:schemeClr val="accent3"/>
                </a:solidFill>
              </a:rPr>
            </a:br>
            <a:endParaRPr lang="en-US" altLang="ja-JP" sz="4000" dirty="0" smtClean="0">
              <a:solidFill>
                <a:schemeClr val="accent3"/>
              </a:solidFill>
            </a:endParaRPr>
          </a:p>
        </p:txBody>
      </p:sp>
      <p:sp>
        <p:nvSpPr>
          <p:cNvPr id="2052" name="Rectangle 4"/>
          <p:cNvSpPr>
            <a:spLocks noChangeArrowheads="1"/>
          </p:cNvSpPr>
          <p:nvPr/>
        </p:nvSpPr>
        <p:spPr bwMode="auto">
          <a:xfrm>
            <a:off x="1258888" y="3929063"/>
            <a:ext cx="6624637" cy="2524125"/>
          </a:xfrm>
          <a:prstGeom prst="rect">
            <a:avLst/>
          </a:prstGeom>
          <a:solidFill>
            <a:schemeClr val="tx2">
              <a:lumMod val="75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defRPr/>
            </a:pPr>
            <a:endParaRPr lang="en-US" altLang="ja-JP" dirty="0">
              <a:ea typeface="ＭＳ Ｐゴシック" pitchFamily="50" charset="-128"/>
            </a:endParaRPr>
          </a:p>
          <a:p>
            <a:pPr algn="ctr">
              <a:defRPr/>
            </a:pPr>
            <a:r>
              <a:rPr lang="en-US" altLang="ja-JP" sz="2800" b="1" dirty="0">
                <a:solidFill>
                  <a:schemeClr val="accent3"/>
                </a:solidFill>
                <a:ea typeface="ＭＳ Ｐゴシック" pitchFamily="50" charset="-128"/>
              </a:rPr>
              <a:t>Takeshi Nakano</a:t>
            </a:r>
          </a:p>
          <a:p>
            <a:pPr algn="ctr">
              <a:defRPr/>
            </a:pPr>
            <a:endParaRPr lang="en-US" altLang="ja-JP" sz="2800" b="1" dirty="0">
              <a:solidFill>
                <a:schemeClr val="accent3"/>
              </a:solidFill>
              <a:ea typeface="ＭＳ Ｐゴシック" pitchFamily="50" charset="-128"/>
            </a:endParaRPr>
          </a:p>
          <a:p>
            <a:pPr algn="ctr">
              <a:defRPr/>
            </a:pPr>
            <a:r>
              <a:rPr lang="en-US" altLang="ja-JP" sz="2800" b="1" dirty="0">
                <a:solidFill>
                  <a:schemeClr val="accent3"/>
                </a:solidFill>
                <a:ea typeface="ＭＳ Ｐゴシック" pitchFamily="50" charset="-128"/>
              </a:rPr>
              <a:t>Osaka University</a:t>
            </a:r>
          </a:p>
          <a:p>
            <a:pPr algn="ctr">
              <a:defRPr/>
            </a:pPr>
            <a:r>
              <a:rPr lang="en-US" altLang="ja-JP" sz="2800" b="1" dirty="0">
                <a:solidFill>
                  <a:schemeClr val="accent3"/>
                </a:solidFill>
                <a:ea typeface="ＭＳ Ｐゴシック" pitchFamily="50" charset="-128"/>
              </a:rPr>
              <a:t>Graduate School of Engineering</a:t>
            </a:r>
          </a:p>
          <a:p>
            <a:pPr algn="r">
              <a:defRPr/>
            </a:pPr>
            <a:r>
              <a:rPr lang="en-US" altLang="ja-JP" sz="2800" b="1" dirty="0">
                <a:solidFill>
                  <a:schemeClr val="accent3"/>
                </a:solidFill>
                <a:ea typeface="ＭＳ Ｐゴシック" pitchFamily="50" charset="-128"/>
              </a:rPr>
              <a:t>  </a:t>
            </a:r>
            <a:r>
              <a:rPr lang="en-US" altLang="ja-JP" sz="2000" dirty="0">
                <a:ea typeface="ＭＳ Ｐゴシック" pitchFamily="50" charset="-128"/>
              </a:rPr>
              <a:t>           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-107950" y="1268413"/>
            <a:ext cx="9359900" cy="1512887"/>
          </a:xfrm>
          <a:solidFill>
            <a:schemeClr val="tx2">
              <a:lumMod val="75000"/>
            </a:schemeClr>
          </a:solidFill>
        </p:spPr>
        <p:txBody>
          <a:bodyPr/>
          <a:lstStyle/>
          <a:p>
            <a:pPr algn="ctr" eaLnBrk="1" hangingPunct="1">
              <a:defRPr/>
            </a:pPr>
            <a:r>
              <a:rPr lang="en-US" altLang="ja-JP" sz="4000" dirty="0" smtClean="0">
                <a:solidFill>
                  <a:schemeClr val="accent3"/>
                </a:solidFill>
              </a:rPr>
              <a:t>PCB pollution in Japan </a:t>
            </a:r>
            <a:br>
              <a:rPr lang="en-US" altLang="ja-JP" sz="4000" dirty="0" smtClean="0">
                <a:solidFill>
                  <a:schemeClr val="accent3"/>
                </a:solidFill>
              </a:rPr>
            </a:br>
            <a:r>
              <a:rPr lang="en-US" altLang="ja-JP" sz="4000" dirty="0" smtClean="0">
                <a:solidFill>
                  <a:schemeClr val="accent3"/>
                </a:solidFill>
              </a:rPr>
              <a:t>almost finished?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0" y="3770313"/>
            <a:ext cx="9144000" cy="2395537"/>
          </a:xfrm>
          <a:solidFill>
            <a:schemeClr val="tx2">
              <a:lumMod val="75000"/>
            </a:schemeClr>
          </a:solidFill>
        </p:spPr>
        <p:txBody>
          <a:bodyPr/>
          <a:lstStyle/>
          <a:p>
            <a:pPr algn="l" eaLnBrk="1" hangingPunct="1">
              <a:buFontTx/>
              <a:buNone/>
              <a:defRPr/>
            </a:pPr>
            <a:r>
              <a:rPr lang="en-US" altLang="ja-JP" b="1" dirty="0" smtClean="0">
                <a:solidFill>
                  <a:schemeClr val="accent3"/>
                </a:solidFill>
              </a:rPr>
              <a:t>1972 banned PCB production &amp; usage </a:t>
            </a:r>
          </a:p>
          <a:p>
            <a:pPr algn="l" eaLnBrk="1" hangingPunct="1">
              <a:buFontTx/>
              <a:buNone/>
              <a:defRPr/>
            </a:pPr>
            <a:r>
              <a:rPr lang="en-US" altLang="ja-JP" b="1" dirty="0" smtClean="0">
                <a:solidFill>
                  <a:schemeClr val="accent3"/>
                </a:solidFill>
              </a:rPr>
              <a:t>1986-89  liquid PCB was completely destroyed </a:t>
            </a:r>
          </a:p>
          <a:p>
            <a:pPr algn="l" eaLnBrk="1" hangingPunct="1">
              <a:buFontTx/>
              <a:buNone/>
              <a:defRPr/>
            </a:pPr>
            <a:r>
              <a:rPr lang="en-US" altLang="ja-JP" b="1" dirty="0" smtClean="0">
                <a:solidFill>
                  <a:schemeClr val="accent3"/>
                </a:solidFill>
              </a:rPr>
              <a:t>except transformer, capacitor, …10% of Total</a:t>
            </a:r>
          </a:p>
          <a:p>
            <a:pPr algn="ctr" eaLnBrk="1" hangingPunct="1">
              <a:buFontTx/>
              <a:buNone/>
              <a:defRPr/>
            </a:pPr>
            <a:r>
              <a:rPr lang="en-US" altLang="ja-JP" b="1" dirty="0" smtClean="0">
                <a:solidFill>
                  <a:schemeClr val="accent3"/>
                </a:solidFill>
              </a:rPr>
              <a:t>(National project in Takasago, Hyogo pref.)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-107950" y="1268413"/>
            <a:ext cx="9359900" cy="1512887"/>
          </a:xfrm>
          <a:solidFill>
            <a:schemeClr val="tx2">
              <a:lumMod val="75000"/>
            </a:schemeClr>
          </a:solidFill>
        </p:spPr>
        <p:txBody>
          <a:bodyPr/>
          <a:lstStyle/>
          <a:p>
            <a:pPr algn="ctr" eaLnBrk="1" hangingPunct="1">
              <a:defRPr/>
            </a:pPr>
            <a:r>
              <a:rPr lang="en-US" altLang="ja-JP" sz="4000" dirty="0" smtClean="0">
                <a:solidFill>
                  <a:schemeClr val="accent3"/>
                </a:solidFill>
              </a:rPr>
              <a:t>Unintentional formation </a:t>
            </a:r>
            <a:br>
              <a:rPr lang="en-US" altLang="ja-JP" sz="4000" dirty="0" smtClean="0">
                <a:solidFill>
                  <a:schemeClr val="accent3"/>
                </a:solidFill>
              </a:rPr>
            </a:br>
            <a:endParaRPr lang="en-US" altLang="ja-JP" sz="4000" dirty="0" smtClean="0">
              <a:solidFill>
                <a:schemeClr val="accent3"/>
              </a:solidFill>
            </a:endParaRP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0" y="3429000"/>
            <a:ext cx="9144000" cy="2395538"/>
          </a:xfrm>
          <a:solidFill>
            <a:schemeClr val="tx2">
              <a:lumMod val="75000"/>
            </a:schemeClr>
          </a:solidFill>
        </p:spPr>
        <p:txBody>
          <a:bodyPr/>
          <a:lstStyle/>
          <a:p>
            <a:pPr algn="l" eaLnBrk="1" hangingPunct="1">
              <a:buFontTx/>
              <a:buNone/>
              <a:defRPr/>
            </a:pPr>
            <a:endParaRPr lang="en-US" altLang="ja-JP" b="1" dirty="0" smtClean="0">
              <a:solidFill>
                <a:schemeClr val="accent3"/>
              </a:solidFill>
            </a:endParaRPr>
          </a:p>
          <a:p>
            <a:pPr algn="l" eaLnBrk="1" hangingPunct="1">
              <a:buFontTx/>
              <a:buChar char="-"/>
              <a:defRPr/>
            </a:pPr>
            <a:r>
              <a:rPr lang="en-US" altLang="ja-JP" b="1" dirty="0" smtClean="0">
                <a:solidFill>
                  <a:schemeClr val="accent3"/>
                </a:solidFill>
              </a:rPr>
              <a:t>- Organic Pigment </a:t>
            </a:r>
          </a:p>
          <a:p>
            <a:pPr algn="l" eaLnBrk="1" hangingPunct="1">
              <a:buFontTx/>
              <a:buChar char="-"/>
              <a:defRPr/>
            </a:pPr>
            <a:r>
              <a:rPr lang="en-US" altLang="ja-JP" b="1" dirty="0" smtClean="0">
                <a:solidFill>
                  <a:schemeClr val="accent3"/>
                </a:solidFill>
              </a:rPr>
              <a:t>- FeCl3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0" y="0"/>
            <a:ext cx="9144000" cy="620713"/>
          </a:xfrm>
          <a:solidFill>
            <a:schemeClr val="tx2">
              <a:lumMod val="75000"/>
            </a:schemeClr>
          </a:solidFill>
        </p:spPr>
        <p:txBody>
          <a:bodyPr/>
          <a:lstStyle/>
          <a:p>
            <a:pPr algn="l" eaLnBrk="1" hangingPunct="1">
              <a:defRPr/>
            </a:pPr>
            <a:r>
              <a:rPr lang="en-US" altLang="ja-JP" b="1" dirty="0" smtClean="0">
                <a:solidFill>
                  <a:schemeClr val="accent3"/>
                </a:solidFill>
              </a:rPr>
              <a:t>- Organic Pigment </a:t>
            </a:r>
          </a:p>
          <a:p>
            <a:pPr algn="l" eaLnBrk="1" hangingPunct="1">
              <a:buFontTx/>
              <a:buChar char="-"/>
              <a:defRPr/>
            </a:pPr>
            <a:endParaRPr lang="en-US" altLang="ja-JP" b="1" dirty="0" smtClean="0">
              <a:solidFill>
                <a:schemeClr val="accent3"/>
              </a:solidFill>
            </a:endParaRPr>
          </a:p>
        </p:txBody>
      </p:sp>
      <p:grpSp>
        <p:nvGrpSpPr>
          <p:cNvPr id="1033" name="Group 2"/>
          <p:cNvGrpSpPr>
            <a:grpSpLocks/>
          </p:cNvGrpSpPr>
          <p:nvPr/>
        </p:nvGrpSpPr>
        <p:grpSpPr bwMode="auto">
          <a:xfrm>
            <a:off x="611188" y="908050"/>
            <a:ext cx="8064500" cy="5537200"/>
            <a:chOff x="1191" y="6010"/>
            <a:chExt cx="9720" cy="6480"/>
          </a:xfrm>
        </p:grpSpPr>
        <p:sp>
          <p:nvSpPr>
            <p:cNvPr id="1034" name="Rectangle 3"/>
            <p:cNvSpPr>
              <a:spLocks noChangeArrowheads="1"/>
            </p:cNvSpPr>
            <p:nvPr/>
          </p:nvSpPr>
          <p:spPr bwMode="auto">
            <a:xfrm>
              <a:off x="1191" y="6010"/>
              <a:ext cx="9720" cy="648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74295" tIns="8890" rIns="74295" bIns="8890"/>
            <a:lstStyle/>
            <a:p>
              <a:endParaRPr lang="ja-JP" altLang="en-US"/>
            </a:p>
          </p:txBody>
        </p:sp>
        <p:grpSp>
          <p:nvGrpSpPr>
            <p:cNvPr id="1035" name="Group 4"/>
            <p:cNvGrpSpPr>
              <a:grpSpLocks/>
            </p:cNvGrpSpPr>
            <p:nvPr/>
          </p:nvGrpSpPr>
          <p:grpSpPr bwMode="auto">
            <a:xfrm>
              <a:off x="1191" y="6010"/>
              <a:ext cx="9436" cy="5940"/>
              <a:chOff x="1191" y="5728"/>
              <a:chExt cx="9436" cy="5940"/>
            </a:xfrm>
          </p:grpSpPr>
          <p:grpSp>
            <p:nvGrpSpPr>
              <p:cNvPr id="1036" name="Group 5"/>
              <p:cNvGrpSpPr>
                <a:grpSpLocks/>
              </p:cNvGrpSpPr>
              <p:nvPr/>
            </p:nvGrpSpPr>
            <p:grpSpPr bwMode="auto">
              <a:xfrm>
                <a:off x="1191" y="5762"/>
                <a:ext cx="4320" cy="5906"/>
                <a:chOff x="1134" y="1321"/>
                <a:chExt cx="4320" cy="5906"/>
              </a:xfrm>
            </p:grpSpPr>
            <p:pic>
              <p:nvPicPr>
                <p:cNvPr id="1052" name="Picture 6"/>
                <p:cNvPicPr>
                  <a:picLocks noChangeAspect="1" noChangeArrowheads="1"/>
                </p:cNvPicPr>
                <p:nvPr/>
              </p:nvPicPr>
              <p:blipFill>
                <a:blip r:embed="rId4" cstate="print"/>
                <a:srcRect/>
                <a:stretch>
                  <a:fillRect/>
                </a:stretch>
              </p:blipFill>
              <p:spPr bwMode="auto">
                <a:xfrm>
                  <a:off x="1134" y="1321"/>
                  <a:ext cx="4175" cy="5906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  <p:sp>
              <p:nvSpPr>
                <p:cNvPr id="1053" name="Text Box 7"/>
                <p:cNvSpPr txBox="1">
                  <a:spLocks noChangeArrowheads="1"/>
                </p:cNvSpPr>
                <p:nvPr/>
              </p:nvSpPr>
              <p:spPr bwMode="auto">
                <a:xfrm>
                  <a:off x="4554" y="3087"/>
                  <a:ext cx="900" cy="360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 lIns="74295" tIns="8890" rIns="74295" bIns="8890"/>
                <a:lstStyle/>
                <a:p>
                  <a:pPr algn="ctr"/>
                  <a:r>
                    <a:rPr lang="en-US" altLang="ja-JP" sz="1000">
                      <a:latin typeface="Century" pitchFamily="18" charset="0"/>
                    </a:rPr>
                    <a:t>D2CB</a:t>
                  </a:r>
                  <a:endParaRPr lang="ja-JP" altLang="ja-JP"/>
                </a:p>
              </p:txBody>
            </p:sp>
            <p:sp>
              <p:nvSpPr>
                <p:cNvPr id="1054" name="Text Box 8"/>
                <p:cNvSpPr txBox="1">
                  <a:spLocks noChangeArrowheads="1"/>
                </p:cNvSpPr>
                <p:nvPr/>
              </p:nvSpPr>
              <p:spPr bwMode="auto">
                <a:xfrm>
                  <a:off x="4554" y="4167"/>
                  <a:ext cx="900" cy="360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 lIns="74295" tIns="8890" rIns="74295" bIns="8890"/>
                <a:lstStyle/>
                <a:p>
                  <a:pPr algn="ctr"/>
                  <a:r>
                    <a:rPr lang="en-US" altLang="ja-JP" sz="1000">
                      <a:latin typeface="Century" pitchFamily="18" charset="0"/>
                    </a:rPr>
                    <a:t>T3CB</a:t>
                  </a:r>
                  <a:endParaRPr lang="ja-JP" altLang="ja-JP"/>
                </a:p>
              </p:txBody>
            </p:sp>
            <p:sp>
              <p:nvSpPr>
                <p:cNvPr id="1055" name="Text Box 9"/>
                <p:cNvSpPr txBox="1">
                  <a:spLocks noChangeArrowheads="1"/>
                </p:cNvSpPr>
                <p:nvPr/>
              </p:nvSpPr>
              <p:spPr bwMode="auto">
                <a:xfrm>
                  <a:off x="4554" y="5247"/>
                  <a:ext cx="900" cy="360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 lIns="74295" tIns="8890" rIns="74295" bIns="8890"/>
                <a:lstStyle/>
                <a:p>
                  <a:pPr algn="ctr"/>
                  <a:r>
                    <a:rPr lang="en-US" altLang="ja-JP" sz="1000">
                      <a:latin typeface="Century" pitchFamily="18" charset="0"/>
                    </a:rPr>
                    <a:t>T4CB</a:t>
                  </a:r>
                  <a:endParaRPr lang="ja-JP" altLang="ja-JP"/>
                </a:p>
              </p:txBody>
            </p:sp>
            <p:sp>
              <p:nvSpPr>
                <p:cNvPr id="1056" name="Text Box 10"/>
                <p:cNvSpPr txBox="1">
                  <a:spLocks noChangeArrowheads="1"/>
                </p:cNvSpPr>
                <p:nvPr/>
              </p:nvSpPr>
              <p:spPr bwMode="auto">
                <a:xfrm>
                  <a:off x="3474" y="3087"/>
                  <a:ext cx="1080" cy="36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lIns="74295" tIns="8890" rIns="74295" bIns="8890"/>
                <a:lstStyle/>
                <a:p>
                  <a:pPr algn="ctr"/>
                  <a:r>
                    <a:rPr lang="en-US" altLang="ja-JP" sz="1000" b="1" u="sng">
                      <a:latin typeface="Century" pitchFamily="18" charset="0"/>
                    </a:rPr>
                    <a:t>#11(3-3)</a:t>
                  </a:r>
                  <a:endParaRPr lang="en-US" altLang="ja-JP" sz="1000" b="1" u="sng">
                    <a:latin typeface="Times New Roman" pitchFamily="18" charset="0"/>
                  </a:endParaRPr>
                </a:p>
                <a:p>
                  <a:endParaRPr lang="ja-JP" altLang="ja-JP"/>
                </a:p>
              </p:txBody>
            </p:sp>
            <p:sp>
              <p:nvSpPr>
                <p:cNvPr id="1057" name="Text Box 11"/>
                <p:cNvSpPr txBox="1">
                  <a:spLocks noChangeArrowheads="1"/>
                </p:cNvSpPr>
                <p:nvPr/>
              </p:nvSpPr>
              <p:spPr bwMode="auto">
                <a:xfrm>
                  <a:off x="3133" y="4167"/>
                  <a:ext cx="1421" cy="36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lIns="74295" tIns="8890" rIns="74295" bIns="8890"/>
                <a:lstStyle/>
                <a:p>
                  <a:pPr algn="ctr"/>
                  <a:r>
                    <a:rPr lang="en-US" altLang="ja-JP" sz="1000" b="1" u="sng">
                      <a:latin typeface="Century" pitchFamily="18" charset="0"/>
                    </a:rPr>
                    <a:t>#35(34-3)</a:t>
                  </a:r>
                  <a:endParaRPr lang="ja-JP" altLang="ja-JP"/>
                </a:p>
              </p:txBody>
            </p:sp>
            <p:sp>
              <p:nvSpPr>
                <p:cNvPr id="1058" name="Text Box 12"/>
                <p:cNvSpPr txBox="1">
                  <a:spLocks noChangeArrowheads="1"/>
                </p:cNvSpPr>
                <p:nvPr/>
              </p:nvSpPr>
              <p:spPr bwMode="auto">
                <a:xfrm>
                  <a:off x="1953" y="5067"/>
                  <a:ext cx="720" cy="36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lIns="74295" tIns="8890" rIns="74295" bIns="8890"/>
                <a:lstStyle/>
                <a:p>
                  <a:pPr algn="ctr"/>
                  <a:r>
                    <a:rPr lang="en-US" altLang="ja-JP" sz="1000" b="1" u="sng">
                      <a:latin typeface="Century" pitchFamily="18" charset="0"/>
                    </a:rPr>
                    <a:t>#77</a:t>
                  </a:r>
                  <a:endParaRPr lang="ja-JP" altLang="ja-JP"/>
                </a:p>
              </p:txBody>
            </p:sp>
            <p:sp>
              <p:nvSpPr>
                <p:cNvPr id="195597" name="AutoShape 13"/>
                <p:cNvSpPr>
                  <a:spLocks noChangeArrowheads="1"/>
                </p:cNvSpPr>
                <p:nvPr/>
              </p:nvSpPr>
              <p:spPr bwMode="auto">
                <a:xfrm>
                  <a:off x="2755" y="1467"/>
                  <a:ext cx="1678" cy="490"/>
                </a:xfrm>
                <a:prstGeom prst="roundRect">
                  <a:avLst>
                    <a:gd name="adj" fmla="val 16667"/>
                  </a:avLst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rgbClr val="808080">
                      <a:alpha val="50000"/>
                    </a:srgbClr>
                  </a:outerShdw>
                </a:effectLst>
              </p:spPr>
              <p:txBody>
                <a:bodyPr lIns="74295" tIns="8890" rIns="74295" bIns="8890"/>
                <a:lstStyle/>
                <a:p>
                  <a:pPr algn="ctr">
                    <a:defRPr/>
                  </a:pPr>
                  <a:r>
                    <a:rPr lang="en-US" altLang="ja-JP" dirty="0">
                      <a:latin typeface="Arial" pitchFamily="34" charset="0"/>
                      <a:ea typeface="ＭＳ Ｐゴシック" pitchFamily="50" charset="-128"/>
                    </a:rPr>
                    <a:t>Pigment-A</a:t>
                  </a:r>
                  <a:endParaRPr lang="ja-JP" dirty="0">
                    <a:latin typeface="Arial" pitchFamily="34" charset="0"/>
                    <a:ea typeface="ＭＳ Ｐゴシック" pitchFamily="50" charset="-128"/>
                  </a:endParaRPr>
                </a:p>
              </p:txBody>
            </p:sp>
            <p:sp>
              <p:nvSpPr>
                <p:cNvPr id="1060" name="Text Box 14"/>
                <p:cNvSpPr txBox="1">
                  <a:spLocks noChangeArrowheads="1"/>
                </p:cNvSpPr>
                <p:nvPr/>
              </p:nvSpPr>
              <p:spPr bwMode="auto">
                <a:xfrm>
                  <a:off x="4554" y="2187"/>
                  <a:ext cx="900" cy="360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 lIns="74295" tIns="8890" rIns="74295" bIns="8890"/>
                <a:lstStyle/>
                <a:p>
                  <a:pPr algn="ctr"/>
                  <a:r>
                    <a:rPr lang="en-US" altLang="ja-JP" sz="1000">
                      <a:latin typeface="Century" pitchFamily="18" charset="0"/>
                    </a:rPr>
                    <a:t>M1CB</a:t>
                  </a:r>
                  <a:endParaRPr lang="ja-JP" altLang="ja-JP"/>
                </a:p>
              </p:txBody>
            </p:sp>
            <p:sp>
              <p:nvSpPr>
                <p:cNvPr id="1061" name="Text Box 15"/>
                <p:cNvSpPr txBox="1">
                  <a:spLocks noChangeArrowheads="1"/>
                </p:cNvSpPr>
                <p:nvPr/>
              </p:nvSpPr>
              <p:spPr bwMode="auto">
                <a:xfrm>
                  <a:off x="4554" y="6327"/>
                  <a:ext cx="900" cy="360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 lIns="74295" tIns="8890" rIns="74295" bIns="8890"/>
                <a:lstStyle/>
                <a:p>
                  <a:pPr algn="ctr"/>
                  <a:r>
                    <a:rPr lang="en-US" altLang="ja-JP" sz="1000">
                      <a:latin typeface="Century" pitchFamily="18" charset="0"/>
                    </a:rPr>
                    <a:t>P5CB</a:t>
                  </a:r>
                  <a:endParaRPr lang="ja-JP" altLang="ja-JP"/>
                </a:p>
              </p:txBody>
            </p:sp>
            <p:sp>
              <p:nvSpPr>
                <p:cNvPr id="1062" name="Text Box 16"/>
                <p:cNvSpPr txBox="1">
                  <a:spLocks noChangeArrowheads="1"/>
                </p:cNvSpPr>
                <p:nvPr/>
              </p:nvSpPr>
              <p:spPr bwMode="auto">
                <a:xfrm>
                  <a:off x="1854" y="2187"/>
                  <a:ext cx="761" cy="36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lIns="74295" tIns="8890" rIns="74295" bIns="8890"/>
                <a:lstStyle/>
                <a:p>
                  <a:pPr algn="ctr"/>
                  <a:r>
                    <a:rPr lang="en-US" altLang="ja-JP" sz="900" i="1">
                      <a:latin typeface="Century" pitchFamily="18" charset="0"/>
                    </a:rPr>
                    <a:t>(N.D.)</a:t>
                  </a:r>
                  <a:endParaRPr lang="ja-JP" altLang="ja-JP"/>
                </a:p>
              </p:txBody>
            </p:sp>
            <p:sp>
              <p:nvSpPr>
                <p:cNvPr id="1063" name="Text Box 17"/>
                <p:cNvSpPr txBox="1">
                  <a:spLocks noChangeArrowheads="1"/>
                </p:cNvSpPr>
                <p:nvPr/>
              </p:nvSpPr>
              <p:spPr bwMode="auto">
                <a:xfrm>
                  <a:off x="3114" y="6327"/>
                  <a:ext cx="761" cy="36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lIns="74295" tIns="8890" rIns="74295" bIns="8890"/>
                <a:lstStyle/>
                <a:p>
                  <a:pPr algn="ctr"/>
                  <a:r>
                    <a:rPr lang="en-US" altLang="ja-JP" sz="900" i="1">
                      <a:latin typeface="Century" pitchFamily="18" charset="0"/>
                    </a:rPr>
                    <a:t>(N.D.)</a:t>
                  </a:r>
                  <a:endParaRPr lang="ja-JP" altLang="ja-JP"/>
                </a:p>
              </p:txBody>
            </p:sp>
            <p:graphicFrame>
              <p:nvGraphicFramePr>
                <p:cNvPr id="1029" name="Object 18"/>
                <p:cNvGraphicFramePr>
                  <a:graphicFrameLocks noChangeAspect="1"/>
                </p:cNvGraphicFramePr>
                <p:nvPr/>
              </p:nvGraphicFramePr>
              <p:xfrm>
                <a:off x="2573" y="3044"/>
                <a:ext cx="900" cy="617"/>
              </p:xfrm>
              <a:graphic>
                <a:graphicData uri="http://schemas.openxmlformats.org/presentationml/2006/ole">
                  <p:oleObj spid="_x0000_s1029" name="CS ChemDraw Drawing" r:id="rId5" imgW="2135520" imgH="1464480" progId="ChemDraw.Document.6.0">
                    <p:embed/>
                  </p:oleObj>
                </a:graphicData>
              </a:graphic>
            </p:graphicFrame>
            <p:graphicFrame>
              <p:nvGraphicFramePr>
                <p:cNvPr id="1030" name="Object 19"/>
                <p:cNvGraphicFramePr>
                  <a:graphicFrameLocks noChangeAspect="1"/>
                </p:cNvGraphicFramePr>
                <p:nvPr/>
              </p:nvGraphicFramePr>
              <p:xfrm>
                <a:off x="2048" y="4113"/>
                <a:ext cx="1060" cy="617"/>
              </p:xfrm>
              <a:graphic>
                <a:graphicData uri="http://schemas.openxmlformats.org/presentationml/2006/ole">
                  <p:oleObj spid="_x0000_s1030" name="CS ChemDraw Drawing" r:id="rId6" imgW="2516040" imgH="1464480" progId="ChemDraw.Document.6.0">
                    <p:embed/>
                  </p:oleObj>
                </a:graphicData>
              </a:graphic>
            </p:graphicFrame>
            <p:graphicFrame>
              <p:nvGraphicFramePr>
                <p:cNvPr id="1031" name="Object 20"/>
                <p:cNvGraphicFramePr>
                  <a:graphicFrameLocks noChangeAspect="1"/>
                </p:cNvGraphicFramePr>
                <p:nvPr/>
              </p:nvGraphicFramePr>
              <p:xfrm>
                <a:off x="2864" y="5148"/>
                <a:ext cx="1221" cy="617"/>
              </p:xfrm>
              <a:graphic>
                <a:graphicData uri="http://schemas.openxmlformats.org/presentationml/2006/ole">
                  <p:oleObj spid="_x0000_s1031" name="CS ChemDraw Drawing" r:id="rId7" imgW="2897640" imgH="1464480" progId="ChemDraw.Document.6.0">
                    <p:embed/>
                  </p:oleObj>
                </a:graphicData>
              </a:graphic>
            </p:graphicFrame>
            <p:sp>
              <p:nvSpPr>
                <p:cNvPr id="1064" name="Text Box 21"/>
                <p:cNvSpPr txBox="1">
                  <a:spLocks noChangeArrowheads="1"/>
                </p:cNvSpPr>
                <p:nvPr/>
              </p:nvSpPr>
              <p:spPr bwMode="auto">
                <a:xfrm>
                  <a:off x="1770" y="5353"/>
                  <a:ext cx="1054" cy="36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lIns="74295" tIns="8890" rIns="74295" bIns="8890"/>
                <a:lstStyle/>
                <a:p>
                  <a:pPr algn="ctr"/>
                  <a:r>
                    <a:rPr lang="en-US" altLang="ja-JP" sz="1000" b="1" u="sng">
                      <a:latin typeface="Century" pitchFamily="18" charset="0"/>
                    </a:rPr>
                    <a:t>(34-34)</a:t>
                  </a:r>
                  <a:endParaRPr lang="ja-JP" altLang="ja-JP"/>
                </a:p>
              </p:txBody>
            </p:sp>
          </p:grpSp>
          <p:grpSp>
            <p:nvGrpSpPr>
              <p:cNvPr id="1037" name="Group 22"/>
              <p:cNvGrpSpPr>
                <a:grpSpLocks/>
              </p:cNvGrpSpPr>
              <p:nvPr/>
            </p:nvGrpSpPr>
            <p:grpSpPr bwMode="auto">
              <a:xfrm>
                <a:off x="6231" y="5728"/>
                <a:ext cx="4396" cy="5940"/>
                <a:chOff x="6174" y="1287"/>
                <a:chExt cx="4396" cy="5940"/>
              </a:xfrm>
            </p:grpSpPr>
            <p:pic>
              <p:nvPicPr>
                <p:cNvPr id="1038" name="Picture 23"/>
                <p:cNvPicPr>
                  <a:picLocks noChangeAspect="1" noChangeArrowheads="1"/>
                </p:cNvPicPr>
                <p:nvPr/>
              </p:nvPicPr>
              <p:blipFill>
                <a:blip r:embed="rId8" cstate="print"/>
                <a:srcRect/>
                <a:stretch>
                  <a:fillRect/>
                </a:stretch>
              </p:blipFill>
              <p:spPr bwMode="auto">
                <a:xfrm>
                  <a:off x="6174" y="1287"/>
                  <a:ext cx="4200" cy="594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  <p:sp>
              <p:nvSpPr>
                <p:cNvPr id="1039" name="Text Box 24"/>
                <p:cNvSpPr txBox="1">
                  <a:spLocks noChangeArrowheads="1"/>
                </p:cNvSpPr>
                <p:nvPr/>
              </p:nvSpPr>
              <p:spPr bwMode="auto">
                <a:xfrm>
                  <a:off x="9670" y="3087"/>
                  <a:ext cx="900" cy="360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 lIns="74295" tIns="8890" rIns="74295" bIns="8890"/>
                <a:lstStyle/>
                <a:p>
                  <a:pPr algn="ctr"/>
                  <a:r>
                    <a:rPr lang="en-US" altLang="ja-JP" sz="1000">
                      <a:latin typeface="Century" pitchFamily="18" charset="0"/>
                    </a:rPr>
                    <a:t>D2CB</a:t>
                  </a:r>
                  <a:endParaRPr lang="ja-JP" altLang="ja-JP"/>
                </a:p>
              </p:txBody>
            </p:sp>
            <p:sp>
              <p:nvSpPr>
                <p:cNvPr id="1040" name="Text Box 25"/>
                <p:cNvSpPr txBox="1">
                  <a:spLocks noChangeArrowheads="1"/>
                </p:cNvSpPr>
                <p:nvPr/>
              </p:nvSpPr>
              <p:spPr bwMode="auto">
                <a:xfrm>
                  <a:off x="9670" y="4147"/>
                  <a:ext cx="900" cy="360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 lIns="74295" tIns="8890" rIns="74295" bIns="8890"/>
                <a:lstStyle/>
                <a:p>
                  <a:pPr algn="ctr"/>
                  <a:r>
                    <a:rPr lang="en-US" altLang="ja-JP" sz="1000">
                      <a:latin typeface="Century" pitchFamily="18" charset="0"/>
                    </a:rPr>
                    <a:t>T3CB</a:t>
                  </a:r>
                  <a:endParaRPr lang="ja-JP" altLang="ja-JP"/>
                </a:p>
              </p:txBody>
            </p:sp>
            <p:sp>
              <p:nvSpPr>
                <p:cNvPr id="1041" name="Text Box 26"/>
                <p:cNvSpPr txBox="1">
                  <a:spLocks noChangeArrowheads="1"/>
                </p:cNvSpPr>
                <p:nvPr/>
              </p:nvSpPr>
              <p:spPr bwMode="auto">
                <a:xfrm>
                  <a:off x="9670" y="5247"/>
                  <a:ext cx="900" cy="360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 lIns="74295" tIns="8890" rIns="74295" bIns="8890"/>
                <a:lstStyle/>
                <a:p>
                  <a:pPr algn="ctr"/>
                  <a:r>
                    <a:rPr lang="en-US" altLang="ja-JP" sz="1000">
                      <a:latin typeface="Century" pitchFamily="18" charset="0"/>
                    </a:rPr>
                    <a:t>T4CB</a:t>
                  </a:r>
                  <a:endParaRPr lang="ja-JP" altLang="ja-JP"/>
                </a:p>
              </p:txBody>
            </p:sp>
            <p:sp>
              <p:nvSpPr>
                <p:cNvPr id="1042" name="Text Box 27"/>
                <p:cNvSpPr txBox="1">
                  <a:spLocks noChangeArrowheads="1"/>
                </p:cNvSpPr>
                <p:nvPr/>
              </p:nvSpPr>
              <p:spPr bwMode="auto">
                <a:xfrm>
                  <a:off x="9670" y="6327"/>
                  <a:ext cx="900" cy="360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 lIns="74295" tIns="8890" rIns="74295" bIns="8890"/>
                <a:lstStyle/>
                <a:p>
                  <a:pPr algn="ctr"/>
                  <a:r>
                    <a:rPr lang="en-US" altLang="ja-JP" sz="1000">
                      <a:latin typeface="Century" pitchFamily="18" charset="0"/>
                    </a:rPr>
                    <a:t>P5CB</a:t>
                  </a:r>
                  <a:endParaRPr lang="ja-JP" altLang="ja-JP"/>
                </a:p>
              </p:txBody>
            </p:sp>
            <p:sp>
              <p:nvSpPr>
                <p:cNvPr id="1043" name="Text Box 28"/>
                <p:cNvSpPr txBox="1">
                  <a:spLocks noChangeArrowheads="1"/>
                </p:cNvSpPr>
                <p:nvPr/>
              </p:nvSpPr>
              <p:spPr bwMode="auto">
                <a:xfrm>
                  <a:off x="8441" y="3076"/>
                  <a:ext cx="1225" cy="36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lIns="74295" tIns="8890" rIns="74295" bIns="8890"/>
                <a:lstStyle/>
                <a:p>
                  <a:pPr algn="ctr"/>
                  <a:r>
                    <a:rPr lang="en-US" altLang="ja-JP" sz="1000" b="1" u="sng">
                      <a:latin typeface="Century" pitchFamily="18" charset="0"/>
                    </a:rPr>
                    <a:t>#11(3-3)</a:t>
                  </a:r>
                  <a:endParaRPr lang="ja-JP" altLang="ja-JP"/>
                </a:p>
              </p:txBody>
            </p:sp>
            <p:sp>
              <p:nvSpPr>
                <p:cNvPr id="1044" name="Text Box 29"/>
                <p:cNvSpPr txBox="1">
                  <a:spLocks noChangeArrowheads="1"/>
                </p:cNvSpPr>
                <p:nvPr/>
              </p:nvSpPr>
              <p:spPr bwMode="auto">
                <a:xfrm>
                  <a:off x="8765" y="6133"/>
                  <a:ext cx="720" cy="36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lIns="74295" tIns="8890" rIns="74295" bIns="8890"/>
                <a:lstStyle/>
                <a:p>
                  <a:pPr algn="ctr"/>
                  <a:r>
                    <a:rPr lang="en-US" altLang="ja-JP" sz="1000" b="1" u="sng">
                      <a:latin typeface="Century" pitchFamily="18" charset="0"/>
                    </a:rPr>
                    <a:t>#101</a:t>
                  </a:r>
                  <a:endParaRPr lang="ja-JP" altLang="ja-JP"/>
                </a:p>
              </p:txBody>
            </p:sp>
            <p:sp>
              <p:nvSpPr>
                <p:cNvPr id="1045" name="Text Box 30"/>
                <p:cNvSpPr txBox="1">
                  <a:spLocks noChangeArrowheads="1"/>
                </p:cNvSpPr>
                <p:nvPr/>
              </p:nvSpPr>
              <p:spPr bwMode="auto">
                <a:xfrm>
                  <a:off x="7974" y="4167"/>
                  <a:ext cx="1440" cy="44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lIns="74295" tIns="8890" rIns="74295" bIns="8890"/>
                <a:lstStyle/>
                <a:p>
                  <a:pPr algn="ctr"/>
                  <a:r>
                    <a:rPr lang="en-US" altLang="ja-JP" sz="900" i="1">
                      <a:latin typeface="Century" pitchFamily="18" charset="0"/>
                    </a:rPr>
                    <a:t>(</a:t>
                  </a:r>
                  <a:r>
                    <a:rPr lang="ja-JP" altLang="en-US" sz="900" i="1">
                      <a:latin typeface="Century" pitchFamily="18" charset="0"/>
                    </a:rPr>
                    <a:t>ﾌﾗｸﾞﾒﾝﾄｲｵﾝ</a:t>
                  </a:r>
                  <a:r>
                    <a:rPr lang="en-US" altLang="ja-JP" sz="900" i="1">
                      <a:latin typeface="Century" pitchFamily="18" charset="0"/>
                    </a:rPr>
                    <a:t>)</a:t>
                  </a:r>
                  <a:endParaRPr lang="ja-JP" altLang="ja-JP"/>
                </a:p>
              </p:txBody>
            </p:sp>
            <p:sp>
              <p:nvSpPr>
                <p:cNvPr id="1046" name="Text Box 31"/>
                <p:cNvSpPr txBox="1">
                  <a:spLocks noChangeArrowheads="1"/>
                </p:cNvSpPr>
                <p:nvPr/>
              </p:nvSpPr>
              <p:spPr bwMode="auto">
                <a:xfrm>
                  <a:off x="8120" y="5081"/>
                  <a:ext cx="720" cy="36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lIns="74295" tIns="8890" rIns="74295" bIns="8890"/>
                <a:lstStyle/>
                <a:p>
                  <a:pPr algn="ctr"/>
                  <a:r>
                    <a:rPr lang="en-US" altLang="ja-JP" sz="1000" b="1" u="sng">
                      <a:latin typeface="Century" pitchFamily="18" charset="0"/>
                    </a:rPr>
                    <a:t>#52</a:t>
                  </a:r>
                  <a:endParaRPr lang="ja-JP" altLang="ja-JP"/>
                </a:p>
              </p:txBody>
            </p:sp>
            <p:sp>
              <p:nvSpPr>
                <p:cNvPr id="195616" name="AutoShape 32"/>
                <p:cNvSpPr>
                  <a:spLocks noChangeArrowheads="1"/>
                </p:cNvSpPr>
                <p:nvPr/>
              </p:nvSpPr>
              <p:spPr bwMode="auto">
                <a:xfrm>
                  <a:off x="7791" y="1467"/>
                  <a:ext cx="1762" cy="494"/>
                </a:xfrm>
                <a:prstGeom prst="roundRect">
                  <a:avLst>
                    <a:gd name="adj" fmla="val 16667"/>
                  </a:avLst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rgbClr val="808080">
                      <a:alpha val="50000"/>
                    </a:srgbClr>
                  </a:outerShdw>
                </a:effectLst>
              </p:spPr>
              <p:txBody>
                <a:bodyPr lIns="74295" tIns="8890" rIns="74295" bIns="8890"/>
                <a:lstStyle/>
                <a:p>
                  <a:pPr algn="ctr">
                    <a:defRPr/>
                  </a:pPr>
                  <a:r>
                    <a:rPr lang="en-US" altLang="ja-JP" dirty="0">
                      <a:latin typeface="Arial" pitchFamily="34" charset="0"/>
                      <a:ea typeface="ＭＳ Ｐゴシック" pitchFamily="50" charset="-128"/>
                    </a:rPr>
                    <a:t>Pigment-B</a:t>
                  </a:r>
                  <a:endParaRPr lang="ja-JP" dirty="0">
                    <a:latin typeface="Arial" pitchFamily="34" charset="0"/>
                    <a:ea typeface="ＭＳ Ｐゴシック" pitchFamily="50" charset="-128"/>
                  </a:endParaRPr>
                </a:p>
              </p:txBody>
            </p:sp>
            <p:sp>
              <p:nvSpPr>
                <p:cNvPr id="1048" name="Text Box 33"/>
                <p:cNvSpPr txBox="1">
                  <a:spLocks noChangeArrowheads="1"/>
                </p:cNvSpPr>
                <p:nvPr/>
              </p:nvSpPr>
              <p:spPr bwMode="auto">
                <a:xfrm>
                  <a:off x="9670" y="2187"/>
                  <a:ext cx="900" cy="360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 lIns="74295" tIns="8890" rIns="74295" bIns="8890"/>
                <a:lstStyle/>
                <a:p>
                  <a:pPr algn="ctr"/>
                  <a:r>
                    <a:rPr lang="en-US" altLang="ja-JP" sz="1000">
                      <a:latin typeface="Century" pitchFamily="18" charset="0"/>
                    </a:rPr>
                    <a:t>M1CB</a:t>
                  </a:r>
                  <a:endParaRPr lang="ja-JP" altLang="ja-JP"/>
                </a:p>
              </p:txBody>
            </p:sp>
            <p:sp>
              <p:nvSpPr>
                <p:cNvPr id="1049" name="Text Box 34"/>
                <p:cNvSpPr txBox="1">
                  <a:spLocks noChangeArrowheads="1"/>
                </p:cNvSpPr>
                <p:nvPr/>
              </p:nvSpPr>
              <p:spPr bwMode="auto">
                <a:xfrm>
                  <a:off x="6894" y="2187"/>
                  <a:ext cx="761" cy="36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lIns="74295" tIns="8890" rIns="74295" bIns="8890"/>
                <a:lstStyle/>
                <a:p>
                  <a:pPr algn="ctr"/>
                  <a:r>
                    <a:rPr lang="en-US" altLang="ja-JP" sz="900" i="1">
                      <a:latin typeface="Century" pitchFamily="18" charset="0"/>
                    </a:rPr>
                    <a:t>(N.D.)</a:t>
                  </a:r>
                  <a:endParaRPr lang="ja-JP" altLang="ja-JP"/>
                </a:p>
              </p:txBody>
            </p:sp>
            <p:graphicFrame>
              <p:nvGraphicFramePr>
                <p:cNvPr id="1026" name="Object 35"/>
                <p:cNvGraphicFramePr>
                  <a:graphicFrameLocks noChangeAspect="1"/>
                </p:cNvGraphicFramePr>
                <p:nvPr/>
              </p:nvGraphicFramePr>
              <p:xfrm>
                <a:off x="7605" y="3051"/>
                <a:ext cx="900" cy="617"/>
              </p:xfrm>
              <a:graphic>
                <a:graphicData uri="http://schemas.openxmlformats.org/presentationml/2006/ole">
                  <p:oleObj spid="_x0000_s1026" name="CS ChemDraw Drawing" r:id="rId9" imgW="2135520" imgH="1464480" progId="ChemDraw.Document.6.0">
                    <p:embed/>
                  </p:oleObj>
                </a:graphicData>
              </a:graphic>
            </p:graphicFrame>
            <p:graphicFrame>
              <p:nvGraphicFramePr>
                <p:cNvPr id="1027" name="Object 36"/>
                <p:cNvGraphicFramePr>
                  <a:graphicFrameLocks noChangeAspect="1"/>
                </p:cNvGraphicFramePr>
                <p:nvPr/>
              </p:nvGraphicFramePr>
              <p:xfrm>
                <a:off x="7169" y="5155"/>
                <a:ext cx="900" cy="617"/>
              </p:xfrm>
              <a:graphic>
                <a:graphicData uri="http://schemas.openxmlformats.org/presentationml/2006/ole">
                  <p:oleObj spid="_x0000_s1027" name="CS ChemDraw Drawing" r:id="rId10" imgW="2135520" imgH="1464120" progId="ChemDraw.Document.6.0">
                    <p:embed/>
                  </p:oleObj>
                </a:graphicData>
              </a:graphic>
            </p:graphicFrame>
            <p:graphicFrame>
              <p:nvGraphicFramePr>
                <p:cNvPr id="1028" name="Object 37"/>
                <p:cNvGraphicFramePr>
                  <a:graphicFrameLocks noChangeAspect="1"/>
                </p:cNvGraphicFramePr>
                <p:nvPr/>
              </p:nvGraphicFramePr>
              <p:xfrm>
                <a:off x="7581" y="6173"/>
                <a:ext cx="1060" cy="617"/>
              </p:xfrm>
              <a:graphic>
                <a:graphicData uri="http://schemas.openxmlformats.org/presentationml/2006/ole">
                  <p:oleObj spid="_x0000_s1028" name="CS ChemDraw Drawing" r:id="rId11" imgW="2516400" imgH="1464120" progId="ChemDraw.Document.6.0">
                    <p:embed/>
                  </p:oleObj>
                </a:graphicData>
              </a:graphic>
            </p:graphicFrame>
            <p:sp>
              <p:nvSpPr>
                <p:cNvPr id="1050" name="Text Box 38"/>
                <p:cNvSpPr txBox="1">
                  <a:spLocks noChangeArrowheads="1"/>
                </p:cNvSpPr>
                <p:nvPr/>
              </p:nvSpPr>
              <p:spPr bwMode="auto">
                <a:xfrm>
                  <a:off x="8075" y="5377"/>
                  <a:ext cx="1054" cy="36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lIns="74295" tIns="8890" rIns="74295" bIns="8890"/>
                <a:lstStyle/>
                <a:p>
                  <a:pPr algn="ctr"/>
                  <a:r>
                    <a:rPr lang="en-US" altLang="ja-JP" sz="1000" b="1" u="sng">
                      <a:latin typeface="Century" pitchFamily="18" charset="0"/>
                    </a:rPr>
                    <a:t>(25-25)</a:t>
                  </a:r>
                  <a:endParaRPr lang="ja-JP" altLang="ja-JP"/>
                </a:p>
              </p:txBody>
            </p:sp>
            <p:sp>
              <p:nvSpPr>
                <p:cNvPr id="1051" name="Text Box 39"/>
                <p:cNvSpPr txBox="1">
                  <a:spLocks noChangeArrowheads="1"/>
                </p:cNvSpPr>
                <p:nvPr/>
              </p:nvSpPr>
              <p:spPr bwMode="auto">
                <a:xfrm>
                  <a:off x="8667" y="6419"/>
                  <a:ext cx="1054" cy="36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lIns="74295" tIns="8890" rIns="74295" bIns="8890"/>
                <a:lstStyle/>
                <a:p>
                  <a:pPr algn="ctr"/>
                  <a:r>
                    <a:rPr lang="en-US" altLang="ja-JP" sz="1000" b="1" u="sng">
                      <a:latin typeface="Century" pitchFamily="18" charset="0"/>
                    </a:rPr>
                    <a:t>(245-25)</a:t>
                  </a:r>
                  <a:endParaRPr lang="ja-JP" altLang="ja-JP"/>
                </a:p>
              </p:txBody>
            </p:sp>
          </p:grpSp>
        </p:grpSp>
      </p:grp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0" y="0"/>
            <a:ext cx="9144000" cy="620713"/>
          </a:xfrm>
          <a:solidFill>
            <a:schemeClr val="tx2">
              <a:lumMod val="75000"/>
            </a:schemeClr>
          </a:solidFill>
        </p:spPr>
        <p:txBody>
          <a:bodyPr/>
          <a:lstStyle/>
          <a:p>
            <a:pPr algn="l" eaLnBrk="1" hangingPunct="1">
              <a:defRPr/>
            </a:pPr>
            <a:r>
              <a:rPr lang="en-US" altLang="ja-JP" b="1" dirty="0" smtClean="0">
                <a:solidFill>
                  <a:schemeClr val="accent3"/>
                </a:solidFill>
              </a:rPr>
              <a:t>- Organic Pigment </a:t>
            </a:r>
          </a:p>
          <a:p>
            <a:pPr algn="l" eaLnBrk="1" hangingPunct="1">
              <a:buFontTx/>
              <a:buChar char="-"/>
              <a:defRPr/>
            </a:pPr>
            <a:endParaRPr lang="en-US" altLang="ja-JP" b="1" dirty="0" smtClean="0">
              <a:solidFill>
                <a:schemeClr val="accent3"/>
              </a:solidFill>
            </a:endParaRPr>
          </a:p>
        </p:txBody>
      </p:sp>
      <p:pic>
        <p:nvPicPr>
          <p:cNvPr id="45059" name="Picture 8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11188" y="3429000"/>
            <a:ext cx="8050212" cy="2447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5060" name="Picture 9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-36513" y="1412875"/>
            <a:ext cx="9205913" cy="1673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-107950" y="863600"/>
            <a:ext cx="9359900" cy="2133600"/>
          </a:xfrm>
          <a:solidFill>
            <a:schemeClr val="tx2">
              <a:lumMod val="75000"/>
            </a:schemeClr>
          </a:solidFill>
        </p:spPr>
        <p:txBody>
          <a:bodyPr/>
          <a:lstStyle/>
          <a:p>
            <a:pPr algn="ctr" eaLnBrk="1" hangingPunct="1">
              <a:defRPr/>
            </a:pPr>
            <a:r>
              <a:rPr lang="en-US" altLang="ja-JP" sz="4000" dirty="0" smtClean="0">
                <a:solidFill>
                  <a:schemeClr val="accent3"/>
                </a:solidFill>
              </a:rPr>
              <a:t>PCB Treatment at Japan </a:t>
            </a:r>
            <a:br>
              <a:rPr lang="en-US" altLang="ja-JP" sz="4000" dirty="0" smtClean="0">
                <a:solidFill>
                  <a:schemeClr val="accent3"/>
                </a:solidFill>
              </a:rPr>
            </a:br>
            <a:r>
              <a:rPr lang="en-US" altLang="ja-JP" sz="4000" dirty="0" smtClean="0">
                <a:solidFill>
                  <a:schemeClr val="accent3"/>
                </a:solidFill>
              </a:rPr>
              <a:t>Environmental Safety Corporation</a:t>
            </a:r>
            <a:br>
              <a:rPr lang="en-US" altLang="ja-JP" sz="4000" dirty="0" smtClean="0">
                <a:solidFill>
                  <a:schemeClr val="accent3"/>
                </a:solidFill>
              </a:rPr>
            </a:br>
            <a:r>
              <a:rPr lang="en-US" altLang="ja-JP" sz="4000" dirty="0" smtClean="0">
                <a:solidFill>
                  <a:schemeClr val="accent3"/>
                </a:solidFill>
              </a:rPr>
              <a:t>(JESCO)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395288" y="3770313"/>
            <a:ext cx="7848600" cy="666750"/>
          </a:xfrm>
          <a:solidFill>
            <a:schemeClr val="tx2">
              <a:lumMod val="75000"/>
            </a:schemeClr>
          </a:solidFill>
        </p:spPr>
        <p:txBody>
          <a:bodyPr/>
          <a:lstStyle/>
          <a:p>
            <a:pPr algn="ctr" eaLnBrk="1" hangingPunct="1">
              <a:buFontTx/>
              <a:buNone/>
              <a:defRPr/>
            </a:pPr>
            <a:r>
              <a:rPr lang="en-US" altLang="ja-JP" b="1" dirty="0" smtClean="0">
                <a:solidFill>
                  <a:schemeClr val="accent3"/>
                </a:solidFill>
              </a:rPr>
              <a:t> – A National Project of Japan –</a:t>
            </a:r>
          </a:p>
          <a:p>
            <a:pPr eaLnBrk="1" hangingPunct="1">
              <a:buFontTx/>
              <a:buNone/>
              <a:defRPr/>
            </a:pPr>
            <a:endParaRPr lang="en-US" altLang="ja-JP" b="1" dirty="0" smtClean="0">
              <a:solidFill>
                <a:schemeClr val="accent3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スライド番号プレースホル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3FAB4FE-C7BE-4F6C-9D15-0006B9AE3BF0}" type="slidenum">
              <a:rPr lang="en-US" altLang="ja-JP" smtClean="0">
                <a:ea typeface="ＭＳ Ｐゴシック" charset="-128"/>
              </a:rPr>
              <a:pPr/>
              <a:t>15</a:t>
            </a:fld>
            <a:endParaRPr lang="en-US" altLang="ja-JP" smtClean="0">
              <a:ea typeface="ＭＳ Ｐゴシック" charset="-128"/>
            </a:endParaRPr>
          </a:p>
        </p:txBody>
      </p:sp>
      <p:sp>
        <p:nvSpPr>
          <p:cNvPr id="4710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ja-JP" smtClean="0"/>
              <a:t>Outline of JESCO </a:t>
            </a:r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719263"/>
            <a:ext cx="8435975" cy="989012"/>
          </a:xfrm>
          <a:solidFill>
            <a:schemeClr val="tx2">
              <a:lumMod val="75000"/>
            </a:schemeClr>
          </a:solidFill>
        </p:spPr>
        <p:txBody>
          <a:bodyPr/>
          <a:lstStyle/>
          <a:p>
            <a:pPr eaLnBrk="1" hangingPunct="1">
              <a:buFont typeface="Wingdings" pitchFamily="2" charset="2"/>
              <a:buNone/>
              <a:defRPr/>
            </a:pPr>
            <a:r>
              <a:rPr lang="en-US" altLang="ja-JP" sz="2600" dirty="0" smtClean="0">
                <a:solidFill>
                  <a:schemeClr val="accent3"/>
                </a:solidFill>
              </a:rPr>
              <a:t> - Established in 2004 under the “Japan Environmental Safety Corporation Law (Law No.44 of 2003)  </a:t>
            </a: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468313" y="4149725"/>
            <a:ext cx="8424862" cy="1366838"/>
          </a:xfrm>
          <a:prstGeom prst="rect">
            <a:avLst/>
          </a:prstGeom>
          <a:solidFill>
            <a:schemeClr val="tx2">
              <a:lumMod val="75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tx2"/>
              </a:buClr>
              <a:buSzPct val="70000"/>
              <a:defRPr/>
            </a:pPr>
            <a:r>
              <a:rPr lang="en-US" altLang="ja-JP" sz="2600" kern="0" dirty="0">
                <a:solidFill>
                  <a:schemeClr val="accent3"/>
                </a:solidFill>
                <a:latin typeface="+mn-lt"/>
                <a:ea typeface="+mn-ea"/>
              </a:rPr>
              <a:t> -  Is to construct and operate 5 regional PCB waste treatment facilities throughout Japan, under supervision of the central government</a:t>
            </a: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468313" y="5597525"/>
            <a:ext cx="8424862" cy="639763"/>
          </a:xfrm>
          <a:prstGeom prst="rect">
            <a:avLst/>
          </a:prstGeom>
          <a:solidFill>
            <a:schemeClr val="tx2">
              <a:lumMod val="75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tx2"/>
              </a:buClr>
              <a:buSzPct val="70000"/>
              <a:defRPr/>
            </a:pPr>
            <a:r>
              <a:rPr lang="en-US" altLang="ja-JP" sz="2600" kern="0" dirty="0">
                <a:solidFill>
                  <a:schemeClr val="accent3"/>
                </a:solidFill>
                <a:latin typeface="+mn-lt"/>
                <a:ea typeface="+mn-ea"/>
              </a:rPr>
              <a:t> - National subsidies granted for construction</a:t>
            </a:r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468313" y="2808288"/>
            <a:ext cx="8424862" cy="1196975"/>
          </a:xfrm>
          <a:prstGeom prst="rect">
            <a:avLst/>
          </a:prstGeom>
          <a:solidFill>
            <a:schemeClr val="tx2">
              <a:lumMod val="75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tx2"/>
              </a:buClr>
              <a:buSzPct val="70000"/>
              <a:defRPr/>
            </a:pPr>
            <a:r>
              <a:rPr lang="en-US" altLang="ja-JP" sz="2600" kern="0" dirty="0">
                <a:solidFill>
                  <a:schemeClr val="accent3"/>
                </a:solidFill>
                <a:latin typeface="+mn-lt"/>
                <a:ea typeface="+mn-ea"/>
              </a:rPr>
              <a:t> - The only national body (special company wholly owned by the government) in charge of PCB waste treatment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4819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4819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48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48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19" grpId="0" build="p" animBg="1"/>
      <p:bldP spid="5" grpId="0" animBg="1"/>
      <p:bldP spid="6" grpId="0" animBg="1"/>
      <p:bldP spid="7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スライド番号プレースホル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760681B-C31C-466A-83B1-5841E6506026}" type="slidenum">
              <a:rPr lang="en-US" altLang="ja-JP" smtClean="0">
                <a:ea typeface="ＭＳ Ｐゴシック" charset="-128"/>
              </a:rPr>
              <a:pPr/>
              <a:t>16</a:t>
            </a:fld>
            <a:endParaRPr lang="en-US" altLang="ja-JP" smtClean="0">
              <a:ea typeface="ＭＳ Ｐゴシック" charset="-128"/>
            </a:endParaRPr>
          </a:p>
        </p:txBody>
      </p:sp>
      <p:sp>
        <p:nvSpPr>
          <p:cNvPr id="48131" name="Line 2"/>
          <p:cNvSpPr>
            <a:spLocks noChangeShapeType="1"/>
          </p:cNvSpPr>
          <p:nvPr/>
        </p:nvSpPr>
        <p:spPr bwMode="auto">
          <a:xfrm rot="16200000" flipV="1">
            <a:off x="2671763" y="5680075"/>
            <a:ext cx="538162" cy="1588"/>
          </a:xfrm>
          <a:prstGeom prst="line">
            <a:avLst/>
          </a:prstGeom>
          <a:noFill/>
          <a:ln w="38100" cmpd="dbl">
            <a:solidFill>
              <a:schemeClr val="tx1"/>
            </a:solidFill>
            <a:round/>
            <a:headEnd/>
            <a:tailEnd type="triangle" w="sm" len="sm"/>
          </a:ln>
        </p:spPr>
        <p:txBody>
          <a:bodyPr lIns="90000" tIns="46800" rIns="90000" bIns="46800">
            <a:spAutoFit/>
          </a:bodyPr>
          <a:lstStyle/>
          <a:p>
            <a:endParaRPr lang="ja-JP" altLang="en-US"/>
          </a:p>
        </p:txBody>
      </p:sp>
      <p:sp>
        <p:nvSpPr>
          <p:cNvPr id="48132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ja-JP" smtClean="0"/>
              <a:t>Structure of PCB Waste Treatment in Japan</a:t>
            </a:r>
          </a:p>
        </p:txBody>
      </p:sp>
      <p:sp>
        <p:nvSpPr>
          <p:cNvPr id="48133" name="AutoShape 4"/>
          <p:cNvSpPr>
            <a:spLocks noChangeArrowheads="1"/>
          </p:cNvSpPr>
          <p:nvPr/>
        </p:nvSpPr>
        <p:spPr bwMode="auto">
          <a:xfrm>
            <a:off x="900113" y="5949950"/>
            <a:ext cx="4351337" cy="461963"/>
          </a:xfrm>
          <a:prstGeom prst="roundRect">
            <a:avLst>
              <a:gd name="adj" fmla="val 16667"/>
            </a:avLst>
          </a:prstGeom>
          <a:solidFill>
            <a:srgbClr val="CCFFCC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lIns="91435" tIns="45718" rIns="91435" bIns="45718" anchor="ctr"/>
          <a:lstStyle/>
          <a:p>
            <a:pPr>
              <a:lnSpc>
                <a:spcPct val="80000"/>
              </a:lnSpc>
            </a:pPr>
            <a:r>
              <a:rPr lang="en-US" altLang="ja-JP" sz="1000" b="1"/>
              <a:t>Environmental Restoration and</a:t>
            </a:r>
          </a:p>
          <a:p>
            <a:pPr>
              <a:lnSpc>
                <a:spcPct val="80000"/>
              </a:lnSpc>
            </a:pPr>
            <a:r>
              <a:rPr lang="en-US" altLang="ja-JP" sz="1000" b="1"/>
              <a:t>Conservation Agency (ERCA) </a:t>
            </a:r>
          </a:p>
        </p:txBody>
      </p:sp>
      <p:sp>
        <p:nvSpPr>
          <p:cNvPr id="48134" name="Freeform 5"/>
          <p:cNvSpPr>
            <a:spLocks/>
          </p:cNvSpPr>
          <p:nvPr/>
        </p:nvSpPr>
        <p:spPr bwMode="auto">
          <a:xfrm>
            <a:off x="2968625" y="1893888"/>
            <a:ext cx="739775" cy="1247775"/>
          </a:xfrm>
          <a:custGeom>
            <a:avLst/>
            <a:gdLst>
              <a:gd name="T0" fmla="*/ 2147483647 w 366"/>
              <a:gd name="T1" fmla="*/ 2147483647 h 923"/>
              <a:gd name="T2" fmla="*/ 0 w 366"/>
              <a:gd name="T3" fmla="*/ 2147483647 h 923"/>
              <a:gd name="T4" fmla="*/ 0 w 366"/>
              <a:gd name="T5" fmla="*/ 0 h 923"/>
              <a:gd name="T6" fmla="*/ 0 60000 65536"/>
              <a:gd name="T7" fmla="*/ 0 60000 65536"/>
              <a:gd name="T8" fmla="*/ 0 60000 65536"/>
              <a:gd name="T9" fmla="*/ 0 w 366"/>
              <a:gd name="T10" fmla="*/ 0 h 923"/>
              <a:gd name="T11" fmla="*/ 366 w 366"/>
              <a:gd name="T12" fmla="*/ 923 h 92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66" h="923">
                <a:moveTo>
                  <a:pt x="366" y="923"/>
                </a:moveTo>
                <a:lnTo>
                  <a:pt x="0" y="922"/>
                </a:lnTo>
                <a:lnTo>
                  <a:pt x="0" y="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90000" tIns="46800" rIns="90000" bIns="46800">
            <a:spAutoFit/>
          </a:bodyPr>
          <a:lstStyle/>
          <a:p>
            <a:endParaRPr lang="ja-JP" altLang="en-US"/>
          </a:p>
        </p:txBody>
      </p:sp>
      <p:sp>
        <p:nvSpPr>
          <p:cNvPr id="48135" name="AutoShape 6"/>
          <p:cNvSpPr>
            <a:spLocks noChangeArrowheads="1"/>
          </p:cNvSpPr>
          <p:nvPr/>
        </p:nvSpPr>
        <p:spPr bwMode="auto">
          <a:xfrm>
            <a:off x="3759200" y="2894013"/>
            <a:ext cx="2541588" cy="2911475"/>
          </a:xfrm>
          <a:prstGeom prst="roundRect">
            <a:avLst>
              <a:gd name="adj" fmla="val 12176"/>
            </a:avLst>
          </a:prstGeom>
          <a:solidFill>
            <a:srgbClr val="CCFFCC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lIns="91435" tIns="45718" rIns="91435" bIns="45718" anchorCtr="1"/>
          <a:lstStyle/>
          <a:p>
            <a:r>
              <a:rPr lang="en-US" altLang="ja-JP" sz="1600" b="1"/>
              <a:t>Japan Environmental</a:t>
            </a:r>
            <a:br>
              <a:rPr lang="en-US" altLang="ja-JP" sz="1600" b="1"/>
            </a:br>
            <a:r>
              <a:rPr lang="en-US" altLang="ja-JP" sz="1600" b="1"/>
              <a:t>Safety Corporation</a:t>
            </a:r>
            <a:r>
              <a:rPr lang="en-US" altLang="ja-JP" sz="1200" b="1"/>
              <a:t> </a:t>
            </a:r>
            <a:r>
              <a:rPr lang="en-US" altLang="ja-JP" sz="1000" b="1"/>
              <a:t/>
            </a:r>
            <a:br>
              <a:rPr lang="en-US" altLang="ja-JP" sz="1000" b="1"/>
            </a:br>
            <a:r>
              <a:rPr lang="ja-JP" altLang="en-US" sz="1000" b="1"/>
              <a:t>　　・</a:t>
            </a:r>
            <a:r>
              <a:rPr lang="en-US" altLang="ja-JP" sz="1000" b="1"/>
              <a:t>Construction of Facility</a:t>
            </a:r>
            <a:br>
              <a:rPr lang="en-US" altLang="ja-JP" sz="1000" b="1"/>
            </a:br>
            <a:r>
              <a:rPr lang="ja-JP" altLang="en-US" sz="1000" b="1"/>
              <a:t>　・　</a:t>
            </a:r>
            <a:r>
              <a:rPr lang="en-US" altLang="ja-JP" sz="1000" b="1"/>
              <a:t>Operation of Facilityx</a:t>
            </a:r>
          </a:p>
        </p:txBody>
      </p:sp>
      <p:sp>
        <p:nvSpPr>
          <p:cNvPr id="48136" name="AutoShape 7"/>
          <p:cNvSpPr>
            <a:spLocks noChangeArrowheads="1"/>
          </p:cNvSpPr>
          <p:nvPr/>
        </p:nvSpPr>
        <p:spPr bwMode="auto">
          <a:xfrm>
            <a:off x="644525" y="2865438"/>
            <a:ext cx="1177925" cy="2940050"/>
          </a:xfrm>
          <a:prstGeom prst="roundRect">
            <a:avLst>
              <a:gd name="adj" fmla="val 16667"/>
            </a:avLst>
          </a:prstGeom>
          <a:solidFill>
            <a:srgbClr val="99CCFF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lIns="91435" tIns="45718" rIns="91435" bIns="45718" anchorCtr="1"/>
          <a:lstStyle/>
          <a:p>
            <a:pPr algn="ctr">
              <a:lnSpc>
                <a:spcPct val="80000"/>
              </a:lnSpc>
            </a:pPr>
            <a:r>
              <a:rPr lang="en-US" altLang="ja-JP" sz="1400" b="1"/>
              <a:t/>
            </a:r>
            <a:br>
              <a:rPr lang="en-US" altLang="ja-JP" sz="1400" b="1"/>
            </a:br>
            <a:r>
              <a:rPr lang="en-US" altLang="ja-JP" sz="1400" b="1"/>
              <a:t>PCB Waste </a:t>
            </a:r>
            <a:br>
              <a:rPr lang="en-US" altLang="ja-JP" sz="1400" b="1"/>
            </a:br>
            <a:r>
              <a:rPr lang="en-US" altLang="ja-JP" sz="1400" b="1"/>
              <a:t>Holders</a:t>
            </a:r>
            <a:br>
              <a:rPr lang="en-US" altLang="ja-JP" sz="1400" b="1"/>
            </a:br>
            <a:r>
              <a:rPr lang="en-US" altLang="ja-JP" sz="1400" b="1"/>
              <a:t>(at over </a:t>
            </a:r>
            <a:br>
              <a:rPr lang="en-US" altLang="ja-JP" sz="1400" b="1"/>
            </a:br>
            <a:r>
              <a:rPr lang="en-US" altLang="ja-JP" sz="1400" b="1"/>
              <a:t>50,000 sites)</a:t>
            </a:r>
          </a:p>
          <a:p>
            <a:pPr algn="ctr"/>
            <a:endParaRPr lang="en-US" altLang="ja-JP" sz="1000" b="1"/>
          </a:p>
          <a:p>
            <a:pPr algn="ctr"/>
            <a:endParaRPr lang="en-US" altLang="ja-JP" sz="1000" b="1"/>
          </a:p>
          <a:p>
            <a:pPr algn="ctr"/>
            <a:endParaRPr lang="en-US" altLang="ja-JP" sz="1000" b="1"/>
          </a:p>
          <a:p>
            <a:pPr algn="ctr"/>
            <a:r>
              <a:rPr lang="en-US" altLang="ja-JP" sz="1000" b="1"/>
              <a:t/>
            </a:r>
            <a:br>
              <a:rPr lang="en-US" altLang="ja-JP" sz="1000" b="1"/>
            </a:br>
            <a:endParaRPr lang="en-US" altLang="ja-JP" sz="1000" b="1"/>
          </a:p>
          <a:p>
            <a:pPr algn="ctr"/>
            <a:r>
              <a:rPr lang="en-US" altLang="ja-JP" sz="1000" b="1"/>
              <a:t>PCB Waste</a:t>
            </a:r>
          </a:p>
        </p:txBody>
      </p:sp>
      <p:sp>
        <p:nvSpPr>
          <p:cNvPr id="48137" name="Text Box 8"/>
          <p:cNvSpPr txBox="1">
            <a:spLocks noChangeArrowheads="1"/>
          </p:cNvSpPr>
          <p:nvPr/>
        </p:nvSpPr>
        <p:spPr bwMode="auto">
          <a:xfrm>
            <a:off x="1147763" y="1936750"/>
            <a:ext cx="126206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5" tIns="45718" rIns="91435" bIns="45718">
            <a:spAutoFit/>
          </a:bodyPr>
          <a:lstStyle/>
          <a:p>
            <a:pPr>
              <a:spcBef>
                <a:spcPct val="50000"/>
              </a:spcBef>
            </a:pPr>
            <a:endParaRPr lang="ja-JP" altLang="ja-JP" sz="2000" b="1"/>
          </a:p>
        </p:txBody>
      </p:sp>
      <p:sp>
        <p:nvSpPr>
          <p:cNvPr id="48138" name="Text Box 9"/>
          <p:cNvSpPr txBox="1">
            <a:spLocks noChangeArrowheads="1"/>
          </p:cNvSpPr>
          <p:nvPr/>
        </p:nvSpPr>
        <p:spPr bwMode="auto">
          <a:xfrm>
            <a:off x="5556250" y="2087563"/>
            <a:ext cx="2611438" cy="254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91435" tIns="45718" rIns="91435" bIns="45718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ja-JP" sz="1000" b="1"/>
              <a:t>PCB  Waste Treatment Basic Plan</a:t>
            </a:r>
          </a:p>
        </p:txBody>
      </p:sp>
      <p:sp>
        <p:nvSpPr>
          <p:cNvPr id="48139" name="Text Box 10"/>
          <p:cNvSpPr txBox="1">
            <a:spLocks noChangeArrowheads="1"/>
          </p:cNvSpPr>
          <p:nvPr/>
        </p:nvSpPr>
        <p:spPr bwMode="auto">
          <a:xfrm>
            <a:off x="5776913" y="2344738"/>
            <a:ext cx="2528887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5" tIns="45718" rIns="91435" bIns="45718">
            <a:spAutoFit/>
          </a:bodyPr>
          <a:lstStyle/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en-US" altLang="ja-JP" sz="1000" b="1"/>
              <a:t>(Identification of PCB amount, Establish Treatment Framework)</a:t>
            </a:r>
          </a:p>
        </p:txBody>
      </p:sp>
      <p:sp>
        <p:nvSpPr>
          <p:cNvPr id="48140" name="Text Box 11"/>
          <p:cNvSpPr txBox="1">
            <a:spLocks noChangeArrowheads="1"/>
          </p:cNvSpPr>
          <p:nvPr/>
        </p:nvSpPr>
        <p:spPr bwMode="auto">
          <a:xfrm>
            <a:off x="3171825" y="2087563"/>
            <a:ext cx="2125663" cy="254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91435" tIns="45718" rIns="91435" bIns="45718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ja-JP" sz="1000" b="1"/>
              <a:t>PCB Waste Treatment Plan</a:t>
            </a:r>
          </a:p>
        </p:txBody>
      </p:sp>
      <p:sp>
        <p:nvSpPr>
          <p:cNvPr id="48141" name="Text Box 12"/>
          <p:cNvSpPr txBox="1">
            <a:spLocks noChangeArrowheads="1"/>
          </p:cNvSpPr>
          <p:nvPr/>
        </p:nvSpPr>
        <p:spPr bwMode="auto">
          <a:xfrm>
            <a:off x="3873500" y="4994275"/>
            <a:ext cx="2354263" cy="3143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91435" tIns="45718" rIns="91435" bIns="45718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ja-JP" sz="1400" b="1"/>
              <a:t>Regional Facility</a:t>
            </a:r>
          </a:p>
        </p:txBody>
      </p:sp>
      <p:sp>
        <p:nvSpPr>
          <p:cNvPr id="48142" name="Rectangle 13"/>
          <p:cNvSpPr>
            <a:spLocks noChangeArrowheads="1"/>
          </p:cNvSpPr>
          <p:nvPr/>
        </p:nvSpPr>
        <p:spPr bwMode="auto">
          <a:xfrm>
            <a:off x="4505325" y="4292600"/>
            <a:ext cx="1044575" cy="371475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91435" tIns="45718" rIns="91435" bIns="45718" anchor="ctr"/>
          <a:lstStyle/>
          <a:p>
            <a:pPr algn="ctr"/>
            <a:r>
              <a:rPr lang="en-US" altLang="ja-JP" sz="1400" b="1"/>
              <a:t>Chemical</a:t>
            </a:r>
            <a:br>
              <a:rPr lang="en-US" altLang="ja-JP" sz="1400" b="1"/>
            </a:br>
            <a:r>
              <a:rPr lang="en-US" altLang="ja-JP" sz="1400" b="1"/>
              <a:t>Treatment</a:t>
            </a:r>
          </a:p>
        </p:txBody>
      </p:sp>
      <p:sp>
        <p:nvSpPr>
          <p:cNvPr id="48143" name="Rectangle 14"/>
          <p:cNvSpPr>
            <a:spLocks noChangeArrowheads="1"/>
          </p:cNvSpPr>
          <p:nvPr/>
        </p:nvSpPr>
        <p:spPr bwMode="auto">
          <a:xfrm>
            <a:off x="395288" y="2133600"/>
            <a:ext cx="11176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9996" tIns="46798" rIns="89996" bIns="46798" anchor="ctr">
            <a:spAutoFit/>
          </a:bodyPr>
          <a:lstStyle/>
          <a:p>
            <a:pPr algn="ctr"/>
            <a:r>
              <a:rPr lang="en-US" altLang="ja-JP" sz="1000" b="1"/>
              <a:t>Report</a:t>
            </a:r>
            <a:br>
              <a:rPr lang="en-US" altLang="ja-JP" sz="1000" b="1"/>
            </a:br>
            <a:r>
              <a:rPr lang="en-US" altLang="ja-JP" sz="1000" b="1"/>
              <a:t>of PCB wastes</a:t>
            </a:r>
          </a:p>
        </p:txBody>
      </p:sp>
      <p:sp>
        <p:nvSpPr>
          <p:cNvPr id="48144" name="Rectangle 15"/>
          <p:cNvSpPr>
            <a:spLocks noChangeArrowheads="1"/>
          </p:cNvSpPr>
          <p:nvPr/>
        </p:nvSpPr>
        <p:spPr bwMode="auto">
          <a:xfrm>
            <a:off x="1331913" y="2125663"/>
            <a:ext cx="76676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89996" tIns="46798" rIns="89996" bIns="46798" anchor="ctr">
            <a:spAutoFit/>
          </a:bodyPr>
          <a:lstStyle/>
          <a:p>
            <a:pPr algn="ctr"/>
            <a:r>
              <a:rPr lang="en-US" altLang="ja-JP" sz="1000" b="1"/>
              <a:t>Authorize</a:t>
            </a:r>
            <a:br>
              <a:rPr lang="en-US" altLang="ja-JP" sz="1000" b="1"/>
            </a:br>
            <a:r>
              <a:rPr lang="en-US" altLang="ja-JP" sz="1000" b="1"/>
              <a:t>&amp; Direct</a:t>
            </a:r>
          </a:p>
        </p:txBody>
      </p:sp>
      <p:sp>
        <p:nvSpPr>
          <p:cNvPr id="48145" name="Line 16"/>
          <p:cNvSpPr>
            <a:spLocks noChangeShapeType="1"/>
          </p:cNvSpPr>
          <p:nvPr/>
        </p:nvSpPr>
        <p:spPr bwMode="auto">
          <a:xfrm>
            <a:off x="1374775" y="1893888"/>
            <a:ext cx="1588" cy="9350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90000" tIns="46800" rIns="90000" bIns="46800">
            <a:spAutoFit/>
          </a:bodyPr>
          <a:lstStyle/>
          <a:p>
            <a:endParaRPr lang="ja-JP" altLang="en-US"/>
          </a:p>
        </p:txBody>
      </p:sp>
      <p:sp>
        <p:nvSpPr>
          <p:cNvPr id="48146" name="Line 17"/>
          <p:cNvSpPr>
            <a:spLocks noChangeShapeType="1"/>
          </p:cNvSpPr>
          <p:nvPr/>
        </p:nvSpPr>
        <p:spPr bwMode="auto">
          <a:xfrm>
            <a:off x="4283075" y="4451350"/>
            <a:ext cx="236538" cy="3175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med" len="med"/>
          </a:ln>
        </p:spPr>
        <p:txBody>
          <a:bodyPr lIns="90000" tIns="46800" rIns="90000" bIns="46800">
            <a:spAutoFit/>
          </a:bodyPr>
          <a:lstStyle/>
          <a:p>
            <a:endParaRPr lang="ja-JP" altLang="en-US"/>
          </a:p>
        </p:txBody>
      </p:sp>
      <p:sp>
        <p:nvSpPr>
          <p:cNvPr id="48147" name="Rectangle 18"/>
          <p:cNvSpPr>
            <a:spLocks noChangeArrowheads="1"/>
          </p:cNvSpPr>
          <p:nvPr/>
        </p:nvSpPr>
        <p:spPr bwMode="auto">
          <a:xfrm>
            <a:off x="3859213" y="3967163"/>
            <a:ext cx="2368550" cy="9747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90000" tIns="46800" rIns="90000" bIns="46800" anchor="ctr">
            <a:spAutoFit/>
          </a:bodyPr>
          <a:lstStyle/>
          <a:p>
            <a:endParaRPr lang="ja-JP" altLang="en-US"/>
          </a:p>
        </p:txBody>
      </p:sp>
      <p:sp>
        <p:nvSpPr>
          <p:cNvPr id="48148" name="Text Box 19"/>
          <p:cNvSpPr txBox="1">
            <a:spLocks noChangeArrowheads="1"/>
          </p:cNvSpPr>
          <p:nvPr/>
        </p:nvSpPr>
        <p:spPr bwMode="auto">
          <a:xfrm>
            <a:off x="3908425" y="3967163"/>
            <a:ext cx="2319338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9996" tIns="46798" rIns="89996" bIns="46798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ja-JP" sz="1400" b="1"/>
              <a:t>Regional Facility</a:t>
            </a:r>
          </a:p>
        </p:txBody>
      </p:sp>
      <p:sp>
        <p:nvSpPr>
          <p:cNvPr id="48149" name="Text Box 20"/>
          <p:cNvSpPr txBox="1">
            <a:spLocks noChangeArrowheads="1"/>
          </p:cNvSpPr>
          <p:nvPr/>
        </p:nvSpPr>
        <p:spPr bwMode="auto">
          <a:xfrm>
            <a:off x="4057650" y="1519238"/>
            <a:ext cx="20510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9996" tIns="46798" rIns="89996" bIns="46798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ja-JP" sz="1000" b="1"/>
              <a:t>Report of  reported PCB wastes under  jurisdiction</a:t>
            </a:r>
          </a:p>
        </p:txBody>
      </p:sp>
      <p:sp>
        <p:nvSpPr>
          <p:cNvPr id="48150" name="Text Box 21"/>
          <p:cNvSpPr txBox="1">
            <a:spLocks noChangeArrowheads="1"/>
          </p:cNvSpPr>
          <p:nvPr/>
        </p:nvSpPr>
        <p:spPr bwMode="auto">
          <a:xfrm>
            <a:off x="3859213" y="5302250"/>
            <a:ext cx="2368550" cy="3143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91435" tIns="45718" rIns="91435" bIns="45718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ja-JP" sz="1400" b="1"/>
              <a:t>Regional Facility</a:t>
            </a:r>
          </a:p>
        </p:txBody>
      </p:sp>
      <p:sp>
        <p:nvSpPr>
          <p:cNvPr id="48151" name="Line 22"/>
          <p:cNvSpPr>
            <a:spLocks noChangeShapeType="1"/>
          </p:cNvSpPr>
          <p:nvPr/>
        </p:nvSpPr>
        <p:spPr bwMode="auto">
          <a:xfrm>
            <a:off x="1838325" y="4103688"/>
            <a:ext cx="669925" cy="15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</p:spPr>
        <p:txBody>
          <a:bodyPr lIns="90000" tIns="46800" rIns="90000" bIns="46800">
            <a:spAutoFit/>
          </a:bodyPr>
          <a:lstStyle/>
          <a:p>
            <a:endParaRPr lang="ja-JP" altLang="en-US"/>
          </a:p>
        </p:txBody>
      </p:sp>
      <p:sp>
        <p:nvSpPr>
          <p:cNvPr id="48152" name="Line 23"/>
          <p:cNvSpPr>
            <a:spLocks noChangeShapeType="1"/>
          </p:cNvSpPr>
          <p:nvPr/>
        </p:nvSpPr>
        <p:spPr bwMode="auto">
          <a:xfrm>
            <a:off x="1598613" y="4451350"/>
            <a:ext cx="887412" cy="3175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med" len="med"/>
          </a:ln>
        </p:spPr>
        <p:txBody>
          <a:bodyPr lIns="90000" tIns="46800" rIns="90000" bIns="46800">
            <a:spAutoFit/>
          </a:bodyPr>
          <a:lstStyle/>
          <a:p>
            <a:endParaRPr lang="ja-JP" altLang="en-US"/>
          </a:p>
        </p:txBody>
      </p:sp>
      <p:sp>
        <p:nvSpPr>
          <p:cNvPr id="48153" name="Text Box 24"/>
          <p:cNvSpPr txBox="1">
            <a:spLocks noChangeArrowheads="1"/>
          </p:cNvSpPr>
          <p:nvPr/>
        </p:nvSpPr>
        <p:spPr bwMode="auto">
          <a:xfrm>
            <a:off x="3165475" y="4210050"/>
            <a:ext cx="688975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9996" tIns="46798" rIns="89996" bIns="46798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ja-JP" sz="1000" b="1"/>
              <a:t>Carry In</a:t>
            </a:r>
          </a:p>
        </p:txBody>
      </p:sp>
      <p:sp>
        <p:nvSpPr>
          <p:cNvPr id="48154" name="Line 25"/>
          <p:cNvSpPr>
            <a:spLocks noChangeShapeType="1"/>
          </p:cNvSpPr>
          <p:nvPr/>
        </p:nvSpPr>
        <p:spPr bwMode="auto">
          <a:xfrm>
            <a:off x="3990975" y="1722438"/>
            <a:ext cx="2311400" cy="15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90000" tIns="46800" rIns="90000" bIns="46800">
            <a:spAutoFit/>
          </a:bodyPr>
          <a:lstStyle/>
          <a:p>
            <a:endParaRPr lang="ja-JP" altLang="en-US"/>
          </a:p>
        </p:txBody>
      </p:sp>
      <p:sp>
        <p:nvSpPr>
          <p:cNvPr id="48155" name="Line 26"/>
          <p:cNvSpPr>
            <a:spLocks noChangeShapeType="1"/>
          </p:cNvSpPr>
          <p:nvPr/>
        </p:nvSpPr>
        <p:spPr bwMode="auto">
          <a:xfrm flipH="1" flipV="1">
            <a:off x="5334000" y="2235200"/>
            <a:ext cx="222250" cy="31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90000" tIns="46800" rIns="90000" bIns="46800">
            <a:spAutoFit/>
          </a:bodyPr>
          <a:lstStyle/>
          <a:p>
            <a:endParaRPr lang="ja-JP" altLang="en-US"/>
          </a:p>
        </p:txBody>
      </p:sp>
      <p:sp>
        <p:nvSpPr>
          <p:cNvPr id="48156" name="Text Box 27"/>
          <p:cNvSpPr txBox="1">
            <a:spLocks noChangeArrowheads="1"/>
          </p:cNvSpPr>
          <p:nvPr/>
        </p:nvSpPr>
        <p:spPr bwMode="auto">
          <a:xfrm>
            <a:off x="3395663" y="2349500"/>
            <a:ext cx="2309812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5" tIns="45718" rIns="91435" bIns="45718">
            <a:spAutoFit/>
          </a:bodyPr>
          <a:lstStyle/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en-US" altLang="ja-JP" sz="1000" b="1"/>
              <a:t>(Identification of  PCB amount,   Treatment Plan)</a:t>
            </a:r>
          </a:p>
        </p:txBody>
      </p:sp>
      <p:sp>
        <p:nvSpPr>
          <p:cNvPr id="48157" name="Line 28"/>
          <p:cNvSpPr>
            <a:spLocks noChangeShapeType="1"/>
          </p:cNvSpPr>
          <p:nvPr/>
        </p:nvSpPr>
        <p:spPr bwMode="auto">
          <a:xfrm>
            <a:off x="3543300" y="1893888"/>
            <a:ext cx="1588" cy="1651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90000" tIns="46800" rIns="90000" bIns="46800">
            <a:spAutoFit/>
          </a:bodyPr>
          <a:lstStyle/>
          <a:p>
            <a:endParaRPr lang="ja-JP" altLang="en-US"/>
          </a:p>
        </p:txBody>
      </p:sp>
      <p:sp>
        <p:nvSpPr>
          <p:cNvPr id="48158" name="Text Box 29"/>
          <p:cNvSpPr txBox="1">
            <a:spLocks noChangeArrowheads="1"/>
          </p:cNvSpPr>
          <p:nvPr/>
        </p:nvSpPr>
        <p:spPr bwMode="auto">
          <a:xfrm>
            <a:off x="1971675" y="5040313"/>
            <a:ext cx="1577975" cy="222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9996" tIns="46798" rIns="89996" bIns="46798"/>
          <a:lstStyle/>
          <a:p>
            <a:pPr algn="ctr">
              <a:spcBef>
                <a:spcPct val="50000"/>
              </a:spcBef>
            </a:pPr>
            <a:r>
              <a:rPr lang="en-US" altLang="ja-JP" sz="1000" b="1"/>
              <a:t>Treatment Contract</a:t>
            </a:r>
          </a:p>
        </p:txBody>
      </p:sp>
      <p:sp>
        <p:nvSpPr>
          <p:cNvPr id="48159" name="Text Box 30"/>
          <p:cNvSpPr txBox="1">
            <a:spLocks noChangeArrowheads="1"/>
          </p:cNvSpPr>
          <p:nvPr/>
        </p:nvSpPr>
        <p:spPr bwMode="auto">
          <a:xfrm>
            <a:off x="4716463" y="5048250"/>
            <a:ext cx="30956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89996" tIns="46798" rIns="89996" bIns="46798">
            <a:spAutoFit/>
          </a:bodyPr>
          <a:lstStyle/>
          <a:p>
            <a:r>
              <a:rPr lang="ja-JP" altLang="en-US" sz="2000" b="1"/>
              <a:t>：</a:t>
            </a:r>
          </a:p>
        </p:txBody>
      </p:sp>
      <p:sp>
        <p:nvSpPr>
          <p:cNvPr id="48160" name="AutoShape 31"/>
          <p:cNvSpPr>
            <a:spLocks noChangeArrowheads="1"/>
          </p:cNvSpPr>
          <p:nvPr/>
        </p:nvSpPr>
        <p:spPr bwMode="auto">
          <a:xfrm>
            <a:off x="638175" y="1484313"/>
            <a:ext cx="3317875" cy="409575"/>
          </a:xfrm>
          <a:prstGeom prst="flowChartAlternateProcess">
            <a:avLst/>
          </a:prstGeom>
          <a:solidFill>
            <a:srgbClr val="FFCC99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lIns="91435" tIns="45718" rIns="91435" bIns="45718" anchor="ctr"/>
          <a:lstStyle/>
          <a:p>
            <a:pPr algn="ctr"/>
            <a:r>
              <a:rPr lang="en-US" altLang="ja-JP" sz="1600" b="1"/>
              <a:t>Prefectures and Specified Cities</a:t>
            </a:r>
          </a:p>
        </p:txBody>
      </p:sp>
      <p:sp>
        <p:nvSpPr>
          <p:cNvPr id="48161" name="AutoShape 32"/>
          <p:cNvSpPr>
            <a:spLocks noChangeArrowheads="1"/>
          </p:cNvSpPr>
          <p:nvPr/>
        </p:nvSpPr>
        <p:spPr bwMode="auto">
          <a:xfrm>
            <a:off x="7262813" y="5111750"/>
            <a:ext cx="1119187" cy="447675"/>
          </a:xfrm>
          <a:prstGeom prst="flowChartAlternateProcess">
            <a:avLst/>
          </a:prstGeom>
          <a:solidFill>
            <a:srgbClr val="FFCC99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lIns="91435" tIns="45718" rIns="91435" bIns="45718" anchor="ctr"/>
          <a:lstStyle/>
          <a:p>
            <a:pPr algn="ctr">
              <a:lnSpc>
                <a:spcPct val="80000"/>
              </a:lnSpc>
            </a:pPr>
            <a:r>
              <a:rPr lang="en-US" altLang="ja-JP" sz="1400" b="1"/>
              <a:t>Local </a:t>
            </a:r>
            <a:br>
              <a:rPr lang="en-US" altLang="ja-JP" sz="1400" b="1"/>
            </a:br>
            <a:r>
              <a:rPr lang="en-US" altLang="ja-JP" sz="1400" b="1"/>
              <a:t>Authority</a:t>
            </a:r>
          </a:p>
        </p:txBody>
      </p:sp>
      <p:sp>
        <p:nvSpPr>
          <p:cNvPr id="48162" name="AutoShape 33"/>
          <p:cNvSpPr>
            <a:spLocks noChangeArrowheads="1"/>
          </p:cNvSpPr>
          <p:nvPr/>
        </p:nvSpPr>
        <p:spPr bwMode="auto">
          <a:xfrm>
            <a:off x="6324600" y="1484313"/>
            <a:ext cx="2106613" cy="409575"/>
          </a:xfrm>
          <a:prstGeom prst="flowChartAlternateProcess">
            <a:avLst/>
          </a:prstGeom>
          <a:solidFill>
            <a:srgbClr val="FFFF99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lIns="91435" tIns="45718" rIns="91435" bIns="45718" anchor="ctr"/>
          <a:lstStyle/>
          <a:p>
            <a:pPr algn="ctr">
              <a:lnSpc>
                <a:spcPct val="80000"/>
              </a:lnSpc>
              <a:spcBef>
                <a:spcPct val="50000"/>
              </a:spcBef>
            </a:pPr>
            <a:r>
              <a:rPr lang="en-US" altLang="ja-JP" sz="1400" b="1"/>
              <a:t>Ministry of the </a:t>
            </a:r>
            <a:br>
              <a:rPr lang="en-US" altLang="ja-JP" sz="1400" b="1"/>
            </a:br>
            <a:r>
              <a:rPr lang="en-US" altLang="ja-JP" sz="1400" b="1"/>
              <a:t>Environment </a:t>
            </a:r>
            <a:r>
              <a:rPr lang="en-US" altLang="ja-JP" sz="1200" b="1"/>
              <a:t>(MOE)</a:t>
            </a:r>
          </a:p>
        </p:txBody>
      </p:sp>
      <p:sp>
        <p:nvSpPr>
          <p:cNvPr id="48163" name="AutoShape 34"/>
          <p:cNvSpPr>
            <a:spLocks noChangeArrowheads="1"/>
          </p:cNvSpPr>
          <p:nvPr/>
        </p:nvSpPr>
        <p:spPr bwMode="auto">
          <a:xfrm>
            <a:off x="2528888" y="3567113"/>
            <a:ext cx="728662" cy="1425575"/>
          </a:xfrm>
          <a:prstGeom prst="roundRect">
            <a:avLst>
              <a:gd name="adj" fmla="val 16667"/>
            </a:avLst>
          </a:prstGeom>
          <a:solidFill>
            <a:srgbClr val="00FFFF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lIns="91435" tIns="45718" rIns="91435" bIns="45718" anchorCtr="1"/>
          <a:lstStyle/>
          <a:p>
            <a:pPr algn="ctr" eaLnBrk="0" hangingPunct="0">
              <a:lnSpc>
                <a:spcPct val="80000"/>
              </a:lnSpc>
            </a:pPr>
            <a:r>
              <a:rPr lang="en-US" altLang="ja-JP" sz="1000" b="1"/>
              <a:t>Approved</a:t>
            </a:r>
            <a:br>
              <a:rPr lang="en-US" altLang="ja-JP" sz="1000" b="1"/>
            </a:br>
            <a:r>
              <a:rPr lang="en-US" altLang="ja-JP" sz="1000" b="1"/>
              <a:t>Transpor-</a:t>
            </a:r>
            <a:br>
              <a:rPr lang="en-US" altLang="ja-JP" sz="1000" b="1"/>
            </a:br>
            <a:r>
              <a:rPr lang="en-US" altLang="ja-JP" sz="1000" b="1"/>
              <a:t>tation</a:t>
            </a:r>
          </a:p>
          <a:p>
            <a:pPr algn="ctr" eaLnBrk="0" hangingPunct="0">
              <a:lnSpc>
                <a:spcPct val="80000"/>
              </a:lnSpc>
            </a:pPr>
            <a:r>
              <a:rPr lang="en-US" altLang="ja-JP" sz="1000" b="1"/>
              <a:t>Companies</a:t>
            </a:r>
          </a:p>
        </p:txBody>
      </p:sp>
      <p:grpSp>
        <p:nvGrpSpPr>
          <p:cNvPr id="48164" name="Group 35"/>
          <p:cNvGrpSpPr>
            <a:grpSpLocks/>
          </p:cNvGrpSpPr>
          <p:nvPr/>
        </p:nvGrpSpPr>
        <p:grpSpPr bwMode="auto">
          <a:xfrm>
            <a:off x="1009650" y="3860800"/>
            <a:ext cx="566738" cy="684213"/>
            <a:chOff x="5545" y="4062"/>
            <a:chExt cx="1771" cy="1327"/>
          </a:xfrm>
        </p:grpSpPr>
        <p:grpSp>
          <p:nvGrpSpPr>
            <p:cNvPr id="48212" name="Group 36"/>
            <p:cNvGrpSpPr>
              <a:grpSpLocks/>
            </p:cNvGrpSpPr>
            <p:nvPr/>
          </p:nvGrpSpPr>
          <p:grpSpPr bwMode="auto">
            <a:xfrm>
              <a:off x="6535" y="4062"/>
              <a:ext cx="781" cy="1327"/>
              <a:chOff x="1408" y="4165"/>
              <a:chExt cx="781" cy="1327"/>
            </a:xfrm>
          </p:grpSpPr>
          <p:sp>
            <p:nvSpPr>
              <p:cNvPr id="48218" name="Freeform 37"/>
              <p:cNvSpPr>
                <a:spLocks/>
              </p:cNvSpPr>
              <p:nvPr/>
            </p:nvSpPr>
            <p:spPr bwMode="auto">
              <a:xfrm>
                <a:off x="1883" y="4165"/>
                <a:ext cx="136" cy="428"/>
              </a:xfrm>
              <a:custGeom>
                <a:avLst/>
                <a:gdLst>
                  <a:gd name="T0" fmla="*/ 1 w 440"/>
                  <a:gd name="T1" fmla="*/ 5 h 1460"/>
                  <a:gd name="T2" fmla="*/ 1 w 440"/>
                  <a:gd name="T3" fmla="*/ 3 h 1460"/>
                  <a:gd name="T4" fmla="*/ 2 w 440"/>
                  <a:gd name="T5" fmla="*/ 3 h 1460"/>
                  <a:gd name="T6" fmla="*/ 2 w 440"/>
                  <a:gd name="T7" fmla="*/ 0 h 1460"/>
                  <a:gd name="T8" fmla="*/ 2 w 440"/>
                  <a:gd name="T9" fmla="*/ 0 h 1460"/>
                  <a:gd name="T10" fmla="*/ 2 w 440"/>
                  <a:gd name="T11" fmla="*/ 3 h 1460"/>
                  <a:gd name="T12" fmla="*/ 3 w 440"/>
                  <a:gd name="T13" fmla="*/ 3 h 1460"/>
                  <a:gd name="T14" fmla="*/ 3 w 440"/>
                  <a:gd name="T15" fmla="*/ 5 h 1460"/>
                  <a:gd name="T16" fmla="*/ 4 w 440"/>
                  <a:gd name="T17" fmla="*/ 6 h 1460"/>
                  <a:gd name="T18" fmla="*/ 3 w 440"/>
                  <a:gd name="T19" fmla="*/ 6 h 1460"/>
                  <a:gd name="T20" fmla="*/ 3 w 440"/>
                  <a:gd name="T21" fmla="*/ 7 h 1460"/>
                  <a:gd name="T22" fmla="*/ 4 w 440"/>
                  <a:gd name="T23" fmla="*/ 9 h 1460"/>
                  <a:gd name="T24" fmla="*/ 3 w 440"/>
                  <a:gd name="T25" fmla="*/ 9 h 1460"/>
                  <a:gd name="T26" fmla="*/ 3 w 440"/>
                  <a:gd name="T27" fmla="*/ 10 h 1460"/>
                  <a:gd name="T28" fmla="*/ 4 w 440"/>
                  <a:gd name="T29" fmla="*/ 10 h 1460"/>
                  <a:gd name="T30" fmla="*/ 4 w 440"/>
                  <a:gd name="T31" fmla="*/ 11 h 1460"/>
                  <a:gd name="T32" fmla="*/ 0 w 440"/>
                  <a:gd name="T33" fmla="*/ 11 h 1460"/>
                  <a:gd name="T34" fmla="*/ 0 w 440"/>
                  <a:gd name="T35" fmla="*/ 10 h 1460"/>
                  <a:gd name="T36" fmla="*/ 1 w 440"/>
                  <a:gd name="T37" fmla="*/ 10 h 1460"/>
                  <a:gd name="T38" fmla="*/ 1 w 440"/>
                  <a:gd name="T39" fmla="*/ 9 h 1460"/>
                  <a:gd name="T40" fmla="*/ 0 w 440"/>
                  <a:gd name="T41" fmla="*/ 9 h 1460"/>
                  <a:gd name="T42" fmla="*/ 1 w 440"/>
                  <a:gd name="T43" fmla="*/ 8 h 1460"/>
                  <a:gd name="T44" fmla="*/ 1 w 440"/>
                  <a:gd name="T45" fmla="*/ 6 h 1460"/>
                  <a:gd name="T46" fmla="*/ 0 w 440"/>
                  <a:gd name="T47" fmla="*/ 6 h 1460"/>
                  <a:gd name="T48" fmla="*/ 1 w 440"/>
                  <a:gd name="T49" fmla="*/ 5 h 1460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440"/>
                  <a:gd name="T76" fmla="*/ 0 h 1460"/>
                  <a:gd name="T77" fmla="*/ 440 w 440"/>
                  <a:gd name="T78" fmla="*/ 1460 h 1460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440" h="1460">
                    <a:moveTo>
                      <a:pt x="78" y="646"/>
                    </a:moveTo>
                    <a:lnTo>
                      <a:pt x="78" y="454"/>
                    </a:lnTo>
                    <a:lnTo>
                      <a:pt x="192" y="451"/>
                    </a:lnTo>
                    <a:lnTo>
                      <a:pt x="192" y="4"/>
                    </a:lnTo>
                    <a:lnTo>
                      <a:pt x="253" y="0"/>
                    </a:lnTo>
                    <a:lnTo>
                      <a:pt x="253" y="452"/>
                    </a:lnTo>
                    <a:lnTo>
                      <a:pt x="357" y="454"/>
                    </a:lnTo>
                    <a:lnTo>
                      <a:pt x="357" y="652"/>
                    </a:lnTo>
                    <a:lnTo>
                      <a:pt x="440" y="815"/>
                    </a:lnTo>
                    <a:lnTo>
                      <a:pt x="357" y="811"/>
                    </a:lnTo>
                    <a:lnTo>
                      <a:pt x="357" y="1000"/>
                    </a:lnTo>
                    <a:lnTo>
                      <a:pt x="431" y="1181"/>
                    </a:lnTo>
                    <a:lnTo>
                      <a:pt x="354" y="1180"/>
                    </a:lnTo>
                    <a:lnTo>
                      <a:pt x="353" y="1333"/>
                    </a:lnTo>
                    <a:lnTo>
                      <a:pt x="438" y="1330"/>
                    </a:lnTo>
                    <a:lnTo>
                      <a:pt x="438" y="1460"/>
                    </a:lnTo>
                    <a:lnTo>
                      <a:pt x="0" y="1460"/>
                    </a:lnTo>
                    <a:lnTo>
                      <a:pt x="0" y="1330"/>
                    </a:lnTo>
                    <a:lnTo>
                      <a:pt x="84" y="1330"/>
                    </a:lnTo>
                    <a:lnTo>
                      <a:pt x="84" y="1174"/>
                    </a:lnTo>
                    <a:lnTo>
                      <a:pt x="0" y="1175"/>
                    </a:lnTo>
                    <a:lnTo>
                      <a:pt x="81" y="1015"/>
                    </a:lnTo>
                    <a:lnTo>
                      <a:pt x="80" y="820"/>
                    </a:lnTo>
                    <a:lnTo>
                      <a:pt x="13" y="816"/>
                    </a:lnTo>
                    <a:lnTo>
                      <a:pt x="78" y="646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grpSp>
            <p:nvGrpSpPr>
              <p:cNvPr id="48219" name="Group 38"/>
              <p:cNvGrpSpPr>
                <a:grpSpLocks/>
              </p:cNvGrpSpPr>
              <p:nvPr/>
            </p:nvGrpSpPr>
            <p:grpSpPr bwMode="auto">
              <a:xfrm>
                <a:off x="1578" y="4272"/>
                <a:ext cx="136" cy="321"/>
                <a:chOff x="9130" y="5373"/>
                <a:chExt cx="2310" cy="5475"/>
              </a:xfrm>
            </p:grpSpPr>
            <p:sp>
              <p:nvSpPr>
                <p:cNvPr id="48225" name="Freeform 39"/>
                <p:cNvSpPr>
                  <a:spLocks/>
                </p:cNvSpPr>
                <p:nvPr/>
              </p:nvSpPr>
              <p:spPr bwMode="auto">
                <a:xfrm>
                  <a:off x="9460" y="5373"/>
                  <a:ext cx="1650" cy="5475"/>
                </a:xfrm>
                <a:custGeom>
                  <a:avLst/>
                  <a:gdLst>
                    <a:gd name="T0" fmla="*/ 4633 w 880"/>
                    <a:gd name="T1" fmla="*/ 41 h 3628"/>
                    <a:gd name="T2" fmla="*/ 4633 w 880"/>
                    <a:gd name="T3" fmla="*/ 6224 h 3628"/>
                    <a:gd name="T4" fmla="*/ 1086 w 880"/>
                    <a:gd name="T5" fmla="*/ 6196 h 3628"/>
                    <a:gd name="T6" fmla="*/ 1086 w 880"/>
                    <a:gd name="T7" fmla="*/ 9350 h 3628"/>
                    <a:gd name="T8" fmla="*/ 2177 w 880"/>
                    <a:gd name="T9" fmla="*/ 9350 h 3628"/>
                    <a:gd name="T10" fmla="*/ 2177 w 880"/>
                    <a:gd name="T11" fmla="*/ 12503 h 3628"/>
                    <a:gd name="T12" fmla="*/ 0 w 880"/>
                    <a:gd name="T13" fmla="*/ 12503 h 3628"/>
                    <a:gd name="T14" fmla="*/ 0 w 880"/>
                    <a:gd name="T15" fmla="*/ 18815 h 3628"/>
                    <a:gd name="T16" fmla="*/ 10877 w 880"/>
                    <a:gd name="T17" fmla="*/ 18815 h 3628"/>
                    <a:gd name="T18" fmla="*/ 10877 w 880"/>
                    <a:gd name="T19" fmla="*/ 12503 h 3628"/>
                    <a:gd name="T20" fmla="*/ 8702 w 880"/>
                    <a:gd name="T21" fmla="*/ 12503 h 3628"/>
                    <a:gd name="T22" fmla="*/ 8702 w 880"/>
                    <a:gd name="T23" fmla="*/ 9350 h 3628"/>
                    <a:gd name="T24" fmla="*/ 9788 w 880"/>
                    <a:gd name="T25" fmla="*/ 9350 h 3628"/>
                    <a:gd name="T26" fmla="*/ 9788 w 880"/>
                    <a:gd name="T27" fmla="*/ 6196 h 3628"/>
                    <a:gd name="T28" fmla="*/ 6486 w 880"/>
                    <a:gd name="T29" fmla="*/ 6224 h 3628"/>
                    <a:gd name="T30" fmla="*/ 6486 w 880"/>
                    <a:gd name="T31" fmla="*/ 0 h 3628"/>
                    <a:gd name="T32" fmla="*/ 4633 w 880"/>
                    <a:gd name="T33" fmla="*/ 41 h 3628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w 880"/>
                    <a:gd name="T52" fmla="*/ 0 h 3628"/>
                    <a:gd name="T53" fmla="*/ 880 w 880"/>
                    <a:gd name="T54" fmla="*/ 3628 h 3628"/>
                  </a:gdLst>
                  <a:ahLst/>
                  <a:cxnLst>
                    <a:cxn ang="T34">
                      <a:pos x="T0" y="T1"/>
                    </a:cxn>
                    <a:cxn ang="T35">
                      <a:pos x="T2" y="T3"/>
                    </a:cxn>
                    <a:cxn ang="T36">
                      <a:pos x="T4" y="T5"/>
                    </a:cxn>
                    <a:cxn ang="T37">
                      <a:pos x="T6" y="T7"/>
                    </a:cxn>
                    <a:cxn ang="T38">
                      <a:pos x="T8" y="T9"/>
                    </a:cxn>
                    <a:cxn ang="T39">
                      <a:pos x="T10" y="T11"/>
                    </a:cxn>
                    <a:cxn ang="T40">
                      <a:pos x="T12" y="T13"/>
                    </a:cxn>
                    <a:cxn ang="T41">
                      <a:pos x="T14" y="T15"/>
                    </a:cxn>
                    <a:cxn ang="T42">
                      <a:pos x="T16" y="T17"/>
                    </a:cxn>
                    <a:cxn ang="T43">
                      <a:pos x="T18" y="T19"/>
                    </a:cxn>
                    <a:cxn ang="T44">
                      <a:pos x="T20" y="T21"/>
                    </a:cxn>
                    <a:cxn ang="T45">
                      <a:pos x="T22" y="T23"/>
                    </a:cxn>
                    <a:cxn ang="T46">
                      <a:pos x="T24" y="T25"/>
                    </a:cxn>
                    <a:cxn ang="T47">
                      <a:pos x="T26" y="T27"/>
                    </a:cxn>
                    <a:cxn ang="T48">
                      <a:pos x="T28" y="T29"/>
                    </a:cxn>
                    <a:cxn ang="T49">
                      <a:pos x="T30" y="T31"/>
                    </a:cxn>
                    <a:cxn ang="T50">
                      <a:pos x="T32" y="T33"/>
                    </a:cxn>
                  </a:cxnLst>
                  <a:rect l="T51" t="T52" r="T53" b="T54"/>
                  <a:pathLst>
                    <a:path w="880" h="3628">
                      <a:moveTo>
                        <a:pt x="375" y="8"/>
                      </a:moveTo>
                      <a:lnTo>
                        <a:pt x="375" y="1200"/>
                      </a:lnTo>
                      <a:lnTo>
                        <a:pt x="88" y="1195"/>
                      </a:lnTo>
                      <a:lnTo>
                        <a:pt x="88" y="1803"/>
                      </a:lnTo>
                      <a:lnTo>
                        <a:pt x="176" y="1803"/>
                      </a:lnTo>
                      <a:lnTo>
                        <a:pt x="176" y="2411"/>
                      </a:lnTo>
                      <a:lnTo>
                        <a:pt x="0" y="2411"/>
                      </a:lnTo>
                      <a:lnTo>
                        <a:pt x="0" y="3628"/>
                      </a:lnTo>
                      <a:lnTo>
                        <a:pt x="880" y="3628"/>
                      </a:lnTo>
                      <a:lnTo>
                        <a:pt x="880" y="2411"/>
                      </a:lnTo>
                      <a:lnTo>
                        <a:pt x="704" y="2411"/>
                      </a:lnTo>
                      <a:lnTo>
                        <a:pt x="704" y="1803"/>
                      </a:lnTo>
                      <a:lnTo>
                        <a:pt x="792" y="1803"/>
                      </a:lnTo>
                      <a:lnTo>
                        <a:pt x="792" y="1195"/>
                      </a:lnTo>
                      <a:lnTo>
                        <a:pt x="525" y="1200"/>
                      </a:lnTo>
                      <a:lnTo>
                        <a:pt x="525" y="0"/>
                      </a:lnTo>
                      <a:lnTo>
                        <a:pt x="375" y="8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ja-JP" altLang="en-US"/>
                </a:p>
              </p:txBody>
            </p:sp>
            <p:sp>
              <p:nvSpPr>
                <p:cNvPr id="48226" name="AutoShape 40"/>
                <p:cNvSpPr>
                  <a:spLocks noChangeArrowheads="1"/>
                </p:cNvSpPr>
                <p:nvPr/>
              </p:nvSpPr>
              <p:spPr bwMode="auto">
                <a:xfrm>
                  <a:off x="9130" y="9388"/>
                  <a:ext cx="2310" cy="731"/>
                </a:xfrm>
                <a:prstGeom prst="roundRect">
                  <a:avLst>
                    <a:gd name="adj" fmla="val 41370"/>
                  </a:avLst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ja-JP" altLang="en-US"/>
                </a:p>
              </p:txBody>
            </p:sp>
          </p:grpSp>
          <p:sp>
            <p:nvSpPr>
              <p:cNvPr id="48220" name="Line 41"/>
              <p:cNvSpPr>
                <a:spLocks noChangeShapeType="1"/>
              </p:cNvSpPr>
              <p:nvPr/>
            </p:nvSpPr>
            <p:spPr bwMode="auto">
              <a:xfrm>
                <a:off x="1408" y="4593"/>
                <a:ext cx="781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grpSp>
            <p:nvGrpSpPr>
              <p:cNvPr id="48221" name="Group 42"/>
              <p:cNvGrpSpPr>
                <a:grpSpLocks/>
              </p:cNvGrpSpPr>
              <p:nvPr/>
            </p:nvGrpSpPr>
            <p:grpSpPr bwMode="auto">
              <a:xfrm>
                <a:off x="1492" y="4593"/>
                <a:ext cx="629" cy="899"/>
                <a:chOff x="9460" y="7052"/>
                <a:chExt cx="2420" cy="3796"/>
              </a:xfrm>
            </p:grpSpPr>
            <p:sp>
              <p:nvSpPr>
                <p:cNvPr id="48222" name="Rectangle 43"/>
                <p:cNvSpPr>
                  <a:spLocks noChangeArrowheads="1"/>
                </p:cNvSpPr>
                <p:nvPr/>
              </p:nvSpPr>
              <p:spPr bwMode="auto">
                <a:xfrm>
                  <a:off x="9460" y="7563"/>
                  <a:ext cx="2420" cy="2555"/>
                </a:xfrm>
                <a:prstGeom prst="rect">
                  <a:avLst/>
                </a:prstGeom>
                <a:solidFill>
                  <a:srgbClr val="C0C0C0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ja-JP" altLang="en-US"/>
                </a:p>
              </p:txBody>
            </p:sp>
            <p:sp>
              <p:nvSpPr>
                <p:cNvPr id="48223" name="Rectangle 44"/>
                <p:cNvSpPr>
                  <a:spLocks noChangeArrowheads="1"/>
                </p:cNvSpPr>
                <p:nvPr/>
              </p:nvSpPr>
              <p:spPr bwMode="auto">
                <a:xfrm>
                  <a:off x="9684" y="7052"/>
                  <a:ext cx="1976" cy="3431"/>
                </a:xfrm>
                <a:prstGeom prst="rect">
                  <a:avLst/>
                </a:prstGeom>
                <a:solidFill>
                  <a:srgbClr val="C0C0C0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ja-JP" altLang="en-US"/>
                </a:p>
              </p:txBody>
            </p:sp>
            <p:sp>
              <p:nvSpPr>
                <p:cNvPr id="48224" name="Rectangle 45"/>
                <p:cNvSpPr>
                  <a:spLocks noChangeArrowheads="1"/>
                </p:cNvSpPr>
                <p:nvPr/>
              </p:nvSpPr>
              <p:spPr bwMode="auto">
                <a:xfrm>
                  <a:off x="9570" y="10483"/>
                  <a:ext cx="2200" cy="365"/>
                </a:xfrm>
                <a:prstGeom prst="rect">
                  <a:avLst/>
                </a:prstGeom>
                <a:solidFill>
                  <a:srgbClr val="C0C0C0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ja-JP" altLang="en-US"/>
                </a:p>
              </p:txBody>
            </p:sp>
          </p:grpSp>
        </p:grpSp>
        <p:grpSp>
          <p:nvGrpSpPr>
            <p:cNvPr id="48213" name="Group 46"/>
            <p:cNvGrpSpPr>
              <a:grpSpLocks/>
            </p:cNvGrpSpPr>
            <p:nvPr/>
          </p:nvGrpSpPr>
          <p:grpSpPr bwMode="auto">
            <a:xfrm>
              <a:off x="5545" y="4235"/>
              <a:ext cx="915" cy="1111"/>
              <a:chOff x="2041" y="5334"/>
              <a:chExt cx="915" cy="1111"/>
            </a:xfrm>
          </p:grpSpPr>
          <p:sp>
            <p:nvSpPr>
              <p:cNvPr id="48214" name="AutoShape 47"/>
              <p:cNvSpPr>
                <a:spLocks noChangeArrowheads="1"/>
              </p:cNvSpPr>
              <p:nvPr/>
            </p:nvSpPr>
            <p:spPr bwMode="auto">
              <a:xfrm>
                <a:off x="2041" y="5743"/>
                <a:ext cx="915" cy="702"/>
              </a:xfrm>
              <a:prstGeom prst="roundRect">
                <a:avLst>
                  <a:gd name="adj" fmla="val 16667"/>
                </a:avLst>
              </a:prstGeom>
              <a:gradFill rotWithShape="0">
                <a:gsLst>
                  <a:gs pos="0">
                    <a:srgbClr val="FFFFFF"/>
                  </a:gs>
                  <a:gs pos="100000">
                    <a:srgbClr val="767676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48215" name="Freeform 48"/>
              <p:cNvSpPr>
                <a:spLocks/>
              </p:cNvSpPr>
              <p:nvPr/>
            </p:nvSpPr>
            <p:spPr bwMode="auto">
              <a:xfrm>
                <a:off x="2234" y="5334"/>
                <a:ext cx="136" cy="428"/>
              </a:xfrm>
              <a:custGeom>
                <a:avLst/>
                <a:gdLst>
                  <a:gd name="T0" fmla="*/ 1 w 440"/>
                  <a:gd name="T1" fmla="*/ 5 h 1460"/>
                  <a:gd name="T2" fmla="*/ 1 w 440"/>
                  <a:gd name="T3" fmla="*/ 3 h 1460"/>
                  <a:gd name="T4" fmla="*/ 2 w 440"/>
                  <a:gd name="T5" fmla="*/ 3 h 1460"/>
                  <a:gd name="T6" fmla="*/ 2 w 440"/>
                  <a:gd name="T7" fmla="*/ 0 h 1460"/>
                  <a:gd name="T8" fmla="*/ 2 w 440"/>
                  <a:gd name="T9" fmla="*/ 0 h 1460"/>
                  <a:gd name="T10" fmla="*/ 2 w 440"/>
                  <a:gd name="T11" fmla="*/ 3 h 1460"/>
                  <a:gd name="T12" fmla="*/ 3 w 440"/>
                  <a:gd name="T13" fmla="*/ 3 h 1460"/>
                  <a:gd name="T14" fmla="*/ 3 w 440"/>
                  <a:gd name="T15" fmla="*/ 5 h 1460"/>
                  <a:gd name="T16" fmla="*/ 4 w 440"/>
                  <a:gd name="T17" fmla="*/ 6 h 1460"/>
                  <a:gd name="T18" fmla="*/ 3 w 440"/>
                  <a:gd name="T19" fmla="*/ 6 h 1460"/>
                  <a:gd name="T20" fmla="*/ 3 w 440"/>
                  <a:gd name="T21" fmla="*/ 7 h 1460"/>
                  <a:gd name="T22" fmla="*/ 4 w 440"/>
                  <a:gd name="T23" fmla="*/ 9 h 1460"/>
                  <a:gd name="T24" fmla="*/ 3 w 440"/>
                  <a:gd name="T25" fmla="*/ 9 h 1460"/>
                  <a:gd name="T26" fmla="*/ 3 w 440"/>
                  <a:gd name="T27" fmla="*/ 10 h 1460"/>
                  <a:gd name="T28" fmla="*/ 4 w 440"/>
                  <a:gd name="T29" fmla="*/ 10 h 1460"/>
                  <a:gd name="T30" fmla="*/ 4 w 440"/>
                  <a:gd name="T31" fmla="*/ 11 h 1460"/>
                  <a:gd name="T32" fmla="*/ 0 w 440"/>
                  <a:gd name="T33" fmla="*/ 11 h 1460"/>
                  <a:gd name="T34" fmla="*/ 0 w 440"/>
                  <a:gd name="T35" fmla="*/ 10 h 1460"/>
                  <a:gd name="T36" fmla="*/ 1 w 440"/>
                  <a:gd name="T37" fmla="*/ 10 h 1460"/>
                  <a:gd name="T38" fmla="*/ 1 w 440"/>
                  <a:gd name="T39" fmla="*/ 9 h 1460"/>
                  <a:gd name="T40" fmla="*/ 0 w 440"/>
                  <a:gd name="T41" fmla="*/ 9 h 1460"/>
                  <a:gd name="T42" fmla="*/ 1 w 440"/>
                  <a:gd name="T43" fmla="*/ 8 h 1460"/>
                  <a:gd name="T44" fmla="*/ 1 w 440"/>
                  <a:gd name="T45" fmla="*/ 6 h 1460"/>
                  <a:gd name="T46" fmla="*/ 0 w 440"/>
                  <a:gd name="T47" fmla="*/ 6 h 1460"/>
                  <a:gd name="T48" fmla="*/ 1 w 440"/>
                  <a:gd name="T49" fmla="*/ 5 h 1460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440"/>
                  <a:gd name="T76" fmla="*/ 0 h 1460"/>
                  <a:gd name="T77" fmla="*/ 440 w 440"/>
                  <a:gd name="T78" fmla="*/ 1460 h 1460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440" h="1460">
                    <a:moveTo>
                      <a:pt x="78" y="646"/>
                    </a:moveTo>
                    <a:lnTo>
                      <a:pt x="78" y="454"/>
                    </a:lnTo>
                    <a:lnTo>
                      <a:pt x="192" y="451"/>
                    </a:lnTo>
                    <a:lnTo>
                      <a:pt x="192" y="4"/>
                    </a:lnTo>
                    <a:lnTo>
                      <a:pt x="253" y="0"/>
                    </a:lnTo>
                    <a:lnTo>
                      <a:pt x="253" y="452"/>
                    </a:lnTo>
                    <a:lnTo>
                      <a:pt x="357" y="454"/>
                    </a:lnTo>
                    <a:lnTo>
                      <a:pt x="357" y="652"/>
                    </a:lnTo>
                    <a:lnTo>
                      <a:pt x="440" y="815"/>
                    </a:lnTo>
                    <a:lnTo>
                      <a:pt x="357" y="811"/>
                    </a:lnTo>
                    <a:lnTo>
                      <a:pt x="357" y="1000"/>
                    </a:lnTo>
                    <a:lnTo>
                      <a:pt x="431" y="1181"/>
                    </a:lnTo>
                    <a:lnTo>
                      <a:pt x="354" y="1180"/>
                    </a:lnTo>
                    <a:lnTo>
                      <a:pt x="353" y="1333"/>
                    </a:lnTo>
                    <a:lnTo>
                      <a:pt x="438" y="1330"/>
                    </a:lnTo>
                    <a:lnTo>
                      <a:pt x="438" y="1460"/>
                    </a:lnTo>
                    <a:lnTo>
                      <a:pt x="0" y="1460"/>
                    </a:lnTo>
                    <a:lnTo>
                      <a:pt x="0" y="1330"/>
                    </a:lnTo>
                    <a:lnTo>
                      <a:pt x="84" y="1330"/>
                    </a:lnTo>
                    <a:lnTo>
                      <a:pt x="84" y="1174"/>
                    </a:lnTo>
                    <a:lnTo>
                      <a:pt x="0" y="1175"/>
                    </a:lnTo>
                    <a:lnTo>
                      <a:pt x="81" y="1015"/>
                    </a:lnTo>
                    <a:lnTo>
                      <a:pt x="80" y="820"/>
                    </a:lnTo>
                    <a:lnTo>
                      <a:pt x="13" y="816"/>
                    </a:lnTo>
                    <a:lnTo>
                      <a:pt x="78" y="646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48216" name="Freeform 49"/>
              <p:cNvSpPr>
                <a:spLocks/>
              </p:cNvSpPr>
              <p:nvPr/>
            </p:nvSpPr>
            <p:spPr bwMode="auto">
              <a:xfrm>
                <a:off x="2674" y="5334"/>
                <a:ext cx="136" cy="428"/>
              </a:xfrm>
              <a:custGeom>
                <a:avLst/>
                <a:gdLst>
                  <a:gd name="T0" fmla="*/ 1 w 440"/>
                  <a:gd name="T1" fmla="*/ 5 h 1460"/>
                  <a:gd name="T2" fmla="*/ 1 w 440"/>
                  <a:gd name="T3" fmla="*/ 3 h 1460"/>
                  <a:gd name="T4" fmla="*/ 2 w 440"/>
                  <a:gd name="T5" fmla="*/ 3 h 1460"/>
                  <a:gd name="T6" fmla="*/ 2 w 440"/>
                  <a:gd name="T7" fmla="*/ 0 h 1460"/>
                  <a:gd name="T8" fmla="*/ 2 w 440"/>
                  <a:gd name="T9" fmla="*/ 0 h 1460"/>
                  <a:gd name="T10" fmla="*/ 2 w 440"/>
                  <a:gd name="T11" fmla="*/ 3 h 1460"/>
                  <a:gd name="T12" fmla="*/ 3 w 440"/>
                  <a:gd name="T13" fmla="*/ 3 h 1460"/>
                  <a:gd name="T14" fmla="*/ 3 w 440"/>
                  <a:gd name="T15" fmla="*/ 5 h 1460"/>
                  <a:gd name="T16" fmla="*/ 4 w 440"/>
                  <a:gd name="T17" fmla="*/ 6 h 1460"/>
                  <a:gd name="T18" fmla="*/ 3 w 440"/>
                  <a:gd name="T19" fmla="*/ 6 h 1460"/>
                  <a:gd name="T20" fmla="*/ 3 w 440"/>
                  <a:gd name="T21" fmla="*/ 7 h 1460"/>
                  <a:gd name="T22" fmla="*/ 4 w 440"/>
                  <a:gd name="T23" fmla="*/ 9 h 1460"/>
                  <a:gd name="T24" fmla="*/ 3 w 440"/>
                  <a:gd name="T25" fmla="*/ 9 h 1460"/>
                  <a:gd name="T26" fmla="*/ 3 w 440"/>
                  <a:gd name="T27" fmla="*/ 10 h 1460"/>
                  <a:gd name="T28" fmla="*/ 4 w 440"/>
                  <a:gd name="T29" fmla="*/ 10 h 1460"/>
                  <a:gd name="T30" fmla="*/ 4 w 440"/>
                  <a:gd name="T31" fmla="*/ 11 h 1460"/>
                  <a:gd name="T32" fmla="*/ 0 w 440"/>
                  <a:gd name="T33" fmla="*/ 11 h 1460"/>
                  <a:gd name="T34" fmla="*/ 0 w 440"/>
                  <a:gd name="T35" fmla="*/ 10 h 1460"/>
                  <a:gd name="T36" fmla="*/ 1 w 440"/>
                  <a:gd name="T37" fmla="*/ 10 h 1460"/>
                  <a:gd name="T38" fmla="*/ 1 w 440"/>
                  <a:gd name="T39" fmla="*/ 9 h 1460"/>
                  <a:gd name="T40" fmla="*/ 0 w 440"/>
                  <a:gd name="T41" fmla="*/ 9 h 1460"/>
                  <a:gd name="T42" fmla="*/ 1 w 440"/>
                  <a:gd name="T43" fmla="*/ 8 h 1460"/>
                  <a:gd name="T44" fmla="*/ 1 w 440"/>
                  <a:gd name="T45" fmla="*/ 6 h 1460"/>
                  <a:gd name="T46" fmla="*/ 0 w 440"/>
                  <a:gd name="T47" fmla="*/ 6 h 1460"/>
                  <a:gd name="T48" fmla="*/ 1 w 440"/>
                  <a:gd name="T49" fmla="*/ 5 h 1460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440"/>
                  <a:gd name="T76" fmla="*/ 0 h 1460"/>
                  <a:gd name="T77" fmla="*/ 440 w 440"/>
                  <a:gd name="T78" fmla="*/ 1460 h 1460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440" h="1460">
                    <a:moveTo>
                      <a:pt x="78" y="646"/>
                    </a:moveTo>
                    <a:lnTo>
                      <a:pt x="78" y="454"/>
                    </a:lnTo>
                    <a:lnTo>
                      <a:pt x="192" y="451"/>
                    </a:lnTo>
                    <a:lnTo>
                      <a:pt x="192" y="4"/>
                    </a:lnTo>
                    <a:lnTo>
                      <a:pt x="253" y="0"/>
                    </a:lnTo>
                    <a:lnTo>
                      <a:pt x="253" y="452"/>
                    </a:lnTo>
                    <a:lnTo>
                      <a:pt x="357" y="454"/>
                    </a:lnTo>
                    <a:lnTo>
                      <a:pt x="357" y="652"/>
                    </a:lnTo>
                    <a:lnTo>
                      <a:pt x="440" y="815"/>
                    </a:lnTo>
                    <a:lnTo>
                      <a:pt x="357" y="811"/>
                    </a:lnTo>
                    <a:lnTo>
                      <a:pt x="357" y="1000"/>
                    </a:lnTo>
                    <a:lnTo>
                      <a:pt x="431" y="1181"/>
                    </a:lnTo>
                    <a:lnTo>
                      <a:pt x="354" y="1180"/>
                    </a:lnTo>
                    <a:lnTo>
                      <a:pt x="353" y="1333"/>
                    </a:lnTo>
                    <a:lnTo>
                      <a:pt x="438" y="1330"/>
                    </a:lnTo>
                    <a:lnTo>
                      <a:pt x="438" y="1460"/>
                    </a:lnTo>
                    <a:lnTo>
                      <a:pt x="0" y="1460"/>
                    </a:lnTo>
                    <a:lnTo>
                      <a:pt x="0" y="1330"/>
                    </a:lnTo>
                    <a:lnTo>
                      <a:pt x="84" y="1330"/>
                    </a:lnTo>
                    <a:lnTo>
                      <a:pt x="84" y="1174"/>
                    </a:lnTo>
                    <a:lnTo>
                      <a:pt x="0" y="1175"/>
                    </a:lnTo>
                    <a:lnTo>
                      <a:pt x="81" y="1015"/>
                    </a:lnTo>
                    <a:lnTo>
                      <a:pt x="80" y="820"/>
                    </a:lnTo>
                    <a:lnTo>
                      <a:pt x="13" y="816"/>
                    </a:lnTo>
                    <a:lnTo>
                      <a:pt x="78" y="646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48217" name="Freeform 50"/>
              <p:cNvSpPr>
                <a:spLocks/>
              </p:cNvSpPr>
              <p:nvPr/>
            </p:nvSpPr>
            <p:spPr bwMode="auto">
              <a:xfrm>
                <a:off x="2454" y="5334"/>
                <a:ext cx="136" cy="428"/>
              </a:xfrm>
              <a:custGeom>
                <a:avLst/>
                <a:gdLst>
                  <a:gd name="T0" fmla="*/ 1 w 440"/>
                  <a:gd name="T1" fmla="*/ 5 h 1460"/>
                  <a:gd name="T2" fmla="*/ 1 w 440"/>
                  <a:gd name="T3" fmla="*/ 3 h 1460"/>
                  <a:gd name="T4" fmla="*/ 2 w 440"/>
                  <a:gd name="T5" fmla="*/ 3 h 1460"/>
                  <a:gd name="T6" fmla="*/ 2 w 440"/>
                  <a:gd name="T7" fmla="*/ 0 h 1460"/>
                  <a:gd name="T8" fmla="*/ 2 w 440"/>
                  <a:gd name="T9" fmla="*/ 0 h 1460"/>
                  <a:gd name="T10" fmla="*/ 2 w 440"/>
                  <a:gd name="T11" fmla="*/ 3 h 1460"/>
                  <a:gd name="T12" fmla="*/ 3 w 440"/>
                  <a:gd name="T13" fmla="*/ 3 h 1460"/>
                  <a:gd name="T14" fmla="*/ 3 w 440"/>
                  <a:gd name="T15" fmla="*/ 5 h 1460"/>
                  <a:gd name="T16" fmla="*/ 4 w 440"/>
                  <a:gd name="T17" fmla="*/ 6 h 1460"/>
                  <a:gd name="T18" fmla="*/ 3 w 440"/>
                  <a:gd name="T19" fmla="*/ 6 h 1460"/>
                  <a:gd name="T20" fmla="*/ 3 w 440"/>
                  <a:gd name="T21" fmla="*/ 7 h 1460"/>
                  <a:gd name="T22" fmla="*/ 4 w 440"/>
                  <a:gd name="T23" fmla="*/ 9 h 1460"/>
                  <a:gd name="T24" fmla="*/ 3 w 440"/>
                  <a:gd name="T25" fmla="*/ 9 h 1460"/>
                  <a:gd name="T26" fmla="*/ 3 w 440"/>
                  <a:gd name="T27" fmla="*/ 10 h 1460"/>
                  <a:gd name="T28" fmla="*/ 4 w 440"/>
                  <a:gd name="T29" fmla="*/ 10 h 1460"/>
                  <a:gd name="T30" fmla="*/ 4 w 440"/>
                  <a:gd name="T31" fmla="*/ 11 h 1460"/>
                  <a:gd name="T32" fmla="*/ 0 w 440"/>
                  <a:gd name="T33" fmla="*/ 11 h 1460"/>
                  <a:gd name="T34" fmla="*/ 0 w 440"/>
                  <a:gd name="T35" fmla="*/ 10 h 1460"/>
                  <a:gd name="T36" fmla="*/ 1 w 440"/>
                  <a:gd name="T37" fmla="*/ 10 h 1460"/>
                  <a:gd name="T38" fmla="*/ 1 w 440"/>
                  <a:gd name="T39" fmla="*/ 9 h 1460"/>
                  <a:gd name="T40" fmla="*/ 0 w 440"/>
                  <a:gd name="T41" fmla="*/ 9 h 1460"/>
                  <a:gd name="T42" fmla="*/ 1 w 440"/>
                  <a:gd name="T43" fmla="*/ 8 h 1460"/>
                  <a:gd name="T44" fmla="*/ 1 w 440"/>
                  <a:gd name="T45" fmla="*/ 6 h 1460"/>
                  <a:gd name="T46" fmla="*/ 0 w 440"/>
                  <a:gd name="T47" fmla="*/ 6 h 1460"/>
                  <a:gd name="T48" fmla="*/ 1 w 440"/>
                  <a:gd name="T49" fmla="*/ 5 h 1460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440"/>
                  <a:gd name="T76" fmla="*/ 0 h 1460"/>
                  <a:gd name="T77" fmla="*/ 440 w 440"/>
                  <a:gd name="T78" fmla="*/ 1460 h 1460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440" h="1460">
                    <a:moveTo>
                      <a:pt x="78" y="646"/>
                    </a:moveTo>
                    <a:lnTo>
                      <a:pt x="78" y="454"/>
                    </a:lnTo>
                    <a:lnTo>
                      <a:pt x="192" y="451"/>
                    </a:lnTo>
                    <a:lnTo>
                      <a:pt x="192" y="4"/>
                    </a:lnTo>
                    <a:lnTo>
                      <a:pt x="253" y="0"/>
                    </a:lnTo>
                    <a:lnTo>
                      <a:pt x="253" y="452"/>
                    </a:lnTo>
                    <a:lnTo>
                      <a:pt x="357" y="454"/>
                    </a:lnTo>
                    <a:lnTo>
                      <a:pt x="357" y="652"/>
                    </a:lnTo>
                    <a:lnTo>
                      <a:pt x="440" y="815"/>
                    </a:lnTo>
                    <a:lnTo>
                      <a:pt x="357" y="811"/>
                    </a:lnTo>
                    <a:lnTo>
                      <a:pt x="357" y="1000"/>
                    </a:lnTo>
                    <a:lnTo>
                      <a:pt x="431" y="1181"/>
                    </a:lnTo>
                    <a:lnTo>
                      <a:pt x="354" y="1180"/>
                    </a:lnTo>
                    <a:lnTo>
                      <a:pt x="353" y="1333"/>
                    </a:lnTo>
                    <a:lnTo>
                      <a:pt x="438" y="1330"/>
                    </a:lnTo>
                    <a:lnTo>
                      <a:pt x="438" y="1460"/>
                    </a:lnTo>
                    <a:lnTo>
                      <a:pt x="0" y="1460"/>
                    </a:lnTo>
                    <a:lnTo>
                      <a:pt x="0" y="1330"/>
                    </a:lnTo>
                    <a:lnTo>
                      <a:pt x="84" y="1330"/>
                    </a:lnTo>
                    <a:lnTo>
                      <a:pt x="84" y="1174"/>
                    </a:lnTo>
                    <a:lnTo>
                      <a:pt x="0" y="1175"/>
                    </a:lnTo>
                    <a:lnTo>
                      <a:pt x="81" y="1015"/>
                    </a:lnTo>
                    <a:lnTo>
                      <a:pt x="80" y="820"/>
                    </a:lnTo>
                    <a:lnTo>
                      <a:pt x="13" y="816"/>
                    </a:lnTo>
                    <a:lnTo>
                      <a:pt x="78" y="646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</p:grpSp>
      </p:grpSp>
      <p:sp>
        <p:nvSpPr>
          <p:cNvPr id="48165" name="Text Box 51"/>
          <p:cNvSpPr txBox="1">
            <a:spLocks noChangeArrowheads="1"/>
          </p:cNvSpPr>
          <p:nvPr/>
        </p:nvSpPr>
        <p:spPr bwMode="auto">
          <a:xfrm>
            <a:off x="6448425" y="2681288"/>
            <a:ext cx="2011363" cy="854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9996" tIns="46798" rIns="89996" bIns="46798">
            <a:spAutoFit/>
          </a:bodyPr>
          <a:lstStyle/>
          <a:p>
            <a:pPr>
              <a:spcBef>
                <a:spcPct val="50000"/>
              </a:spcBef>
            </a:pPr>
            <a:r>
              <a:rPr lang="ja-JP" altLang="en-US" sz="1000" b="1"/>
              <a:t>・</a:t>
            </a:r>
            <a:r>
              <a:rPr lang="en-US" altLang="ja-JP" sz="1000" b="1"/>
              <a:t>Supervise &amp; Direct</a:t>
            </a:r>
          </a:p>
          <a:p>
            <a:pPr>
              <a:spcBef>
                <a:spcPct val="50000"/>
              </a:spcBef>
            </a:pPr>
            <a:r>
              <a:rPr lang="ja-JP" altLang="en-US" sz="1000" b="1"/>
              <a:t>・</a:t>
            </a:r>
            <a:r>
              <a:rPr lang="en-US" altLang="ja-JP" sz="1000" b="1"/>
              <a:t>Approval of </a:t>
            </a:r>
            <a:br>
              <a:rPr lang="en-US" altLang="ja-JP" sz="1000" b="1"/>
            </a:br>
            <a:r>
              <a:rPr lang="en-US" altLang="ja-JP" sz="1000" b="1"/>
              <a:t>   Business Plan</a:t>
            </a:r>
          </a:p>
          <a:p>
            <a:pPr>
              <a:spcBef>
                <a:spcPct val="50000"/>
              </a:spcBef>
            </a:pPr>
            <a:endParaRPr lang="en-US" altLang="ja-JP" sz="1000" b="1"/>
          </a:p>
        </p:txBody>
      </p:sp>
      <p:sp>
        <p:nvSpPr>
          <p:cNvPr id="48166" name="Line 52"/>
          <p:cNvSpPr>
            <a:spLocks noChangeShapeType="1"/>
          </p:cNvSpPr>
          <p:nvPr/>
        </p:nvSpPr>
        <p:spPr bwMode="auto">
          <a:xfrm>
            <a:off x="1857375" y="5275263"/>
            <a:ext cx="1863725" cy="15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</p:spPr>
        <p:txBody>
          <a:bodyPr lIns="90000" tIns="46800" rIns="90000" bIns="46800">
            <a:spAutoFit/>
          </a:bodyPr>
          <a:lstStyle/>
          <a:p>
            <a:endParaRPr lang="ja-JP" altLang="en-US"/>
          </a:p>
        </p:txBody>
      </p:sp>
      <p:sp>
        <p:nvSpPr>
          <p:cNvPr id="48167" name="Text Box 53"/>
          <p:cNvSpPr txBox="1">
            <a:spLocks noChangeArrowheads="1"/>
          </p:cNvSpPr>
          <p:nvPr/>
        </p:nvSpPr>
        <p:spPr bwMode="auto">
          <a:xfrm>
            <a:off x="6300788" y="5256213"/>
            <a:ext cx="1652587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9996" tIns="46798" rIns="89996" bIns="46798">
            <a:spAutoFit/>
          </a:bodyPr>
          <a:lstStyle/>
          <a:p>
            <a:r>
              <a:rPr lang="en-US" altLang="ja-JP" sz="1000" b="1"/>
              <a:t>Acceptance</a:t>
            </a:r>
            <a:br>
              <a:rPr lang="en-US" altLang="ja-JP" sz="1000" b="1"/>
            </a:br>
            <a:r>
              <a:rPr lang="en-US" altLang="ja-JP" sz="1000" b="1"/>
              <a:t> of Facility /</a:t>
            </a:r>
            <a:br>
              <a:rPr lang="en-US" altLang="ja-JP" sz="1000" b="1"/>
            </a:br>
            <a:r>
              <a:rPr lang="en-US" altLang="ja-JP" sz="1000" b="1"/>
              <a:t>Supervise &amp; Direct</a:t>
            </a:r>
          </a:p>
        </p:txBody>
      </p:sp>
      <p:sp>
        <p:nvSpPr>
          <p:cNvPr id="48168" name="Freeform 54"/>
          <p:cNvSpPr>
            <a:spLocks/>
          </p:cNvSpPr>
          <p:nvPr/>
        </p:nvSpPr>
        <p:spPr bwMode="auto">
          <a:xfrm>
            <a:off x="3536950" y="2625725"/>
            <a:ext cx="157163" cy="417513"/>
          </a:xfrm>
          <a:custGeom>
            <a:avLst/>
            <a:gdLst>
              <a:gd name="T0" fmla="*/ 0 w 192"/>
              <a:gd name="T1" fmla="*/ 0 h 384"/>
              <a:gd name="T2" fmla="*/ 0 w 192"/>
              <a:gd name="T3" fmla="*/ 2147483647 h 384"/>
              <a:gd name="T4" fmla="*/ 2147483647 w 192"/>
              <a:gd name="T5" fmla="*/ 2147483647 h 384"/>
              <a:gd name="T6" fmla="*/ 0 60000 65536"/>
              <a:gd name="T7" fmla="*/ 0 60000 65536"/>
              <a:gd name="T8" fmla="*/ 0 60000 65536"/>
              <a:gd name="T9" fmla="*/ 0 w 192"/>
              <a:gd name="T10" fmla="*/ 0 h 384"/>
              <a:gd name="T11" fmla="*/ 192 w 192"/>
              <a:gd name="T12" fmla="*/ 384 h 38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2" h="384">
                <a:moveTo>
                  <a:pt x="0" y="0"/>
                </a:moveTo>
                <a:lnTo>
                  <a:pt x="0" y="384"/>
                </a:lnTo>
                <a:lnTo>
                  <a:pt x="192" y="384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90000" tIns="46800" rIns="90000" bIns="46800">
            <a:spAutoFit/>
          </a:bodyPr>
          <a:lstStyle/>
          <a:p>
            <a:endParaRPr lang="ja-JP" altLang="en-US"/>
          </a:p>
        </p:txBody>
      </p:sp>
      <p:sp>
        <p:nvSpPr>
          <p:cNvPr id="48169" name="Line 55"/>
          <p:cNvSpPr>
            <a:spLocks noChangeShapeType="1"/>
          </p:cNvSpPr>
          <p:nvPr/>
        </p:nvSpPr>
        <p:spPr bwMode="auto">
          <a:xfrm>
            <a:off x="7653338" y="5557838"/>
            <a:ext cx="1587" cy="2921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90000" tIns="46800" rIns="90000" bIns="46800">
            <a:spAutoFit/>
          </a:bodyPr>
          <a:lstStyle/>
          <a:p>
            <a:endParaRPr lang="ja-JP" altLang="en-US"/>
          </a:p>
        </p:txBody>
      </p:sp>
      <p:sp>
        <p:nvSpPr>
          <p:cNvPr id="48170" name="Oval 56"/>
          <p:cNvSpPr>
            <a:spLocks noChangeArrowheads="1"/>
          </p:cNvSpPr>
          <p:nvPr/>
        </p:nvSpPr>
        <p:spPr bwMode="auto">
          <a:xfrm>
            <a:off x="6840538" y="5849938"/>
            <a:ext cx="1419225" cy="479425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35" tIns="45718" rIns="91435" bIns="45718" anchor="ctr"/>
          <a:lstStyle/>
          <a:p>
            <a:pPr algn="ctr"/>
            <a:r>
              <a:rPr lang="en-US" altLang="ja-JP" sz="1600" b="1"/>
              <a:t>Residents</a:t>
            </a:r>
          </a:p>
        </p:txBody>
      </p:sp>
      <p:sp>
        <p:nvSpPr>
          <p:cNvPr id="48171" name="Freeform 57"/>
          <p:cNvSpPr>
            <a:spLocks/>
          </p:cNvSpPr>
          <p:nvPr/>
        </p:nvSpPr>
        <p:spPr bwMode="auto">
          <a:xfrm flipH="1">
            <a:off x="6303963" y="2681288"/>
            <a:ext cx="212725" cy="515937"/>
          </a:xfrm>
          <a:custGeom>
            <a:avLst/>
            <a:gdLst>
              <a:gd name="T0" fmla="*/ 0 w 192"/>
              <a:gd name="T1" fmla="*/ 0 h 384"/>
              <a:gd name="T2" fmla="*/ 0 w 192"/>
              <a:gd name="T3" fmla="*/ 2147483647 h 384"/>
              <a:gd name="T4" fmla="*/ 2147483647 w 192"/>
              <a:gd name="T5" fmla="*/ 2147483647 h 384"/>
              <a:gd name="T6" fmla="*/ 0 60000 65536"/>
              <a:gd name="T7" fmla="*/ 0 60000 65536"/>
              <a:gd name="T8" fmla="*/ 0 60000 65536"/>
              <a:gd name="T9" fmla="*/ 0 w 192"/>
              <a:gd name="T10" fmla="*/ 0 h 384"/>
              <a:gd name="T11" fmla="*/ 192 w 192"/>
              <a:gd name="T12" fmla="*/ 384 h 38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2" h="384">
                <a:moveTo>
                  <a:pt x="0" y="0"/>
                </a:moveTo>
                <a:lnTo>
                  <a:pt x="0" y="384"/>
                </a:lnTo>
                <a:lnTo>
                  <a:pt x="192" y="384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90000" tIns="46800" rIns="90000" bIns="46800">
            <a:spAutoFit/>
          </a:bodyPr>
          <a:lstStyle/>
          <a:p>
            <a:endParaRPr lang="ja-JP" altLang="en-US"/>
          </a:p>
        </p:txBody>
      </p:sp>
      <p:sp>
        <p:nvSpPr>
          <p:cNvPr id="48172" name="Text Box 58"/>
          <p:cNvSpPr txBox="1">
            <a:spLocks noChangeArrowheads="1"/>
          </p:cNvSpPr>
          <p:nvPr/>
        </p:nvSpPr>
        <p:spPr bwMode="auto">
          <a:xfrm>
            <a:off x="2973388" y="6002338"/>
            <a:ext cx="2170112" cy="357187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3600" tIns="3600" rIns="3600" bIns="3600">
            <a:spAutoFit/>
          </a:bodyPr>
          <a:lstStyle/>
          <a:p>
            <a:pPr algn="ctr">
              <a:lnSpc>
                <a:spcPct val="80000"/>
              </a:lnSpc>
              <a:spcBef>
                <a:spcPct val="50000"/>
              </a:spcBef>
            </a:pPr>
            <a:r>
              <a:rPr lang="en-US" altLang="ja-JP" sz="1000" b="1"/>
              <a:t>PCB Waste Treatment Fund</a:t>
            </a:r>
            <a:br>
              <a:rPr lang="en-US" altLang="ja-JP" sz="1000" b="1"/>
            </a:br>
            <a:r>
              <a:rPr lang="en-US" altLang="ja-JP" sz="900" b="1"/>
              <a:t>(Consists of subsidies from the government, local governments etc.)</a:t>
            </a:r>
          </a:p>
        </p:txBody>
      </p:sp>
      <p:sp>
        <p:nvSpPr>
          <p:cNvPr id="48173" name="Text Box 59"/>
          <p:cNvSpPr txBox="1">
            <a:spLocks noChangeArrowheads="1"/>
          </p:cNvSpPr>
          <p:nvPr/>
        </p:nvSpPr>
        <p:spPr bwMode="auto">
          <a:xfrm>
            <a:off x="1801813" y="5589588"/>
            <a:ext cx="193992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9996" tIns="46798" rIns="89996" bIns="46798">
            <a:spAutoFit/>
          </a:bodyPr>
          <a:lstStyle/>
          <a:p>
            <a:pPr algn="ctr">
              <a:lnSpc>
                <a:spcPct val="80000"/>
              </a:lnSpc>
              <a:spcBef>
                <a:spcPct val="50000"/>
              </a:spcBef>
            </a:pPr>
            <a:r>
              <a:rPr lang="en-US" altLang="ja-JP" sz="1000" b="1"/>
              <a:t>Subsidize  small &amp; medium-sized enterprises</a:t>
            </a:r>
          </a:p>
        </p:txBody>
      </p:sp>
      <p:sp>
        <p:nvSpPr>
          <p:cNvPr id="48174" name="Text Box 60"/>
          <p:cNvSpPr txBox="1">
            <a:spLocks noChangeArrowheads="1"/>
          </p:cNvSpPr>
          <p:nvPr/>
        </p:nvSpPr>
        <p:spPr bwMode="auto">
          <a:xfrm>
            <a:off x="6396038" y="4076700"/>
            <a:ext cx="912812" cy="260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9996" tIns="46798" rIns="89996" bIns="46798">
            <a:spAutoFit/>
          </a:bodyPr>
          <a:lstStyle/>
          <a:p>
            <a:r>
              <a:rPr lang="en-US" altLang="ja-JP" sz="1100" b="1"/>
              <a:t>Residue</a:t>
            </a:r>
          </a:p>
        </p:txBody>
      </p:sp>
      <p:sp>
        <p:nvSpPr>
          <p:cNvPr id="48175" name="AutoShape 61"/>
          <p:cNvSpPr>
            <a:spLocks noChangeArrowheads="1"/>
          </p:cNvSpPr>
          <p:nvPr/>
        </p:nvSpPr>
        <p:spPr bwMode="auto">
          <a:xfrm>
            <a:off x="7281863" y="3567113"/>
            <a:ext cx="1023937" cy="1401762"/>
          </a:xfrm>
          <a:prstGeom prst="roundRect">
            <a:avLst>
              <a:gd name="adj" fmla="val 16667"/>
            </a:avLst>
          </a:prstGeom>
          <a:solidFill>
            <a:srgbClr val="00CCFF">
              <a:alpha val="50195"/>
            </a:srgbClr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lIns="91435" tIns="45718" rIns="91435" bIns="45718" anchor="ctr" anchorCtr="1"/>
          <a:lstStyle/>
          <a:p>
            <a:pPr algn="ctr">
              <a:lnSpc>
                <a:spcPct val="80000"/>
              </a:lnSpc>
            </a:pPr>
            <a:r>
              <a:rPr lang="en-US" altLang="ja-JP" sz="1200" b="1"/>
              <a:t>Industrial </a:t>
            </a:r>
            <a:br>
              <a:rPr lang="en-US" altLang="ja-JP" sz="1200" b="1"/>
            </a:br>
            <a:r>
              <a:rPr lang="en-US" altLang="ja-JP" sz="1200" b="1"/>
              <a:t>Waste </a:t>
            </a:r>
            <a:br>
              <a:rPr lang="en-US" altLang="ja-JP" sz="1200" b="1"/>
            </a:br>
            <a:r>
              <a:rPr lang="en-US" altLang="ja-JP" sz="1200" b="1"/>
              <a:t>Treatment /</a:t>
            </a:r>
            <a:br>
              <a:rPr lang="en-US" altLang="ja-JP" sz="1200" b="1"/>
            </a:br>
            <a:r>
              <a:rPr lang="en-US" altLang="ja-JP" sz="1200" b="1"/>
              <a:t> Recycling </a:t>
            </a:r>
            <a:br>
              <a:rPr lang="en-US" altLang="ja-JP" sz="1200" b="1"/>
            </a:br>
            <a:r>
              <a:rPr lang="en-US" altLang="ja-JP" sz="1200" b="1"/>
              <a:t>Companies</a:t>
            </a:r>
          </a:p>
        </p:txBody>
      </p:sp>
      <p:sp>
        <p:nvSpPr>
          <p:cNvPr id="48176" name="Line 62"/>
          <p:cNvSpPr>
            <a:spLocks noChangeShapeType="1"/>
          </p:cNvSpPr>
          <p:nvPr/>
        </p:nvSpPr>
        <p:spPr bwMode="auto">
          <a:xfrm>
            <a:off x="5549900" y="4365625"/>
            <a:ext cx="1712913" cy="4763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med" len="med"/>
          </a:ln>
        </p:spPr>
        <p:txBody>
          <a:bodyPr lIns="90000" tIns="46800" rIns="90000" bIns="46800">
            <a:spAutoFit/>
          </a:bodyPr>
          <a:lstStyle/>
          <a:p>
            <a:endParaRPr lang="ja-JP" altLang="en-US"/>
          </a:p>
        </p:txBody>
      </p:sp>
      <p:sp>
        <p:nvSpPr>
          <p:cNvPr id="48177" name="Freeform 63"/>
          <p:cNvSpPr>
            <a:spLocks/>
          </p:cNvSpPr>
          <p:nvPr/>
        </p:nvSpPr>
        <p:spPr bwMode="auto">
          <a:xfrm>
            <a:off x="3238500" y="4089400"/>
            <a:ext cx="493713" cy="71438"/>
          </a:xfrm>
          <a:custGeom>
            <a:avLst/>
            <a:gdLst>
              <a:gd name="T0" fmla="*/ 2147483647 w 402"/>
              <a:gd name="T1" fmla="*/ 0 h 1"/>
              <a:gd name="T2" fmla="*/ 0 w 402"/>
              <a:gd name="T3" fmla="*/ 0 h 1"/>
              <a:gd name="T4" fmla="*/ 0 60000 65536"/>
              <a:gd name="T5" fmla="*/ 0 60000 65536"/>
              <a:gd name="T6" fmla="*/ 0 w 402"/>
              <a:gd name="T7" fmla="*/ 0 h 1"/>
              <a:gd name="T8" fmla="*/ 402 w 402"/>
              <a:gd name="T9" fmla="*/ 1 h 1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402" h="1">
                <a:moveTo>
                  <a:pt x="402" y="0"/>
                </a:moveTo>
                <a:lnTo>
                  <a:pt x="0" y="0"/>
                </a:lnTo>
              </a:path>
            </a:pathLst>
          </a:custGeom>
          <a:noFill/>
          <a:ln w="25400" cap="rnd">
            <a:solidFill>
              <a:srgbClr val="800080"/>
            </a:solidFill>
            <a:prstDash val="sysDot"/>
            <a:round/>
            <a:headEnd/>
            <a:tailEnd type="triangle" w="sm" len="med"/>
          </a:ln>
        </p:spPr>
        <p:txBody>
          <a:bodyPr lIns="90000" tIns="46800" rIns="90000" bIns="46800">
            <a:spAutoFit/>
          </a:bodyPr>
          <a:lstStyle/>
          <a:p>
            <a:endParaRPr lang="ja-JP" altLang="en-US"/>
          </a:p>
        </p:txBody>
      </p:sp>
      <p:sp>
        <p:nvSpPr>
          <p:cNvPr id="48178" name="Freeform 64"/>
          <p:cNvSpPr>
            <a:spLocks/>
          </p:cNvSpPr>
          <p:nvPr/>
        </p:nvSpPr>
        <p:spPr bwMode="auto">
          <a:xfrm>
            <a:off x="6300788" y="5229225"/>
            <a:ext cx="936625" cy="73025"/>
          </a:xfrm>
          <a:custGeom>
            <a:avLst/>
            <a:gdLst>
              <a:gd name="T0" fmla="*/ 2147483647 w 402"/>
              <a:gd name="T1" fmla="*/ 0 h 1"/>
              <a:gd name="T2" fmla="*/ 0 w 402"/>
              <a:gd name="T3" fmla="*/ 0 h 1"/>
              <a:gd name="T4" fmla="*/ 0 60000 65536"/>
              <a:gd name="T5" fmla="*/ 0 60000 65536"/>
              <a:gd name="T6" fmla="*/ 0 w 402"/>
              <a:gd name="T7" fmla="*/ 0 h 1"/>
              <a:gd name="T8" fmla="*/ 402 w 402"/>
              <a:gd name="T9" fmla="*/ 1 h 1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402" h="1">
                <a:moveTo>
                  <a:pt x="402" y="0"/>
                </a:moveTo>
                <a:lnTo>
                  <a:pt x="0" y="0"/>
                </a:lnTo>
              </a:path>
            </a:pathLst>
          </a:custGeom>
          <a:noFill/>
          <a:ln w="25400" cap="rnd">
            <a:solidFill>
              <a:srgbClr val="800080"/>
            </a:solidFill>
            <a:prstDash val="sysDot"/>
            <a:round/>
            <a:headEnd/>
            <a:tailEnd type="triangle" w="sm" len="med"/>
          </a:ln>
        </p:spPr>
        <p:txBody>
          <a:bodyPr lIns="90000" tIns="46800" rIns="90000" bIns="46800">
            <a:spAutoFit/>
          </a:bodyPr>
          <a:lstStyle/>
          <a:p>
            <a:endParaRPr lang="ja-JP" altLang="en-US"/>
          </a:p>
        </p:txBody>
      </p:sp>
      <p:sp>
        <p:nvSpPr>
          <p:cNvPr id="48179" name="Freeform 65"/>
          <p:cNvSpPr>
            <a:spLocks/>
          </p:cNvSpPr>
          <p:nvPr/>
        </p:nvSpPr>
        <p:spPr bwMode="auto">
          <a:xfrm>
            <a:off x="2192338" y="1893888"/>
            <a:ext cx="300037" cy="1716087"/>
          </a:xfrm>
          <a:custGeom>
            <a:avLst/>
            <a:gdLst>
              <a:gd name="T0" fmla="*/ 2147483647 w 176"/>
              <a:gd name="T1" fmla="*/ 0 h 1201"/>
              <a:gd name="T2" fmla="*/ 0 w 176"/>
              <a:gd name="T3" fmla="*/ 2147483647 h 1201"/>
              <a:gd name="T4" fmla="*/ 2147483647 w 176"/>
              <a:gd name="T5" fmla="*/ 2147483647 h 1201"/>
              <a:gd name="T6" fmla="*/ 0 60000 65536"/>
              <a:gd name="T7" fmla="*/ 0 60000 65536"/>
              <a:gd name="T8" fmla="*/ 0 60000 65536"/>
              <a:gd name="T9" fmla="*/ 0 w 176"/>
              <a:gd name="T10" fmla="*/ 0 h 1201"/>
              <a:gd name="T11" fmla="*/ 176 w 176"/>
              <a:gd name="T12" fmla="*/ 1201 h 120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76" h="1201">
                <a:moveTo>
                  <a:pt x="9" y="0"/>
                </a:moveTo>
                <a:lnTo>
                  <a:pt x="0" y="1201"/>
                </a:lnTo>
                <a:lnTo>
                  <a:pt x="176" y="1201"/>
                </a:lnTo>
              </a:path>
            </a:pathLst>
          </a:custGeom>
          <a:noFill/>
          <a:ln w="25400" cap="rnd">
            <a:solidFill>
              <a:srgbClr val="800080"/>
            </a:solidFill>
            <a:prstDash val="sysDot"/>
            <a:round/>
            <a:headEnd/>
            <a:tailEnd type="triangle" w="sm" len="med"/>
          </a:ln>
        </p:spPr>
        <p:txBody>
          <a:bodyPr lIns="90000" tIns="46800" rIns="90000" bIns="46800">
            <a:spAutoFit/>
          </a:bodyPr>
          <a:lstStyle/>
          <a:p>
            <a:endParaRPr lang="ja-JP" altLang="en-US"/>
          </a:p>
        </p:txBody>
      </p:sp>
      <p:sp>
        <p:nvSpPr>
          <p:cNvPr id="48180" name="Line 66"/>
          <p:cNvSpPr>
            <a:spLocks noChangeShapeType="1"/>
          </p:cNvSpPr>
          <p:nvPr/>
        </p:nvSpPr>
        <p:spPr bwMode="auto">
          <a:xfrm flipH="1">
            <a:off x="6300788" y="3492500"/>
            <a:ext cx="1931987" cy="7938"/>
          </a:xfrm>
          <a:prstGeom prst="line">
            <a:avLst/>
          </a:prstGeom>
          <a:noFill/>
          <a:ln w="38100" cmpd="dbl">
            <a:solidFill>
              <a:schemeClr val="tx1"/>
            </a:solidFill>
            <a:round/>
            <a:headEnd/>
            <a:tailEnd type="triangle" w="sm" len="sm"/>
          </a:ln>
        </p:spPr>
        <p:txBody>
          <a:bodyPr lIns="90000" tIns="46800" rIns="90000" bIns="46800">
            <a:spAutoFit/>
          </a:bodyPr>
          <a:lstStyle/>
          <a:p>
            <a:endParaRPr lang="ja-JP" altLang="en-US"/>
          </a:p>
        </p:txBody>
      </p:sp>
      <p:sp>
        <p:nvSpPr>
          <p:cNvPr id="48181" name="Line 67"/>
          <p:cNvSpPr>
            <a:spLocks noChangeShapeType="1"/>
          </p:cNvSpPr>
          <p:nvPr/>
        </p:nvSpPr>
        <p:spPr bwMode="auto">
          <a:xfrm rot="-5400000">
            <a:off x="7437438" y="2689225"/>
            <a:ext cx="1598612" cy="7938"/>
          </a:xfrm>
          <a:prstGeom prst="line">
            <a:avLst/>
          </a:prstGeom>
          <a:noFill/>
          <a:ln w="38100" cmpd="dbl">
            <a:solidFill>
              <a:schemeClr val="tx1"/>
            </a:solidFill>
            <a:round/>
            <a:headEnd/>
            <a:tailEnd type="none" w="sm" len="sm"/>
          </a:ln>
        </p:spPr>
        <p:txBody>
          <a:bodyPr lIns="90000" tIns="46800" rIns="90000" bIns="46800">
            <a:spAutoFit/>
          </a:bodyPr>
          <a:lstStyle/>
          <a:p>
            <a:endParaRPr lang="ja-JP" altLang="en-US"/>
          </a:p>
        </p:txBody>
      </p:sp>
      <p:sp>
        <p:nvSpPr>
          <p:cNvPr id="48182" name="Text Box 68"/>
          <p:cNvSpPr txBox="1">
            <a:spLocks noChangeArrowheads="1"/>
          </p:cNvSpPr>
          <p:nvPr/>
        </p:nvSpPr>
        <p:spPr bwMode="auto">
          <a:xfrm>
            <a:off x="2051050" y="5373688"/>
            <a:ext cx="1416050" cy="260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9996" tIns="46798" rIns="89996" bIns="46798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ja-JP" sz="1100" b="1"/>
              <a:t>Treatment   Fees</a:t>
            </a:r>
          </a:p>
        </p:txBody>
      </p:sp>
      <p:sp>
        <p:nvSpPr>
          <p:cNvPr id="48183" name="Text Box 69"/>
          <p:cNvSpPr txBox="1">
            <a:spLocks noChangeArrowheads="1"/>
          </p:cNvSpPr>
          <p:nvPr/>
        </p:nvSpPr>
        <p:spPr bwMode="auto">
          <a:xfrm>
            <a:off x="1704975" y="4197350"/>
            <a:ext cx="947738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9996" tIns="46798" rIns="89996" bIns="46798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ja-JP" sz="1000" b="1"/>
              <a:t>Transport</a:t>
            </a:r>
          </a:p>
        </p:txBody>
      </p:sp>
      <p:sp>
        <p:nvSpPr>
          <p:cNvPr id="48184" name="Text Box 70"/>
          <p:cNvSpPr txBox="1">
            <a:spLocks noChangeArrowheads="1"/>
          </p:cNvSpPr>
          <p:nvPr/>
        </p:nvSpPr>
        <p:spPr bwMode="auto">
          <a:xfrm>
            <a:off x="5581650" y="5916613"/>
            <a:ext cx="1192213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9996" tIns="46798" rIns="89996" bIns="46798">
            <a:spAutoFit/>
          </a:bodyPr>
          <a:lstStyle/>
          <a:p>
            <a:r>
              <a:rPr lang="en-US" altLang="ja-JP" sz="1000" b="1"/>
              <a:t>Explanation</a:t>
            </a:r>
            <a:br>
              <a:rPr lang="en-US" altLang="ja-JP" sz="1000" b="1"/>
            </a:br>
            <a:r>
              <a:rPr lang="en-US" altLang="ja-JP" sz="1000" b="1"/>
              <a:t>Information Disclosure</a:t>
            </a:r>
          </a:p>
        </p:txBody>
      </p:sp>
      <p:sp>
        <p:nvSpPr>
          <p:cNvPr id="48185" name="Text Box 71"/>
          <p:cNvSpPr txBox="1">
            <a:spLocks noChangeArrowheads="1"/>
          </p:cNvSpPr>
          <p:nvPr/>
        </p:nvSpPr>
        <p:spPr bwMode="auto">
          <a:xfrm>
            <a:off x="6426200" y="4437063"/>
            <a:ext cx="102552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9996" tIns="46798" rIns="89996" bIns="46798">
            <a:spAutoFit/>
          </a:bodyPr>
          <a:lstStyle/>
          <a:p>
            <a:pPr>
              <a:lnSpc>
                <a:spcPct val="80000"/>
              </a:lnSpc>
            </a:pPr>
            <a:r>
              <a:rPr lang="en-US" altLang="ja-JP" sz="1000" b="1"/>
              <a:t>Material for</a:t>
            </a:r>
            <a:br>
              <a:rPr lang="en-US" altLang="ja-JP" sz="1000" b="1"/>
            </a:br>
            <a:r>
              <a:rPr lang="en-US" altLang="ja-JP" sz="1000" b="1"/>
              <a:t>Recycle</a:t>
            </a:r>
          </a:p>
        </p:txBody>
      </p:sp>
      <p:pic>
        <p:nvPicPr>
          <p:cNvPr id="48186" name="Picture 72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9FCE0"/>
              </a:clrFrom>
              <a:clrTo>
                <a:srgbClr val="F9FCE0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546350" y="4305300"/>
            <a:ext cx="690563" cy="31273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  <p:sp>
        <p:nvSpPr>
          <p:cNvPr id="48187" name="Text Box 73"/>
          <p:cNvSpPr txBox="1">
            <a:spLocks noChangeArrowheads="1"/>
          </p:cNvSpPr>
          <p:nvPr/>
        </p:nvSpPr>
        <p:spPr bwMode="auto">
          <a:xfrm>
            <a:off x="2576513" y="2533650"/>
            <a:ext cx="884237" cy="320675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18000" tIns="3600" rIns="18000" bIns="360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ja-JP" sz="1000" b="1"/>
              <a:t>Acceptance Plan</a:t>
            </a:r>
          </a:p>
        </p:txBody>
      </p:sp>
      <p:sp>
        <p:nvSpPr>
          <p:cNvPr id="48188" name="Line 74"/>
          <p:cNvSpPr>
            <a:spLocks noChangeShapeType="1"/>
          </p:cNvSpPr>
          <p:nvPr/>
        </p:nvSpPr>
        <p:spPr bwMode="auto">
          <a:xfrm>
            <a:off x="6973888" y="1893888"/>
            <a:ext cx="1587" cy="203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90000" tIns="46800" rIns="90000" bIns="46800">
            <a:spAutoFit/>
          </a:bodyPr>
          <a:lstStyle/>
          <a:p>
            <a:endParaRPr lang="ja-JP" altLang="en-US"/>
          </a:p>
        </p:txBody>
      </p:sp>
      <p:sp>
        <p:nvSpPr>
          <p:cNvPr id="48189" name="Line 75"/>
          <p:cNvSpPr>
            <a:spLocks noChangeShapeType="1"/>
          </p:cNvSpPr>
          <p:nvPr/>
        </p:nvSpPr>
        <p:spPr bwMode="auto">
          <a:xfrm flipV="1">
            <a:off x="1235075" y="1893888"/>
            <a:ext cx="1588" cy="9350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90000" tIns="46800" rIns="90000" bIns="46800">
            <a:spAutoFit/>
          </a:bodyPr>
          <a:lstStyle/>
          <a:p>
            <a:endParaRPr lang="ja-JP" altLang="en-US"/>
          </a:p>
        </p:txBody>
      </p:sp>
      <p:sp>
        <p:nvSpPr>
          <p:cNvPr id="48190" name="Rectangle 76"/>
          <p:cNvSpPr>
            <a:spLocks noChangeArrowheads="1"/>
          </p:cNvSpPr>
          <p:nvPr/>
        </p:nvSpPr>
        <p:spPr bwMode="auto">
          <a:xfrm>
            <a:off x="1684338" y="2571750"/>
            <a:ext cx="80168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89996" tIns="46798" rIns="89996" bIns="46798" anchor="ctr">
            <a:spAutoFit/>
          </a:bodyPr>
          <a:lstStyle/>
          <a:p>
            <a:pPr algn="ctr"/>
            <a:r>
              <a:rPr lang="en-US" altLang="ja-JP" sz="1000" b="1"/>
              <a:t>Authorize </a:t>
            </a:r>
            <a:br>
              <a:rPr lang="en-US" altLang="ja-JP" sz="1000" b="1"/>
            </a:br>
            <a:r>
              <a:rPr lang="en-US" altLang="ja-JP" sz="1000" b="1"/>
              <a:t>&amp; Direct</a:t>
            </a:r>
          </a:p>
        </p:txBody>
      </p:sp>
      <p:sp>
        <p:nvSpPr>
          <p:cNvPr id="48191" name="Rectangle 77"/>
          <p:cNvSpPr>
            <a:spLocks noChangeArrowheads="1"/>
          </p:cNvSpPr>
          <p:nvPr/>
        </p:nvSpPr>
        <p:spPr bwMode="auto">
          <a:xfrm>
            <a:off x="2330450" y="3103563"/>
            <a:ext cx="8016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89996" tIns="46798" rIns="89996" bIns="46798" anchor="ctr">
            <a:spAutoFit/>
          </a:bodyPr>
          <a:lstStyle/>
          <a:p>
            <a:pPr algn="ctr"/>
            <a:r>
              <a:rPr lang="en-US" altLang="ja-JP" sz="1000" b="1"/>
              <a:t>Authorize </a:t>
            </a:r>
            <a:br>
              <a:rPr lang="en-US" altLang="ja-JP" sz="1000" b="1"/>
            </a:br>
            <a:r>
              <a:rPr lang="en-US" altLang="ja-JP" sz="1000" b="1"/>
              <a:t>&amp; Direct</a:t>
            </a:r>
          </a:p>
        </p:txBody>
      </p:sp>
      <p:sp>
        <p:nvSpPr>
          <p:cNvPr id="48192" name="Rectangle 78"/>
          <p:cNvSpPr>
            <a:spLocks noChangeArrowheads="1"/>
          </p:cNvSpPr>
          <p:nvPr/>
        </p:nvSpPr>
        <p:spPr bwMode="auto">
          <a:xfrm>
            <a:off x="3759200" y="4260850"/>
            <a:ext cx="673100" cy="333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9996" tIns="46798" rIns="89996" bIns="46798" anchor="ctr">
            <a:spAutoFit/>
          </a:bodyPr>
          <a:lstStyle/>
          <a:p>
            <a:pPr algn="ctr">
              <a:lnSpc>
                <a:spcPct val="80000"/>
              </a:lnSpc>
            </a:pPr>
            <a:r>
              <a:rPr lang="en-US" altLang="ja-JP" sz="1000" b="1"/>
              <a:t>Accep-</a:t>
            </a:r>
            <a:br>
              <a:rPr lang="en-US" altLang="ja-JP" sz="1000" b="1"/>
            </a:br>
            <a:r>
              <a:rPr lang="en-US" altLang="ja-JP" sz="1000" b="1"/>
              <a:t>tance </a:t>
            </a:r>
          </a:p>
        </p:txBody>
      </p:sp>
      <p:sp>
        <p:nvSpPr>
          <p:cNvPr id="48193" name="Freeform 79"/>
          <p:cNvSpPr>
            <a:spLocks/>
          </p:cNvSpPr>
          <p:nvPr/>
        </p:nvSpPr>
        <p:spPr bwMode="auto">
          <a:xfrm>
            <a:off x="2416175" y="1893888"/>
            <a:ext cx="1327150" cy="1563687"/>
          </a:xfrm>
          <a:custGeom>
            <a:avLst/>
            <a:gdLst>
              <a:gd name="T0" fmla="*/ 2147483647 w 808"/>
              <a:gd name="T1" fmla="*/ 0 h 1102"/>
              <a:gd name="T2" fmla="*/ 0 w 808"/>
              <a:gd name="T3" fmla="*/ 2147483647 h 1102"/>
              <a:gd name="T4" fmla="*/ 2147483647 w 808"/>
              <a:gd name="T5" fmla="*/ 2147483647 h 1102"/>
              <a:gd name="T6" fmla="*/ 0 60000 65536"/>
              <a:gd name="T7" fmla="*/ 0 60000 65536"/>
              <a:gd name="T8" fmla="*/ 0 60000 65536"/>
              <a:gd name="T9" fmla="*/ 0 w 808"/>
              <a:gd name="T10" fmla="*/ 0 h 1102"/>
              <a:gd name="T11" fmla="*/ 808 w 808"/>
              <a:gd name="T12" fmla="*/ 1102 h 110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808" h="1102">
                <a:moveTo>
                  <a:pt x="16" y="0"/>
                </a:moveTo>
                <a:lnTo>
                  <a:pt x="0" y="1094"/>
                </a:lnTo>
                <a:lnTo>
                  <a:pt x="808" y="1102"/>
                </a:lnTo>
              </a:path>
            </a:pathLst>
          </a:custGeom>
          <a:noFill/>
          <a:ln w="25400" cap="rnd">
            <a:solidFill>
              <a:srgbClr val="800080"/>
            </a:solidFill>
            <a:prstDash val="sysDot"/>
            <a:round/>
            <a:headEnd/>
            <a:tailEnd type="triangle" w="sm" len="med"/>
          </a:ln>
        </p:spPr>
        <p:txBody>
          <a:bodyPr lIns="90000" tIns="46800" rIns="90000" bIns="46800">
            <a:spAutoFit/>
          </a:bodyPr>
          <a:lstStyle/>
          <a:p>
            <a:endParaRPr lang="ja-JP" altLang="en-US"/>
          </a:p>
        </p:txBody>
      </p:sp>
      <p:sp>
        <p:nvSpPr>
          <p:cNvPr id="48194" name="Freeform 80"/>
          <p:cNvSpPr>
            <a:spLocks/>
          </p:cNvSpPr>
          <p:nvPr/>
        </p:nvSpPr>
        <p:spPr bwMode="auto">
          <a:xfrm>
            <a:off x="5622925" y="5894388"/>
            <a:ext cx="1149350" cy="250825"/>
          </a:xfrm>
          <a:custGeom>
            <a:avLst/>
            <a:gdLst>
              <a:gd name="T0" fmla="*/ 0 w 192"/>
              <a:gd name="T1" fmla="*/ 0 h 384"/>
              <a:gd name="T2" fmla="*/ 0 w 192"/>
              <a:gd name="T3" fmla="*/ 2147483647 h 384"/>
              <a:gd name="T4" fmla="*/ 2147483647 w 192"/>
              <a:gd name="T5" fmla="*/ 2147483647 h 384"/>
              <a:gd name="T6" fmla="*/ 0 60000 65536"/>
              <a:gd name="T7" fmla="*/ 0 60000 65536"/>
              <a:gd name="T8" fmla="*/ 0 60000 65536"/>
              <a:gd name="T9" fmla="*/ 0 w 192"/>
              <a:gd name="T10" fmla="*/ 0 h 384"/>
              <a:gd name="T11" fmla="*/ 192 w 192"/>
              <a:gd name="T12" fmla="*/ 384 h 38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2" h="384">
                <a:moveTo>
                  <a:pt x="0" y="0"/>
                </a:moveTo>
                <a:lnTo>
                  <a:pt x="0" y="384"/>
                </a:lnTo>
                <a:lnTo>
                  <a:pt x="192" y="384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90000" tIns="46800" rIns="90000" bIns="46800">
            <a:spAutoFit/>
          </a:bodyPr>
          <a:lstStyle/>
          <a:p>
            <a:endParaRPr lang="ja-JP" altLang="en-US"/>
          </a:p>
        </p:txBody>
      </p:sp>
      <p:sp>
        <p:nvSpPr>
          <p:cNvPr id="48195" name="Line 81"/>
          <p:cNvSpPr>
            <a:spLocks noChangeShapeType="1"/>
          </p:cNvSpPr>
          <p:nvPr/>
        </p:nvSpPr>
        <p:spPr bwMode="auto">
          <a:xfrm>
            <a:off x="3238500" y="4451350"/>
            <a:ext cx="596900" cy="3175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med" len="med"/>
          </a:ln>
        </p:spPr>
        <p:txBody>
          <a:bodyPr lIns="90000" tIns="46800" rIns="90000" bIns="46800">
            <a:spAutoFit/>
          </a:bodyPr>
          <a:lstStyle/>
          <a:p>
            <a:endParaRPr lang="ja-JP" altLang="en-US"/>
          </a:p>
        </p:txBody>
      </p:sp>
      <p:sp>
        <p:nvSpPr>
          <p:cNvPr id="48196" name="Line 82"/>
          <p:cNvSpPr>
            <a:spLocks noChangeShapeType="1"/>
          </p:cNvSpPr>
          <p:nvPr/>
        </p:nvSpPr>
        <p:spPr bwMode="auto">
          <a:xfrm>
            <a:off x="1858963" y="4673600"/>
            <a:ext cx="633412" cy="1588"/>
          </a:xfrm>
          <a:prstGeom prst="line">
            <a:avLst/>
          </a:prstGeom>
          <a:noFill/>
          <a:ln w="38100" cmpd="dbl">
            <a:solidFill>
              <a:schemeClr val="tx1"/>
            </a:solidFill>
            <a:round/>
            <a:headEnd/>
            <a:tailEnd type="triangle" w="sm" len="sm"/>
          </a:ln>
        </p:spPr>
        <p:txBody>
          <a:bodyPr lIns="90000" tIns="46800" rIns="90000" bIns="46800">
            <a:spAutoFit/>
          </a:bodyPr>
          <a:lstStyle/>
          <a:p>
            <a:endParaRPr lang="ja-JP" altLang="en-US"/>
          </a:p>
        </p:txBody>
      </p:sp>
      <p:sp>
        <p:nvSpPr>
          <p:cNvPr id="48197" name="Line 83"/>
          <p:cNvSpPr>
            <a:spLocks noChangeShapeType="1"/>
          </p:cNvSpPr>
          <p:nvPr/>
        </p:nvSpPr>
        <p:spPr bwMode="auto">
          <a:xfrm>
            <a:off x="1870075" y="5411788"/>
            <a:ext cx="1863725" cy="1587"/>
          </a:xfrm>
          <a:prstGeom prst="line">
            <a:avLst/>
          </a:prstGeom>
          <a:noFill/>
          <a:ln w="38100" cmpd="dbl">
            <a:solidFill>
              <a:schemeClr val="tx1"/>
            </a:solidFill>
            <a:round/>
            <a:headEnd/>
            <a:tailEnd type="triangle" w="sm" len="sm"/>
          </a:ln>
        </p:spPr>
        <p:txBody>
          <a:bodyPr lIns="90000" tIns="46800" rIns="90000" bIns="46800">
            <a:spAutoFit/>
          </a:bodyPr>
          <a:lstStyle/>
          <a:p>
            <a:endParaRPr lang="ja-JP" altLang="en-US"/>
          </a:p>
        </p:txBody>
      </p:sp>
      <p:sp>
        <p:nvSpPr>
          <p:cNvPr id="48198" name="Text Box 84"/>
          <p:cNvSpPr txBox="1">
            <a:spLocks noChangeArrowheads="1"/>
          </p:cNvSpPr>
          <p:nvPr/>
        </p:nvSpPr>
        <p:spPr bwMode="auto">
          <a:xfrm>
            <a:off x="1449388" y="4651375"/>
            <a:ext cx="141605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9996" tIns="46798" rIns="89996" bIns="46798">
            <a:spAutoFit/>
          </a:bodyPr>
          <a:lstStyle/>
          <a:p>
            <a:pPr algn="ctr">
              <a:lnSpc>
                <a:spcPct val="80000"/>
              </a:lnSpc>
              <a:spcBef>
                <a:spcPct val="50000"/>
              </a:spcBef>
            </a:pPr>
            <a:r>
              <a:rPr lang="en-US" altLang="ja-JP" sz="1000" b="1"/>
              <a:t>Transpor-</a:t>
            </a:r>
            <a:br>
              <a:rPr lang="en-US" altLang="ja-JP" sz="1000" b="1"/>
            </a:br>
            <a:r>
              <a:rPr lang="en-US" altLang="ja-JP" sz="1000" b="1"/>
              <a:t>tation Fee</a:t>
            </a:r>
          </a:p>
        </p:txBody>
      </p:sp>
      <p:sp>
        <p:nvSpPr>
          <p:cNvPr id="48199" name="Text Box 85"/>
          <p:cNvSpPr txBox="1">
            <a:spLocks noChangeArrowheads="1"/>
          </p:cNvSpPr>
          <p:nvPr/>
        </p:nvSpPr>
        <p:spPr bwMode="auto">
          <a:xfrm>
            <a:off x="1638300" y="3598863"/>
            <a:ext cx="1117600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9996" tIns="46798" rIns="89996" bIns="46798">
            <a:spAutoFit/>
          </a:bodyPr>
          <a:lstStyle/>
          <a:p>
            <a:pPr algn="ctr">
              <a:lnSpc>
                <a:spcPct val="80000"/>
              </a:lnSpc>
              <a:spcBef>
                <a:spcPct val="50000"/>
              </a:spcBef>
            </a:pPr>
            <a:r>
              <a:rPr lang="en-US" altLang="ja-JP" sz="1000" b="1"/>
              <a:t>Transpor-</a:t>
            </a:r>
            <a:br>
              <a:rPr lang="en-US" altLang="ja-JP" sz="1000" b="1"/>
            </a:br>
            <a:r>
              <a:rPr lang="en-US" altLang="ja-JP" sz="1000" b="1"/>
              <a:t>tation </a:t>
            </a:r>
            <a:br>
              <a:rPr lang="en-US" altLang="ja-JP" sz="1000" b="1"/>
            </a:br>
            <a:r>
              <a:rPr lang="en-US" altLang="ja-JP" sz="1000" b="1"/>
              <a:t>Contract</a:t>
            </a:r>
          </a:p>
        </p:txBody>
      </p:sp>
      <p:sp>
        <p:nvSpPr>
          <p:cNvPr id="48200" name="Rectangle 86"/>
          <p:cNvSpPr>
            <a:spLocks noChangeArrowheads="1"/>
          </p:cNvSpPr>
          <p:nvPr/>
        </p:nvSpPr>
        <p:spPr bwMode="auto">
          <a:xfrm>
            <a:off x="3203575" y="3860800"/>
            <a:ext cx="644525" cy="201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89996" tIns="46798" rIns="89996" bIns="46798" anchor="ctr">
            <a:spAutoFit/>
          </a:bodyPr>
          <a:lstStyle/>
          <a:p>
            <a:pPr algn="ctr">
              <a:lnSpc>
                <a:spcPct val="80000"/>
              </a:lnSpc>
            </a:pPr>
            <a:r>
              <a:rPr lang="en-US" altLang="ja-JP" sz="900" b="1"/>
              <a:t>Approve</a:t>
            </a:r>
          </a:p>
        </p:txBody>
      </p:sp>
      <p:sp>
        <p:nvSpPr>
          <p:cNvPr id="48201" name="Rectangle 87"/>
          <p:cNvSpPr>
            <a:spLocks noChangeArrowheads="1"/>
          </p:cNvSpPr>
          <p:nvPr/>
        </p:nvSpPr>
        <p:spPr bwMode="auto">
          <a:xfrm>
            <a:off x="7602538" y="2938463"/>
            <a:ext cx="1019175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89996" tIns="46798" rIns="89996" bIns="46798" anchor="ctr">
            <a:spAutoFit/>
          </a:bodyPr>
          <a:lstStyle/>
          <a:p>
            <a:pPr algn="ctr">
              <a:lnSpc>
                <a:spcPct val="80000"/>
              </a:lnSpc>
            </a:pPr>
            <a:r>
              <a:rPr lang="en-US" altLang="ja-JP" sz="1000" b="1"/>
              <a:t>Subsidies for </a:t>
            </a:r>
            <a:br>
              <a:rPr lang="en-US" altLang="ja-JP" sz="1000" b="1"/>
            </a:br>
            <a:r>
              <a:rPr lang="en-US" altLang="ja-JP" sz="1000" b="1"/>
              <a:t>Construction </a:t>
            </a:r>
            <a:br>
              <a:rPr lang="en-US" altLang="ja-JP" sz="1000" b="1"/>
            </a:br>
            <a:r>
              <a:rPr lang="en-US" altLang="ja-JP" sz="1000" b="1"/>
              <a:t>of Facility</a:t>
            </a:r>
          </a:p>
        </p:txBody>
      </p:sp>
      <p:sp>
        <p:nvSpPr>
          <p:cNvPr id="48202" name="Line 88"/>
          <p:cNvSpPr>
            <a:spLocks noChangeShapeType="1"/>
          </p:cNvSpPr>
          <p:nvPr/>
        </p:nvSpPr>
        <p:spPr bwMode="auto">
          <a:xfrm>
            <a:off x="5580063" y="4581525"/>
            <a:ext cx="144462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med" len="med"/>
          </a:ln>
        </p:spPr>
        <p:txBody>
          <a:bodyPr lIns="90000" tIns="46800" rIns="90000" bIns="46800">
            <a:spAutoFit/>
          </a:bodyPr>
          <a:lstStyle/>
          <a:p>
            <a:endParaRPr lang="ja-JP" altLang="en-US"/>
          </a:p>
        </p:txBody>
      </p:sp>
      <p:sp>
        <p:nvSpPr>
          <p:cNvPr id="48203" name="AutoShape 89"/>
          <p:cNvSpPr>
            <a:spLocks noChangeArrowheads="1"/>
          </p:cNvSpPr>
          <p:nvPr/>
        </p:nvSpPr>
        <p:spPr bwMode="auto">
          <a:xfrm>
            <a:off x="5724525" y="4437063"/>
            <a:ext cx="360363" cy="504825"/>
          </a:xfrm>
          <a:prstGeom prst="can">
            <a:avLst>
              <a:gd name="adj" fmla="val 35022"/>
            </a:avLst>
          </a:prstGeom>
          <a:solidFill>
            <a:srgbClr val="008000">
              <a:alpha val="54901"/>
            </a:srgbClr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8204" name="Text Box 90"/>
          <p:cNvSpPr txBox="1">
            <a:spLocks noChangeArrowheads="1"/>
          </p:cNvSpPr>
          <p:nvPr/>
        </p:nvSpPr>
        <p:spPr bwMode="auto">
          <a:xfrm>
            <a:off x="5435600" y="4581525"/>
            <a:ext cx="912813" cy="428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9996" tIns="46798" rIns="89996" bIns="46798">
            <a:spAutoFit/>
          </a:bodyPr>
          <a:lstStyle/>
          <a:p>
            <a:pPr algn="ctr"/>
            <a:r>
              <a:rPr lang="en-US" altLang="ja-JP" sz="1100" b="1"/>
              <a:t>Operation</a:t>
            </a:r>
          </a:p>
          <a:p>
            <a:pPr algn="ctr"/>
            <a:r>
              <a:rPr lang="en-US" altLang="ja-JP" sz="1100" b="1"/>
              <a:t>Waste</a:t>
            </a:r>
          </a:p>
        </p:txBody>
      </p:sp>
      <p:sp>
        <p:nvSpPr>
          <p:cNvPr id="92" name="AutoShape 31"/>
          <p:cNvSpPr>
            <a:spLocks noChangeArrowheads="1"/>
          </p:cNvSpPr>
          <p:nvPr/>
        </p:nvSpPr>
        <p:spPr bwMode="auto">
          <a:xfrm>
            <a:off x="1692275" y="1484313"/>
            <a:ext cx="4573588" cy="1152525"/>
          </a:xfrm>
          <a:prstGeom prst="flowChartAlternateProcess">
            <a:avLst/>
          </a:prstGeom>
          <a:solidFill>
            <a:srgbClr val="FFCC99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lIns="91435" tIns="45718" rIns="91435" bIns="45718" anchor="ctr"/>
          <a:lstStyle/>
          <a:p>
            <a:pPr algn="ctr"/>
            <a:r>
              <a:rPr lang="en-US" altLang="ja-JP" sz="1600" b="1">
                <a:ea typeface="ＭＳ Ｐ明朝" charset="-128"/>
              </a:rPr>
              <a:t>The local governments are in charge of </a:t>
            </a:r>
          </a:p>
          <a:p>
            <a:pPr algn="ctr"/>
            <a:endParaRPr lang="en-US" altLang="ja-JP" sz="1600" b="1">
              <a:ea typeface="ＭＳ Ｐ明朝" charset="-128"/>
            </a:endParaRPr>
          </a:p>
          <a:p>
            <a:pPr algn="ctr"/>
            <a:r>
              <a:rPr lang="en-US" altLang="ja-JP" sz="1600" b="1">
                <a:ea typeface="ＭＳ Ｐ明朝" charset="-128"/>
              </a:rPr>
              <a:t>gathering PCB waste storage information</a:t>
            </a:r>
          </a:p>
        </p:txBody>
      </p:sp>
      <p:sp>
        <p:nvSpPr>
          <p:cNvPr id="94" name="AutoShape 31"/>
          <p:cNvSpPr>
            <a:spLocks noChangeArrowheads="1"/>
          </p:cNvSpPr>
          <p:nvPr/>
        </p:nvSpPr>
        <p:spPr bwMode="auto">
          <a:xfrm>
            <a:off x="1692275" y="1484313"/>
            <a:ext cx="4573588" cy="1152525"/>
          </a:xfrm>
          <a:prstGeom prst="flowChartAlternateProcess">
            <a:avLst/>
          </a:prstGeom>
          <a:solidFill>
            <a:srgbClr val="FFCC99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lIns="91435" tIns="45718" rIns="91435" bIns="45718" anchor="ctr"/>
          <a:lstStyle/>
          <a:p>
            <a:pPr algn="ctr"/>
            <a:r>
              <a:rPr lang="en-US" altLang="ja-JP" sz="1600" b="1">
                <a:ea typeface="ＭＳ Ｐ明朝" charset="-128"/>
              </a:rPr>
              <a:t>from the PCB Waste Holders</a:t>
            </a:r>
            <a:endParaRPr lang="en-US" altLang="ja-JP" sz="1600" b="1"/>
          </a:p>
          <a:p>
            <a:pPr algn="ctr"/>
            <a:endParaRPr lang="en-US" altLang="ja-JP" sz="1600" b="1">
              <a:ea typeface="ＭＳ Ｐ明朝" charset="-128"/>
            </a:endParaRPr>
          </a:p>
          <a:p>
            <a:pPr algn="ctr"/>
            <a:r>
              <a:rPr lang="en-US" altLang="ja-JP" sz="1600" b="1">
                <a:ea typeface="ＭＳ Ｐ明朝" charset="-128"/>
              </a:rPr>
              <a:t>and make treatment plans for their regions.</a:t>
            </a:r>
            <a:endParaRPr lang="en-US" altLang="ja-JP" sz="1600" b="1"/>
          </a:p>
        </p:txBody>
      </p:sp>
      <p:sp>
        <p:nvSpPr>
          <p:cNvPr id="95" name="AutoShape 6"/>
          <p:cNvSpPr>
            <a:spLocks noChangeArrowheads="1"/>
          </p:cNvSpPr>
          <p:nvPr/>
        </p:nvSpPr>
        <p:spPr bwMode="auto">
          <a:xfrm>
            <a:off x="1692275" y="1484313"/>
            <a:ext cx="4608513" cy="1152525"/>
          </a:xfrm>
          <a:prstGeom prst="roundRect">
            <a:avLst>
              <a:gd name="adj" fmla="val 12176"/>
            </a:avLst>
          </a:prstGeom>
          <a:solidFill>
            <a:srgbClr val="CCFFCC"/>
          </a:solidFill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91435" tIns="45718" rIns="91435" bIns="45718" anchorCtr="1"/>
          <a:lstStyle/>
          <a:p>
            <a:pPr>
              <a:defRPr/>
            </a:pPr>
            <a:endParaRPr lang="en-US" altLang="ja-JP" sz="1000" b="1" dirty="0">
              <a:latin typeface="+mj-lt"/>
              <a:ea typeface="ＭＳ Ｐ明朝" pitchFamily="18" charset="-128"/>
            </a:endParaRPr>
          </a:p>
          <a:p>
            <a:pPr>
              <a:defRPr/>
            </a:pPr>
            <a:r>
              <a:rPr lang="en-US" altLang="ja-JP" sz="1600" b="1" dirty="0">
                <a:latin typeface="+mj-lt"/>
                <a:ea typeface="ＭＳ Ｐ明朝" pitchFamily="18" charset="-128"/>
              </a:rPr>
              <a:t>JESCO accepts waste from the waste holders </a:t>
            </a:r>
          </a:p>
          <a:p>
            <a:pPr>
              <a:defRPr/>
            </a:pPr>
            <a:endParaRPr lang="en-US" altLang="ja-JP" sz="1600" b="1" dirty="0">
              <a:latin typeface="+mj-lt"/>
              <a:ea typeface="ＭＳ Ｐ明朝" pitchFamily="18" charset="-128"/>
            </a:endParaRPr>
          </a:p>
          <a:p>
            <a:pPr>
              <a:defRPr/>
            </a:pPr>
            <a:r>
              <a:rPr lang="en-US" altLang="ja-JP" sz="1600" b="1" dirty="0">
                <a:latin typeface="+mj-lt"/>
                <a:ea typeface="ＭＳ Ｐ明朝" pitchFamily="18" charset="-128"/>
              </a:rPr>
              <a:t>according to the local governments’ plans.</a:t>
            </a:r>
            <a:endParaRPr lang="ja-JP" altLang="ja-JP" sz="1600" b="1" dirty="0">
              <a:latin typeface="+mj-lt"/>
              <a:ea typeface="ＭＳ Ｐ明朝" pitchFamily="18" charset="-128"/>
            </a:endParaRPr>
          </a:p>
          <a:p>
            <a:pPr>
              <a:defRPr/>
            </a:pPr>
            <a:r>
              <a:rPr lang="en-US" altLang="ja-JP" sz="1600" b="1" dirty="0">
                <a:ea typeface="ＭＳ Ｐ明朝" pitchFamily="18" charset="-128"/>
              </a:rPr>
              <a:t> </a:t>
            </a:r>
            <a:endParaRPr lang="ja-JP" altLang="ja-JP" sz="1600" b="1" dirty="0">
              <a:ea typeface="ＭＳ Ｐ明朝" pitchFamily="18" charset="-128"/>
            </a:endParaRPr>
          </a:p>
        </p:txBody>
      </p:sp>
      <p:sp>
        <p:nvSpPr>
          <p:cNvPr id="96" name="AutoShape 7"/>
          <p:cNvSpPr>
            <a:spLocks noChangeArrowheads="1"/>
          </p:cNvSpPr>
          <p:nvPr/>
        </p:nvSpPr>
        <p:spPr bwMode="auto">
          <a:xfrm>
            <a:off x="468313" y="4868863"/>
            <a:ext cx="2698750" cy="1212850"/>
          </a:xfrm>
          <a:prstGeom prst="roundRect">
            <a:avLst>
              <a:gd name="adj" fmla="val 16667"/>
            </a:avLst>
          </a:prstGeom>
          <a:solidFill>
            <a:srgbClr val="99CCFF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lIns="91435" tIns="45718" rIns="91435" bIns="45718" anchorCtr="1"/>
          <a:lstStyle/>
          <a:p>
            <a:pPr algn="ctr">
              <a:lnSpc>
                <a:spcPct val="80000"/>
              </a:lnSpc>
            </a:pPr>
            <a:r>
              <a:rPr lang="en-US" altLang="ja-JP" sz="1400" b="1"/>
              <a:t/>
            </a:r>
            <a:br>
              <a:rPr lang="en-US" altLang="ja-JP" sz="1400" b="1"/>
            </a:br>
            <a:r>
              <a:rPr lang="en-US" altLang="ja-JP" sz="1400" b="1"/>
              <a:t> Waste holders must report </a:t>
            </a:r>
          </a:p>
          <a:p>
            <a:pPr algn="ctr">
              <a:lnSpc>
                <a:spcPct val="80000"/>
              </a:lnSpc>
            </a:pPr>
            <a:r>
              <a:rPr lang="en-US" altLang="ja-JP" sz="1400" b="1"/>
              <a:t>their storage status </a:t>
            </a:r>
          </a:p>
          <a:p>
            <a:pPr algn="ctr">
              <a:lnSpc>
                <a:spcPct val="80000"/>
              </a:lnSpc>
            </a:pPr>
            <a:r>
              <a:rPr lang="en-US" altLang="ja-JP" sz="1400" b="1"/>
              <a:t>to their local government </a:t>
            </a:r>
          </a:p>
          <a:p>
            <a:pPr algn="ctr">
              <a:lnSpc>
                <a:spcPct val="80000"/>
              </a:lnSpc>
            </a:pPr>
            <a:r>
              <a:rPr lang="en-US" altLang="ja-JP" sz="1400" b="1"/>
              <a:t>annually</a:t>
            </a:r>
          </a:p>
          <a:p>
            <a:pPr algn="ctr"/>
            <a:endParaRPr lang="en-US" altLang="ja-JP" sz="1000" b="1"/>
          </a:p>
          <a:p>
            <a:pPr algn="ctr"/>
            <a:endParaRPr lang="en-US" altLang="ja-JP" sz="1000" b="1"/>
          </a:p>
          <a:p>
            <a:pPr algn="ctr"/>
            <a:endParaRPr lang="en-US" altLang="ja-JP" sz="1000" b="1"/>
          </a:p>
        </p:txBody>
      </p:sp>
      <p:sp>
        <p:nvSpPr>
          <p:cNvPr id="97" name="AutoShape 7"/>
          <p:cNvSpPr>
            <a:spLocks noChangeArrowheads="1"/>
          </p:cNvSpPr>
          <p:nvPr/>
        </p:nvSpPr>
        <p:spPr bwMode="auto">
          <a:xfrm>
            <a:off x="468313" y="4868863"/>
            <a:ext cx="2735262" cy="1212850"/>
          </a:xfrm>
          <a:prstGeom prst="roundRect">
            <a:avLst>
              <a:gd name="adj" fmla="val 16667"/>
            </a:avLst>
          </a:prstGeom>
          <a:solidFill>
            <a:srgbClr val="99CCFF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lIns="91435" tIns="45718" rIns="91435" bIns="45718" anchorCtr="1"/>
          <a:lstStyle/>
          <a:p>
            <a:pPr algn="ctr">
              <a:lnSpc>
                <a:spcPct val="80000"/>
              </a:lnSpc>
            </a:pPr>
            <a:r>
              <a:rPr lang="en-US" altLang="ja-JP" sz="1400" b="1"/>
              <a:t/>
            </a:r>
            <a:br>
              <a:rPr lang="en-US" altLang="ja-JP" sz="1400" b="1"/>
            </a:br>
            <a:r>
              <a:rPr lang="en-US" altLang="ja-JP" sz="1400" b="1"/>
              <a:t>have approved transportation</a:t>
            </a:r>
            <a:br>
              <a:rPr lang="en-US" altLang="ja-JP" sz="1400" b="1"/>
            </a:br>
            <a:r>
              <a:rPr lang="en-US" altLang="ja-JP" sz="1400" b="1"/>
              <a:t> </a:t>
            </a:r>
          </a:p>
          <a:p>
            <a:pPr algn="ctr">
              <a:lnSpc>
                <a:spcPct val="80000"/>
              </a:lnSpc>
            </a:pPr>
            <a:r>
              <a:rPr lang="en-US" altLang="ja-JP" sz="1400" b="1"/>
              <a:t>companies carry</a:t>
            </a:r>
            <a:br>
              <a:rPr lang="en-US" altLang="ja-JP" sz="1400" b="1"/>
            </a:br>
            <a:r>
              <a:rPr lang="en-US" altLang="ja-JP" sz="1400" b="1"/>
              <a:t> </a:t>
            </a:r>
          </a:p>
          <a:p>
            <a:pPr algn="ctr">
              <a:lnSpc>
                <a:spcPct val="80000"/>
              </a:lnSpc>
            </a:pPr>
            <a:r>
              <a:rPr lang="en-US" altLang="ja-JP" sz="1400" b="1"/>
              <a:t>their wastes to JESCO</a:t>
            </a:r>
            <a:endParaRPr lang="en-US" altLang="ja-JP" sz="1000" b="1"/>
          </a:p>
          <a:p>
            <a:pPr algn="ctr"/>
            <a:endParaRPr lang="en-US" altLang="ja-JP" sz="1000" b="1"/>
          </a:p>
        </p:txBody>
      </p:sp>
      <p:sp>
        <p:nvSpPr>
          <p:cNvPr id="98" name="AutoShape 6"/>
          <p:cNvSpPr>
            <a:spLocks noChangeArrowheads="1"/>
          </p:cNvSpPr>
          <p:nvPr/>
        </p:nvSpPr>
        <p:spPr bwMode="auto">
          <a:xfrm>
            <a:off x="2555875" y="5013325"/>
            <a:ext cx="4608513" cy="1152525"/>
          </a:xfrm>
          <a:prstGeom prst="roundRect">
            <a:avLst>
              <a:gd name="adj" fmla="val 12176"/>
            </a:avLst>
          </a:prstGeom>
          <a:solidFill>
            <a:srgbClr val="CCFFCC"/>
          </a:solidFill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91435" tIns="45718" rIns="91435" bIns="45718" anchorCtr="1"/>
          <a:lstStyle/>
          <a:p>
            <a:pPr>
              <a:defRPr/>
            </a:pPr>
            <a:endParaRPr lang="en-US" altLang="ja-JP" sz="1000" b="1" dirty="0">
              <a:latin typeface="+mj-lt"/>
              <a:ea typeface="ＭＳ Ｐ明朝" pitchFamily="18" charset="-128"/>
            </a:endParaRPr>
          </a:p>
          <a:p>
            <a:pPr>
              <a:defRPr/>
            </a:pPr>
            <a:r>
              <a:rPr lang="en-US" altLang="ja-JP" sz="1600" b="1" dirty="0">
                <a:latin typeface="+mj-lt"/>
                <a:ea typeface="ＭＳ Ｐ明朝" pitchFamily="18" charset="-128"/>
              </a:rPr>
              <a:t>JESCO detoxifies PCB wastes </a:t>
            </a:r>
          </a:p>
          <a:p>
            <a:pPr>
              <a:defRPr/>
            </a:pPr>
            <a:r>
              <a:rPr lang="en-US" altLang="ja-JP" sz="1600" b="1" dirty="0">
                <a:latin typeface="+mj-lt"/>
                <a:ea typeface="ＭＳ Ｐ明朝" pitchFamily="18" charset="-128"/>
              </a:rPr>
              <a:t/>
            </a:r>
            <a:br>
              <a:rPr lang="en-US" altLang="ja-JP" sz="1600" b="1" dirty="0">
                <a:latin typeface="+mj-lt"/>
                <a:ea typeface="ＭＳ Ｐ明朝" pitchFamily="18" charset="-128"/>
              </a:rPr>
            </a:br>
            <a:r>
              <a:rPr lang="en-US" altLang="ja-JP" sz="1600" b="1" dirty="0">
                <a:latin typeface="+mj-lt"/>
                <a:ea typeface="ＭＳ Ｐ明朝" pitchFamily="18" charset="-128"/>
              </a:rPr>
              <a:t>using chemical treatment, </a:t>
            </a:r>
            <a:r>
              <a:rPr lang="en-US" altLang="ja-JP" sz="1600" b="1" dirty="0">
                <a:ea typeface="ＭＳ Ｐ明朝" pitchFamily="18" charset="-128"/>
              </a:rPr>
              <a:t> </a:t>
            </a:r>
            <a:endParaRPr lang="ja-JP" altLang="ja-JP" sz="1600" b="1" dirty="0">
              <a:ea typeface="ＭＳ Ｐ明朝" pitchFamily="18" charset="-128"/>
            </a:endParaRPr>
          </a:p>
        </p:txBody>
      </p:sp>
      <p:sp>
        <p:nvSpPr>
          <p:cNvPr id="99" name="AutoShape 6"/>
          <p:cNvSpPr>
            <a:spLocks noChangeArrowheads="1"/>
          </p:cNvSpPr>
          <p:nvPr/>
        </p:nvSpPr>
        <p:spPr bwMode="auto">
          <a:xfrm>
            <a:off x="2555875" y="5013325"/>
            <a:ext cx="5256213" cy="1152525"/>
          </a:xfrm>
          <a:prstGeom prst="roundRect">
            <a:avLst>
              <a:gd name="adj" fmla="val 12176"/>
            </a:avLst>
          </a:prstGeom>
          <a:solidFill>
            <a:srgbClr val="CCFFCC"/>
          </a:solidFill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91435" tIns="45718" rIns="91435" bIns="45718" anchorCtr="1"/>
          <a:lstStyle/>
          <a:p>
            <a:pPr>
              <a:defRPr/>
            </a:pPr>
            <a:endParaRPr lang="en-US" altLang="ja-JP" sz="1000" b="1" dirty="0">
              <a:latin typeface="+mj-lt"/>
              <a:ea typeface="ＭＳ Ｐ明朝" pitchFamily="18" charset="-128"/>
            </a:endParaRPr>
          </a:p>
          <a:p>
            <a:pPr>
              <a:defRPr/>
            </a:pPr>
            <a:r>
              <a:rPr lang="en-US" altLang="ja-JP" sz="1600" b="1" dirty="0">
                <a:latin typeface="+mn-lt"/>
                <a:ea typeface="ＭＳ Ｐ明朝" pitchFamily="18" charset="-128"/>
              </a:rPr>
              <a:t>PCB-free residues and material for recycle </a:t>
            </a:r>
          </a:p>
          <a:p>
            <a:pPr>
              <a:defRPr/>
            </a:pPr>
            <a:r>
              <a:rPr lang="en-US" altLang="ja-JP" sz="1600" b="1" dirty="0">
                <a:latin typeface="+mn-lt"/>
                <a:ea typeface="ＭＳ Ｐ明朝" pitchFamily="18" charset="-128"/>
              </a:rPr>
              <a:t>are shipped to decent industrial waste treatment </a:t>
            </a:r>
          </a:p>
          <a:p>
            <a:pPr>
              <a:defRPr/>
            </a:pPr>
            <a:r>
              <a:rPr lang="en-US" altLang="ja-JP" sz="1600" b="1" dirty="0">
                <a:latin typeface="+mn-lt"/>
                <a:ea typeface="ＭＳ Ｐ明朝" pitchFamily="18" charset="-128"/>
              </a:rPr>
              <a:t>or recycling companies</a:t>
            </a:r>
            <a:r>
              <a:rPr lang="en-US" altLang="ja-JP" sz="1600" dirty="0">
                <a:latin typeface="+mn-lt"/>
                <a:ea typeface="ＭＳ Ｐ明朝" pitchFamily="18" charset="-128"/>
              </a:rPr>
              <a:t>.  </a:t>
            </a:r>
            <a:r>
              <a:rPr lang="en-US" altLang="ja-JP" sz="1600" b="1" dirty="0">
                <a:ea typeface="ＭＳ Ｐ明朝" pitchFamily="18" charset="-128"/>
              </a:rPr>
              <a:t> </a:t>
            </a:r>
            <a:endParaRPr lang="ja-JP" altLang="ja-JP" sz="1600" b="1" dirty="0">
              <a:ea typeface="ＭＳ Ｐ明朝" pitchFamily="18" charset="-128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6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6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9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9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" grpId="0" animBg="1"/>
      <p:bldP spid="94" grpId="0" animBg="1"/>
      <p:bldP spid="95" grpId="0" animBg="1"/>
      <p:bldP spid="96" grpId="0" build="allAtOnce" animBg="1"/>
      <p:bldP spid="97" grpId="0" animBg="1"/>
      <p:bldP spid="98" grpId="0" animBg="1"/>
      <p:bldP spid="99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スライド番号プレースホル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87ABA55-DDEC-470A-9B4D-6E414F49AA49}" type="slidenum">
              <a:rPr lang="en-US" altLang="ja-JP" smtClean="0">
                <a:ea typeface="ＭＳ Ｐゴシック" charset="-128"/>
              </a:rPr>
              <a:pPr/>
              <a:t>17</a:t>
            </a:fld>
            <a:endParaRPr lang="en-US" altLang="ja-JP" smtClean="0">
              <a:ea typeface="ＭＳ Ｐゴシック" charset="-128"/>
            </a:endParaRPr>
          </a:p>
        </p:txBody>
      </p:sp>
      <p:sp>
        <p:nvSpPr>
          <p:cNvPr id="4915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ja-JP" smtClean="0"/>
              <a:t>Location of JESCO Facilities</a:t>
            </a:r>
          </a:p>
        </p:txBody>
      </p:sp>
      <p:grpSp>
        <p:nvGrpSpPr>
          <p:cNvPr id="49156" name="Group 476"/>
          <p:cNvGrpSpPr>
            <a:grpSpLocks/>
          </p:cNvGrpSpPr>
          <p:nvPr/>
        </p:nvGrpSpPr>
        <p:grpSpPr bwMode="auto">
          <a:xfrm>
            <a:off x="7956550" y="1535113"/>
            <a:ext cx="331788" cy="669925"/>
            <a:chOff x="2602" y="1467"/>
            <a:chExt cx="179" cy="381"/>
          </a:xfrm>
        </p:grpSpPr>
        <p:sp>
          <p:nvSpPr>
            <p:cNvPr id="49311" name="Freeform 477"/>
            <p:cNvSpPr>
              <a:spLocks/>
            </p:cNvSpPr>
            <p:nvPr/>
          </p:nvSpPr>
          <p:spPr bwMode="auto">
            <a:xfrm>
              <a:off x="2643" y="1467"/>
              <a:ext cx="121" cy="381"/>
            </a:xfrm>
            <a:custGeom>
              <a:avLst/>
              <a:gdLst>
                <a:gd name="T0" fmla="*/ 0 w 121"/>
                <a:gd name="T1" fmla="*/ 381 h 381"/>
                <a:gd name="T2" fmla="*/ 121 w 121"/>
                <a:gd name="T3" fmla="*/ 0 h 381"/>
                <a:gd name="T4" fmla="*/ 87 w 121"/>
                <a:gd name="T5" fmla="*/ 37 h 381"/>
                <a:gd name="T6" fmla="*/ 111 w 121"/>
                <a:gd name="T7" fmla="*/ 77 h 38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21"/>
                <a:gd name="T13" fmla="*/ 0 h 381"/>
                <a:gd name="T14" fmla="*/ 121 w 121"/>
                <a:gd name="T15" fmla="*/ 381 h 38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21" h="381">
                  <a:moveTo>
                    <a:pt x="0" y="381"/>
                  </a:moveTo>
                  <a:lnTo>
                    <a:pt x="121" y="0"/>
                  </a:lnTo>
                  <a:lnTo>
                    <a:pt x="87" y="37"/>
                  </a:lnTo>
                  <a:lnTo>
                    <a:pt x="111" y="77"/>
                  </a:lnTo>
                </a:path>
              </a:pathLst>
            </a:cu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grpSp>
          <p:nvGrpSpPr>
            <p:cNvPr id="49312" name="Group 478"/>
            <p:cNvGrpSpPr>
              <a:grpSpLocks/>
            </p:cNvGrpSpPr>
            <p:nvPr/>
          </p:nvGrpSpPr>
          <p:grpSpPr bwMode="auto">
            <a:xfrm>
              <a:off x="2602" y="1622"/>
              <a:ext cx="179" cy="126"/>
              <a:chOff x="2602" y="1622"/>
              <a:chExt cx="179" cy="126"/>
            </a:xfrm>
          </p:grpSpPr>
          <p:sp>
            <p:nvSpPr>
              <p:cNvPr id="49313" name="Line 479"/>
              <p:cNvSpPr>
                <a:spLocks noChangeShapeType="1"/>
              </p:cNvSpPr>
              <p:nvPr/>
            </p:nvSpPr>
            <p:spPr bwMode="auto">
              <a:xfrm>
                <a:off x="2602" y="1657"/>
                <a:ext cx="179" cy="56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49314" name="Freeform 480"/>
              <p:cNvSpPr>
                <a:spLocks/>
              </p:cNvSpPr>
              <p:nvPr/>
            </p:nvSpPr>
            <p:spPr bwMode="auto">
              <a:xfrm>
                <a:off x="2629" y="1622"/>
                <a:ext cx="125" cy="126"/>
              </a:xfrm>
              <a:custGeom>
                <a:avLst/>
                <a:gdLst>
                  <a:gd name="T0" fmla="*/ 81 w 125"/>
                  <a:gd name="T1" fmla="*/ 3 h 126"/>
                  <a:gd name="T2" fmla="*/ 68 w 125"/>
                  <a:gd name="T3" fmla="*/ 0 h 126"/>
                  <a:gd name="T4" fmla="*/ 55 w 125"/>
                  <a:gd name="T5" fmla="*/ 0 h 126"/>
                  <a:gd name="T6" fmla="*/ 44 w 125"/>
                  <a:gd name="T7" fmla="*/ 3 h 126"/>
                  <a:gd name="T8" fmla="*/ 33 w 125"/>
                  <a:gd name="T9" fmla="*/ 8 h 126"/>
                  <a:gd name="T10" fmla="*/ 22 w 125"/>
                  <a:gd name="T11" fmla="*/ 14 h 126"/>
                  <a:gd name="T12" fmla="*/ 14 w 125"/>
                  <a:gd name="T13" fmla="*/ 22 h 126"/>
                  <a:gd name="T14" fmla="*/ 6 w 125"/>
                  <a:gd name="T15" fmla="*/ 33 h 126"/>
                  <a:gd name="T16" fmla="*/ 1 w 125"/>
                  <a:gd name="T17" fmla="*/ 44 h 126"/>
                  <a:gd name="T18" fmla="*/ 0 w 125"/>
                  <a:gd name="T19" fmla="*/ 57 h 126"/>
                  <a:gd name="T20" fmla="*/ 0 w 125"/>
                  <a:gd name="T21" fmla="*/ 70 h 126"/>
                  <a:gd name="T22" fmla="*/ 1 w 125"/>
                  <a:gd name="T23" fmla="*/ 81 h 126"/>
                  <a:gd name="T24" fmla="*/ 6 w 125"/>
                  <a:gd name="T25" fmla="*/ 92 h 126"/>
                  <a:gd name="T26" fmla="*/ 12 w 125"/>
                  <a:gd name="T27" fmla="*/ 103 h 126"/>
                  <a:gd name="T28" fmla="*/ 20 w 125"/>
                  <a:gd name="T29" fmla="*/ 111 h 126"/>
                  <a:gd name="T30" fmla="*/ 31 w 125"/>
                  <a:gd name="T31" fmla="*/ 119 h 126"/>
                  <a:gd name="T32" fmla="*/ 42 w 125"/>
                  <a:gd name="T33" fmla="*/ 124 h 126"/>
                  <a:gd name="T34" fmla="*/ 55 w 125"/>
                  <a:gd name="T35" fmla="*/ 126 h 126"/>
                  <a:gd name="T36" fmla="*/ 68 w 125"/>
                  <a:gd name="T37" fmla="*/ 126 h 126"/>
                  <a:gd name="T38" fmla="*/ 79 w 125"/>
                  <a:gd name="T39" fmla="*/ 124 h 126"/>
                  <a:gd name="T40" fmla="*/ 92 w 125"/>
                  <a:gd name="T41" fmla="*/ 119 h 126"/>
                  <a:gd name="T42" fmla="*/ 101 w 125"/>
                  <a:gd name="T43" fmla="*/ 113 h 126"/>
                  <a:gd name="T44" fmla="*/ 111 w 125"/>
                  <a:gd name="T45" fmla="*/ 105 h 126"/>
                  <a:gd name="T46" fmla="*/ 117 w 125"/>
                  <a:gd name="T47" fmla="*/ 94 h 126"/>
                  <a:gd name="T48" fmla="*/ 122 w 125"/>
                  <a:gd name="T49" fmla="*/ 83 h 126"/>
                  <a:gd name="T50" fmla="*/ 125 w 125"/>
                  <a:gd name="T51" fmla="*/ 70 h 126"/>
                  <a:gd name="T52" fmla="*/ 125 w 125"/>
                  <a:gd name="T53" fmla="*/ 57 h 126"/>
                  <a:gd name="T54" fmla="*/ 122 w 125"/>
                  <a:gd name="T55" fmla="*/ 46 h 126"/>
                  <a:gd name="T56" fmla="*/ 119 w 125"/>
                  <a:gd name="T57" fmla="*/ 33 h 126"/>
                  <a:gd name="T58" fmla="*/ 111 w 125"/>
                  <a:gd name="T59" fmla="*/ 24 h 126"/>
                  <a:gd name="T60" fmla="*/ 103 w 125"/>
                  <a:gd name="T61" fmla="*/ 14 h 126"/>
                  <a:gd name="T62" fmla="*/ 92 w 125"/>
                  <a:gd name="T63" fmla="*/ 8 h 126"/>
                  <a:gd name="T64" fmla="*/ 81 w 125"/>
                  <a:gd name="T65" fmla="*/ 3 h 12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125"/>
                  <a:gd name="T100" fmla="*/ 0 h 126"/>
                  <a:gd name="T101" fmla="*/ 125 w 125"/>
                  <a:gd name="T102" fmla="*/ 126 h 126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125" h="126">
                    <a:moveTo>
                      <a:pt x="81" y="3"/>
                    </a:moveTo>
                    <a:lnTo>
                      <a:pt x="68" y="0"/>
                    </a:lnTo>
                    <a:lnTo>
                      <a:pt x="55" y="0"/>
                    </a:lnTo>
                    <a:lnTo>
                      <a:pt x="44" y="3"/>
                    </a:lnTo>
                    <a:lnTo>
                      <a:pt x="33" y="8"/>
                    </a:lnTo>
                    <a:lnTo>
                      <a:pt x="22" y="14"/>
                    </a:lnTo>
                    <a:lnTo>
                      <a:pt x="14" y="22"/>
                    </a:lnTo>
                    <a:lnTo>
                      <a:pt x="6" y="33"/>
                    </a:lnTo>
                    <a:lnTo>
                      <a:pt x="1" y="44"/>
                    </a:lnTo>
                    <a:lnTo>
                      <a:pt x="0" y="57"/>
                    </a:lnTo>
                    <a:lnTo>
                      <a:pt x="0" y="70"/>
                    </a:lnTo>
                    <a:lnTo>
                      <a:pt x="1" y="81"/>
                    </a:lnTo>
                    <a:lnTo>
                      <a:pt x="6" y="92"/>
                    </a:lnTo>
                    <a:lnTo>
                      <a:pt x="12" y="103"/>
                    </a:lnTo>
                    <a:lnTo>
                      <a:pt x="20" y="111"/>
                    </a:lnTo>
                    <a:lnTo>
                      <a:pt x="31" y="119"/>
                    </a:lnTo>
                    <a:lnTo>
                      <a:pt x="42" y="124"/>
                    </a:lnTo>
                    <a:lnTo>
                      <a:pt x="55" y="126"/>
                    </a:lnTo>
                    <a:lnTo>
                      <a:pt x="68" y="126"/>
                    </a:lnTo>
                    <a:lnTo>
                      <a:pt x="79" y="124"/>
                    </a:lnTo>
                    <a:lnTo>
                      <a:pt x="92" y="119"/>
                    </a:lnTo>
                    <a:lnTo>
                      <a:pt x="101" y="113"/>
                    </a:lnTo>
                    <a:lnTo>
                      <a:pt x="111" y="105"/>
                    </a:lnTo>
                    <a:lnTo>
                      <a:pt x="117" y="94"/>
                    </a:lnTo>
                    <a:lnTo>
                      <a:pt x="122" y="83"/>
                    </a:lnTo>
                    <a:lnTo>
                      <a:pt x="125" y="70"/>
                    </a:lnTo>
                    <a:lnTo>
                      <a:pt x="125" y="57"/>
                    </a:lnTo>
                    <a:lnTo>
                      <a:pt x="122" y="46"/>
                    </a:lnTo>
                    <a:lnTo>
                      <a:pt x="119" y="33"/>
                    </a:lnTo>
                    <a:lnTo>
                      <a:pt x="111" y="24"/>
                    </a:lnTo>
                    <a:lnTo>
                      <a:pt x="103" y="14"/>
                    </a:lnTo>
                    <a:lnTo>
                      <a:pt x="92" y="8"/>
                    </a:lnTo>
                    <a:lnTo>
                      <a:pt x="81" y="3"/>
                    </a:lnTo>
                    <a:close/>
                  </a:path>
                </a:pathLst>
              </a:cu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</p:grpSp>
      </p:grpSp>
      <p:grpSp>
        <p:nvGrpSpPr>
          <p:cNvPr id="49157" name="Group 481"/>
          <p:cNvGrpSpPr>
            <a:grpSpLocks/>
          </p:cNvGrpSpPr>
          <p:nvPr/>
        </p:nvGrpSpPr>
        <p:grpSpPr bwMode="auto">
          <a:xfrm>
            <a:off x="755650" y="1628775"/>
            <a:ext cx="319088" cy="280988"/>
            <a:chOff x="888" y="1215"/>
            <a:chExt cx="199" cy="112"/>
          </a:xfrm>
        </p:grpSpPr>
        <p:sp>
          <p:nvSpPr>
            <p:cNvPr id="49309" name="Rectangle 482"/>
            <p:cNvSpPr>
              <a:spLocks noChangeArrowheads="1"/>
            </p:cNvSpPr>
            <p:nvPr/>
          </p:nvSpPr>
          <p:spPr bwMode="auto">
            <a:xfrm>
              <a:off x="888" y="1215"/>
              <a:ext cx="198" cy="110"/>
            </a:xfrm>
            <a:prstGeom prst="rect">
              <a:avLst/>
            </a:prstGeom>
            <a:gradFill rotWithShape="0">
              <a:gsLst>
                <a:gs pos="0">
                  <a:srgbClr val="FF3399"/>
                </a:gs>
                <a:gs pos="25000">
                  <a:srgbClr val="FF6633"/>
                </a:gs>
                <a:gs pos="50000">
                  <a:srgbClr val="FFFF00"/>
                </a:gs>
                <a:gs pos="75000">
                  <a:srgbClr val="01A78F"/>
                </a:gs>
                <a:gs pos="100000">
                  <a:srgbClr val="3366FF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49310" name="Rectangle 483"/>
            <p:cNvSpPr>
              <a:spLocks noChangeArrowheads="1"/>
            </p:cNvSpPr>
            <p:nvPr/>
          </p:nvSpPr>
          <p:spPr bwMode="auto">
            <a:xfrm>
              <a:off x="888" y="1215"/>
              <a:ext cx="199" cy="112"/>
            </a:xfrm>
            <a:prstGeom prst="rect">
              <a:avLst/>
            </a:prstGeom>
            <a:gradFill rotWithShape="0">
              <a:gsLst>
                <a:gs pos="0">
                  <a:srgbClr val="FF3399"/>
                </a:gs>
                <a:gs pos="25000">
                  <a:srgbClr val="FF6633"/>
                </a:gs>
                <a:gs pos="50000">
                  <a:srgbClr val="FFFF00"/>
                </a:gs>
                <a:gs pos="75000">
                  <a:srgbClr val="01A78F"/>
                </a:gs>
                <a:gs pos="100000">
                  <a:srgbClr val="3366FF"/>
                </a:gs>
              </a:gsLst>
              <a:lin ang="0" scaled="1"/>
            </a:gradFill>
            <a:ln w="7938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</p:grpSp>
      <p:sp>
        <p:nvSpPr>
          <p:cNvPr id="49158" name="Rectangle 484"/>
          <p:cNvSpPr>
            <a:spLocks noChangeArrowheads="1"/>
          </p:cNvSpPr>
          <p:nvPr/>
        </p:nvSpPr>
        <p:spPr bwMode="auto">
          <a:xfrm>
            <a:off x="1116013" y="1557338"/>
            <a:ext cx="2879725" cy="746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lnSpc>
                <a:spcPct val="175000"/>
              </a:lnSpc>
            </a:pPr>
            <a:r>
              <a:rPr lang="en-US" altLang="ja-JP" sz="1400">
                <a:solidFill>
                  <a:srgbClr val="000000"/>
                </a:solidFill>
              </a:rPr>
              <a:t>: </a:t>
            </a:r>
            <a:r>
              <a:rPr lang="en-US" altLang="ja-JP" sz="1400" b="1">
                <a:solidFill>
                  <a:srgbClr val="000000"/>
                </a:solidFill>
              </a:rPr>
              <a:t>Area assigned to each facility</a:t>
            </a:r>
          </a:p>
          <a:p>
            <a:pPr>
              <a:lnSpc>
                <a:spcPct val="175000"/>
              </a:lnSpc>
            </a:pPr>
            <a:r>
              <a:rPr lang="en-US" altLang="ja-JP" sz="1400" b="1">
                <a:solidFill>
                  <a:srgbClr val="000000"/>
                </a:solidFill>
              </a:rPr>
              <a:t>: Location of Treatment Facilities</a:t>
            </a:r>
          </a:p>
        </p:txBody>
      </p:sp>
      <p:sp>
        <p:nvSpPr>
          <p:cNvPr id="49159" name="Rectangle 485"/>
          <p:cNvSpPr>
            <a:spLocks noChangeArrowheads="1"/>
          </p:cNvSpPr>
          <p:nvPr/>
        </p:nvSpPr>
        <p:spPr bwMode="auto">
          <a:xfrm>
            <a:off x="682625" y="1557338"/>
            <a:ext cx="3384550" cy="792162"/>
          </a:xfrm>
          <a:prstGeom prst="rect">
            <a:avLst/>
          </a:prstGeom>
          <a:noFill/>
          <a:ln w="79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49160" name="Oval 486"/>
          <p:cNvSpPr>
            <a:spLocks noChangeArrowheads="1"/>
          </p:cNvSpPr>
          <p:nvPr/>
        </p:nvSpPr>
        <p:spPr bwMode="auto">
          <a:xfrm>
            <a:off x="900113" y="2133600"/>
            <a:ext cx="73025" cy="68263"/>
          </a:xfrm>
          <a:prstGeom prst="ellipse">
            <a:avLst/>
          </a:prstGeom>
          <a:solidFill>
            <a:srgbClr val="000000"/>
          </a:solidFill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grpSp>
        <p:nvGrpSpPr>
          <p:cNvPr id="49161" name="Group 488"/>
          <p:cNvGrpSpPr>
            <a:grpSpLocks/>
          </p:cNvGrpSpPr>
          <p:nvPr/>
        </p:nvGrpSpPr>
        <p:grpSpPr bwMode="auto">
          <a:xfrm>
            <a:off x="998538" y="3911600"/>
            <a:ext cx="354012" cy="231775"/>
            <a:chOff x="1386" y="2008"/>
            <a:chExt cx="240" cy="169"/>
          </a:xfrm>
        </p:grpSpPr>
        <p:sp>
          <p:nvSpPr>
            <p:cNvPr id="49307" name="Freeform 489"/>
            <p:cNvSpPr>
              <a:spLocks/>
            </p:cNvSpPr>
            <p:nvPr/>
          </p:nvSpPr>
          <p:spPr bwMode="auto">
            <a:xfrm>
              <a:off x="1386" y="2008"/>
              <a:ext cx="240" cy="169"/>
            </a:xfrm>
            <a:custGeom>
              <a:avLst/>
              <a:gdLst>
                <a:gd name="T0" fmla="*/ 0 w 240"/>
                <a:gd name="T1" fmla="*/ 157 h 169"/>
                <a:gd name="T2" fmla="*/ 2 w 240"/>
                <a:gd name="T3" fmla="*/ 167 h 169"/>
                <a:gd name="T4" fmla="*/ 18 w 240"/>
                <a:gd name="T5" fmla="*/ 169 h 169"/>
                <a:gd name="T6" fmla="*/ 56 w 240"/>
                <a:gd name="T7" fmla="*/ 151 h 169"/>
                <a:gd name="T8" fmla="*/ 51 w 240"/>
                <a:gd name="T9" fmla="*/ 146 h 169"/>
                <a:gd name="T10" fmla="*/ 43 w 240"/>
                <a:gd name="T11" fmla="*/ 143 h 169"/>
                <a:gd name="T12" fmla="*/ 61 w 240"/>
                <a:gd name="T13" fmla="*/ 122 h 169"/>
                <a:gd name="T14" fmla="*/ 61 w 240"/>
                <a:gd name="T15" fmla="*/ 119 h 169"/>
                <a:gd name="T16" fmla="*/ 65 w 240"/>
                <a:gd name="T17" fmla="*/ 119 h 169"/>
                <a:gd name="T18" fmla="*/ 73 w 240"/>
                <a:gd name="T19" fmla="*/ 111 h 169"/>
                <a:gd name="T20" fmla="*/ 78 w 240"/>
                <a:gd name="T21" fmla="*/ 113 h 169"/>
                <a:gd name="T22" fmla="*/ 88 w 240"/>
                <a:gd name="T23" fmla="*/ 124 h 169"/>
                <a:gd name="T24" fmla="*/ 89 w 240"/>
                <a:gd name="T25" fmla="*/ 97 h 169"/>
                <a:gd name="T26" fmla="*/ 83 w 240"/>
                <a:gd name="T27" fmla="*/ 82 h 169"/>
                <a:gd name="T28" fmla="*/ 89 w 240"/>
                <a:gd name="T29" fmla="*/ 79 h 169"/>
                <a:gd name="T30" fmla="*/ 105 w 240"/>
                <a:gd name="T31" fmla="*/ 87 h 169"/>
                <a:gd name="T32" fmla="*/ 115 w 240"/>
                <a:gd name="T33" fmla="*/ 79 h 169"/>
                <a:gd name="T34" fmla="*/ 121 w 240"/>
                <a:gd name="T35" fmla="*/ 84 h 169"/>
                <a:gd name="T36" fmla="*/ 124 w 240"/>
                <a:gd name="T37" fmla="*/ 82 h 169"/>
                <a:gd name="T38" fmla="*/ 126 w 240"/>
                <a:gd name="T39" fmla="*/ 84 h 169"/>
                <a:gd name="T40" fmla="*/ 128 w 240"/>
                <a:gd name="T41" fmla="*/ 79 h 169"/>
                <a:gd name="T42" fmla="*/ 140 w 240"/>
                <a:gd name="T43" fmla="*/ 79 h 169"/>
                <a:gd name="T44" fmla="*/ 143 w 240"/>
                <a:gd name="T45" fmla="*/ 68 h 169"/>
                <a:gd name="T46" fmla="*/ 153 w 240"/>
                <a:gd name="T47" fmla="*/ 76 h 169"/>
                <a:gd name="T48" fmla="*/ 161 w 240"/>
                <a:gd name="T49" fmla="*/ 76 h 169"/>
                <a:gd name="T50" fmla="*/ 166 w 240"/>
                <a:gd name="T51" fmla="*/ 74 h 169"/>
                <a:gd name="T52" fmla="*/ 169 w 240"/>
                <a:gd name="T53" fmla="*/ 62 h 169"/>
                <a:gd name="T54" fmla="*/ 177 w 240"/>
                <a:gd name="T55" fmla="*/ 63 h 169"/>
                <a:gd name="T56" fmla="*/ 177 w 240"/>
                <a:gd name="T57" fmla="*/ 57 h 169"/>
                <a:gd name="T58" fmla="*/ 193 w 240"/>
                <a:gd name="T59" fmla="*/ 60 h 169"/>
                <a:gd name="T60" fmla="*/ 204 w 240"/>
                <a:gd name="T61" fmla="*/ 57 h 169"/>
                <a:gd name="T62" fmla="*/ 225 w 240"/>
                <a:gd name="T63" fmla="*/ 47 h 169"/>
                <a:gd name="T64" fmla="*/ 240 w 240"/>
                <a:gd name="T65" fmla="*/ 4 h 169"/>
                <a:gd name="T66" fmla="*/ 236 w 240"/>
                <a:gd name="T67" fmla="*/ 6 h 169"/>
                <a:gd name="T68" fmla="*/ 226 w 240"/>
                <a:gd name="T69" fmla="*/ 0 h 169"/>
                <a:gd name="T70" fmla="*/ 218 w 240"/>
                <a:gd name="T71" fmla="*/ 11 h 169"/>
                <a:gd name="T72" fmla="*/ 204 w 240"/>
                <a:gd name="T73" fmla="*/ 23 h 169"/>
                <a:gd name="T74" fmla="*/ 190 w 240"/>
                <a:gd name="T75" fmla="*/ 22 h 169"/>
                <a:gd name="T76" fmla="*/ 190 w 240"/>
                <a:gd name="T77" fmla="*/ 30 h 169"/>
                <a:gd name="T78" fmla="*/ 174 w 240"/>
                <a:gd name="T79" fmla="*/ 30 h 169"/>
                <a:gd name="T80" fmla="*/ 155 w 240"/>
                <a:gd name="T81" fmla="*/ 47 h 169"/>
                <a:gd name="T82" fmla="*/ 150 w 240"/>
                <a:gd name="T83" fmla="*/ 44 h 169"/>
                <a:gd name="T84" fmla="*/ 143 w 240"/>
                <a:gd name="T85" fmla="*/ 35 h 169"/>
                <a:gd name="T86" fmla="*/ 150 w 240"/>
                <a:gd name="T87" fmla="*/ 22 h 169"/>
                <a:gd name="T88" fmla="*/ 145 w 240"/>
                <a:gd name="T89" fmla="*/ 17 h 169"/>
                <a:gd name="T90" fmla="*/ 124 w 240"/>
                <a:gd name="T91" fmla="*/ 9 h 169"/>
                <a:gd name="T92" fmla="*/ 118 w 240"/>
                <a:gd name="T93" fmla="*/ 25 h 169"/>
                <a:gd name="T94" fmla="*/ 116 w 240"/>
                <a:gd name="T95" fmla="*/ 38 h 169"/>
                <a:gd name="T96" fmla="*/ 123 w 240"/>
                <a:gd name="T97" fmla="*/ 43 h 169"/>
                <a:gd name="T98" fmla="*/ 129 w 240"/>
                <a:gd name="T99" fmla="*/ 54 h 169"/>
                <a:gd name="T100" fmla="*/ 96 w 240"/>
                <a:gd name="T101" fmla="*/ 62 h 169"/>
                <a:gd name="T102" fmla="*/ 75 w 240"/>
                <a:gd name="T103" fmla="*/ 74 h 169"/>
                <a:gd name="T104" fmla="*/ 65 w 240"/>
                <a:gd name="T105" fmla="*/ 74 h 169"/>
                <a:gd name="T106" fmla="*/ 58 w 240"/>
                <a:gd name="T107" fmla="*/ 70 h 169"/>
                <a:gd name="T108" fmla="*/ 46 w 240"/>
                <a:gd name="T109" fmla="*/ 114 h 169"/>
                <a:gd name="T110" fmla="*/ 30 w 240"/>
                <a:gd name="T111" fmla="*/ 114 h 169"/>
                <a:gd name="T112" fmla="*/ 24 w 240"/>
                <a:gd name="T113" fmla="*/ 124 h 169"/>
                <a:gd name="T114" fmla="*/ 23 w 240"/>
                <a:gd name="T115" fmla="*/ 135 h 169"/>
                <a:gd name="T116" fmla="*/ 16 w 240"/>
                <a:gd name="T117" fmla="*/ 124 h 169"/>
                <a:gd name="T118" fmla="*/ 7 w 240"/>
                <a:gd name="T119" fmla="*/ 129 h 169"/>
                <a:gd name="T120" fmla="*/ 10 w 240"/>
                <a:gd name="T121" fmla="*/ 141 h 169"/>
                <a:gd name="T122" fmla="*/ 0 w 240"/>
                <a:gd name="T123" fmla="*/ 157 h 169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w 240"/>
                <a:gd name="T187" fmla="*/ 0 h 169"/>
                <a:gd name="T188" fmla="*/ 240 w 240"/>
                <a:gd name="T189" fmla="*/ 169 h 169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T186" t="T187" r="T188" b="T189"/>
              <a:pathLst>
                <a:path w="240" h="169">
                  <a:moveTo>
                    <a:pt x="0" y="157"/>
                  </a:moveTo>
                  <a:lnTo>
                    <a:pt x="2" y="167"/>
                  </a:lnTo>
                  <a:lnTo>
                    <a:pt x="18" y="169"/>
                  </a:lnTo>
                  <a:lnTo>
                    <a:pt x="56" y="151"/>
                  </a:lnTo>
                  <a:lnTo>
                    <a:pt x="51" y="146"/>
                  </a:lnTo>
                  <a:lnTo>
                    <a:pt x="43" y="143"/>
                  </a:lnTo>
                  <a:lnTo>
                    <a:pt x="61" y="122"/>
                  </a:lnTo>
                  <a:lnTo>
                    <a:pt x="61" y="119"/>
                  </a:lnTo>
                  <a:lnTo>
                    <a:pt x="65" y="119"/>
                  </a:lnTo>
                  <a:lnTo>
                    <a:pt x="73" y="111"/>
                  </a:lnTo>
                  <a:lnTo>
                    <a:pt x="78" y="113"/>
                  </a:lnTo>
                  <a:lnTo>
                    <a:pt x="88" y="124"/>
                  </a:lnTo>
                  <a:lnTo>
                    <a:pt x="89" y="97"/>
                  </a:lnTo>
                  <a:lnTo>
                    <a:pt x="83" y="82"/>
                  </a:lnTo>
                  <a:lnTo>
                    <a:pt x="89" y="79"/>
                  </a:lnTo>
                  <a:lnTo>
                    <a:pt x="105" y="87"/>
                  </a:lnTo>
                  <a:lnTo>
                    <a:pt x="115" y="79"/>
                  </a:lnTo>
                  <a:lnTo>
                    <a:pt x="121" y="84"/>
                  </a:lnTo>
                  <a:lnTo>
                    <a:pt x="124" y="82"/>
                  </a:lnTo>
                  <a:lnTo>
                    <a:pt x="126" y="84"/>
                  </a:lnTo>
                  <a:lnTo>
                    <a:pt x="128" y="79"/>
                  </a:lnTo>
                  <a:lnTo>
                    <a:pt x="140" y="79"/>
                  </a:lnTo>
                  <a:lnTo>
                    <a:pt x="143" y="68"/>
                  </a:lnTo>
                  <a:lnTo>
                    <a:pt x="153" y="76"/>
                  </a:lnTo>
                  <a:lnTo>
                    <a:pt x="161" y="76"/>
                  </a:lnTo>
                  <a:lnTo>
                    <a:pt x="166" y="74"/>
                  </a:lnTo>
                  <a:lnTo>
                    <a:pt x="169" y="62"/>
                  </a:lnTo>
                  <a:lnTo>
                    <a:pt x="177" y="63"/>
                  </a:lnTo>
                  <a:lnTo>
                    <a:pt x="177" y="57"/>
                  </a:lnTo>
                  <a:lnTo>
                    <a:pt x="193" y="60"/>
                  </a:lnTo>
                  <a:lnTo>
                    <a:pt x="204" y="57"/>
                  </a:lnTo>
                  <a:lnTo>
                    <a:pt x="225" y="47"/>
                  </a:lnTo>
                  <a:lnTo>
                    <a:pt x="240" y="4"/>
                  </a:lnTo>
                  <a:lnTo>
                    <a:pt x="236" y="6"/>
                  </a:lnTo>
                  <a:lnTo>
                    <a:pt x="226" y="0"/>
                  </a:lnTo>
                  <a:lnTo>
                    <a:pt x="218" y="11"/>
                  </a:lnTo>
                  <a:lnTo>
                    <a:pt x="204" y="23"/>
                  </a:lnTo>
                  <a:lnTo>
                    <a:pt x="190" y="22"/>
                  </a:lnTo>
                  <a:lnTo>
                    <a:pt x="190" y="30"/>
                  </a:lnTo>
                  <a:lnTo>
                    <a:pt x="174" y="30"/>
                  </a:lnTo>
                  <a:lnTo>
                    <a:pt x="155" y="47"/>
                  </a:lnTo>
                  <a:lnTo>
                    <a:pt x="150" y="44"/>
                  </a:lnTo>
                  <a:lnTo>
                    <a:pt x="143" y="35"/>
                  </a:lnTo>
                  <a:lnTo>
                    <a:pt x="150" y="22"/>
                  </a:lnTo>
                  <a:lnTo>
                    <a:pt x="145" y="17"/>
                  </a:lnTo>
                  <a:lnTo>
                    <a:pt x="124" y="9"/>
                  </a:lnTo>
                  <a:lnTo>
                    <a:pt x="118" y="25"/>
                  </a:lnTo>
                  <a:lnTo>
                    <a:pt x="116" y="38"/>
                  </a:lnTo>
                  <a:lnTo>
                    <a:pt x="123" y="43"/>
                  </a:lnTo>
                  <a:lnTo>
                    <a:pt x="129" y="54"/>
                  </a:lnTo>
                  <a:lnTo>
                    <a:pt x="96" y="62"/>
                  </a:lnTo>
                  <a:lnTo>
                    <a:pt x="75" y="74"/>
                  </a:lnTo>
                  <a:lnTo>
                    <a:pt x="65" y="74"/>
                  </a:lnTo>
                  <a:lnTo>
                    <a:pt x="58" y="70"/>
                  </a:lnTo>
                  <a:lnTo>
                    <a:pt x="46" y="114"/>
                  </a:lnTo>
                  <a:lnTo>
                    <a:pt x="30" y="114"/>
                  </a:lnTo>
                  <a:lnTo>
                    <a:pt x="24" y="124"/>
                  </a:lnTo>
                  <a:lnTo>
                    <a:pt x="23" y="135"/>
                  </a:lnTo>
                  <a:lnTo>
                    <a:pt x="16" y="124"/>
                  </a:lnTo>
                  <a:lnTo>
                    <a:pt x="7" y="129"/>
                  </a:lnTo>
                  <a:lnTo>
                    <a:pt x="10" y="141"/>
                  </a:lnTo>
                  <a:lnTo>
                    <a:pt x="0" y="157"/>
                  </a:lnTo>
                  <a:close/>
                </a:path>
              </a:pathLst>
            </a:custGeom>
            <a:solidFill>
              <a:srgbClr val="FF0000">
                <a:alpha val="50195"/>
              </a:srgb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49308" name="Freeform 490"/>
            <p:cNvSpPr>
              <a:spLocks/>
            </p:cNvSpPr>
            <p:nvPr/>
          </p:nvSpPr>
          <p:spPr bwMode="auto">
            <a:xfrm>
              <a:off x="1386" y="2008"/>
              <a:ext cx="240" cy="169"/>
            </a:xfrm>
            <a:custGeom>
              <a:avLst/>
              <a:gdLst>
                <a:gd name="T0" fmla="*/ 0 w 240"/>
                <a:gd name="T1" fmla="*/ 157 h 169"/>
                <a:gd name="T2" fmla="*/ 2 w 240"/>
                <a:gd name="T3" fmla="*/ 167 h 169"/>
                <a:gd name="T4" fmla="*/ 18 w 240"/>
                <a:gd name="T5" fmla="*/ 169 h 169"/>
                <a:gd name="T6" fmla="*/ 56 w 240"/>
                <a:gd name="T7" fmla="*/ 151 h 169"/>
                <a:gd name="T8" fmla="*/ 51 w 240"/>
                <a:gd name="T9" fmla="*/ 146 h 169"/>
                <a:gd name="T10" fmla="*/ 43 w 240"/>
                <a:gd name="T11" fmla="*/ 143 h 169"/>
                <a:gd name="T12" fmla="*/ 61 w 240"/>
                <a:gd name="T13" fmla="*/ 122 h 169"/>
                <a:gd name="T14" fmla="*/ 61 w 240"/>
                <a:gd name="T15" fmla="*/ 119 h 169"/>
                <a:gd name="T16" fmla="*/ 65 w 240"/>
                <a:gd name="T17" fmla="*/ 119 h 169"/>
                <a:gd name="T18" fmla="*/ 73 w 240"/>
                <a:gd name="T19" fmla="*/ 111 h 169"/>
                <a:gd name="T20" fmla="*/ 78 w 240"/>
                <a:gd name="T21" fmla="*/ 113 h 169"/>
                <a:gd name="T22" fmla="*/ 88 w 240"/>
                <a:gd name="T23" fmla="*/ 124 h 169"/>
                <a:gd name="T24" fmla="*/ 89 w 240"/>
                <a:gd name="T25" fmla="*/ 97 h 169"/>
                <a:gd name="T26" fmla="*/ 83 w 240"/>
                <a:gd name="T27" fmla="*/ 82 h 169"/>
                <a:gd name="T28" fmla="*/ 89 w 240"/>
                <a:gd name="T29" fmla="*/ 79 h 169"/>
                <a:gd name="T30" fmla="*/ 105 w 240"/>
                <a:gd name="T31" fmla="*/ 87 h 169"/>
                <a:gd name="T32" fmla="*/ 115 w 240"/>
                <a:gd name="T33" fmla="*/ 79 h 169"/>
                <a:gd name="T34" fmla="*/ 121 w 240"/>
                <a:gd name="T35" fmla="*/ 84 h 169"/>
                <a:gd name="T36" fmla="*/ 124 w 240"/>
                <a:gd name="T37" fmla="*/ 82 h 169"/>
                <a:gd name="T38" fmla="*/ 126 w 240"/>
                <a:gd name="T39" fmla="*/ 84 h 169"/>
                <a:gd name="T40" fmla="*/ 128 w 240"/>
                <a:gd name="T41" fmla="*/ 79 h 169"/>
                <a:gd name="T42" fmla="*/ 140 w 240"/>
                <a:gd name="T43" fmla="*/ 79 h 169"/>
                <a:gd name="T44" fmla="*/ 143 w 240"/>
                <a:gd name="T45" fmla="*/ 68 h 169"/>
                <a:gd name="T46" fmla="*/ 153 w 240"/>
                <a:gd name="T47" fmla="*/ 76 h 169"/>
                <a:gd name="T48" fmla="*/ 161 w 240"/>
                <a:gd name="T49" fmla="*/ 76 h 169"/>
                <a:gd name="T50" fmla="*/ 166 w 240"/>
                <a:gd name="T51" fmla="*/ 74 h 169"/>
                <a:gd name="T52" fmla="*/ 169 w 240"/>
                <a:gd name="T53" fmla="*/ 62 h 169"/>
                <a:gd name="T54" fmla="*/ 177 w 240"/>
                <a:gd name="T55" fmla="*/ 63 h 169"/>
                <a:gd name="T56" fmla="*/ 177 w 240"/>
                <a:gd name="T57" fmla="*/ 57 h 169"/>
                <a:gd name="T58" fmla="*/ 193 w 240"/>
                <a:gd name="T59" fmla="*/ 60 h 169"/>
                <a:gd name="T60" fmla="*/ 204 w 240"/>
                <a:gd name="T61" fmla="*/ 57 h 169"/>
                <a:gd name="T62" fmla="*/ 225 w 240"/>
                <a:gd name="T63" fmla="*/ 47 h 169"/>
                <a:gd name="T64" fmla="*/ 240 w 240"/>
                <a:gd name="T65" fmla="*/ 4 h 169"/>
                <a:gd name="T66" fmla="*/ 236 w 240"/>
                <a:gd name="T67" fmla="*/ 6 h 169"/>
                <a:gd name="T68" fmla="*/ 226 w 240"/>
                <a:gd name="T69" fmla="*/ 0 h 169"/>
                <a:gd name="T70" fmla="*/ 218 w 240"/>
                <a:gd name="T71" fmla="*/ 11 h 169"/>
                <a:gd name="T72" fmla="*/ 204 w 240"/>
                <a:gd name="T73" fmla="*/ 23 h 169"/>
                <a:gd name="T74" fmla="*/ 190 w 240"/>
                <a:gd name="T75" fmla="*/ 22 h 169"/>
                <a:gd name="T76" fmla="*/ 190 w 240"/>
                <a:gd name="T77" fmla="*/ 30 h 169"/>
                <a:gd name="T78" fmla="*/ 174 w 240"/>
                <a:gd name="T79" fmla="*/ 30 h 169"/>
                <a:gd name="T80" fmla="*/ 155 w 240"/>
                <a:gd name="T81" fmla="*/ 47 h 169"/>
                <a:gd name="T82" fmla="*/ 150 w 240"/>
                <a:gd name="T83" fmla="*/ 44 h 169"/>
                <a:gd name="T84" fmla="*/ 143 w 240"/>
                <a:gd name="T85" fmla="*/ 35 h 169"/>
                <a:gd name="T86" fmla="*/ 150 w 240"/>
                <a:gd name="T87" fmla="*/ 22 h 169"/>
                <a:gd name="T88" fmla="*/ 145 w 240"/>
                <a:gd name="T89" fmla="*/ 17 h 169"/>
                <a:gd name="T90" fmla="*/ 124 w 240"/>
                <a:gd name="T91" fmla="*/ 9 h 169"/>
                <a:gd name="T92" fmla="*/ 118 w 240"/>
                <a:gd name="T93" fmla="*/ 25 h 169"/>
                <a:gd name="T94" fmla="*/ 116 w 240"/>
                <a:gd name="T95" fmla="*/ 38 h 169"/>
                <a:gd name="T96" fmla="*/ 123 w 240"/>
                <a:gd name="T97" fmla="*/ 43 h 169"/>
                <a:gd name="T98" fmla="*/ 129 w 240"/>
                <a:gd name="T99" fmla="*/ 54 h 169"/>
                <a:gd name="T100" fmla="*/ 96 w 240"/>
                <a:gd name="T101" fmla="*/ 62 h 169"/>
                <a:gd name="T102" fmla="*/ 75 w 240"/>
                <a:gd name="T103" fmla="*/ 74 h 169"/>
                <a:gd name="T104" fmla="*/ 65 w 240"/>
                <a:gd name="T105" fmla="*/ 74 h 169"/>
                <a:gd name="T106" fmla="*/ 58 w 240"/>
                <a:gd name="T107" fmla="*/ 70 h 169"/>
                <a:gd name="T108" fmla="*/ 46 w 240"/>
                <a:gd name="T109" fmla="*/ 114 h 169"/>
                <a:gd name="T110" fmla="*/ 30 w 240"/>
                <a:gd name="T111" fmla="*/ 114 h 169"/>
                <a:gd name="T112" fmla="*/ 24 w 240"/>
                <a:gd name="T113" fmla="*/ 124 h 169"/>
                <a:gd name="T114" fmla="*/ 23 w 240"/>
                <a:gd name="T115" fmla="*/ 135 h 169"/>
                <a:gd name="T116" fmla="*/ 16 w 240"/>
                <a:gd name="T117" fmla="*/ 124 h 169"/>
                <a:gd name="T118" fmla="*/ 7 w 240"/>
                <a:gd name="T119" fmla="*/ 129 h 169"/>
                <a:gd name="T120" fmla="*/ 10 w 240"/>
                <a:gd name="T121" fmla="*/ 141 h 169"/>
                <a:gd name="T122" fmla="*/ 0 w 240"/>
                <a:gd name="T123" fmla="*/ 157 h 169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w 240"/>
                <a:gd name="T187" fmla="*/ 0 h 169"/>
                <a:gd name="T188" fmla="*/ 240 w 240"/>
                <a:gd name="T189" fmla="*/ 169 h 169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T186" t="T187" r="T188" b="T189"/>
              <a:pathLst>
                <a:path w="240" h="169">
                  <a:moveTo>
                    <a:pt x="0" y="157"/>
                  </a:moveTo>
                  <a:lnTo>
                    <a:pt x="2" y="167"/>
                  </a:lnTo>
                  <a:lnTo>
                    <a:pt x="18" y="169"/>
                  </a:lnTo>
                  <a:lnTo>
                    <a:pt x="56" y="151"/>
                  </a:lnTo>
                  <a:lnTo>
                    <a:pt x="51" y="146"/>
                  </a:lnTo>
                  <a:lnTo>
                    <a:pt x="43" y="143"/>
                  </a:lnTo>
                  <a:lnTo>
                    <a:pt x="61" y="122"/>
                  </a:lnTo>
                  <a:lnTo>
                    <a:pt x="61" y="119"/>
                  </a:lnTo>
                  <a:lnTo>
                    <a:pt x="65" y="119"/>
                  </a:lnTo>
                  <a:lnTo>
                    <a:pt x="73" y="111"/>
                  </a:lnTo>
                  <a:lnTo>
                    <a:pt x="78" y="113"/>
                  </a:lnTo>
                  <a:lnTo>
                    <a:pt x="88" y="124"/>
                  </a:lnTo>
                  <a:lnTo>
                    <a:pt x="89" y="97"/>
                  </a:lnTo>
                  <a:lnTo>
                    <a:pt x="83" y="82"/>
                  </a:lnTo>
                  <a:lnTo>
                    <a:pt x="89" y="79"/>
                  </a:lnTo>
                  <a:lnTo>
                    <a:pt x="105" y="87"/>
                  </a:lnTo>
                  <a:lnTo>
                    <a:pt x="115" y="79"/>
                  </a:lnTo>
                  <a:lnTo>
                    <a:pt x="121" y="84"/>
                  </a:lnTo>
                  <a:lnTo>
                    <a:pt x="124" y="82"/>
                  </a:lnTo>
                  <a:lnTo>
                    <a:pt x="126" y="84"/>
                  </a:lnTo>
                  <a:lnTo>
                    <a:pt x="128" y="79"/>
                  </a:lnTo>
                  <a:lnTo>
                    <a:pt x="140" y="79"/>
                  </a:lnTo>
                  <a:lnTo>
                    <a:pt x="143" y="68"/>
                  </a:lnTo>
                  <a:lnTo>
                    <a:pt x="153" y="76"/>
                  </a:lnTo>
                  <a:lnTo>
                    <a:pt x="161" y="76"/>
                  </a:lnTo>
                  <a:lnTo>
                    <a:pt x="166" y="74"/>
                  </a:lnTo>
                  <a:lnTo>
                    <a:pt x="169" y="62"/>
                  </a:lnTo>
                  <a:lnTo>
                    <a:pt x="177" y="63"/>
                  </a:lnTo>
                  <a:lnTo>
                    <a:pt x="177" y="57"/>
                  </a:lnTo>
                  <a:lnTo>
                    <a:pt x="193" y="60"/>
                  </a:lnTo>
                  <a:lnTo>
                    <a:pt x="204" y="57"/>
                  </a:lnTo>
                  <a:lnTo>
                    <a:pt x="225" y="47"/>
                  </a:lnTo>
                  <a:lnTo>
                    <a:pt x="240" y="4"/>
                  </a:lnTo>
                  <a:lnTo>
                    <a:pt x="236" y="6"/>
                  </a:lnTo>
                  <a:lnTo>
                    <a:pt x="226" y="0"/>
                  </a:lnTo>
                  <a:lnTo>
                    <a:pt x="218" y="11"/>
                  </a:lnTo>
                  <a:lnTo>
                    <a:pt x="204" y="23"/>
                  </a:lnTo>
                  <a:lnTo>
                    <a:pt x="190" y="22"/>
                  </a:lnTo>
                  <a:lnTo>
                    <a:pt x="190" y="30"/>
                  </a:lnTo>
                  <a:lnTo>
                    <a:pt x="174" y="30"/>
                  </a:lnTo>
                  <a:lnTo>
                    <a:pt x="155" y="47"/>
                  </a:lnTo>
                  <a:lnTo>
                    <a:pt x="150" y="44"/>
                  </a:lnTo>
                  <a:lnTo>
                    <a:pt x="143" y="35"/>
                  </a:lnTo>
                  <a:lnTo>
                    <a:pt x="150" y="22"/>
                  </a:lnTo>
                  <a:lnTo>
                    <a:pt x="145" y="17"/>
                  </a:lnTo>
                  <a:lnTo>
                    <a:pt x="124" y="9"/>
                  </a:lnTo>
                  <a:lnTo>
                    <a:pt x="118" y="25"/>
                  </a:lnTo>
                  <a:lnTo>
                    <a:pt x="116" y="38"/>
                  </a:lnTo>
                  <a:lnTo>
                    <a:pt x="123" y="43"/>
                  </a:lnTo>
                  <a:lnTo>
                    <a:pt x="129" y="54"/>
                  </a:lnTo>
                  <a:lnTo>
                    <a:pt x="96" y="62"/>
                  </a:lnTo>
                  <a:lnTo>
                    <a:pt x="75" y="74"/>
                  </a:lnTo>
                  <a:lnTo>
                    <a:pt x="65" y="74"/>
                  </a:lnTo>
                  <a:lnTo>
                    <a:pt x="58" y="70"/>
                  </a:lnTo>
                  <a:lnTo>
                    <a:pt x="46" y="114"/>
                  </a:lnTo>
                  <a:lnTo>
                    <a:pt x="30" y="114"/>
                  </a:lnTo>
                  <a:lnTo>
                    <a:pt x="24" y="124"/>
                  </a:lnTo>
                  <a:lnTo>
                    <a:pt x="23" y="135"/>
                  </a:lnTo>
                  <a:lnTo>
                    <a:pt x="16" y="124"/>
                  </a:lnTo>
                  <a:lnTo>
                    <a:pt x="7" y="129"/>
                  </a:lnTo>
                  <a:lnTo>
                    <a:pt x="10" y="141"/>
                  </a:lnTo>
                  <a:lnTo>
                    <a:pt x="0" y="157"/>
                  </a:lnTo>
                  <a:close/>
                </a:path>
              </a:pathLst>
            </a:custGeom>
            <a:solidFill>
              <a:srgbClr val="FF0000">
                <a:alpha val="50195"/>
              </a:srgbClr>
            </a:solidFill>
            <a:ln w="4763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</p:grpSp>
      <p:sp>
        <p:nvSpPr>
          <p:cNvPr id="49162" name="Freeform 491"/>
          <p:cNvSpPr>
            <a:spLocks/>
          </p:cNvSpPr>
          <p:nvPr/>
        </p:nvSpPr>
        <p:spPr bwMode="auto">
          <a:xfrm>
            <a:off x="6227763" y="1773238"/>
            <a:ext cx="1903412" cy="1468437"/>
          </a:xfrm>
          <a:custGeom>
            <a:avLst/>
            <a:gdLst>
              <a:gd name="T0" fmla="*/ 2147483647 w 1199"/>
              <a:gd name="T1" fmla="*/ 2147483647 h 925"/>
              <a:gd name="T2" fmla="*/ 2147483647 w 1199"/>
              <a:gd name="T3" fmla="*/ 2147483647 h 925"/>
              <a:gd name="T4" fmla="*/ 2147483647 w 1199"/>
              <a:gd name="T5" fmla="*/ 2147483647 h 925"/>
              <a:gd name="T6" fmla="*/ 2147483647 w 1199"/>
              <a:gd name="T7" fmla="*/ 2147483647 h 925"/>
              <a:gd name="T8" fmla="*/ 2147483647 w 1199"/>
              <a:gd name="T9" fmla="*/ 2147483647 h 925"/>
              <a:gd name="T10" fmla="*/ 2147483647 w 1199"/>
              <a:gd name="T11" fmla="*/ 2147483647 h 925"/>
              <a:gd name="T12" fmla="*/ 2147483647 w 1199"/>
              <a:gd name="T13" fmla="*/ 2147483647 h 925"/>
              <a:gd name="T14" fmla="*/ 2147483647 w 1199"/>
              <a:gd name="T15" fmla="*/ 2147483647 h 925"/>
              <a:gd name="T16" fmla="*/ 2147483647 w 1199"/>
              <a:gd name="T17" fmla="*/ 2147483647 h 925"/>
              <a:gd name="T18" fmla="*/ 2147483647 w 1199"/>
              <a:gd name="T19" fmla="*/ 2147483647 h 925"/>
              <a:gd name="T20" fmla="*/ 2147483647 w 1199"/>
              <a:gd name="T21" fmla="*/ 2147483647 h 925"/>
              <a:gd name="T22" fmla="*/ 2147483647 w 1199"/>
              <a:gd name="T23" fmla="*/ 2147483647 h 925"/>
              <a:gd name="T24" fmla="*/ 2147483647 w 1199"/>
              <a:gd name="T25" fmla="*/ 2147483647 h 925"/>
              <a:gd name="T26" fmla="*/ 2147483647 w 1199"/>
              <a:gd name="T27" fmla="*/ 2147483647 h 925"/>
              <a:gd name="T28" fmla="*/ 2147483647 w 1199"/>
              <a:gd name="T29" fmla="*/ 2147483647 h 925"/>
              <a:gd name="T30" fmla="*/ 2147483647 w 1199"/>
              <a:gd name="T31" fmla="*/ 2147483647 h 925"/>
              <a:gd name="T32" fmla="*/ 2147483647 w 1199"/>
              <a:gd name="T33" fmla="*/ 2147483647 h 925"/>
              <a:gd name="T34" fmla="*/ 2147483647 w 1199"/>
              <a:gd name="T35" fmla="*/ 2147483647 h 925"/>
              <a:gd name="T36" fmla="*/ 2147483647 w 1199"/>
              <a:gd name="T37" fmla="*/ 2147483647 h 925"/>
              <a:gd name="T38" fmla="*/ 2147483647 w 1199"/>
              <a:gd name="T39" fmla="*/ 2147483647 h 925"/>
              <a:gd name="T40" fmla="*/ 2147483647 w 1199"/>
              <a:gd name="T41" fmla="*/ 2147483647 h 925"/>
              <a:gd name="T42" fmla="*/ 2147483647 w 1199"/>
              <a:gd name="T43" fmla="*/ 2147483647 h 925"/>
              <a:gd name="T44" fmla="*/ 2147483647 w 1199"/>
              <a:gd name="T45" fmla="*/ 2147483647 h 925"/>
              <a:gd name="T46" fmla="*/ 2147483647 w 1199"/>
              <a:gd name="T47" fmla="*/ 2147483647 h 925"/>
              <a:gd name="T48" fmla="*/ 2147483647 w 1199"/>
              <a:gd name="T49" fmla="*/ 2147483647 h 925"/>
              <a:gd name="T50" fmla="*/ 2147483647 w 1199"/>
              <a:gd name="T51" fmla="*/ 2147483647 h 925"/>
              <a:gd name="T52" fmla="*/ 2147483647 w 1199"/>
              <a:gd name="T53" fmla="*/ 2147483647 h 925"/>
              <a:gd name="T54" fmla="*/ 2147483647 w 1199"/>
              <a:gd name="T55" fmla="*/ 2147483647 h 925"/>
              <a:gd name="T56" fmla="*/ 2147483647 w 1199"/>
              <a:gd name="T57" fmla="*/ 2147483647 h 925"/>
              <a:gd name="T58" fmla="*/ 2147483647 w 1199"/>
              <a:gd name="T59" fmla="*/ 2147483647 h 925"/>
              <a:gd name="T60" fmla="*/ 2147483647 w 1199"/>
              <a:gd name="T61" fmla="*/ 2147483647 h 925"/>
              <a:gd name="T62" fmla="*/ 2147483647 w 1199"/>
              <a:gd name="T63" fmla="*/ 2147483647 h 925"/>
              <a:gd name="T64" fmla="*/ 2147483647 w 1199"/>
              <a:gd name="T65" fmla="*/ 2147483647 h 925"/>
              <a:gd name="T66" fmla="*/ 2147483647 w 1199"/>
              <a:gd name="T67" fmla="*/ 2147483647 h 925"/>
              <a:gd name="T68" fmla="*/ 2147483647 w 1199"/>
              <a:gd name="T69" fmla="*/ 2147483647 h 925"/>
              <a:gd name="T70" fmla="*/ 2147483647 w 1199"/>
              <a:gd name="T71" fmla="*/ 2147483647 h 925"/>
              <a:gd name="T72" fmla="*/ 2147483647 w 1199"/>
              <a:gd name="T73" fmla="*/ 2147483647 h 925"/>
              <a:gd name="T74" fmla="*/ 2147483647 w 1199"/>
              <a:gd name="T75" fmla="*/ 2147483647 h 925"/>
              <a:gd name="T76" fmla="*/ 2147483647 w 1199"/>
              <a:gd name="T77" fmla="*/ 2147483647 h 925"/>
              <a:gd name="T78" fmla="*/ 2147483647 w 1199"/>
              <a:gd name="T79" fmla="*/ 2147483647 h 925"/>
              <a:gd name="T80" fmla="*/ 2147483647 w 1199"/>
              <a:gd name="T81" fmla="*/ 2147483647 h 925"/>
              <a:gd name="T82" fmla="*/ 2147483647 w 1199"/>
              <a:gd name="T83" fmla="*/ 2147483647 h 925"/>
              <a:gd name="T84" fmla="*/ 2147483647 w 1199"/>
              <a:gd name="T85" fmla="*/ 2147483647 h 925"/>
              <a:gd name="T86" fmla="*/ 2147483647 w 1199"/>
              <a:gd name="T87" fmla="*/ 2147483647 h 925"/>
              <a:gd name="T88" fmla="*/ 2147483647 w 1199"/>
              <a:gd name="T89" fmla="*/ 2147483647 h 925"/>
              <a:gd name="T90" fmla="*/ 2147483647 w 1199"/>
              <a:gd name="T91" fmla="*/ 2147483647 h 925"/>
              <a:gd name="T92" fmla="*/ 2147483647 w 1199"/>
              <a:gd name="T93" fmla="*/ 2147483647 h 925"/>
              <a:gd name="T94" fmla="*/ 2147483647 w 1199"/>
              <a:gd name="T95" fmla="*/ 2147483647 h 925"/>
              <a:gd name="T96" fmla="*/ 2147483647 w 1199"/>
              <a:gd name="T97" fmla="*/ 2147483647 h 925"/>
              <a:gd name="T98" fmla="*/ 2147483647 w 1199"/>
              <a:gd name="T99" fmla="*/ 2147483647 h 925"/>
              <a:gd name="T100" fmla="*/ 2147483647 w 1199"/>
              <a:gd name="T101" fmla="*/ 2147483647 h 925"/>
              <a:gd name="T102" fmla="*/ 2147483647 w 1199"/>
              <a:gd name="T103" fmla="*/ 2147483647 h 925"/>
              <a:gd name="T104" fmla="*/ 2147483647 w 1199"/>
              <a:gd name="T105" fmla="*/ 2147483647 h 925"/>
              <a:gd name="T106" fmla="*/ 2147483647 w 1199"/>
              <a:gd name="T107" fmla="*/ 2147483647 h 925"/>
              <a:gd name="T108" fmla="*/ 2147483647 w 1199"/>
              <a:gd name="T109" fmla="*/ 2147483647 h 925"/>
              <a:gd name="T110" fmla="*/ 2147483647 w 1199"/>
              <a:gd name="T111" fmla="*/ 2147483647 h 925"/>
              <a:gd name="T112" fmla="*/ 2147483647 w 1199"/>
              <a:gd name="T113" fmla="*/ 2147483647 h 925"/>
              <a:gd name="T114" fmla="*/ 2147483647 w 1199"/>
              <a:gd name="T115" fmla="*/ 2147483647 h 925"/>
              <a:gd name="T116" fmla="*/ 2147483647 w 1199"/>
              <a:gd name="T117" fmla="*/ 2147483647 h 925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w 1199"/>
              <a:gd name="T178" fmla="*/ 0 h 925"/>
              <a:gd name="T179" fmla="*/ 1199 w 1199"/>
              <a:gd name="T180" fmla="*/ 925 h 925"/>
            </a:gdLst>
            <a:ahLst/>
            <a:cxnLst>
              <a:cxn ang="T118">
                <a:pos x="T0" y="T1"/>
              </a:cxn>
              <a:cxn ang="T119">
                <a:pos x="T2" y="T3"/>
              </a:cxn>
              <a:cxn ang="T120">
                <a:pos x="T4" y="T5"/>
              </a:cxn>
              <a:cxn ang="T121">
                <a:pos x="T6" y="T7"/>
              </a:cxn>
              <a:cxn ang="T122">
                <a:pos x="T8" y="T9"/>
              </a:cxn>
              <a:cxn ang="T123">
                <a:pos x="T10" y="T11"/>
              </a:cxn>
              <a:cxn ang="T124">
                <a:pos x="T12" y="T13"/>
              </a:cxn>
              <a:cxn ang="T125">
                <a:pos x="T14" y="T15"/>
              </a:cxn>
              <a:cxn ang="T126">
                <a:pos x="T16" y="T17"/>
              </a:cxn>
              <a:cxn ang="T127">
                <a:pos x="T18" y="T19"/>
              </a:cxn>
              <a:cxn ang="T128">
                <a:pos x="T20" y="T21"/>
              </a:cxn>
              <a:cxn ang="T129">
                <a:pos x="T22" y="T23"/>
              </a:cxn>
              <a:cxn ang="T130">
                <a:pos x="T24" y="T25"/>
              </a:cxn>
              <a:cxn ang="T131">
                <a:pos x="T26" y="T27"/>
              </a:cxn>
              <a:cxn ang="T132">
                <a:pos x="T28" y="T29"/>
              </a:cxn>
              <a:cxn ang="T133">
                <a:pos x="T30" y="T31"/>
              </a:cxn>
              <a:cxn ang="T134">
                <a:pos x="T32" y="T33"/>
              </a:cxn>
              <a:cxn ang="T135">
                <a:pos x="T34" y="T35"/>
              </a:cxn>
              <a:cxn ang="T136">
                <a:pos x="T36" y="T37"/>
              </a:cxn>
              <a:cxn ang="T137">
                <a:pos x="T38" y="T39"/>
              </a:cxn>
              <a:cxn ang="T138">
                <a:pos x="T40" y="T41"/>
              </a:cxn>
              <a:cxn ang="T139">
                <a:pos x="T42" y="T43"/>
              </a:cxn>
              <a:cxn ang="T140">
                <a:pos x="T44" y="T45"/>
              </a:cxn>
              <a:cxn ang="T141">
                <a:pos x="T46" y="T47"/>
              </a:cxn>
              <a:cxn ang="T142">
                <a:pos x="T48" y="T49"/>
              </a:cxn>
              <a:cxn ang="T143">
                <a:pos x="T50" y="T51"/>
              </a:cxn>
              <a:cxn ang="T144">
                <a:pos x="T52" y="T53"/>
              </a:cxn>
              <a:cxn ang="T145">
                <a:pos x="T54" y="T55"/>
              </a:cxn>
              <a:cxn ang="T146">
                <a:pos x="T56" y="T57"/>
              </a:cxn>
              <a:cxn ang="T147">
                <a:pos x="T58" y="T59"/>
              </a:cxn>
              <a:cxn ang="T148">
                <a:pos x="T60" y="T61"/>
              </a:cxn>
              <a:cxn ang="T149">
                <a:pos x="T62" y="T63"/>
              </a:cxn>
              <a:cxn ang="T150">
                <a:pos x="T64" y="T65"/>
              </a:cxn>
              <a:cxn ang="T151">
                <a:pos x="T66" y="T67"/>
              </a:cxn>
              <a:cxn ang="T152">
                <a:pos x="T68" y="T69"/>
              </a:cxn>
              <a:cxn ang="T153">
                <a:pos x="T70" y="T71"/>
              </a:cxn>
              <a:cxn ang="T154">
                <a:pos x="T72" y="T73"/>
              </a:cxn>
              <a:cxn ang="T155">
                <a:pos x="T74" y="T75"/>
              </a:cxn>
              <a:cxn ang="T156">
                <a:pos x="T76" y="T77"/>
              </a:cxn>
              <a:cxn ang="T157">
                <a:pos x="T78" y="T79"/>
              </a:cxn>
              <a:cxn ang="T158">
                <a:pos x="T80" y="T81"/>
              </a:cxn>
              <a:cxn ang="T159">
                <a:pos x="T82" y="T83"/>
              </a:cxn>
              <a:cxn ang="T160">
                <a:pos x="T84" y="T85"/>
              </a:cxn>
              <a:cxn ang="T161">
                <a:pos x="T86" y="T87"/>
              </a:cxn>
              <a:cxn ang="T162">
                <a:pos x="T88" y="T89"/>
              </a:cxn>
              <a:cxn ang="T163">
                <a:pos x="T90" y="T91"/>
              </a:cxn>
              <a:cxn ang="T164">
                <a:pos x="T92" y="T93"/>
              </a:cxn>
              <a:cxn ang="T165">
                <a:pos x="T94" y="T95"/>
              </a:cxn>
              <a:cxn ang="T166">
                <a:pos x="T96" y="T97"/>
              </a:cxn>
              <a:cxn ang="T167">
                <a:pos x="T98" y="T99"/>
              </a:cxn>
              <a:cxn ang="T168">
                <a:pos x="T100" y="T101"/>
              </a:cxn>
              <a:cxn ang="T169">
                <a:pos x="T102" y="T103"/>
              </a:cxn>
              <a:cxn ang="T170">
                <a:pos x="T104" y="T105"/>
              </a:cxn>
              <a:cxn ang="T171">
                <a:pos x="T106" y="T107"/>
              </a:cxn>
              <a:cxn ang="T172">
                <a:pos x="T108" y="T109"/>
              </a:cxn>
              <a:cxn ang="T173">
                <a:pos x="T110" y="T111"/>
              </a:cxn>
              <a:cxn ang="T174">
                <a:pos x="T112" y="T113"/>
              </a:cxn>
              <a:cxn ang="T175">
                <a:pos x="T114" y="T115"/>
              </a:cxn>
              <a:cxn ang="T176">
                <a:pos x="T116" y="T117"/>
              </a:cxn>
            </a:cxnLst>
            <a:rect l="T177" t="T178" r="T179" b="T180"/>
            <a:pathLst>
              <a:path w="1199" h="925">
                <a:moveTo>
                  <a:pt x="111" y="695"/>
                </a:moveTo>
                <a:lnTo>
                  <a:pt x="115" y="674"/>
                </a:lnTo>
                <a:lnTo>
                  <a:pt x="129" y="657"/>
                </a:lnTo>
                <a:lnTo>
                  <a:pt x="162" y="633"/>
                </a:lnTo>
                <a:lnTo>
                  <a:pt x="175" y="626"/>
                </a:lnTo>
                <a:lnTo>
                  <a:pt x="187" y="636"/>
                </a:lnTo>
                <a:lnTo>
                  <a:pt x="207" y="638"/>
                </a:lnTo>
                <a:lnTo>
                  <a:pt x="220" y="651"/>
                </a:lnTo>
                <a:lnTo>
                  <a:pt x="220" y="662"/>
                </a:lnTo>
                <a:lnTo>
                  <a:pt x="227" y="669"/>
                </a:lnTo>
                <a:lnTo>
                  <a:pt x="232" y="678"/>
                </a:lnTo>
                <a:lnTo>
                  <a:pt x="234" y="697"/>
                </a:lnTo>
                <a:lnTo>
                  <a:pt x="245" y="708"/>
                </a:lnTo>
                <a:lnTo>
                  <a:pt x="240" y="711"/>
                </a:lnTo>
                <a:lnTo>
                  <a:pt x="235" y="706"/>
                </a:lnTo>
                <a:lnTo>
                  <a:pt x="234" y="715"/>
                </a:lnTo>
                <a:lnTo>
                  <a:pt x="240" y="722"/>
                </a:lnTo>
                <a:lnTo>
                  <a:pt x="267" y="704"/>
                </a:lnTo>
                <a:lnTo>
                  <a:pt x="280" y="704"/>
                </a:lnTo>
                <a:lnTo>
                  <a:pt x="332" y="680"/>
                </a:lnTo>
                <a:lnTo>
                  <a:pt x="355" y="677"/>
                </a:lnTo>
                <a:lnTo>
                  <a:pt x="385" y="676"/>
                </a:lnTo>
                <a:lnTo>
                  <a:pt x="405" y="683"/>
                </a:lnTo>
                <a:lnTo>
                  <a:pt x="432" y="704"/>
                </a:lnTo>
                <a:lnTo>
                  <a:pt x="446" y="731"/>
                </a:lnTo>
                <a:lnTo>
                  <a:pt x="464" y="737"/>
                </a:lnTo>
                <a:lnTo>
                  <a:pt x="475" y="757"/>
                </a:lnTo>
                <a:lnTo>
                  <a:pt x="507" y="799"/>
                </a:lnTo>
                <a:lnTo>
                  <a:pt x="564" y="851"/>
                </a:lnTo>
                <a:lnTo>
                  <a:pt x="604" y="878"/>
                </a:lnTo>
                <a:lnTo>
                  <a:pt x="612" y="889"/>
                </a:lnTo>
                <a:lnTo>
                  <a:pt x="619" y="912"/>
                </a:lnTo>
                <a:lnTo>
                  <a:pt x="625" y="921"/>
                </a:lnTo>
                <a:lnTo>
                  <a:pt x="632" y="925"/>
                </a:lnTo>
                <a:lnTo>
                  <a:pt x="635" y="909"/>
                </a:lnTo>
                <a:lnTo>
                  <a:pt x="648" y="900"/>
                </a:lnTo>
                <a:lnTo>
                  <a:pt x="664" y="867"/>
                </a:lnTo>
                <a:lnTo>
                  <a:pt x="667" y="844"/>
                </a:lnTo>
                <a:lnTo>
                  <a:pt x="682" y="818"/>
                </a:lnTo>
                <a:lnTo>
                  <a:pt x="744" y="769"/>
                </a:lnTo>
                <a:lnTo>
                  <a:pt x="800" y="738"/>
                </a:lnTo>
                <a:lnTo>
                  <a:pt x="861" y="716"/>
                </a:lnTo>
                <a:lnTo>
                  <a:pt x="884" y="715"/>
                </a:lnTo>
                <a:lnTo>
                  <a:pt x="902" y="716"/>
                </a:lnTo>
                <a:lnTo>
                  <a:pt x="908" y="723"/>
                </a:lnTo>
                <a:lnTo>
                  <a:pt x="908" y="730"/>
                </a:lnTo>
                <a:lnTo>
                  <a:pt x="922" y="737"/>
                </a:lnTo>
                <a:lnTo>
                  <a:pt x="959" y="743"/>
                </a:lnTo>
                <a:lnTo>
                  <a:pt x="974" y="755"/>
                </a:lnTo>
                <a:lnTo>
                  <a:pt x="977" y="752"/>
                </a:lnTo>
                <a:lnTo>
                  <a:pt x="973" y="741"/>
                </a:lnTo>
                <a:lnTo>
                  <a:pt x="973" y="734"/>
                </a:lnTo>
                <a:lnTo>
                  <a:pt x="982" y="727"/>
                </a:lnTo>
                <a:lnTo>
                  <a:pt x="998" y="727"/>
                </a:lnTo>
                <a:lnTo>
                  <a:pt x="1002" y="723"/>
                </a:lnTo>
                <a:lnTo>
                  <a:pt x="1017" y="734"/>
                </a:lnTo>
                <a:lnTo>
                  <a:pt x="1004" y="734"/>
                </a:lnTo>
                <a:lnTo>
                  <a:pt x="998" y="731"/>
                </a:lnTo>
                <a:lnTo>
                  <a:pt x="995" y="735"/>
                </a:lnTo>
                <a:lnTo>
                  <a:pt x="1004" y="748"/>
                </a:lnTo>
                <a:lnTo>
                  <a:pt x="1017" y="750"/>
                </a:lnTo>
                <a:lnTo>
                  <a:pt x="1029" y="749"/>
                </a:lnTo>
                <a:lnTo>
                  <a:pt x="1035" y="741"/>
                </a:lnTo>
                <a:lnTo>
                  <a:pt x="1045" y="739"/>
                </a:lnTo>
                <a:lnTo>
                  <a:pt x="1050" y="734"/>
                </a:lnTo>
                <a:lnTo>
                  <a:pt x="1060" y="734"/>
                </a:lnTo>
                <a:lnTo>
                  <a:pt x="1060" y="731"/>
                </a:lnTo>
                <a:lnTo>
                  <a:pt x="1052" y="728"/>
                </a:lnTo>
                <a:lnTo>
                  <a:pt x="1054" y="725"/>
                </a:lnTo>
                <a:lnTo>
                  <a:pt x="1060" y="718"/>
                </a:lnTo>
                <a:lnTo>
                  <a:pt x="1075" y="723"/>
                </a:lnTo>
                <a:lnTo>
                  <a:pt x="1112" y="718"/>
                </a:lnTo>
                <a:lnTo>
                  <a:pt x="1124" y="727"/>
                </a:lnTo>
                <a:lnTo>
                  <a:pt x="1131" y="723"/>
                </a:lnTo>
                <a:lnTo>
                  <a:pt x="1152" y="697"/>
                </a:lnTo>
                <a:lnTo>
                  <a:pt x="1182" y="697"/>
                </a:lnTo>
                <a:lnTo>
                  <a:pt x="1197" y="690"/>
                </a:lnTo>
                <a:lnTo>
                  <a:pt x="1199" y="685"/>
                </a:lnTo>
                <a:lnTo>
                  <a:pt x="1172" y="678"/>
                </a:lnTo>
                <a:lnTo>
                  <a:pt x="1128" y="699"/>
                </a:lnTo>
                <a:lnTo>
                  <a:pt x="1100" y="692"/>
                </a:lnTo>
                <a:lnTo>
                  <a:pt x="1095" y="687"/>
                </a:lnTo>
                <a:lnTo>
                  <a:pt x="1099" y="684"/>
                </a:lnTo>
                <a:lnTo>
                  <a:pt x="1089" y="678"/>
                </a:lnTo>
                <a:lnTo>
                  <a:pt x="1095" y="671"/>
                </a:lnTo>
                <a:lnTo>
                  <a:pt x="1115" y="688"/>
                </a:lnTo>
                <a:lnTo>
                  <a:pt x="1102" y="662"/>
                </a:lnTo>
                <a:lnTo>
                  <a:pt x="1102" y="612"/>
                </a:lnTo>
                <a:lnTo>
                  <a:pt x="1102" y="608"/>
                </a:lnTo>
                <a:lnTo>
                  <a:pt x="1115" y="613"/>
                </a:lnTo>
                <a:lnTo>
                  <a:pt x="1119" y="620"/>
                </a:lnTo>
                <a:lnTo>
                  <a:pt x="1115" y="624"/>
                </a:lnTo>
                <a:lnTo>
                  <a:pt x="1119" y="627"/>
                </a:lnTo>
                <a:lnTo>
                  <a:pt x="1122" y="627"/>
                </a:lnTo>
                <a:lnTo>
                  <a:pt x="1125" y="622"/>
                </a:lnTo>
                <a:lnTo>
                  <a:pt x="1122" y="615"/>
                </a:lnTo>
                <a:lnTo>
                  <a:pt x="1095" y="595"/>
                </a:lnTo>
                <a:lnTo>
                  <a:pt x="1089" y="559"/>
                </a:lnTo>
                <a:lnTo>
                  <a:pt x="1102" y="531"/>
                </a:lnTo>
                <a:lnTo>
                  <a:pt x="1137" y="501"/>
                </a:lnTo>
                <a:lnTo>
                  <a:pt x="1142" y="487"/>
                </a:lnTo>
                <a:lnTo>
                  <a:pt x="1172" y="459"/>
                </a:lnTo>
                <a:lnTo>
                  <a:pt x="1171" y="436"/>
                </a:lnTo>
                <a:lnTo>
                  <a:pt x="1157" y="447"/>
                </a:lnTo>
                <a:lnTo>
                  <a:pt x="1139" y="466"/>
                </a:lnTo>
                <a:lnTo>
                  <a:pt x="1099" y="480"/>
                </a:lnTo>
                <a:lnTo>
                  <a:pt x="1087" y="493"/>
                </a:lnTo>
                <a:lnTo>
                  <a:pt x="1049" y="513"/>
                </a:lnTo>
                <a:lnTo>
                  <a:pt x="1012" y="505"/>
                </a:lnTo>
                <a:lnTo>
                  <a:pt x="984" y="494"/>
                </a:lnTo>
                <a:lnTo>
                  <a:pt x="967" y="480"/>
                </a:lnTo>
                <a:lnTo>
                  <a:pt x="965" y="471"/>
                </a:lnTo>
                <a:lnTo>
                  <a:pt x="964" y="446"/>
                </a:lnTo>
                <a:lnTo>
                  <a:pt x="951" y="446"/>
                </a:lnTo>
                <a:lnTo>
                  <a:pt x="948" y="459"/>
                </a:lnTo>
                <a:lnTo>
                  <a:pt x="939" y="462"/>
                </a:lnTo>
                <a:lnTo>
                  <a:pt x="930" y="459"/>
                </a:lnTo>
                <a:lnTo>
                  <a:pt x="939" y="446"/>
                </a:lnTo>
                <a:lnTo>
                  <a:pt x="949" y="445"/>
                </a:lnTo>
                <a:lnTo>
                  <a:pt x="919" y="431"/>
                </a:lnTo>
                <a:lnTo>
                  <a:pt x="909" y="439"/>
                </a:lnTo>
                <a:lnTo>
                  <a:pt x="902" y="439"/>
                </a:lnTo>
                <a:lnTo>
                  <a:pt x="877" y="425"/>
                </a:lnTo>
                <a:lnTo>
                  <a:pt x="871" y="415"/>
                </a:lnTo>
                <a:lnTo>
                  <a:pt x="870" y="410"/>
                </a:lnTo>
                <a:lnTo>
                  <a:pt x="875" y="406"/>
                </a:lnTo>
                <a:lnTo>
                  <a:pt x="914" y="425"/>
                </a:lnTo>
                <a:lnTo>
                  <a:pt x="857" y="385"/>
                </a:lnTo>
                <a:lnTo>
                  <a:pt x="810" y="335"/>
                </a:lnTo>
                <a:lnTo>
                  <a:pt x="790" y="306"/>
                </a:lnTo>
                <a:lnTo>
                  <a:pt x="777" y="295"/>
                </a:lnTo>
                <a:lnTo>
                  <a:pt x="757" y="249"/>
                </a:lnTo>
                <a:lnTo>
                  <a:pt x="744" y="234"/>
                </a:lnTo>
                <a:lnTo>
                  <a:pt x="735" y="198"/>
                </a:lnTo>
                <a:lnTo>
                  <a:pt x="725" y="170"/>
                </a:lnTo>
                <a:lnTo>
                  <a:pt x="722" y="142"/>
                </a:lnTo>
                <a:lnTo>
                  <a:pt x="695" y="100"/>
                </a:lnTo>
                <a:lnTo>
                  <a:pt x="684" y="56"/>
                </a:lnTo>
                <a:lnTo>
                  <a:pt x="669" y="36"/>
                </a:lnTo>
                <a:lnTo>
                  <a:pt x="657" y="7"/>
                </a:lnTo>
                <a:lnTo>
                  <a:pt x="655" y="0"/>
                </a:lnTo>
                <a:lnTo>
                  <a:pt x="647" y="0"/>
                </a:lnTo>
                <a:lnTo>
                  <a:pt x="635" y="18"/>
                </a:lnTo>
                <a:lnTo>
                  <a:pt x="625" y="23"/>
                </a:lnTo>
                <a:lnTo>
                  <a:pt x="604" y="18"/>
                </a:lnTo>
                <a:lnTo>
                  <a:pt x="602" y="5"/>
                </a:lnTo>
                <a:lnTo>
                  <a:pt x="595" y="14"/>
                </a:lnTo>
                <a:lnTo>
                  <a:pt x="594" y="32"/>
                </a:lnTo>
                <a:lnTo>
                  <a:pt x="574" y="44"/>
                </a:lnTo>
                <a:lnTo>
                  <a:pt x="565" y="61"/>
                </a:lnTo>
                <a:lnTo>
                  <a:pt x="574" y="128"/>
                </a:lnTo>
                <a:lnTo>
                  <a:pt x="570" y="182"/>
                </a:lnTo>
                <a:lnTo>
                  <a:pt x="562" y="212"/>
                </a:lnTo>
                <a:lnTo>
                  <a:pt x="535" y="259"/>
                </a:lnTo>
                <a:lnTo>
                  <a:pt x="514" y="275"/>
                </a:lnTo>
                <a:lnTo>
                  <a:pt x="499" y="334"/>
                </a:lnTo>
                <a:lnTo>
                  <a:pt x="492" y="353"/>
                </a:lnTo>
                <a:lnTo>
                  <a:pt x="472" y="373"/>
                </a:lnTo>
                <a:lnTo>
                  <a:pt x="458" y="380"/>
                </a:lnTo>
                <a:lnTo>
                  <a:pt x="447" y="378"/>
                </a:lnTo>
                <a:lnTo>
                  <a:pt x="428" y="382"/>
                </a:lnTo>
                <a:lnTo>
                  <a:pt x="417" y="393"/>
                </a:lnTo>
                <a:lnTo>
                  <a:pt x="414" y="401"/>
                </a:lnTo>
                <a:lnTo>
                  <a:pt x="412" y="435"/>
                </a:lnTo>
                <a:lnTo>
                  <a:pt x="405" y="447"/>
                </a:lnTo>
                <a:lnTo>
                  <a:pt x="406" y="485"/>
                </a:lnTo>
                <a:lnTo>
                  <a:pt x="403" y="497"/>
                </a:lnTo>
                <a:lnTo>
                  <a:pt x="369" y="520"/>
                </a:lnTo>
                <a:lnTo>
                  <a:pt x="350" y="529"/>
                </a:lnTo>
                <a:lnTo>
                  <a:pt x="335" y="526"/>
                </a:lnTo>
                <a:lnTo>
                  <a:pt x="317" y="510"/>
                </a:lnTo>
                <a:lnTo>
                  <a:pt x="319" y="499"/>
                </a:lnTo>
                <a:lnTo>
                  <a:pt x="312" y="497"/>
                </a:lnTo>
                <a:lnTo>
                  <a:pt x="297" y="501"/>
                </a:lnTo>
                <a:lnTo>
                  <a:pt x="277" y="496"/>
                </a:lnTo>
                <a:lnTo>
                  <a:pt x="255" y="469"/>
                </a:lnTo>
                <a:lnTo>
                  <a:pt x="242" y="445"/>
                </a:lnTo>
                <a:lnTo>
                  <a:pt x="232" y="435"/>
                </a:lnTo>
                <a:lnTo>
                  <a:pt x="227" y="443"/>
                </a:lnTo>
                <a:lnTo>
                  <a:pt x="208" y="440"/>
                </a:lnTo>
                <a:lnTo>
                  <a:pt x="195" y="466"/>
                </a:lnTo>
                <a:lnTo>
                  <a:pt x="208" y="496"/>
                </a:lnTo>
                <a:lnTo>
                  <a:pt x="213" y="526"/>
                </a:lnTo>
                <a:lnTo>
                  <a:pt x="210" y="531"/>
                </a:lnTo>
                <a:lnTo>
                  <a:pt x="180" y="540"/>
                </a:lnTo>
                <a:lnTo>
                  <a:pt x="173" y="551"/>
                </a:lnTo>
                <a:lnTo>
                  <a:pt x="155" y="559"/>
                </a:lnTo>
                <a:lnTo>
                  <a:pt x="150" y="571"/>
                </a:lnTo>
                <a:lnTo>
                  <a:pt x="145" y="566"/>
                </a:lnTo>
                <a:lnTo>
                  <a:pt x="139" y="552"/>
                </a:lnTo>
                <a:lnTo>
                  <a:pt x="124" y="565"/>
                </a:lnTo>
                <a:lnTo>
                  <a:pt x="100" y="575"/>
                </a:lnTo>
                <a:lnTo>
                  <a:pt x="89" y="572"/>
                </a:lnTo>
                <a:lnTo>
                  <a:pt x="64" y="575"/>
                </a:lnTo>
                <a:lnTo>
                  <a:pt x="55" y="585"/>
                </a:lnTo>
                <a:lnTo>
                  <a:pt x="45" y="627"/>
                </a:lnTo>
                <a:lnTo>
                  <a:pt x="27" y="644"/>
                </a:lnTo>
                <a:lnTo>
                  <a:pt x="19" y="669"/>
                </a:lnTo>
                <a:lnTo>
                  <a:pt x="32" y="683"/>
                </a:lnTo>
                <a:lnTo>
                  <a:pt x="32" y="702"/>
                </a:lnTo>
                <a:lnTo>
                  <a:pt x="53" y="713"/>
                </a:lnTo>
                <a:lnTo>
                  <a:pt x="58" y="731"/>
                </a:lnTo>
                <a:lnTo>
                  <a:pt x="57" y="766"/>
                </a:lnTo>
                <a:lnTo>
                  <a:pt x="46" y="785"/>
                </a:lnTo>
                <a:lnTo>
                  <a:pt x="42" y="786"/>
                </a:lnTo>
                <a:lnTo>
                  <a:pt x="32" y="788"/>
                </a:lnTo>
                <a:lnTo>
                  <a:pt x="28" y="799"/>
                </a:lnTo>
                <a:lnTo>
                  <a:pt x="3" y="828"/>
                </a:lnTo>
                <a:lnTo>
                  <a:pt x="0" y="836"/>
                </a:lnTo>
                <a:lnTo>
                  <a:pt x="0" y="868"/>
                </a:lnTo>
                <a:lnTo>
                  <a:pt x="5" y="878"/>
                </a:lnTo>
                <a:lnTo>
                  <a:pt x="19" y="882"/>
                </a:lnTo>
                <a:lnTo>
                  <a:pt x="25" y="892"/>
                </a:lnTo>
                <a:lnTo>
                  <a:pt x="49" y="875"/>
                </a:lnTo>
                <a:lnTo>
                  <a:pt x="79" y="875"/>
                </a:lnTo>
                <a:lnTo>
                  <a:pt x="85" y="851"/>
                </a:lnTo>
                <a:lnTo>
                  <a:pt x="92" y="841"/>
                </a:lnTo>
                <a:lnTo>
                  <a:pt x="122" y="837"/>
                </a:lnTo>
                <a:lnTo>
                  <a:pt x="144" y="817"/>
                </a:lnTo>
                <a:lnTo>
                  <a:pt x="148" y="820"/>
                </a:lnTo>
                <a:lnTo>
                  <a:pt x="154" y="827"/>
                </a:lnTo>
                <a:lnTo>
                  <a:pt x="144" y="832"/>
                </a:lnTo>
                <a:lnTo>
                  <a:pt x="147" y="839"/>
                </a:lnTo>
                <a:lnTo>
                  <a:pt x="162" y="835"/>
                </a:lnTo>
                <a:lnTo>
                  <a:pt x="177" y="844"/>
                </a:lnTo>
                <a:lnTo>
                  <a:pt x="198" y="864"/>
                </a:lnTo>
                <a:lnTo>
                  <a:pt x="219" y="858"/>
                </a:lnTo>
                <a:lnTo>
                  <a:pt x="226" y="851"/>
                </a:lnTo>
                <a:lnTo>
                  <a:pt x="235" y="853"/>
                </a:lnTo>
                <a:lnTo>
                  <a:pt x="235" y="835"/>
                </a:lnTo>
                <a:lnTo>
                  <a:pt x="232" y="829"/>
                </a:lnTo>
                <a:lnTo>
                  <a:pt x="207" y="811"/>
                </a:lnTo>
                <a:lnTo>
                  <a:pt x="187" y="749"/>
                </a:lnTo>
                <a:lnTo>
                  <a:pt x="177" y="743"/>
                </a:lnTo>
                <a:lnTo>
                  <a:pt x="148" y="742"/>
                </a:lnTo>
                <a:lnTo>
                  <a:pt x="129" y="711"/>
                </a:lnTo>
                <a:lnTo>
                  <a:pt x="168" y="752"/>
                </a:lnTo>
              </a:path>
            </a:pathLst>
          </a:custGeom>
          <a:solidFill>
            <a:srgbClr val="99CC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49163" name="Freeform 492"/>
          <p:cNvSpPr>
            <a:spLocks/>
          </p:cNvSpPr>
          <p:nvPr/>
        </p:nvSpPr>
        <p:spPr bwMode="auto">
          <a:xfrm>
            <a:off x="6227763" y="1768475"/>
            <a:ext cx="1903412" cy="1468438"/>
          </a:xfrm>
          <a:custGeom>
            <a:avLst/>
            <a:gdLst>
              <a:gd name="T0" fmla="*/ 2147483647 w 1292"/>
              <a:gd name="T1" fmla="*/ 2147483647 h 1065"/>
              <a:gd name="T2" fmla="*/ 2147483647 w 1292"/>
              <a:gd name="T3" fmla="*/ 2147483647 h 1065"/>
              <a:gd name="T4" fmla="*/ 2147483647 w 1292"/>
              <a:gd name="T5" fmla="*/ 2147483647 h 1065"/>
              <a:gd name="T6" fmla="*/ 2147483647 w 1292"/>
              <a:gd name="T7" fmla="*/ 2147483647 h 1065"/>
              <a:gd name="T8" fmla="*/ 2147483647 w 1292"/>
              <a:gd name="T9" fmla="*/ 2147483647 h 1065"/>
              <a:gd name="T10" fmla="*/ 2147483647 w 1292"/>
              <a:gd name="T11" fmla="*/ 2147483647 h 1065"/>
              <a:gd name="T12" fmla="*/ 2147483647 w 1292"/>
              <a:gd name="T13" fmla="*/ 2147483647 h 1065"/>
              <a:gd name="T14" fmla="*/ 2147483647 w 1292"/>
              <a:gd name="T15" fmla="*/ 2147483647 h 1065"/>
              <a:gd name="T16" fmla="*/ 2147483647 w 1292"/>
              <a:gd name="T17" fmla="*/ 2147483647 h 1065"/>
              <a:gd name="T18" fmla="*/ 2147483647 w 1292"/>
              <a:gd name="T19" fmla="*/ 2147483647 h 1065"/>
              <a:gd name="T20" fmla="*/ 2147483647 w 1292"/>
              <a:gd name="T21" fmla="*/ 2147483647 h 1065"/>
              <a:gd name="T22" fmla="*/ 2147483647 w 1292"/>
              <a:gd name="T23" fmla="*/ 2147483647 h 1065"/>
              <a:gd name="T24" fmla="*/ 2147483647 w 1292"/>
              <a:gd name="T25" fmla="*/ 2147483647 h 1065"/>
              <a:gd name="T26" fmla="*/ 2147483647 w 1292"/>
              <a:gd name="T27" fmla="*/ 2147483647 h 1065"/>
              <a:gd name="T28" fmla="*/ 2147483647 w 1292"/>
              <a:gd name="T29" fmla="*/ 2147483647 h 1065"/>
              <a:gd name="T30" fmla="*/ 2147483647 w 1292"/>
              <a:gd name="T31" fmla="*/ 2147483647 h 1065"/>
              <a:gd name="T32" fmla="*/ 2147483647 w 1292"/>
              <a:gd name="T33" fmla="*/ 2147483647 h 1065"/>
              <a:gd name="T34" fmla="*/ 2147483647 w 1292"/>
              <a:gd name="T35" fmla="*/ 2147483647 h 1065"/>
              <a:gd name="T36" fmla="*/ 2147483647 w 1292"/>
              <a:gd name="T37" fmla="*/ 2147483647 h 1065"/>
              <a:gd name="T38" fmla="*/ 2147483647 w 1292"/>
              <a:gd name="T39" fmla="*/ 2147483647 h 1065"/>
              <a:gd name="T40" fmla="*/ 2147483647 w 1292"/>
              <a:gd name="T41" fmla="*/ 2147483647 h 1065"/>
              <a:gd name="T42" fmla="*/ 2147483647 w 1292"/>
              <a:gd name="T43" fmla="*/ 2147483647 h 1065"/>
              <a:gd name="T44" fmla="*/ 2147483647 w 1292"/>
              <a:gd name="T45" fmla="*/ 2147483647 h 1065"/>
              <a:gd name="T46" fmla="*/ 2147483647 w 1292"/>
              <a:gd name="T47" fmla="*/ 2147483647 h 1065"/>
              <a:gd name="T48" fmla="*/ 2147483647 w 1292"/>
              <a:gd name="T49" fmla="*/ 2147483647 h 1065"/>
              <a:gd name="T50" fmla="*/ 2147483647 w 1292"/>
              <a:gd name="T51" fmla="*/ 2147483647 h 1065"/>
              <a:gd name="T52" fmla="*/ 2147483647 w 1292"/>
              <a:gd name="T53" fmla="*/ 2147483647 h 1065"/>
              <a:gd name="T54" fmla="*/ 2147483647 w 1292"/>
              <a:gd name="T55" fmla="*/ 2147483647 h 1065"/>
              <a:gd name="T56" fmla="*/ 2147483647 w 1292"/>
              <a:gd name="T57" fmla="*/ 2147483647 h 1065"/>
              <a:gd name="T58" fmla="*/ 2147483647 w 1292"/>
              <a:gd name="T59" fmla="*/ 2147483647 h 1065"/>
              <a:gd name="T60" fmla="*/ 2147483647 w 1292"/>
              <a:gd name="T61" fmla="*/ 2147483647 h 1065"/>
              <a:gd name="T62" fmla="*/ 2147483647 w 1292"/>
              <a:gd name="T63" fmla="*/ 2147483647 h 1065"/>
              <a:gd name="T64" fmla="*/ 2147483647 w 1292"/>
              <a:gd name="T65" fmla="*/ 2147483647 h 1065"/>
              <a:gd name="T66" fmla="*/ 2147483647 w 1292"/>
              <a:gd name="T67" fmla="*/ 2147483647 h 1065"/>
              <a:gd name="T68" fmla="*/ 2147483647 w 1292"/>
              <a:gd name="T69" fmla="*/ 2147483647 h 1065"/>
              <a:gd name="T70" fmla="*/ 2147483647 w 1292"/>
              <a:gd name="T71" fmla="*/ 2147483647 h 1065"/>
              <a:gd name="T72" fmla="*/ 2147483647 w 1292"/>
              <a:gd name="T73" fmla="*/ 2147483647 h 1065"/>
              <a:gd name="T74" fmla="*/ 2147483647 w 1292"/>
              <a:gd name="T75" fmla="*/ 2147483647 h 1065"/>
              <a:gd name="T76" fmla="*/ 2147483647 w 1292"/>
              <a:gd name="T77" fmla="*/ 2147483647 h 1065"/>
              <a:gd name="T78" fmla="*/ 2147483647 w 1292"/>
              <a:gd name="T79" fmla="*/ 2147483647 h 1065"/>
              <a:gd name="T80" fmla="*/ 2147483647 w 1292"/>
              <a:gd name="T81" fmla="*/ 2147483647 h 1065"/>
              <a:gd name="T82" fmla="*/ 2147483647 w 1292"/>
              <a:gd name="T83" fmla="*/ 2147483647 h 1065"/>
              <a:gd name="T84" fmla="*/ 2147483647 w 1292"/>
              <a:gd name="T85" fmla="*/ 2147483647 h 1065"/>
              <a:gd name="T86" fmla="*/ 2147483647 w 1292"/>
              <a:gd name="T87" fmla="*/ 2147483647 h 1065"/>
              <a:gd name="T88" fmla="*/ 2147483647 w 1292"/>
              <a:gd name="T89" fmla="*/ 2147483647 h 1065"/>
              <a:gd name="T90" fmla="*/ 2147483647 w 1292"/>
              <a:gd name="T91" fmla="*/ 2147483647 h 1065"/>
              <a:gd name="T92" fmla="*/ 2147483647 w 1292"/>
              <a:gd name="T93" fmla="*/ 2147483647 h 1065"/>
              <a:gd name="T94" fmla="*/ 2147483647 w 1292"/>
              <a:gd name="T95" fmla="*/ 2147483647 h 1065"/>
              <a:gd name="T96" fmla="*/ 2147483647 w 1292"/>
              <a:gd name="T97" fmla="*/ 2147483647 h 1065"/>
              <a:gd name="T98" fmla="*/ 2147483647 w 1292"/>
              <a:gd name="T99" fmla="*/ 2147483647 h 1065"/>
              <a:gd name="T100" fmla="*/ 2147483647 w 1292"/>
              <a:gd name="T101" fmla="*/ 2147483647 h 1065"/>
              <a:gd name="T102" fmla="*/ 2147483647 w 1292"/>
              <a:gd name="T103" fmla="*/ 2147483647 h 1065"/>
              <a:gd name="T104" fmla="*/ 2147483647 w 1292"/>
              <a:gd name="T105" fmla="*/ 2147483647 h 1065"/>
              <a:gd name="T106" fmla="*/ 2147483647 w 1292"/>
              <a:gd name="T107" fmla="*/ 2147483647 h 1065"/>
              <a:gd name="T108" fmla="*/ 2147483647 w 1292"/>
              <a:gd name="T109" fmla="*/ 2147483647 h 1065"/>
              <a:gd name="T110" fmla="*/ 2147483647 w 1292"/>
              <a:gd name="T111" fmla="*/ 2147483647 h 1065"/>
              <a:gd name="T112" fmla="*/ 2147483647 w 1292"/>
              <a:gd name="T113" fmla="*/ 2147483647 h 1065"/>
              <a:gd name="T114" fmla="*/ 2147483647 w 1292"/>
              <a:gd name="T115" fmla="*/ 2147483647 h 1065"/>
              <a:gd name="T116" fmla="*/ 2147483647 w 1292"/>
              <a:gd name="T117" fmla="*/ 2147483647 h 1065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w 1292"/>
              <a:gd name="T178" fmla="*/ 0 h 1065"/>
              <a:gd name="T179" fmla="*/ 1292 w 1292"/>
              <a:gd name="T180" fmla="*/ 1065 h 1065"/>
            </a:gdLst>
            <a:ahLst/>
            <a:cxnLst>
              <a:cxn ang="T118">
                <a:pos x="T0" y="T1"/>
              </a:cxn>
              <a:cxn ang="T119">
                <a:pos x="T2" y="T3"/>
              </a:cxn>
              <a:cxn ang="T120">
                <a:pos x="T4" y="T5"/>
              </a:cxn>
              <a:cxn ang="T121">
                <a:pos x="T6" y="T7"/>
              </a:cxn>
              <a:cxn ang="T122">
                <a:pos x="T8" y="T9"/>
              </a:cxn>
              <a:cxn ang="T123">
                <a:pos x="T10" y="T11"/>
              </a:cxn>
              <a:cxn ang="T124">
                <a:pos x="T12" y="T13"/>
              </a:cxn>
              <a:cxn ang="T125">
                <a:pos x="T14" y="T15"/>
              </a:cxn>
              <a:cxn ang="T126">
                <a:pos x="T16" y="T17"/>
              </a:cxn>
              <a:cxn ang="T127">
                <a:pos x="T18" y="T19"/>
              </a:cxn>
              <a:cxn ang="T128">
                <a:pos x="T20" y="T21"/>
              </a:cxn>
              <a:cxn ang="T129">
                <a:pos x="T22" y="T23"/>
              </a:cxn>
              <a:cxn ang="T130">
                <a:pos x="T24" y="T25"/>
              </a:cxn>
              <a:cxn ang="T131">
                <a:pos x="T26" y="T27"/>
              </a:cxn>
              <a:cxn ang="T132">
                <a:pos x="T28" y="T29"/>
              </a:cxn>
              <a:cxn ang="T133">
                <a:pos x="T30" y="T31"/>
              </a:cxn>
              <a:cxn ang="T134">
                <a:pos x="T32" y="T33"/>
              </a:cxn>
              <a:cxn ang="T135">
                <a:pos x="T34" y="T35"/>
              </a:cxn>
              <a:cxn ang="T136">
                <a:pos x="T36" y="T37"/>
              </a:cxn>
              <a:cxn ang="T137">
                <a:pos x="T38" y="T39"/>
              </a:cxn>
              <a:cxn ang="T138">
                <a:pos x="T40" y="T41"/>
              </a:cxn>
              <a:cxn ang="T139">
                <a:pos x="T42" y="T43"/>
              </a:cxn>
              <a:cxn ang="T140">
                <a:pos x="T44" y="T45"/>
              </a:cxn>
              <a:cxn ang="T141">
                <a:pos x="T46" y="T47"/>
              </a:cxn>
              <a:cxn ang="T142">
                <a:pos x="T48" y="T49"/>
              </a:cxn>
              <a:cxn ang="T143">
                <a:pos x="T50" y="T51"/>
              </a:cxn>
              <a:cxn ang="T144">
                <a:pos x="T52" y="T53"/>
              </a:cxn>
              <a:cxn ang="T145">
                <a:pos x="T54" y="T55"/>
              </a:cxn>
              <a:cxn ang="T146">
                <a:pos x="T56" y="T57"/>
              </a:cxn>
              <a:cxn ang="T147">
                <a:pos x="T58" y="T59"/>
              </a:cxn>
              <a:cxn ang="T148">
                <a:pos x="T60" y="T61"/>
              </a:cxn>
              <a:cxn ang="T149">
                <a:pos x="T62" y="T63"/>
              </a:cxn>
              <a:cxn ang="T150">
                <a:pos x="T64" y="T65"/>
              </a:cxn>
              <a:cxn ang="T151">
                <a:pos x="T66" y="T67"/>
              </a:cxn>
              <a:cxn ang="T152">
                <a:pos x="T68" y="T69"/>
              </a:cxn>
              <a:cxn ang="T153">
                <a:pos x="T70" y="T71"/>
              </a:cxn>
              <a:cxn ang="T154">
                <a:pos x="T72" y="T73"/>
              </a:cxn>
              <a:cxn ang="T155">
                <a:pos x="T74" y="T75"/>
              </a:cxn>
              <a:cxn ang="T156">
                <a:pos x="T76" y="T77"/>
              </a:cxn>
              <a:cxn ang="T157">
                <a:pos x="T78" y="T79"/>
              </a:cxn>
              <a:cxn ang="T158">
                <a:pos x="T80" y="T81"/>
              </a:cxn>
              <a:cxn ang="T159">
                <a:pos x="T82" y="T83"/>
              </a:cxn>
              <a:cxn ang="T160">
                <a:pos x="T84" y="T85"/>
              </a:cxn>
              <a:cxn ang="T161">
                <a:pos x="T86" y="T87"/>
              </a:cxn>
              <a:cxn ang="T162">
                <a:pos x="T88" y="T89"/>
              </a:cxn>
              <a:cxn ang="T163">
                <a:pos x="T90" y="T91"/>
              </a:cxn>
              <a:cxn ang="T164">
                <a:pos x="T92" y="T93"/>
              </a:cxn>
              <a:cxn ang="T165">
                <a:pos x="T94" y="T95"/>
              </a:cxn>
              <a:cxn ang="T166">
                <a:pos x="T96" y="T97"/>
              </a:cxn>
              <a:cxn ang="T167">
                <a:pos x="T98" y="T99"/>
              </a:cxn>
              <a:cxn ang="T168">
                <a:pos x="T100" y="T101"/>
              </a:cxn>
              <a:cxn ang="T169">
                <a:pos x="T102" y="T103"/>
              </a:cxn>
              <a:cxn ang="T170">
                <a:pos x="T104" y="T105"/>
              </a:cxn>
              <a:cxn ang="T171">
                <a:pos x="T106" y="T107"/>
              </a:cxn>
              <a:cxn ang="T172">
                <a:pos x="T108" y="T109"/>
              </a:cxn>
              <a:cxn ang="T173">
                <a:pos x="T110" y="T111"/>
              </a:cxn>
              <a:cxn ang="T174">
                <a:pos x="T112" y="T113"/>
              </a:cxn>
              <a:cxn ang="T175">
                <a:pos x="T114" y="T115"/>
              </a:cxn>
              <a:cxn ang="T176">
                <a:pos x="T116" y="T117"/>
              </a:cxn>
            </a:cxnLst>
            <a:rect l="T177" t="T178" r="T179" b="T180"/>
            <a:pathLst>
              <a:path w="1292" h="1065">
                <a:moveTo>
                  <a:pt x="120" y="800"/>
                </a:moveTo>
                <a:lnTo>
                  <a:pt x="124" y="776"/>
                </a:lnTo>
                <a:lnTo>
                  <a:pt x="139" y="756"/>
                </a:lnTo>
                <a:lnTo>
                  <a:pt x="175" y="729"/>
                </a:lnTo>
                <a:lnTo>
                  <a:pt x="189" y="721"/>
                </a:lnTo>
                <a:lnTo>
                  <a:pt x="201" y="732"/>
                </a:lnTo>
                <a:lnTo>
                  <a:pt x="223" y="735"/>
                </a:lnTo>
                <a:lnTo>
                  <a:pt x="237" y="749"/>
                </a:lnTo>
                <a:lnTo>
                  <a:pt x="237" y="762"/>
                </a:lnTo>
                <a:lnTo>
                  <a:pt x="245" y="770"/>
                </a:lnTo>
                <a:lnTo>
                  <a:pt x="250" y="781"/>
                </a:lnTo>
                <a:lnTo>
                  <a:pt x="252" y="802"/>
                </a:lnTo>
                <a:lnTo>
                  <a:pt x="264" y="815"/>
                </a:lnTo>
                <a:lnTo>
                  <a:pt x="259" y="819"/>
                </a:lnTo>
                <a:lnTo>
                  <a:pt x="253" y="813"/>
                </a:lnTo>
                <a:lnTo>
                  <a:pt x="252" y="823"/>
                </a:lnTo>
                <a:lnTo>
                  <a:pt x="259" y="831"/>
                </a:lnTo>
                <a:lnTo>
                  <a:pt x="288" y="811"/>
                </a:lnTo>
                <a:lnTo>
                  <a:pt x="302" y="810"/>
                </a:lnTo>
                <a:lnTo>
                  <a:pt x="358" y="783"/>
                </a:lnTo>
                <a:lnTo>
                  <a:pt x="382" y="780"/>
                </a:lnTo>
                <a:lnTo>
                  <a:pt x="415" y="778"/>
                </a:lnTo>
                <a:lnTo>
                  <a:pt x="436" y="786"/>
                </a:lnTo>
                <a:lnTo>
                  <a:pt x="466" y="811"/>
                </a:lnTo>
                <a:lnTo>
                  <a:pt x="481" y="842"/>
                </a:lnTo>
                <a:lnTo>
                  <a:pt x="500" y="848"/>
                </a:lnTo>
                <a:lnTo>
                  <a:pt x="512" y="872"/>
                </a:lnTo>
                <a:lnTo>
                  <a:pt x="546" y="920"/>
                </a:lnTo>
                <a:lnTo>
                  <a:pt x="608" y="980"/>
                </a:lnTo>
                <a:lnTo>
                  <a:pt x="651" y="1011"/>
                </a:lnTo>
                <a:lnTo>
                  <a:pt x="660" y="1023"/>
                </a:lnTo>
                <a:lnTo>
                  <a:pt x="667" y="1050"/>
                </a:lnTo>
                <a:lnTo>
                  <a:pt x="673" y="1060"/>
                </a:lnTo>
                <a:lnTo>
                  <a:pt x="681" y="1065"/>
                </a:lnTo>
                <a:lnTo>
                  <a:pt x="684" y="1047"/>
                </a:lnTo>
                <a:lnTo>
                  <a:pt x="698" y="1036"/>
                </a:lnTo>
                <a:lnTo>
                  <a:pt x="716" y="998"/>
                </a:lnTo>
                <a:lnTo>
                  <a:pt x="719" y="972"/>
                </a:lnTo>
                <a:lnTo>
                  <a:pt x="735" y="942"/>
                </a:lnTo>
                <a:lnTo>
                  <a:pt x="802" y="885"/>
                </a:lnTo>
                <a:lnTo>
                  <a:pt x="862" y="850"/>
                </a:lnTo>
                <a:lnTo>
                  <a:pt x="928" y="824"/>
                </a:lnTo>
                <a:lnTo>
                  <a:pt x="953" y="823"/>
                </a:lnTo>
                <a:lnTo>
                  <a:pt x="972" y="824"/>
                </a:lnTo>
                <a:lnTo>
                  <a:pt x="978" y="832"/>
                </a:lnTo>
                <a:lnTo>
                  <a:pt x="978" y="840"/>
                </a:lnTo>
                <a:lnTo>
                  <a:pt x="994" y="848"/>
                </a:lnTo>
                <a:lnTo>
                  <a:pt x="1033" y="856"/>
                </a:lnTo>
                <a:lnTo>
                  <a:pt x="1050" y="869"/>
                </a:lnTo>
                <a:lnTo>
                  <a:pt x="1053" y="866"/>
                </a:lnTo>
                <a:lnTo>
                  <a:pt x="1048" y="853"/>
                </a:lnTo>
                <a:lnTo>
                  <a:pt x="1048" y="845"/>
                </a:lnTo>
                <a:lnTo>
                  <a:pt x="1058" y="837"/>
                </a:lnTo>
                <a:lnTo>
                  <a:pt x="1075" y="837"/>
                </a:lnTo>
                <a:lnTo>
                  <a:pt x="1080" y="832"/>
                </a:lnTo>
                <a:lnTo>
                  <a:pt x="1096" y="845"/>
                </a:lnTo>
                <a:lnTo>
                  <a:pt x="1082" y="845"/>
                </a:lnTo>
                <a:lnTo>
                  <a:pt x="1075" y="842"/>
                </a:lnTo>
                <a:lnTo>
                  <a:pt x="1072" y="846"/>
                </a:lnTo>
                <a:lnTo>
                  <a:pt x="1082" y="861"/>
                </a:lnTo>
                <a:lnTo>
                  <a:pt x="1096" y="864"/>
                </a:lnTo>
                <a:lnTo>
                  <a:pt x="1109" y="862"/>
                </a:lnTo>
                <a:lnTo>
                  <a:pt x="1115" y="853"/>
                </a:lnTo>
                <a:lnTo>
                  <a:pt x="1126" y="851"/>
                </a:lnTo>
                <a:lnTo>
                  <a:pt x="1131" y="845"/>
                </a:lnTo>
                <a:lnTo>
                  <a:pt x="1142" y="845"/>
                </a:lnTo>
                <a:lnTo>
                  <a:pt x="1142" y="842"/>
                </a:lnTo>
                <a:lnTo>
                  <a:pt x="1134" y="838"/>
                </a:lnTo>
                <a:lnTo>
                  <a:pt x="1136" y="835"/>
                </a:lnTo>
                <a:lnTo>
                  <a:pt x="1142" y="827"/>
                </a:lnTo>
                <a:lnTo>
                  <a:pt x="1158" y="832"/>
                </a:lnTo>
                <a:lnTo>
                  <a:pt x="1198" y="827"/>
                </a:lnTo>
                <a:lnTo>
                  <a:pt x="1211" y="837"/>
                </a:lnTo>
                <a:lnTo>
                  <a:pt x="1219" y="832"/>
                </a:lnTo>
                <a:lnTo>
                  <a:pt x="1241" y="802"/>
                </a:lnTo>
                <a:lnTo>
                  <a:pt x="1274" y="802"/>
                </a:lnTo>
                <a:lnTo>
                  <a:pt x="1290" y="795"/>
                </a:lnTo>
                <a:lnTo>
                  <a:pt x="1292" y="789"/>
                </a:lnTo>
                <a:lnTo>
                  <a:pt x="1263" y="781"/>
                </a:lnTo>
                <a:lnTo>
                  <a:pt x="1215" y="805"/>
                </a:lnTo>
                <a:lnTo>
                  <a:pt x="1185" y="797"/>
                </a:lnTo>
                <a:lnTo>
                  <a:pt x="1180" y="791"/>
                </a:lnTo>
                <a:lnTo>
                  <a:pt x="1184" y="787"/>
                </a:lnTo>
                <a:lnTo>
                  <a:pt x="1174" y="781"/>
                </a:lnTo>
                <a:lnTo>
                  <a:pt x="1180" y="773"/>
                </a:lnTo>
                <a:lnTo>
                  <a:pt x="1201" y="792"/>
                </a:lnTo>
                <a:lnTo>
                  <a:pt x="1188" y="762"/>
                </a:lnTo>
                <a:lnTo>
                  <a:pt x="1187" y="705"/>
                </a:lnTo>
                <a:lnTo>
                  <a:pt x="1188" y="700"/>
                </a:lnTo>
                <a:lnTo>
                  <a:pt x="1201" y="706"/>
                </a:lnTo>
                <a:lnTo>
                  <a:pt x="1206" y="714"/>
                </a:lnTo>
                <a:lnTo>
                  <a:pt x="1201" y="719"/>
                </a:lnTo>
                <a:lnTo>
                  <a:pt x="1206" y="722"/>
                </a:lnTo>
                <a:lnTo>
                  <a:pt x="1209" y="722"/>
                </a:lnTo>
                <a:lnTo>
                  <a:pt x="1212" y="716"/>
                </a:lnTo>
                <a:lnTo>
                  <a:pt x="1209" y="708"/>
                </a:lnTo>
                <a:lnTo>
                  <a:pt x="1180" y="685"/>
                </a:lnTo>
                <a:lnTo>
                  <a:pt x="1174" y="644"/>
                </a:lnTo>
                <a:lnTo>
                  <a:pt x="1188" y="611"/>
                </a:lnTo>
                <a:lnTo>
                  <a:pt x="1225" y="577"/>
                </a:lnTo>
                <a:lnTo>
                  <a:pt x="1231" y="561"/>
                </a:lnTo>
                <a:lnTo>
                  <a:pt x="1263" y="528"/>
                </a:lnTo>
                <a:lnTo>
                  <a:pt x="1262" y="502"/>
                </a:lnTo>
                <a:lnTo>
                  <a:pt x="1247" y="515"/>
                </a:lnTo>
                <a:lnTo>
                  <a:pt x="1227" y="536"/>
                </a:lnTo>
                <a:lnTo>
                  <a:pt x="1184" y="553"/>
                </a:lnTo>
                <a:lnTo>
                  <a:pt x="1171" y="568"/>
                </a:lnTo>
                <a:lnTo>
                  <a:pt x="1130" y="591"/>
                </a:lnTo>
                <a:lnTo>
                  <a:pt x="1091" y="582"/>
                </a:lnTo>
                <a:lnTo>
                  <a:pt x="1060" y="569"/>
                </a:lnTo>
                <a:lnTo>
                  <a:pt x="1042" y="553"/>
                </a:lnTo>
                <a:lnTo>
                  <a:pt x="1040" y="542"/>
                </a:lnTo>
                <a:lnTo>
                  <a:pt x="1039" y="513"/>
                </a:lnTo>
                <a:lnTo>
                  <a:pt x="1025" y="513"/>
                </a:lnTo>
                <a:lnTo>
                  <a:pt x="1021" y="529"/>
                </a:lnTo>
                <a:lnTo>
                  <a:pt x="1012" y="532"/>
                </a:lnTo>
                <a:lnTo>
                  <a:pt x="1002" y="529"/>
                </a:lnTo>
                <a:lnTo>
                  <a:pt x="1012" y="513"/>
                </a:lnTo>
                <a:lnTo>
                  <a:pt x="1023" y="512"/>
                </a:lnTo>
                <a:lnTo>
                  <a:pt x="990" y="496"/>
                </a:lnTo>
                <a:lnTo>
                  <a:pt x="980" y="505"/>
                </a:lnTo>
                <a:lnTo>
                  <a:pt x="972" y="505"/>
                </a:lnTo>
                <a:lnTo>
                  <a:pt x="945" y="489"/>
                </a:lnTo>
                <a:lnTo>
                  <a:pt x="939" y="478"/>
                </a:lnTo>
                <a:lnTo>
                  <a:pt x="937" y="472"/>
                </a:lnTo>
                <a:lnTo>
                  <a:pt x="943" y="467"/>
                </a:lnTo>
                <a:lnTo>
                  <a:pt x="985" y="489"/>
                </a:lnTo>
                <a:lnTo>
                  <a:pt x="923" y="443"/>
                </a:lnTo>
                <a:lnTo>
                  <a:pt x="873" y="386"/>
                </a:lnTo>
                <a:lnTo>
                  <a:pt x="851" y="352"/>
                </a:lnTo>
                <a:lnTo>
                  <a:pt x="837" y="340"/>
                </a:lnTo>
                <a:lnTo>
                  <a:pt x="816" y="287"/>
                </a:lnTo>
                <a:lnTo>
                  <a:pt x="802" y="269"/>
                </a:lnTo>
                <a:lnTo>
                  <a:pt x="792" y="228"/>
                </a:lnTo>
                <a:lnTo>
                  <a:pt x="781" y="196"/>
                </a:lnTo>
                <a:lnTo>
                  <a:pt x="778" y="164"/>
                </a:lnTo>
                <a:lnTo>
                  <a:pt x="749" y="115"/>
                </a:lnTo>
                <a:lnTo>
                  <a:pt x="737" y="65"/>
                </a:lnTo>
                <a:lnTo>
                  <a:pt x="721" y="41"/>
                </a:lnTo>
                <a:lnTo>
                  <a:pt x="708" y="8"/>
                </a:lnTo>
                <a:lnTo>
                  <a:pt x="706" y="0"/>
                </a:lnTo>
                <a:lnTo>
                  <a:pt x="697" y="0"/>
                </a:lnTo>
                <a:lnTo>
                  <a:pt x="684" y="21"/>
                </a:lnTo>
                <a:lnTo>
                  <a:pt x="673" y="26"/>
                </a:lnTo>
                <a:lnTo>
                  <a:pt x="651" y="21"/>
                </a:lnTo>
                <a:lnTo>
                  <a:pt x="649" y="6"/>
                </a:lnTo>
                <a:lnTo>
                  <a:pt x="641" y="16"/>
                </a:lnTo>
                <a:lnTo>
                  <a:pt x="640" y="37"/>
                </a:lnTo>
                <a:lnTo>
                  <a:pt x="619" y="51"/>
                </a:lnTo>
                <a:lnTo>
                  <a:pt x="609" y="70"/>
                </a:lnTo>
                <a:lnTo>
                  <a:pt x="619" y="147"/>
                </a:lnTo>
                <a:lnTo>
                  <a:pt x="614" y="210"/>
                </a:lnTo>
                <a:lnTo>
                  <a:pt x="606" y="244"/>
                </a:lnTo>
                <a:lnTo>
                  <a:pt x="576" y="298"/>
                </a:lnTo>
                <a:lnTo>
                  <a:pt x="554" y="317"/>
                </a:lnTo>
                <a:lnTo>
                  <a:pt x="538" y="384"/>
                </a:lnTo>
                <a:lnTo>
                  <a:pt x="530" y="407"/>
                </a:lnTo>
                <a:lnTo>
                  <a:pt x="509" y="430"/>
                </a:lnTo>
                <a:lnTo>
                  <a:pt x="493" y="437"/>
                </a:lnTo>
                <a:lnTo>
                  <a:pt x="482" y="435"/>
                </a:lnTo>
                <a:lnTo>
                  <a:pt x="461" y="440"/>
                </a:lnTo>
                <a:lnTo>
                  <a:pt x="449" y="453"/>
                </a:lnTo>
                <a:lnTo>
                  <a:pt x="446" y="462"/>
                </a:lnTo>
                <a:lnTo>
                  <a:pt x="444" y="501"/>
                </a:lnTo>
                <a:lnTo>
                  <a:pt x="436" y="515"/>
                </a:lnTo>
                <a:lnTo>
                  <a:pt x="438" y="558"/>
                </a:lnTo>
                <a:lnTo>
                  <a:pt x="434" y="572"/>
                </a:lnTo>
                <a:lnTo>
                  <a:pt x="398" y="599"/>
                </a:lnTo>
                <a:lnTo>
                  <a:pt x="377" y="609"/>
                </a:lnTo>
                <a:lnTo>
                  <a:pt x="361" y="606"/>
                </a:lnTo>
                <a:lnTo>
                  <a:pt x="342" y="587"/>
                </a:lnTo>
                <a:lnTo>
                  <a:pt x="344" y="574"/>
                </a:lnTo>
                <a:lnTo>
                  <a:pt x="336" y="572"/>
                </a:lnTo>
                <a:lnTo>
                  <a:pt x="320" y="577"/>
                </a:lnTo>
                <a:lnTo>
                  <a:pt x="299" y="571"/>
                </a:lnTo>
                <a:lnTo>
                  <a:pt x="275" y="540"/>
                </a:lnTo>
                <a:lnTo>
                  <a:pt x="261" y="512"/>
                </a:lnTo>
                <a:lnTo>
                  <a:pt x="250" y="501"/>
                </a:lnTo>
                <a:lnTo>
                  <a:pt x="245" y="510"/>
                </a:lnTo>
                <a:lnTo>
                  <a:pt x="224" y="507"/>
                </a:lnTo>
                <a:lnTo>
                  <a:pt x="210" y="536"/>
                </a:lnTo>
                <a:lnTo>
                  <a:pt x="224" y="571"/>
                </a:lnTo>
                <a:lnTo>
                  <a:pt x="229" y="606"/>
                </a:lnTo>
                <a:lnTo>
                  <a:pt x="226" y="611"/>
                </a:lnTo>
                <a:lnTo>
                  <a:pt x="194" y="622"/>
                </a:lnTo>
                <a:lnTo>
                  <a:pt x="186" y="634"/>
                </a:lnTo>
                <a:lnTo>
                  <a:pt x="167" y="644"/>
                </a:lnTo>
                <a:lnTo>
                  <a:pt x="162" y="657"/>
                </a:lnTo>
                <a:lnTo>
                  <a:pt x="156" y="652"/>
                </a:lnTo>
                <a:lnTo>
                  <a:pt x="150" y="636"/>
                </a:lnTo>
                <a:lnTo>
                  <a:pt x="134" y="650"/>
                </a:lnTo>
                <a:lnTo>
                  <a:pt x="108" y="662"/>
                </a:lnTo>
                <a:lnTo>
                  <a:pt x="96" y="658"/>
                </a:lnTo>
                <a:lnTo>
                  <a:pt x="69" y="662"/>
                </a:lnTo>
                <a:lnTo>
                  <a:pt x="59" y="674"/>
                </a:lnTo>
                <a:lnTo>
                  <a:pt x="48" y="722"/>
                </a:lnTo>
                <a:lnTo>
                  <a:pt x="29" y="741"/>
                </a:lnTo>
                <a:lnTo>
                  <a:pt x="21" y="770"/>
                </a:lnTo>
                <a:lnTo>
                  <a:pt x="34" y="786"/>
                </a:lnTo>
                <a:lnTo>
                  <a:pt x="35" y="808"/>
                </a:lnTo>
                <a:lnTo>
                  <a:pt x="57" y="821"/>
                </a:lnTo>
                <a:lnTo>
                  <a:pt x="62" y="842"/>
                </a:lnTo>
                <a:lnTo>
                  <a:pt x="61" y="882"/>
                </a:lnTo>
                <a:lnTo>
                  <a:pt x="50" y="904"/>
                </a:lnTo>
                <a:lnTo>
                  <a:pt x="45" y="905"/>
                </a:lnTo>
                <a:lnTo>
                  <a:pt x="34" y="907"/>
                </a:lnTo>
                <a:lnTo>
                  <a:pt x="30" y="920"/>
                </a:lnTo>
                <a:lnTo>
                  <a:pt x="3" y="953"/>
                </a:lnTo>
                <a:lnTo>
                  <a:pt x="0" y="963"/>
                </a:lnTo>
                <a:lnTo>
                  <a:pt x="0" y="999"/>
                </a:lnTo>
                <a:lnTo>
                  <a:pt x="5" y="1011"/>
                </a:lnTo>
                <a:lnTo>
                  <a:pt x="21" y="1015"/>
                </a:lnTo>
                <a:lnTo>
                  <a:pt x="27" y="1027"/>
                </a:lnTo>
                <a:lnTo>
                  <a:pt x="53" y="1007"/>
                </a:lnTo>
                <a:lnTo>
                  <a:pt x="85" y="1007"/>
                </a:lnTo>
                <a:lnTo>
                  <a:pt x="92" y="980"/>
                </a:lnTo>
                <a:lnTo>
                  <a:pt x="99" y="968"/>
                </a:lnTo>
                <a:lnTo>
                  <a:pt x="132" y="964"/>
                </a:lnTo>
                <a:lnTo>
                  <a:pt x="155" y="941"/>
                </a:lnTo>
                <a:lnTo>
                  <a:pt x="159" y="944"/>
                </a:lnTo>
                <a:lnTo>
                  <a:pt x="166" y="952"/>
                </a:lnTo>
                <a:lnTo>
                  <a:pt x="155" y="958"/>
                </a:lnTo>
                <a:lnTo>
                  <a:pt x="158" y="966"/>
                </a:lnTo>
                <a:lnTo>
                  <a:pt x="175" y="961"/>
                </a:lnTo>
                <a:lnTo>
                  <a:pt x="191" y="972"/>
                </a:lnTo>
                <a:lnTo>
                  <a:pt x="213" y="995"/>
                </a:lnTo>
                <a:lnTo>
                  <a:pt x="236" y="988"/>
                </a:lnTo>
                <a:lnTo>
                  <a:pt x="244" y="980"/>
                </a:lnTo>
                <a:lnTo>
                  <a:pt x="253" y="982"/>
                </a:lnTo>
                <a:lnTo>
                  <a:pt x="253" y="961"/>
                </a:lnTo>
                <a:lnTo>
                  <a:pt x="250" y="955"/>
                </a:lnTo>
                <a:lnTo>
                  <a:pt x="223" y="934"/>
                </a:lnTo>
                <a:lnTo>
                  <a:pt x="201" y="862"/>
                </a:lnTo>
                <a:lnTo>
                  <a:pt x="191" y="856"/>
                </a:lnTo>
                <a:lnTo>
                  <a:pt x="159" y="854"/>
                </a:lnTo>
                <a:lnTo>
                  <a:pt x="139" y="819"/>
                </a:lnTo>
                <a:lnTo>
                  <a:pt x="120" y="800"/>
                </a:lnTo>
                <a:close/>
              </a:path>
            </a:pathLst>
          </a:custGeom>
          <a:noFill/>
          <a:ln w="4763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49164" name="Freeform 493"/>
          <p:cNvSpPr>
            <a:spLocks/>
          </p:cNvSpPr>
          <p:nvPr/>
        </p:nvSpPr>
        <p:spPr bwMode="auto">
          <a:xfrm>
            <a:off x="5089525" y="4710113"/>
            <a:ext cx="361950" cy="379412"/>
          </a:xfrm>
          <a:custGeom>
            <a:avLst/>
            <a:gdLst>
              <a:gd name="T0" fmla="*/ 2147483647 w 245"/>
              <a:gd name="T1" fmla="*/ 2147483647 h 275"/>
              <a:gd name="T2" fmla="*/ 2147483647 w 245"/>
              <a:gd name="T3" fmla="*/ 2147483647 h 275"/>
              <a:gd name="T4" fmla="*/ 2147483647 w 245"/>
              <a:gd name="T5" fmla="*/ 2147483647 h 275"/>
              <a:gd name="T6" fmla="*/ 2147483647 w 245"/>
              <a:gd name="T7" fmla="*/ 2147483647 h 275"/>
              <a:gd name="T8" fmla="*/ 2147483647 w 245"/>
              <a:gd name="T9" fmla="*/ 2147483647 h 275"/>
              <a:gd name="T10" fmla="*/ 2147483647 w 245"/>
              <a:gd name="T11" fmla="*/ 2147483647 h 275"/>
              <a:gd name="T12" fmla="*/ 2147483647 w 245"/>
              <a:gd name="T13" fmla="*/ 2147483647 h 275"/>
              <a:gd name="T14" fmla="*/ 2147483647 w 245"/>
              <a:gd name="T15" fmla="*/ 2147483647 h 275"/>
              <a:gd name="T16" fmla="*/ 2147483647 w 245"/>
              <a:gd name="T17" fmla="*/ 2147483647 h 275"/>
              <a:gd name="T18" fmla="*/ 2147483647 w 245"/>
              <a:gd name="T19" fmla="*/ 2147483647 h 275"/>
              <a:gd name="T20" fmla="*/ 2147483647 w 245"/>
              <a:gd name="T21" fmla="*/ 2147483647 h 275"/>
              <a:gd name="T22" fmla="*/ 2147483647 w 245"/>
              <a:gd name="T23" fmla="*/ 2147483647 h 275"/>
              <a:gd name="T24" fmla="*/ 2147483647 w 245"/>
              <a:gd name="T25" fmla="*/ 2147483647 h 275"/>
              <a:gd name="T26" fmla="*/ 2147483647 w 245"/>
              <a:gd name="T27" fmla="*/ 2147483647 h 275"/>
              <a:gd name="T28" fmla="*/ 2147483647 w 245"/>
              <a:gd name="T29" fmla="*/ 2147483647 h 275"/>
              <a:gd name="T30" fmla="*/ 2147483647 w 245"/>
              <a:gd name="T31" fmla="*/ 2147483647 h 275"/>
              <a:gd name="T32" fmla="*/ 2147483647 w 245"/>
              <a:gd name="T33" fmla="*/ 0 h 275"/>
              <a:gd name="T34" fmla="*/ 2147483647 w 245"/>
              <a:gd name="T35" fmla="*/ 2147483647 h 275"/>
              <a:gd name="T36" fmla="*/ 2147483647 w 245"/>
              <a:gd name="T37" fmla="*/ 2147483647 h 275"/>
              <a:gd name="T38" fmla="*/ 2147483647 w 245"/>
              <a:gd name="T39" fmla="*/ 2147483647 h 275"/>
              <a:gd name="T40" fmla="*/ 2147483647 w 245"/>
              <a:gd name="T41" fmla="*/ 2147483647 h 275"/>
              <a:gd name="T42" fmla="*/ 2147483647 w 245"/>
              <a:gd name="T43" fmla="*/ 2147483647 h 275"/>
              <a:gd name="T44" fmla="*/ 2147483647 w 245"/>
              <a:gd name="T45" fmla="*/ 2147483647 h 275"/>
              <a:gd name="T46" fmla="*/ 2147483647 w 245"/>
              <a:gd name="T47" fmla="*/ 2147483647 h 275"/>
              <a:gd name="T48" fmla="*/ 2147483647 w 245"/>
              <a:gd name="T49" fmla="*/ 2147483647 h 275"/>
              <a:gd name="T50" fmla="*/ 2147483647 w 245"/>
              <a:gd name="T51" fmla="*/ 2147483647 h 275"/>
              <a:gd name="T52" fmla="*/ 2147483647 w 245"/>
              <a:gd name="T53" fmla="*/ 2147483647 h 275"/>
              <a:gd name="T54" fmla="*/ 2147483647 w 245"/>
              <a:gd name="T55" fmla="*/ 2147483647 h 275"/>
              <a:gd name="T56" fmla="*/ 2147483647 w 245"/>
              <a:gd name="T57" fmla="*/ 2147483647 h 275"/>
              <a:gd name="T58" fmla="*/ 2147483647 w 245"/>
              <a:gd name="T59" fmla="*/ 2147483647 h 275"/>
              <a:gd name="T60" fmla="*/ 2147483647 w 245"/>
              <a:gd name="T61" fmla="*/ 2147483647 h 275"/>
              <a:gd name="T62" fmla="*/ 2147483647 w 245"/>
              <a:gd name="T63" fmla="*/ 2147483647 h 275"/>
              <a:gd name="T64" fmla="*/ 2147483647 w 245"/>
              <a:gd name="T65" fmla="*/ 2147483647 h 275"/>
              <a:gd name="T66" fmla="*/ 2147483647 w 245"/>
              <a:gd name="T67" fmla="*/ 2147483647 h 275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w 245"/>
              <a:gd name="T103" fmla="*/ 0 h 275"/>
              <a:gd name="T104" fmla="*/ 245 w 245"/>
              <a:gd name="T105" fmla="*/ 275 h 275"/>
            </a:gdLst>
            <a:ahLst/>
            <a:cxnLst>
              <a:cxn ang="T68">
                <a:pos x="T0" y="T1"/>
              </a:cxn>
              <a:cxn ang="T69">
                <a:pos x="T2" y="T3"/>
              </a:cxn>
              <a:cxn ang="T70">
                <a:pos x="T4" y="T5"/>
              </a:cxn>
              <a:cxn ang="T71">
                <a:pos x="T6" y="T7"/>
              </a:cxn>
              <a:cxn ang="T72">
                <a:pos x="T8" y="T9"/>
              </a:cxn>
              <a:cxn ang="T73">
                <a:pos x="T10" y="T11"/>
              </a:cxn>
              <a:cxn ang="T74">
                <a:pos x="T12" y="T13"/>
              </a:cxn>
              <a:cxn ang="T75">
                <a:pos x="T14" y="T15"/>
              </a:cxn>
              <a:cxn ang="T76">
                <a:pos x="T16" y="T17"/>
              </a:cxn>
              <a:cxn ang="T77">
                <a:pos x="T18" y="T19"/>
              </a:cxn>
              <a:cxn ang="T78">
                <a:pos x="T20" y="T21"/>
              </a:cxn>
              <a:cxn ang="T79">
                <a:pos x="T22" y="T23"/>
              </a:cxn>
              <a:cxn ang="T80">
                <a:pos x="T24" y="T25"/>
              </a:cxn>
              <a:cxn ang="T81">
                <a:pos x="T26" y="T27"/>
              </a:cxn>
              <a:cxn ang="T82">
                <a:pos x="T28" y="T29"/>
              </a:cxn>
              <a:cxn ang="T83">
                <a:pos x="T30" y="T31"/>
              </a:cxn>
              <a:cxn ang="T84">
                <a:pos x="T32" y="T33"/>
              </a:cxn>
              <a:cxn ang="T85">
                <a:pos x="T34" y="T35"/>
              </a:cxn>
              <a:cxn ang="T86">
                <a:pos x="T36" y="T37"/>
              </a:cxn>
              <a:cxn ang="T87">
                <a:pos x="T38" y="T39"/>
              </a:cxn>
              <a:cxn ang="T88">
                <a:pos x="T40" y="T41"/>
              </a:cxn>
              <a:cxn ang="T89">
                <a:pos x="T42" y="T43"/>
              </a:cxn>
              <a:cxn ang="T90">
                <a:pos x="T44" y="T45"/>
              </a:cxn>
              <a:cxn ang="T91">
                <a:pos x="T46" y="T47"/>
              </a:cxn>
              <a:cxn ang="T92">
                <a:pos x="T48" y="T49"/>
              </a:cxn>
              <a:cxn ang="T93">
                <a:pos x="T50" y="T51"/>
              </a:cxn>
              <a:cxn ang="T94">
                <a:pos x="T52" y="T53"/>
              </a:cxn>
              <a:cxn ang="T95">
                <a:pos x="T54" y="T55"/>
              </a:cxn>
              <a:cxn ang="T96">
                <a:pos x="T56" y="T57"/>
              </a:cxn>
              <a:cxn ang="T97">
                <a:pos x="T58" y="T59"/>
              </a:cxn>
              <a:cxn ang="T98">
                <a:pos x="T60" y="T61"/>
              </a:cxn>
              <a:cxn ang="T99">
                <a:pos x="T62" y="T63"/>
              </a:cxn>
              <a:cxn ang="T100">
                <a:pos x="T64" y="T65"/>
              </a:cxn>
              <a:cxn ang="T101">
                <a:pos x="T66" y="T67"/>
              </a:cxn>
            </a:cxnLst>
            <a:rect l="T102" t="T103" r="T104" b="T105"/>
            <a:pathLst>
              <a:path w="245" h="275">
                <a:moveTo>
                  <a:pt x="46" y="262"/>
                </a:moveTo>
                <a:lnTo>
                  <a:pt x="60" y="252"/>
                </a:lnTo>
                <a:lnTo>
                  <a:pt x="108" y="247"/>
                </a:lnTo>
                <a:lnTo>
                  <a:pt x="124" y="224"/>
                </a:lnTo>
                <a:lnTo>
                  <a:pt x="140" y="217"/>
                </a:lnTo>
                <a:lnTo>
                  <a:pt x="168" y="236"/>
                </a:lnTo>
                <a:lnTo>
                  <a:pt x="184" y="241"/>
                </a:lnTo>
                <a:lnTo>
                  <a:pt x="194" y="262"/>
                </a:lnTo>
                <a:lnTo>
                  <a:pt x="221" y="263"/>
                </a:lnTo>
                <a:lnTo>
                  <a:pt x="234" y="273"/>
                </a:lnTo>
                <a:lnTo>
                  <a:pt x="240" y="271"/>
                </a:lnTo>
                <a:lnTo>
                  <a:pt x="245" y="275"/>
                </a:lnTo>
                <a:lnTo>
                  <a:pt x="245" y="265"/>
                </a:lnTo>
                <a:lnTo>
                  <a:pt x="237" y="254"/>
                </a:lnTo>
                <a:lnTo>
                  <a:pt x="226" y="249"/>
                </a:lnTo>
                <a:lnTo>
                  <a:pt x="221" y="241"/>
                </a:lnTo>
                <a:lnTo>
                  <a:pt x="203" y="232"/>
                </a:lnTo>
                <a:lnTo>
                  <a:pt x="191" y="196"/>
                </a:lnTo>
                <a:lnTo>
                  <a:pt x="194" y="187"/>
                </a:lnTo>
                <a:lnTo>
                  <a:pt x="214" y="179"/>
                </a:lnTo>
                <a:lnTo>
                  <a:pt x="222" y="168"/>
                </a:lnTo>
                <a:lnTo>
                  <a:pt x="232" y="157"/>
                </a:lnTo>
                <a:lnTo>
                  <a:pt x="232" y="149"/>
                </a:lnTo>
                <a:lnTo>
                  <a:pt x="224" y="147"/>
                </a:lnTo>
                <a:lnTo>
                  <a:pt x="211" y="128"/>
                </a:lnTo>
                <a:lnTo>
                  <a:pt x="224" y="109"/>
                </a:lnTo>
                <a:lnTo>
                  <a:pt x="226" y="99"/>
                </a:lnTo>
                <a:lnTo>
                  <a:pt x="232" y="90"/>
                </a:lnTo>
                <a:lnTo>
                  <a:pt x="232" y="71"/>
                </a:lnTo>
                <a:lnTo>
                  <a:pt x="245" y="64"/>
                </a:lnTo>
                <a:lnTo>
                  <a:pt x="216" y="47"/>
                </a:lnTo>
                <a:lnTo>
                  <a:pt x="211" y="37"/>
                </a:lnTo>
                <a:lnTo>
                  <a:pt x="203" y="29"/>
                </a:lnTo>
                <a:lnTo>
                  <a:pt x="199" y="0"/>
                </a:lnTo>
                <a:lnTo>
                  <a:pt x="192" y="2"/>
                </a:lnTo>
                <a:lnTo>
                  <a:pt x="186" y="13"/>
                </a:lnTo>
                <a:lnTo>
                  <a:pt x="162" y="12"/>
                </a:lnTo>
                <a:lnTo>
                  <a:pt x="157" y="35"/>
                </a:lnTo>
                <a:lnTo>
                  <a:pt x="145" y="32"/>
                </a:lnTo>
                <a:lnTo>
                  <a:pt x="135" y="50"/>
                </a:lnTo>
                <a:lnTo>
                  <a:pt x="117" y="50"/>
                </a:lnTo>
                <a:lnTo>
                  <a:pt x="113" y="59"/>
                </a:lnTo>
                <a:lnTo>
                  <a:pt x="102" y="61"/>
                </a:lnTo>
                <a:lnTo>
                  <a:pt x="95" y="58"/>
                </a:lnTo>
                <a:lnTo>
                  <a:pt x="81" y="58"/>
                </a:lnTo>
                <a:lnTo>
                  <a:pt x="41" y="61"/>
                </a:lnTo>
                <a:lnTo>
                  <a:pt x="36" y="69"/>
                </a:lnTo>
                <a:lnTo>
                  <a:pt x="27" y="69"/>
                </a:lnTo>
                <a:lnTo>
                  <a:pt x="11" y="86"/>
                </a:lnTo>
                <a:lnTo>
                  <a:pt x="3" y="102"/>
                </a:lnTo>
                <a:lnTo>
                  <a:pt x="0" y="126"/>
                </a:lnTo>
                <a:lnTo>
                  <a:pt x="6" y="136"/>
                </a:lnTo>
                <a:lnTo>
                  <a:pt x="12" y="134"/>
                </a:lnTo>
                <a:lnTo>
                  <a:pt x="40" y="137"/>
                </a:lnTo>
                <a:lnTo>
                  <a:pt x="46" y="150"/>
                </a:lnTo>
                <a:lnTo>
                  <a:pt x="36" y="177"/>
                </a:lnTo>
                <a:lnTo>
                  <a:pt x="28" y="179"/>
                </a:lnTo>
                <a:lnTo>
                  <a:pt x="25" y="190"/>
                </a:lnTo>
                <a:lnTo>
                  <a:pt x="30" y="200"/>
                </a:lnTo>
                <a:lnTo>
                  <a:pt x="25" y="206"/>
                </a:lnTo>
                <a:lnTo>
                  <a:pt x="19" y="211"/>
                </a:lnTo>
                <a:lnTo>
                  <a:pt x="8" y="206"/>
                </a:lnTo>
                <a:lnTo>
                  <a:pt x="6" y="208"/>
                </a:lnTo>
                <a:lnTo>
                  <a:pt x="12" y="217"/>
                </a:lnTo>
                <a:lnTo>
                  <a:pt x="20" y="224"/>
                </a:lnTo>
                <a:lnTo>
                  <a:pt x="12" y="252"/>
                </a:lnTo>
                <a:lnTo>
                  <a:pt x="22" y="263"/>
                </a:lnTo>
                <a:lnTo>
                  <a:pt x="35" y="255"/>
                </a:lnTo>
                <a:lnTo>
                  <a:pt x="46" y="262"/>
                </a:lnTo>
                <a:close/>
              </a:path>
            </a:pathLst>
          </a:custGeom>
          <a:solidFill>
            <a:srgbClr val="99CCFF"/>
          </a:solidFill>
          <a:ln w="4826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grpSp>
        <p:nvGrpSpPr>
          <p:cNvPr id="49165" name="Group 494"/>
          <p:cNvGrpSpPr>
            <a:grpSpLocks/>
          </p:cNvGrpSpPr>
          <p:nvPr/>
        </p:nvGrpSpPr>
        <p:grpSpPr bwMode="auto">
          <a:xfrm>
            <a:off x="5106988" y="5232400"/>
            <a:ext cx="282575" cy="250825"/>
            <a:chOff x="2978" y="3324"/>
            <a:chExt cx="191" cy="183"/>
          </a:xfrm>
        </p:grpSpPr>
        <p:sp>
          <p:nvSpPr>
            <p:cNvPr id="49305" name="Freeform 495"/>
            <p:cNvSpPr>
              <a:spLocks/>
            </p:cNvSpPr>
            <p:nvPr/>
          </p:nvSpPr>
          <p:spPr bwMode="auto">
            <a:xfrm>
              <a:off x="2978" y="3324"/>
              <a:ext cx="191" cy="183"/>
            </a:xfrm>
            <a:custGeom>
              <a:avLst/>
              <a:gdLst>
                <a:gd name="T0" fmla="*/ 131 w 191"/>
                <a:gd name="T1" fmla="*/ 176 h 183"/>
                <a:gd name="T2" fmla="*/ 131 w 191"/>
                <a:gd name="T3" fmla="*/ 182 h 183"/>
                <a:gd name="T4" fmla="*/ 139 w 191"/>
                <a:gd name="T5" fmla="*/ 183 h 183"/>
                <a:gd name="T6" fmla="*/ 142 w 191"/>
                <a:gd name="T7" fmla="*/ 172 h 183"/>
                <a:gd name="T8" fmla="*/ 155 w 191"/>
                <a:gd name="T9" fmla="*/ 169 h 183"/>
                <a:gd name="T10" fmla="*/ 161 w 191"/>
                <a:gd name="T11" fmla="*/ 152 h 183"/>
                <a:gd name="T12" fmla="*/ 153 w 191"/>
                <a:gd name="T13" fmla="*/ 147 h 183"/>
                <a:gd name="T14" fmla="*/ 152 w 191"/>
                <a:gd name="T15" fmla="*/ 140 h 183"/>
                <a:gd name="T16" fmla="*/ 145 w 191"/>
                <a:gd name="T17" fmla="*/ 139 h 183"/>
                <a:gd name="T18" fmla="*/ 150 w 191"/>
                <a:gd name="T19" fmla="*/ 128 h 183"/>
                <a:gd name="T20" fmla="*/ 150 w 191"/>
                <a:gd name="T21" fmla="*/ 113 h 183"/>
                <a:gd name="T22" fmla="*/ 164 w 191"/>
                <a:gd name="T23" fmla="*/ 109 h 183"/>
                <a:gd name="T24" fmla="*/ 161 w 191"/>
                <a:gd name="T25" fmla="*/ 94 h 183"/>
                <a:gd name="T26" fmla="*/ 182 w 191"/>
                <a:gd name="T27" fmla="*/ 93 h 183"/>
                <a:gd name="T28" fmla="*/ 191 w 191"/>
                <a:gd name="T29" fmla="*/ 83 h 183"/>
                <a:gd name="T30" fmla="*/ 175 w 191"/>
                <a:gd name="T31" fmla="*/ 70 h 183"/>
                <a:gd name="T32" fmla="*/ 160 w 191"/>
                <a:gd name="T33" fmla="*/ 40 h 183"/>
                <a:gd name="T34" fmla="*/ 140 w 191"/>
                <a:gd name="T35" fmla="*/ 46 h 183"/>
                <a:gd name="T36" fmla="*/ 137 w 191"/>
                <a:gd name="T37" fmla="*/ 40 h 183"/>
                <a:gd name="T38" fmla="*/ 134 w 191"/>
                <a:gd name="T39" fmla="*/ 45 h 183"/>
                <a:gd name="T40" fmla="*/ 142 w 191"/>
                <a:gd name="T41" fmla="*/ 53 h 183"/>
                <a:gd name="T42" fmla="*/ 139 w 191"/>
                <a:gd name="T43" fmla="*/ 61 h 183"/>
                <a:gd name="T44" fmla="*/ 133 w 191"/>
                <a:gd name="T45" fmla="*/ 50 h 183"/>
                <a:gd name="T46" fmla="*/ 131 w 191"/>
                <a:gd name="T47" fmla="*/ 73 h 183"/>
                <a:gd name="T48" fmla="*/ 120 w 191"/>
                <a:gd name="T49" fmla="*/ 43 h 183"/>
                <a:gd name="T50" fmla="*/ 102 w 191"/>
                <a:gd name="T51" fmla="*/ 34 h 183"/>
                <a:gd name="T52" fmla="*/ 91 w 191"/>
                <a:gd name="T53" fmla="*/ 34 h 183"/>
                <a:gd name="T54" fmla="*/ 80 w 191"/>
                <a:gd name="T55" fmla="*/ 7 h 183"/>
                <a:gd name="T56" fmla="*/ 70 w 191"/>
                <a:gd name="T57" fmla="*/ 0 h 183"/>
                <a:gd name="T58" fmla="*/ 64 w 191"/>
                <a:gd name="T59" fmla="*/ 30 h 183"/>
                <a:gd name="T60" fmla="*/ 55 w 191"/>
                <a:gd name="T61" fmla="*/ 40 h 183"/>
                <a:gd name="T62" fmla="*/ 40 w 191"/>
                <a:gd name="T63" fmla="*/ 38 h 183"/>
                <a:gd name="T64" fmla="*/ 24 w 191"/>
                <a:gd name="T65" fmla="*/ 45 h 183"/>
                <a:gd name="T66" fmla="*/ 8 w 191"/>
                <a:gd name="T67" fmla="*/ 50 h 183"/>
                <a:gd name="T68" fmla="*/ 4 w 191"/>
                <a:gd name="T69" fmla="*/ 62 h 183"/>
                <a:gd name="T70" fmla="*/ 7 w 191"/>
                <a:gd name="T71" fmla="*/ 64 h 183"/>
                <a:gd name="T72" fmla="*/ 15 w 191"/>
                <a:gd name="T73" fmla="*/ 66 h 183"/>
                <a:gd name="T74" fmla="*/ 18 w 191"/>
                <a:gd name="T75" fmla="*/ 72 h 183"/>
                <a:gd name="T76" fmla="*/ 13 w 191"/>
                <a:gd name="T77" fmla="*/ 89 h 183"/>
                <a:gd name="T78" fmla="*/ 0 w 191"/>
                <a:gd name="T79" fmla="*/ 105 h 183"/>
                <a:gd name="T80" fmla="*/ 0 w 191"/>
                <a:gd name="T81" fmla="*/ 121 h 183"/>
                <a:gd name="T82" fmla="*/ 7 w 191"/>
                <a:gd name="T83" fmla="*/ 142 h 183"/>
                <a:gd name="T84" fmla="*/ 16 w 191"/>
                <a:gd name="T85" fmla="*/ 148 h 183"/>
                <a:gd name="T86" fmla="*/ 31 w 191"/>
                <a:gd name="T87" fmla="*/ 147 h 183"/>
                <a:gd name="T88" fmla="*/ 39 w 191"/>
                <a:gd name="T89" fmla="*/ 124 h 183"/>
                <a:gd name="T90" fmla="*/ 42 w 191"/>
                <a:gd name="T91" fmla="*/ 118 h 183"/>
                <a:gd name="T92" fmla="*/ 78 w 191"/>
                <a:gd name="T93" fmla="*/ 113 h 183"/>
                <a:gd name="T94" fmla="*/ 94 w 191"/>
                <a:gd name="T95" fmla="*/ 120 h 183"/>
                <a:gd name="T96" fmla="*/ 126 w 191"/>
                <a:gd name="T97" fmla="*/ 132 h 183"/>
                <a:gd name="T98" fmla="*/ 133 w 191"/>
                <a:gd name="T99" fmla="*/ 158 h 183"/>
                <a:gd name="T100" fmla="*/ 129 w 191"/>
                <a:gd name="T101" fmla="*/ 164 h 183"/>
                <a:gd name="T102" fmla="*/ 131 w 191"/>
                <a:gd name="T103" fmla="*/ 176 h 183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191"/>
                <a:gd name="T157" fmla="*/ 0 h 183"/>
                <a:gd name="T158" fmla="*/ 191 w 191"/>
                <a:gd name="T159" fmla="*/ 183 h 183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191" h="183">
                  <a:moveTo>
                    <a:pt x="131" y="176"/>
                  </a:moveTo>
                  <a:lnTo>
                    <a:pt x="131" y="182"/>
                  </a:lnTo>
                  <a:lnTo>
                    <a:pt x="139" y="183"/>
                  </a:lnTo>
                  <a:lnTo>
                    <a:pt x="142" y="172"/>
                  </a:lnTo>
                  <a:lnTo>
                    <a:pt x="155" y="169"/>
                  </a:lnTo>
                  <a:lnTo>
                    <a:pt x="161" y="152"/>
                  </a:lnTo>
                  <a:lnTo>
                    <a:pt x="153" y="147"/>
                  </a:lnTo>
                  <a:lnTo>
                    <a:pt x="152" y="140"/>
                  </a:lnTo>
                  <a:lnTo>
                    <a:pt x="145" y="139"/>
                  </a:lnTo>
                  <a:lnTo>
                    <a:pt x="150" y="128"/>
                  </a:lnTo>
                  <a:lnTo>
                    <a:pt x="150" y="113"/>
                  </a:lnTo>
                  <a:lnTo>
                    <a:pt x="164" y="109"/>
                  </a:lnTo>
                  <a:lnTo>
                    <a:pt x="161" y="94"/>
                  </a:lnTo>
                  <a:lnTo>
                    <a:pt x="182" y="93"/>
                  </a:lnTo>
                  <a:lnTo>
                    <a:pt x="191" y="83"/>
                  </a:lnTo>
                  <a:lnTo>
                    <a:pt x="175" y="70"/>
                  </a:lnTo>
                  <a:lnTo>
                    <a:pt x="160" y="40"/>
                  </a:lnTo>
                  <a:lnTo>
                    <a:pt x="140" y="46"/>
                  </a:lnTo>
                  <a:lnTo>
                    <a:pt x="137" y="40"/>
                  </a:lnTo>
                  <a:lnTo>
                    <a:pt x="134" y="45"/>
                  </a:lnTo>
                  <a:lnTo>
                    <a:pt x="142" y="53"/>
                  </a:lnTo>
                  <a:lnTo>
                    <a:pt x="139" y="61"/>
                  </a:lnTo>
                  <a:lnTo>
                    <a:pt x="133" y="50"/>
                  </a:lnTo>
                  <a:lnTo>
                    <a:pt x="131" y="73"/>
                  </a:lnTo>
                  <a:lnTo>
                    <a:pt x="120" y="43"/>
                  </a:lnTo>
                  <a:lnTo>
                    <a:pt x="102" y="34"/>
                  </a:lnTo>
                  <a:lnTo>
                    <a:pt x="91" y="34"/>
                  </a:lnTo>
                  <a:lnTo>
                    <a:pt x="80" y="7"/>
                  </a:lnTo>
                  <a:lnTo>
                    <a:pt x="70" y="0"/>
                  </a:lnTo>
                  <a:lnTo>
                    <a:pt x="64" y="30"/>
                  </a:lnTo>
                  <a:lnTo>
                    <a:pt x="55" y="40"/>
                  </a:lnTo>
                  <a:lnTo>
                    <a:pt x="40" y="38"/>
                  </a:lnTo>
                  <a:lnTo>
                    <a:pt x="24" y="45"/>
                  </a:lnTo>
                  <a:lnTo>
                    <a:pt x="8" y="50"/>
                  </a:lnTo>
                  <a:lnTo>
                    <a:pt x="4" y="62"/>
                  </a:lnTo>
                  <a:lnTo>
                    <a:pt x="7" y="64"/>
                  </a:lnTo>
                  <a:lnTo>
                    <a:pt x="15" y="66"/>
                  </a:lnTo>
                  <a:lnTo>
                    <a:pt x="18" y="72"/>
                  </a:lnTo>
                  <a:lnTo>
                    <a:pt x="13" y="89"/>
                  </a:lnTo>
                  <a:lnTo>
                    <a:pt x="0" y="105"/>
                  </a:lnTo>
                  <a:lnTo>
                    <a:pt x="0" y="121"/>
                  </a:lnTo>
                  <a:lnTo>
                    <a:pt x="7" y="142"/>
                  </a:lnTo>
                  <a:lnTo>
                    <a:pt x="16" y="148"/>
                  </a:lnTo>
                  <a:lnTo>
                    <a:pt x="31" y="147"/>
                  </a:lnTo>
                  <a:lnTo>
                    <a:pt x="39" y="124"/>
                  </a:lnTo>
                  <a:lnTo>
                    <a:pt x="42" y="118"/>
                  </a:lnTo>
                  <a:lnTo>
                    <a:pt x="78" y="113"/>
                  </a:lnTo>
                  <a:lnTo>
                    <a:pt x="94" y="120"/>
                  </a:lnTo>
                  <a:lnTo>
                    <a:pt x="126" y="132"/>
                  </a:lnTo>
                  <a:lnTo>
                    <a:pt x="133" y="158"/>
                  </a:lnTo>
                  <a:lnTo>
                    <a:pt x="129" y="164"/>
                  </a:lnTo>
                  <a:lnTo>
                    <a:pt x="131" y="176"/>
                  </a:lnTo>
                  <a:close/>
                </a:path>
              </a:pathLst>
            </a:custGeom>
            <a:solidFill>
              <a:srgbClr val="00F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49306" name="Freeform 496"/>
            <p:cNvSpPr>
              <a:spLocks/>
            </p:cNvSpPr>
            <p:nvPr/>
          </p:nvSpPr>
          <p:spPr bwMode="auto">
            <a:xfrm>
              <a:off x="2978" y="3324"/>
              <a:ext cx="191" cy="183"/>
            </a:xfrm>
            <a:custGeom>
              <a:avLst/>
              <a:gdLst>
                <a:gd name="T0" fmla="*/ 131 w 191"/>
                <a:gd name="T1" fmla="*/ 176 h 183"/>
                <a:gd name="T2" fmla="*/ 131 w 191"/>
                <a:gd name="T3" fmla="*/ 182 h 183"/>
                <a:gd name="T4" fmla="*/ 139 w 191"/>
                <a:gd name="T5" fmla="*/ 183 h 183"/>
                <a:gd name="T6" fmla="*/ 142 w 191"/>
                <a:gd name="T7" fmla="*/ 172 h 183"/>
                <a:gd name="T8" fmla="*/ 155 w 191"/>
                <a:gd name="T9" fmla="*/ 169 h 183"/>
                <a:gd name="T10" fmla="*/ 161 w 191"/>
                <a:gd name="T11" fmla="*/ 152 h 183"/>
                <a:gd name="T12" fmla="*/ 153 w 191"/>
                <a:gd name="T13" fmla="*/ 147 h 183"/>
                <a:gd name="T14" fmla="*/ 152 w 191"/>
                <a:gd name="T15" fmla="*/ 140 h 183"/>
                <a:gd name="T16" fmla="*/ 145 w 191"/>
                <a:gd name="T17" fmla="*/ 139 h 183"/>
                <a:gd name="T18" fmla="*/ 150 w 191"/>
                <a:gd name="T19" fmla="*/ 128 h 183"/>
                <a:gd name="T20" fmla="*/ 150 w 191"/>
                <a:gd name="T21" fmla="*/ 113 h 183"/>
                <a:gd name="T22" fmla="*/ 164 w 191"/>
                <a:gd name="T23" fmla="*/ 109 h 183"/>
                <a:gd name="T24" fmla="*/ 161 w 191"/>
                <a:gd name="T25" fmla="*/ 94 h 183"/>
                <a:gd name="T26" fmla="*/ 182 w 191"/>
                <a:gd name="T27" fmla="*/ 93 h 183"/>
                <a:gd name="T28" fmla="*/ 191 w 191"/>
                <a:gd name="T29" fmla="*/ 83 h 183"/>
                <a:gd name="T30" fmla="*/ 175 w 191"/>
                <a:gd name="T31" fmla="*/ 70 h 183"/>
                <a:gd name="T32" fmla="*/ 160 w 191"/>
                <a:gd name="T33" fmla="*/ 40 h 183"/>
                <a:gd name="T34" fmla="*/ 140 w 191"/>
                <a:gd name="T35" fmla="*/ 46 h 183"/>
                <a:gd name="T36" fmla="*/ 137 w 191"/>
                <a:gd name="T37" fmla="*/ 40 h 183"/>
                <a:gd name="T38" fmla="*/ 134 w 191"/>
                <a:gd name="T39" fmla="*/ 45 h 183"/>
                <a:gd name="T40" fmla="*/ 142 w 191"/>
                <a:gd name="T41" fmla="*/ 53 h 183"/>
                <a:gd name="T42" fmla="*/ 139 w 191"/>
                <a:gd name="T43" fmla="*/ 61 h 183"/>
                <a:gd name="T44" fmla="*/ 133 w 191"/>
                <a:gd name="T45" fmla="*/ 50 h 183"/>
                <a:gd name="T46" fmla="*/ 131 w 191"/>
                <a:gd name="T47" fmla="*/ 73 h 183"/>
                <a:gd name="T48" fmla="*/ 120 w 191"/>
                <a:gd name="T49" fmla="*/ 43 h 183"/>
                <a:gd name="T50" fmla="*/ 102 w 191"/>
                <a:gd name="T51" fmla="*/ 34 h 183"/>
                <a:gd name="T52" fmla="*/ 91 w 191"/>
                <a:gd name="T53" fmla="*/ 34 h 183"/>
                <a:gd name="T54" fmla="*/ 80 w 191"/>
                <a:gd name="T55" fmla="*/ 7 h 183"/>
                <a:gd name="T56" fmla="*/ 70 w 191"/>
                <a:gd name="T57" fmla="*/ 0 h 183"/>
                <a:gd name="T58" fmla="*/ 64 w 191"/>
                <a:gd name="T59" fmla="*/ 30 h 183"/>
                <a:gd name="T60" fmla="*/ 55 w 191"/>
                <a:gd name="T61" fmla="*/ 40 h 183"/>
                <a:gd name="T62" fmla="*/ 40 w 191"/>
                <a:gd name="T63" fmla="*/ 38 h 183"/>
                <a:gd name="T64" fmla="*/ 24 w 191"/>
                <a:gd name="T65" fmla="*/ 45 h 183"/>
                <a:gd name="T66" fmla="*/ 8 w 191"/>
                <a:gd name="T67" fmla="*/ 50 h 183"/>
                <a:gd name="T68" fmla="*/ 4 w 191"/>
                <a:gd name="T69" fmla="*/ 62 h 183"/>
                <a:gd name="T70" fmla="*/ 7 w 191"/>
                <a:gd name="T71" fmla="*/ 64 h 183"/>
                <a:gd name="T72" fmla="*/ 15 w 191"/>
                <a:gd name="T73" fmla="*/ 66 h 183"/>
                <a:gd name="T74" fmla="*/ 18 w 191"/>
                <a:gd name="T75" fmla="*/ 72 h 183"/>
                <a:gd name="T76" fmla="*/ 13 w 191"/>
                <a:gd name="T77" fmla="*/ 89 h 183"/>
                <a:gd name="T78" fmla="*/ 0 w 191"/>
                <a:gd name="T79" fmla="*/ 105 h 183"/>
                <a:gd name="T80" fmla="*/ 0 w 191"/>
                <a:gd name="T81" fmla="*/ 121 h 183"/>
                <a:gd name="T82" fmla="*/ 7 w 191"/>
                <a:gd name="T83" fmla="*/ 142 h 183"/>
                <a:gd name="T84" fmla="*/ 16 w 191"/>
                <a:gd name="T85" fmla="*/ 148 h 183"/>
                <a:gd name="T86" fmla="*/ 31 w 191"/>
                <a:gd name="T87" fmla="*/ 147 h 183"/>
                <a:gd name="T88" fmla="*/ 39 w 191"/>
                <a:gd name="T89" fmla="*/ 124 h 183"/>
                <a:gd name="T90" fmla="*/ 42 w 191"/>
                <a:gd name="T91" fmla="*/ 118 h 183"/>
                <a:gd name="T92" fmla="*/ 78 w 191"/>
                <a:gd name="T93" fmla="*/ 113 h 183"/>
                <a:gd name="T94" fmla="*/ 94 w 191"/>
                <a:gd name="T95" fmla="*/ 120 h 183"/>
                <a:gd name="T96" fmla="*/ 126 w 191"/>
                <a:gd name="T97" fmla="*/ 132 h 183"/>
                <a:gd name="T98" fmla="*/ 133 w 191"/>
                <a:gd name="T99" fmla="*/ 158 h 183"/>
                <a:gd name="T100" fmla="*/ 129 w 191"/>
                <a:gd name="T101" fmla="*/ 164 h 183"/>
                <a:gd name="T102" fmla="*/ 131 w 191"/>
                <a:gd name="T103" fmla="*/ 176 h 183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191"/>
                <a:gd name="T157" fmla="*/ 0 h 183"/>
                <a:gd name="T158" fmla="*/ 191 w 191"/>
                <a:gd name="T159" fmla="*/ 183 h 183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191" h="183">
                  <a:moveTo>
                    <a:pt x="131" y="176"/>
                  </a:moveTo>
                  <a:lnTo>
                    <a:pt x="131" y="182"/>
                  </a:lnTo>
                  <a:lnTo>
                    <a:pt x="139" y="183"/>
                  </a:lnTo>
                  <a:lnTo>
                    <a:pt x="142" y="172"/>
                  </a:lnTo>
                  <a:lnTo>
                    <a:pt x="155" y="169"/>
                  </a:lnTo>
                  <a:lnTo>
                    <a:pt x="161" y="152"/>
                  </a:lnTo>
                  <a:lnTo>
                    <a:pt x="153" y="147"/>
                  </a:lnTo>
                  <a:lnTo>
                    <a:pt x="152" y="140"/>
                  </a:lnTo>
                  <a:lnTo>
                    <a:pt x="145" y="139"/>
                  </a:lnTo>
                  <a:lnTo>
                    <a:pt x="150" y="128"/>
                  </a:lnTo>
                  <a:lnTo>
                    <a:pt x="150" y="113"/>
                  </a:lnTo>
                  <a:lnTo>
                    <a:pt x="164" y="109"/>
                  </a:lnTo>
                  <a:lnTo>
                    <a:pt x="161" y="94"/>
                  </a:lnTo>
                  <a:lnTo>
                    <a:pt x="182" y="93"/>
                  </a:lnTo>
                  <a:lnTo>
                    <a:pt x="191" y="83"/>
                  </a:lnTo>
                  <a:lnTo>
                    <a:pt x="175" y="70"/>
                  </a:lnTo>
                  <a:lnTo>
                    <a:pt x="160" y="40"/>
                  </a:lnTo>
                  <a:lnTo>
                    <a:pt x="140" y="46"/>
                  </a:lnTo>
                  <a:lnTo>
                    <a:pt x="137" y="40"/>
                  </a:lnTo>
                  <a:lnTo>
                    <a:pt x="134" y="45"/>
                  </a:lnTo>
                  <a:lnTo>
                    <a:pt x="142" y="53"/>
                  </a:lnTo>
                  <a:lnTo>
                    <a:pt x="139" y="61"/>
                  </a:lnTo>
                  <a:lnTo>
                    <a:pt x="133" y="50"/>
                  </a:lnTo>
                  <a:lnTo>
                    <a:pt x="131" y="73"/>
                  </a:lnTo>
                  <a:lnTo>
                    <a:pt x="120" y="43"/>
                  </a:lnTo>
                  <a:lnTo>
                    <a:pt x="102" y="34"/>
                  </a:lnTo>
                  <a:lnTo>
                    <a:pt x="91" y="34"/>
                  </a:lnTo>
                  <a:lnTo>
                    <a:pt x="80" y="7"/>
                  </a:lnTo>
                  <a:lnTo>
                    <a:pt x="70" y="0"/>
                  </a:lnTo>
                  <a:lnTo>
                    <a:pt x="64" y="30"/>
                  </a:lnTo>
                  <a:lnTo>
                    <a:pt x="55" y="40"/>
                  </a:lnTo>
                  <a:lnTo>
                    <a:pt x="40" y="38"/>
                  </a:lnTo>
                  <a:lnTo>
                    <a:pt x="24" y="45"/>
                  </a:lnTo>
                  <a:lnTo>
                    <a:pt x="8" y="50"/>
                  </a:lnTo>
                  <a:lnTo>
                    <a:pt x="4" y="62"/>
                  </a:lnTo>
                  <a:lnTo>
                    <a:pt x="7" y="64"/>
                  </a:lnTo>
                  <a:lnTo>
                    <a:pt x="15" y="66"/>
                  </a:lnTo>
                  <a:lnTo>
                    <a:pt x="18" y="72"/>
                  </a:lnTo>
                  <a:lnTo>
                    <a:pt x="13" y="89"/>
                  </a:lnTo>
                  <a:lnTo>
                    <a:pt x="0" y="105"/>
                  </a:lnTo>
                  <a:lnTo>
                    <a:pt x="0" y="121"/>
                  </a:lnTo>
                  <a:lnTo>
                    <a:pt x="7" y="142"/>
                  </a:lnTo>
                  <a:lnTo>
                    <a:pt x="16" y="148"/>
                  </a:lnTo>
                  <a:lnTo>
                    <a:pt x="31" y="147"/>
                  </a:lnTo>
                  <a:lnTo>
                    <a:pt x="39" y="124"/>
                  </a:lnTo>
                  <a:lnTo>
                    <a:pt x="42" y="118"/>
                  </a:lnTo>
                  <a:lnTo>
                    <a:pt x="78" y="113"/>
                  </a:lnTo>
                  <a:lnTo>
                    <a:pt x="94" y="120"/>
                  </a:lnTo>
                  <a:lnTo>
                    <a:pt x="126" y="132"/>
                  </a:lnTo>
                  <a:lnTo>
                    <a:pt x="133" y="158"/>
                  </a:lnTo>
                  <a:lnTo>
                    <a:pt x="129" y="164"/>
                  </a:lnTo>
                  <a:lnTo>
                    <a:pt x="131" y="176"/>
                  </a:lnTo>
                  <a:close/>
                </a:path>
              </a:pathLst>
            </a:custGeom>
            <a:solidFill>
              <a:srgbClr val="00FF00"/>
            </a:solidFill>
            <a:ln w="4763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</p:grpSp>
      <p:grpSp>
        <p:nvGrpSpPr>
          <p:cNvPr id="49166" name="Group 497"/>
          <p:cNvGrpSpPr>
            <a:grpSpLocks/>
          </p:cNvGrpSpPr>
          <p:nvPr/>
        </p:nvGrpSpPr>
        <p:grpSpPr bwMode="auto">
          <a:xfrm>
            <a:off x="5122863" y="5011738"/>
            <a:ext cx="349250" cy="252412"/>
            <a:chOff x="2988" y="3165"/>
            <a:chExt cx="237" cy="183"/>
          </a:xfrm>
        </p:grpSpPr>
        <p:sp>
          <p:nvSpPr>
            <p:cNvPr id="49303" name="Freeform 498"/>
            <p:cNvSpPr>
              <a:spLocks/>
            </p:cNvSpPr>
            <p:nvPr/>
          </p:nvSpPr>
          <p:spPr bwMode="auto">
            <a:xfrm>
              <a:off x="2988" y="3165"/>
              <a:ext cx="237" cy="183"/>
            </a:xfrm>
            <a:custGeom>
              <a:avLst/>
              <a:gdLst>
                <a:gd name="T0" fmla="*/ 207 w 237"/>
                <a:gd name="T1" fmla="*/ 170 h 183"/>
                <a:gd name="T2" fmla="*/ 229 w 237"/>
                <a:gd name="T3" fmla="*/ 183 h 183"/>
                <a:gd name="T4" fmla="*/ 237 w 237"/>
                <a:gd name="T5" fmla="*/ 161 h 183"/>
                <a:gd name="T6" fmla="*/ 231 w 237"/>
                <a:gd name="T7" fmla="*/ 138 h 183"/>
                <a:gd name="T8" fmla="*/ 235 w 237"/>
                <a:gd name="T9" fmla="*/ 115 h 183"/>
                <a:gd name="T10" fmla="*/ 227 w 237"/>
                <a:gd name="T11" fmla="*/ 103 h 183"/>
                <a:gd name="T12" fmla="*/ 227 w 237"/>
                <a:gd name="T13" fmla="*/ 94 h 183"/>
                <a:gd name="T14" fmla="*/ 224 w 237"/>
                <a:gd name="T15" fmla="*/ 94 h 183"/>
                <a:gd name="T16" fmla="*/ 221 w 237"/>
                <a:gd name="T17" fmla="*/ 78 h 183"/>
                <a:gd name="T18" fmla="*/ 223 w 237"/>
                <a:gd name="T19" fmla="*/ 57 h 183"/>
                <a:gd name="T20" fmla="*/ 218 w 237"/>
                <a:gd name="T21" fmla="*/ 54 h 183"/>
                <a:gd name="T22" fmla="*/ 212 w 237"/>
                <a:gd name="T23" fmla="*/ 54 h 183"/>
                <a:gd name="T24" fmla="*/ 199 w 237"/>
                <a:gd name="T25" fmla="*/ 44 h 183"/>
                <a:gd name="T26" fmla="*/ 172 w 237"/>
                <a:gd name="T27" fmla="*/ 43 h 183"/>
                <a:gd name="T28" fmla="*/ 162 w 237"/>
                <a:gd name="T29" fmla="*/ 22 h 183"/>
                <a:gd name="T30" fmla="*/ 146 w 237"/>
                <a:gd name="T31" fmla="*/ 19 h 183"/>
                <a:gd name="T32" fmla="*/ 118 w 237"/>
                <a:gd name="T33" fmla="*/ 0 h 183"/>
                <a:gd name="T34" fmla="*/ 102 w 237"/>
                <a:gd name="T35" fmla="*/ 5 h 183"/>
                <a:gd name="T36" fmla="*/ 86 w 237"/>
                <a:gd name="T37" fmla="*/ 28 h 183"/>
                <a:gd name="T38" fmla="*/ 38 w 237"/>
                <a:gd name="T39" fmla="*/ 33 h 183"/>
                <a:gd name="T40" fmla="*/ 24 w 237"/>
                <a:gd name="T41" fmla="*/ 43 h 183"/>
                <a:gd name="T42" fmla="*/ 13 w 237"/>
                <a:gd name="T43" fmla="*/ 36 h 183"/>
                <a:gd name="T44" fmla="*/ 0 w 237"/>
                <a:gd name="T45" fmla="*/ 44 h 183"/>
                <a:gd name="T46" fmla="*/ 0 w 237"/>
                <a:gd name="T47" fmla="*/ 67 h 183"/>
                <a:gd name="T48" fmla="*/ 8 w 237"/>
                <a:gd name="T49" fmla="*/ 75 h 183"/>
                <a:gd name="T50" fmla="*/ 10 w 237"/>
                <a:gd name="T51" fmla="*/ 86 h 183"/>
                <a:gd name="T52" fmla="*/ 35 w 237"/>
                <a:gd name="T53" fmla="*/ 99 h 183"/>
                <a:gd name="T54" fmla="*/ 60 w 237"/>
                <a:gd name="T55" fmla="*/ 92 h 183"/>
                <a:gd name="T56" fmla="*/ 81 w 237"/>
                <a:gd name="T57" fmla="*/ 108 h 183"/>
                <a:gd name="T58" fmla="*/ 100 w 237"/>
                <a:gd name="T59" fmla="*/ 127 h 183"/>
                <a:gd name="T60" fmla="*/ 108 w 237"/>
                <a:gd name="T61" fmla="*/ 127 h 183"/>
                <a:gd name="T62" fmla="*/ 129 w 237"/>
                <a:gd name="T63" fmla="*/ 159 h 183"/>
                <a:gd name="T64" fmla="*/ 151 w 237"/>
                <a:gd name="T65" fmla="*/ 158 h 183"/>
                <a:gd name="T66" fmla="*/ 159 w 237"/>
                <a:gd name="T67" fmla="*/ 154 h 183"/>
                <a:gd name="T68" fmla="*/ 154 w 237"/>
                <a:gd name="T69" fmla="*/ 166 h 183"/>
                <a:gd name="T70" fmla="*/ 172 w 237"/>
                <a:gd name="T71" fmla="*/ 170 h 183"/>
                <a:gd name="T72" fmla="*/ 185 w 237"/>
                <a:gd name="T73" fmla="*/ 162 h 183"/>
                <a:gd name="T74" fmla="*/ 202 w 237"/>
                <a:gd name="T75" fmla="*/ 172 h 183"/>
                <a:gd name="T76" fmla="*/ 207 w 237"/>
                <a:gd name="T77" fmla="*/ 170 h 183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w 237"/>
                <a:gd name="T118" fmla="*/ 0 h 183"/>
                <a:gd name="T119" fmla="*/ 237 w 237"/>
                <a:gd name="T120" fmla="*/ 183 h 183"/>
              </a:gdLst>
              <a:ahLst/>
              <a:cxnLst>
                <a:cxn ang="T78">
                  <a:pos x="T0" y="T1"/>
                </a:cxn>
                <a:cxn ang="T79">
                  <a:pos x="T2" y="T3"/>
                </a:cxn>
                <a:cxn ang="T80">
                  <a:pos x="T4" y="T5"/>
                </a:cxn>
                <a:cxn ang="T81">
                  <a:pos x="T6" y="T7"/>
                </a:cxn>
                <a:cxn ang="T82">
                  <a:pos x="T8" y="T9"/>
                </a:cxn>
                <a:cxn ang="T83">
                  <a:pos x="T10" y="T11"/>
                </a:cxn>
                <a:cxn ang="T84">
                  <a:pos x="T12" y="T13"/>
                </a:cxn>
                <a:cxn ang="T85">
                  <a:pos x="T14" y="T15"/>
                </a:cxn>
                <a:cxn ang="T86">
                  <a:pos x="T16" y="T17"/>
                </a:cxn>
                <a:cxn ang="T87">
                  <a:pos x="T18" y="T19"/>
                </a:cxn>
                <a:cxn ang="T88">
                  <a:pos x="T20" y="T21"/>
                </a:cxn>
                <a:cxn ang="T89">
                  <a:pos x="T22" y="T23"/>
                </a:cxn>
                <a:cxn ang="T90">
                  <a:pos x="T24" y="T25"/>
                </a:cxn>
                <a:cxn ang="T91">
                  <a:pos x="T26" y="T27"/>
                </a:cxn>
                <a:cxn ang="T92">
                  <a:pos x="T28" y="T29"/>
                </a:cxn>
                <a:cxn ang="T93">
                  <a:pos x="T30" y="T31"/>
                </a:cxn>
                <a:cxn ang="T94">
                  <a:pos x="T32" y="T33"/>
                </a:cxn>
                <a:cxn ang="T95">
                  <a:pos x="T34" y="T35"/>
                </a:cxn>
                <a:cxn ang="T96">
                  <a:pos x="T36" y="T37"/>
                </a:cxn>
                <a:cxn ang="T97">
                  <a:pos x="T38" y="T39"/>
                </a:cxn>
                <a:cxn ang="T98">
                  <a:pos x="T40" y="T41"/>
                </a:cxn>
                <a:cxn ang="T99">
                  <a:pos x="T42" y="T43"/>
                </a:cxn>
                <a:cxn ang="T100">
                  <a:pos x="T44" y="T45"/>
                </a:cxn>
                <a:cxn ang="T101">
                  <a:pos x="T46" y="T47"/>
                </a:cxn>
                <a:cxn ang="T102">
                  <a:pos x="T48" y="T49"/>
                </a:cxn>
                <a:cxn ang="T103">
                  <a:pos x="T50" y="T51"/>
                </a:cxn>
                <a:cxn ang="T104">
                  <a:pos x="T52" y="T53"/>
                </a:cxn>
                <a:cxn ang="T105">
                  <a:pos x="T54" y="T55"/>
                </a:cxn>
                <a:cxn ang="T106">
                  <a:pos x="T56" y="T57"/>
                </a:cxn>
                <a:cxn ang="T107">
                  <a:pos x="T58" y="T59"/>
                </a:cxn>
                <a:cxn ang="T108">
                  <a:pos x="T60" y="T61"/>
                </a:cxn>
                <a:cxn ang="T109">
                  <a:pos x="T62" y="T63"/>
                </a:cxn>
                <a:cxn ang="T110">
                  <a:pos x="T64" y="T65"/>
                </a:cxn>
                <a:cxn ang="T111">
                  <a:pos x="T66" y="T67"/>
                </a:cxn>
                <a:cxn ang="T112">
                  <a:pos x="T68" y="T69"/>
                </a:cxn>
                <a:cxn ang="T113">
                  <a:pos x="T70" y="T71"/>
                </a:cxn>
                <a:cxn ang="T114">
                  <a:pos x="T72" y="T73"/>
                </a:cxn>
                <a:cxn ang="T115">
                  <a:pos x="T74" y="T75"/>
                </a:cxn>
                <a:cxn ang="T116">
                  <a:pos x="T76" y="T77"/>
                </a:cxn>
              </a:cxnLst>
              <a:rect l="T117" t="T118" r="T119" b="T120"/>
              <a:pathLst>
                <a:path w="237" h="183">
                  <a:moveTo>
                    <a:pt x="207" y="170"/>
                  </a:moveTo>
                  <a:lnTo>
                    <a:pt x="229" y="183"/>
                  </a:lnTo>
                  <a:lnTo>
                    <a:pt x="237" y="161"/>
                  </a:lnTo>
                  <a:lnTo>
                    <a:pt x="231" y="138"/>
                  </a:lnTo>
                  <a:lnTo>
                    <a:pt x="235" y="115"/>
                  </a:lnTo>
                  <a:lnTo>
                    <a:pt x="227" y="103"/>
                  </a:lnTo>
                  <a:lnTo>
                    <a:pt x="227" y="94"/>
                  </a:lnTo>
                  <a:lnTo>
                    <a:pt x="224" y="94"/>
                  </a:lnTo>
                  <a:lnTo>
                    <a:pt x="221" y="78"/>
                  </a:lnTo>
                  <a:lnTo>
                    <a:pt x="223" y="57"/>
                  </a:lnTo>
                  <a:lnTo>
                    <a:pt x="218" y="54"/>
                  </a:lnTo>
                  <a:lnTo>
                    <a:pt x="212" y="54"/>
                  </a:lnTo>
                  <a:lnTo>
                    <a:pt x="199" y="44"/>
                  </a:lnTo>
                  <a:lnTo>
                    <a:pt x="172" y="43"/>
                  </a:lnTo>
                  <a:lnTo>
                    <a:pt x="162" y="22"/>
                  </a:lnTo>
                  <a:lnTo>
                    <a:pt x="146" y="19"/>
                  </a:lnTo>
                  <a:lnTo>
                    <a:pt x="118" y="0"/>
                  </a:lnTo>
                  <a:lnTo>
                    <a:pt x="102" y="5"/>
                  </a:lnTo>
                  <a:lnTo>
                    <a:pt x="86" y="28"/>
                  </a:lnTo>
                  <a:lnTo>
                    <a:pt x="38" y="33"/>
                  </a:lnTo>
                  <a:lnTo>
                    <a:pt x="24" y="43"/>
                  </a:lnTo>
                  <a:lnTo>
                    <a:pt x="13" y="36"/>
                  </a:lnTo>
                  <a:lnTo>
                    <a:pt x="0" y="44"/>
                  </a:lnTo>
                  <a:lnTo>
                    <a:pt x="0" y="67"/>
                  </a:lnTo>
                  <a:lnTo>
                    <a:pt x="8" y="75"/>
                  </a:lnTo>
                  <a:lnTo>
                    <a:pt x="10" y="86"/>
                  </a:lnTo>
                  <a:lnTo>
                    <a:pt x="35" y="99"/>
                  </a:lnTo>
                  <a:lnTo>
                    <a:pt x="60" y="92"/>
                  </a:lnTo>
                  <a:lnTo>
                    <a:pt x="81" y="108"/>
                  </a:lnTo>
                  <a:lnTo>
                    <a:pt x="100" y="127"/>
                  </a:lnTo>
                  <a:lnTo>
                    <a:pt x="108" y="127"/>
                  </a:lnTo>
                  <a:lnTo>
                    <a:pt x="129" y="159"/>
                  </a:lnTo>
                  <a:lnTo>
                    <a:pt x="151" y="158"/>
                  </a:lnTo>
                  <a:lnTo>
                    <a:pt x="159" y="154"/>
                  </a:lnTo>
                  <a:lnTo>
                    <a:pt x="154" y="166"/>
                  </a:lnTo>
                  <a:lnTo>
                    <a:pt x="172" y="170"/>
                  </a:lnTo>
                  <a:lnTo>
                    <a:pt x="185" y="162"/>
                  </a:lnTo>
                  <a:lnTo>
                    <a:pt x="202" y="172"/>
                  </a:lnTo>
                  <a:lnTo>
                    <a:pt x="207" y="170"/>
                  </a:lnTo>
                  <a:close/>
                </a:path>
              </a:pathLst>
            </a:custGeom>
            <a:solidFill>
              <a:srgbClr val="00F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49304" name="Freeform 499"/>
            <p:cNvSpPr>
              <a:spLocks/>
            </p:cNvSpPr>
            <p:nvPr/>
          </p:nvSpPr>
          <p:spPr bwMode="auto">
            <a:xfrm>
              <a:off x="2988" y="3165"/>
              <a:ext cx="237" cy="183"/>
            </a:xfrm>
            <a:custGeom>
              <a:avLst/>
              <a:gdLst>
                <a:gd name="T0" fmla="*/ 207 w 237"/>
                <a:gd name="T1" fmla="*/ 170 h 183"/>
                <a:gd name="T2" fmla="*/ 229 w 237"/>
                <a:gd name="T3" fmla="*/ 183 h 183"/>
                <a:gd name="T4" fmla="*/ 237 w 237"/>
                <a:gd name="T5" fmla="*/ 161 h 183"/>
                <a:gd name="T6" fmla="*/ 231 w 237"/>
                <a:gd name="T7" fmla="*/ 138 h 183"/>
                <a:gd name="T8" fmla="*/ 235 w 237"/>
                <a:gd name="T9" fmla="*/ 115 h 183"/>
                <a:gd name="T10" fmla="*/ 227 w 237"/>
                <a:gd name="T11" fmla="*/ 103 h 183"/>
                <a:gd name="T12" fmla="*/ 227 w 237"/>
                <a:gd name="T13" fmla="*/ 94 h 183"/>
                <a:gd name="T14" fmla="*/ 224 w 237"/>
                <a:gd name="T15" fmla="*/ 94 h 183"/>
                <a:gd name="T16" fmla="*/ 221 w 237"/>
                <a:gd name="T17" fmla="*/ 78 h 183"/>
                <a:gd name="T18" fmla="*/ 223 w 237"/>
                <a:gd name="T19" fmla="*/ 57 h 183"/>
                <a:gd name="T20" fmla="*/ 218 w 237"/>
                <a:gd name="T21" fmla="*/ 54 h 183"/>
                <a:gd name="T22" fmla="*/ 212 w 237"/>
                <a:gd name="T23" fmla="*/ 54 h 183"/>
                <a:gd name="T24" fmla="*/ 199 w 237"/>
                <a:gd name="T25" fmla="*/ 44 h 183"/>
                <a:gd name="T26" fmla="*/ 172 w 237"/>
                <a:gd name="T27" fmla="*/ 43 h 183"/>
                <a:gd name="T28" fmla="*/ 162 w 237"/>
                <a:gd name="T29" fmla="*/ 22 h 183"/>
                <a:gd name="T30" fmla="*/ 146 w 237"/>
                <a:gd name="T31" fmla="*/ 19 h 183"/>
                <a:gd name="T32" fmla="*/ 118 w 237"/>
                <a:gd name="T33" fmla="*/ 0 h 183"/>
                <a:gd name="T34" fmla="*/ 102 w 237"/>
                <a:gd name="T35" fmla="*/ 5 h 183"/>
                <a:gd name="T36" fmla="*/ 86 w 237"/>
                <a:gd name="T37" fmla="*/ 28 h 183"/>
                <a:gd name="T38" fmla="*/ 38 w 237"/>
                <a:gd name="T39" fmla="*/ 33 h 183"/>
                <a:gd name="T40" fmla="*/ 24 w 237"/>
                <a:gd name="T41" fmla="*/ 43 h 183"/>
                <a:gd name="T42" fmla="*/ 13 w 237"/>
                <a:gd name="T43" fmla="*/ 36 h 183"/>
                <a:gd name="T44" fmla="*/ 0 w 237"/>
                <a:gd name="T45" fmla="*/ 44 h 183"/>
                <a:gd name="T46" fmla="*/ 0 w 237"/>
                <a:gd name="T47" fmla="*/ 67 h 183"/>
                <a:gd name="T48" fmla="*/ 8 w 237"/>
                <a:gd name="T49" fmla="*/ 75 h 183"/>
                <a:gd name="T50" fmla="*/ 10 w 237"/>
                <a:gd name="T51" fmla="*/ 86 h 183"/>
                <a:gd name="T52" fmla="*/ 35 w 237"/>
                <a:gd name="T53" fmla="*/ 99 h 183"/>
                <a:gd name="T54" fmla="*/ 60 w 237"/>
                <a:gd name="T55" fmla="*/ 92 h 183"/>
                <a:gd name="T56" fmla="*/ 81 w 237"/>
                <a:gd name="T57" fmla="*/ 108 h 183"/>
                <a:gd name="T58" fmla="*/ 100 w 237"/>
                <a:gd name="T59" fmla="*/ 127 h 183"/>
                <a:gd name="T60" fmla="*/ 108 w 237"/>
                <a:gd name="T61" fmla="*/ 127 h 183"/>
                <a:gd name="T62" fmla="*/ 129 w 237"/>
                <a:gd name="T63" fmla="*/ 159 h 183"/>
                <a:gd name="T64" fmla="*/ 151 w 237"/>
                <a:gd name="T65" fmla="*/ 158 h 183"/>
                <a:gd name="T66" fmla="*/ 159 w 237"/>
                <a:gd name="T67" fmla="*/ 154 h 183"/>
                <a:gd name="T68" fmla="*/ 154 w 237"/>
                <a:gd name="T69" fmla="*/ 166 h 183"/>
                <a:gd name="T70" fmla="*/ 172 w 237"/>
                <a:gd name="T71" fmla="*/ 170 h 183"/>
                <a:gd name="T72" fmla="*/ 185 w 237"/>
                <a:gd name="T73" fmla="*/ 162 h 183"/>
                <a:gd name="T74" fmla="*/ 202 w 237"/>
                <a:gd name="T75" fmla="*/ 172 h 183"/>
                <a:gd name="T76" fmla="*/ 207 w 237"/>
                <a:gd name="T77" fmla="*/ 170 h 183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w 237"/>
                <a:gd name="T118" fmla="*/ 0 h 183"/>
                <a:gd name="T119" fmla="*/ 237 w 237"/>
                <a:gd name="T120" fmla="*/ 183 h 183"/>
              </a:gdLst>
              <a:ahLst/>
              <a:cxnLst>
                <a:cxn ang="T78">
                  <a:pos x="T0" y="T1"/>
                </a:cxn>
                <a:cxn ang="T79">
                  <a:pos x="T2" y="T3"/>
                </a:cxn>
                <a:cxn ang="T80">
                  <a:pos x="T4" y="T5"/>
                </a:cxn>
                <a:cxn ang="T81">
                  <a:pos x="T6" y="T7"/>
                </a:cxn>
                <a:cxn ang="T82">
                  <a:pos x="T8" y="T9"/>
                </a:cxn>
                <a:cxn ang="T83">
                  <a:pos x="T10" y="T11"/>
                </a:cxn>
                <a:cxn ang="T84">
                  <a:pos x="T12" y="T13"/>
                </a:cxn>
                <a:cxn ang="T85">
                  <a:pos x="T14" y="T15"/>
                </a:cxn>
                <a:cxn ang="T86">
                  <a:pos x="T16" y="T17"/>
                </a:cxn>
                <a:cxn ang="T87">
                  <a:pos x="T18" y="T19"/>
                </a:cxn>
                <a:cxn ang="T88">
                  <a:pos x="T20" y="T21"/>
                </a:cxn>
                <a:cxn ang="T89">
                  <a:pos x="T22" y="T23"/>
                </a:cxn>
                <a:cxn ang="T90">
                  <a:pos x="T24" y="T25"/>
                </a:cxn>
                <a:cxn ang="T91">
                  <a:pos x="T26" y="T27"/>
                </a:cxn>
                <a:cxn ang="T92">
                  <a:pos x="T28" y="T29"/>
                </a:cxn>
                <a:cxn ang="T93">
                  <a:pos x="T30" y="T31"/>
                </a:cxn>
                <a:cxn ang="T94">
                  <a:pos x="T32" y="T33"/>
                </a:cxn>
                <a:cxn ang="T95">
                  <a:pos x="T34" y="T35"/>
                </a:cxn>
                <a:cxn ang="T96">
                  <a:pos x="T36" y="T37"/>
                </a:cxn>
                <a:cxn ang="T97">
                  <a:pos x="T38" y="T39"/>
                </a:cxn>
                <a:cxn ang="T98">
                  <a:pos x="T40" y="T41"/>
                </a:cxn>
                <a:cxn ang="T99">
                  <a:pos x="T42" y="T43"/>
                </a:cxn>
                <a:cxn ang="T100">
                  <a:pos x="T44" y="T45"/>
                </a:cxn>
                <a:cxn ang="T101">
                  <a:pos x="T46" y="T47"/>
                </a:cxn>
                <a:cxn ang="T102">
                  <a:pos x="T48" y="T49"/>
                </a:cxn>
                <a:cxn ang="T103">
                  <a:pos x="T50" y="T51"/>
                </a:cxn>
                <a:cxn ang="T104">
                  <a:pos x="T52" y="T53"/>
                </a:cxn>
                <a:cxn ang="T105">
                  <a:pos x="T54" y="T55"/>
                </a:cxn>
                <a:cxn ang="T106">
                  <a:pos x="T56" y="T57"/>
                </a:cxn>
                <a:cxn ang="T107">
                  <a:pos x="T58" y="T59"/>
                </a:cxn>
                <a:cxn ang="T108">
                  <a:pos x="T60" y="T61"/>
                </a:cxn>
                <a:cxn ang="T109">
                  <a:pos x="T62" y="T63"/>
                </a:cxn>
                <a:cxn ang="T110">
                  <a:pos x="T64" y="T65"/>
                </a:cxn>
                <a:cxn ang="T111">
                  <a:pos x="T66" y="T67"/>
                </a:cxn>
                <a:cxn ang="T112">
                  <a:pos x="T68" y="T69"/>
                </a:cxn>
                <a:cxn ang="T113">
                  <a:pos x="T70" y="T71"/>
                </a:cxn>
                <a:cxn ang="T114">
                  <a:pos x="T72" y="T73"/>
                </a:cxn>
                <a:cxn ang="T115">
                  <a:pos x="T74" y="T75"/>
                </a:cxn>
                <a:cxn ang="T116">
                  <a:pos x="T76" y="T77"/>
                </a:cxn>
              </a:cxnLst>
              <a:rect l="T117" t="T118" r="T119" b="T120"/>
              <a:pathLst>
                <a:path w="237" h="183">
                  <a:moveTo>
                    <a:pt x="207" y="170"/>
                  </a:moveTo>
                  <a:lnTo>
                    <a:pt x="229" y="183"/>
                  </a:lnTo>
                  <a:lnTo>
                    <a:pt x="237" y="161"/>
                  </a:lnTo>
                  <a:lnTo>
                    <a:pt x="231" y="138"/>
                  </a:lnTo>
                  <a:lnTo>
                    <a:pt x="235" y="115"/>
                  </a:lnTo>
                  <a:lnTo>
                    <a:pt x="227" y="103"/>
                  </a:lnTo>
                  <a:lnTo>
                    <a:pt x="227" y="94"/>
                  </a:lnTo>
                  <a:lnTo>
                    <a:pt x="224" y="94"/>
                  </a:lnTo>
                  <a:lnTo>
                    <a:pt x="221" y="78"/>
                  </a:lnTo>
                  <a:lnTo>
                    <a:pt x="223" y="57"/>
                  </a:lnTo>
                  <a:lnTo>
                    <a:pt x="218" y="54"/>
                  </a:lnTo>
                  <a:lnTo>
                    <a:pt x="212" y="54"/>
                  </a:lnTo>
                  <a:lnTo>
                    <a:pt x="199" y="44"/>
                  </a:lnTo>
                  <a:lnTo>
                    <a:pt x="172" y="43"/>
                  </a:lnTo>
                  <a:lnTo>
                    <a:pt x="162" y="22"/>
                  </a:lnTo>
                  <a:lnTo>
                    <a:pt x="146" y="19"/>
                  </a:lnTo>
                  <a:lnTo>
                    <a:pt x="118" y="0"/>
                  </a:lnTo>
                  <a:lnTo>
                    <a:pt x="102" y="5"/>
                  </a:lnTo>
                  <a:lnTo>
                    <a:pt x="86" y="28"/>
                  </a:lnTo>
                  <a:lnTo>
                    <a:pt x="38" y="33"/>
                  </a:lnTo>
                  <a:lnTo>
                    <a:pt x="24" y="43"/>
                  </a:lnTo>
                  <a:lnTo>
                    <a:pt x="13" y="36"/>
                  </a:lnTo>
                  <a:lnTo>
                    <a:pt x="0" y="44"/>
                  </a:lnTo>
                  <a:lnTo>
                    <a:pt x="0" y="67"/>
                  </a:lnTo>
                  <a:lnTo>
                    <a:pt x="8" y="75"/>
                  </a:lnTo>
                  <a:lnTo>
                    <a:pt x="10" y="86"/>
                  </a:lnTo>
                  <a:lnTo>
                    <a:pt x="35" y="99"/>
                  </a:lnTo>
                  <a:lnTo>
                    <a:pt x="60" y="92"/>
                  </a:lnTo>
                  <a:lnTo>
                    <a:pt x="81" y="108"/>
                  </a:lnTo>
                  <a:lnTo>
                    <a:pt x="100" y="127"/>
                  </a:lnTo>
                  <a:lnTo>
                    <a:pt x="108" y="127"/>
                  </a:lnTo>
                  <a:lnTo>
                    <a:pt x="129" y="159"/>
                  </a:lnTo>
                  <a:lnTo>
                    <a:pt x="151" y="158"/>
                  </a:lnTo>
                  <a:lnTo>
                    <a:pt x="159" y="154"/>
                  </a:lnTo>
                  <a:lnTo>
                    <a:pt x="154" y="166"/>
                  </a:lnTo>
                  <a:lnTo>
                    <a:pt x="172" y="170"/>
                  </a:lnTo>
                  <a:lnTo>
                    <a:pt x="185" y="162"/>
                  </a:lnTo>
                  <a:lnTo>
                    <a:pt x="202" y="172"/>
                  </a:lnTo>
                  <a:lnTo>
                    <a:pt x="207" y="170"/>
                  </a:lnTo>
                  <a:close/>
                </a:path>
              </a:pathLst>
            </a:custGeom>
            <a:solidFill>
              <a:srgbClr val="00FF00"/>
            </a:solidFill>
            <a:ln w="4763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</p:grpSp>
      <p:grpSp>
        <p:nvGrpSpPr>
          <p:cNvPr id="49167" name="Group 500"/>
          <p:cNvGrpSpPr>
            <a:grpSpLocks/>
          </p:cNvGrpSpPr>
          <p:nvPr/>
        </p:nvGrpSpPr>
        <p:grpSpPr bwMode="auto">
          <a:xfrm>
            <a:off x="5310188" y="5135563"/>
            <a:ext cx="450850" cy="461962"/>
            <a:chOff x="3115" y="3254"/>
            <a:chExt cx="306" cy="336"/>
          </a:xfrm>
        </p:grpSpPr>
        <p:sp>
          <p:nvSpPr>
            <p:cNvPr id="49301" name="Freeform 501"/>
            <p:cNvSpPr>
              <a:spLocks/>
            </p:cNvSpPr>
            <p:nvPr/>
          </p:nvSpPr>
          <p:spPr bwMode="auto">
            <a:xfrm>
              <a:off x="3115" y="3254"/>
              <a:ext cx="306" cy="336"/>
            </a:xfrm>
            <a:custGeom>
              <a:avLst/>
              <a:gdLst>
                <a:gd name="T0" fmla="*/ 113 w 306"/>
                <a:gd name="T1" fmla="*/ 124 h 336"/>
                <a:gd name="T2" fmla="*/ 123 w 306"/>
                <a:gd name="T3" fmla="*/ 177 h 336"/>
                <a:gd name="T4" fmla="*/ 110 w 306"/>
                <a:gd name="T5" fmla="*/ 185 h 336"/>
                <a:gd name="T6" fmla="*/ 77 w 306"/>
                <a:gd name="T7" fmla="*/ 187 h 336"/>
                <a:gd name="T8" fmla="*/ 46 w 306"/>
                <a:gd name="T9" fmla="*/ 218 h 336"/>
                <a:gd name="T10" fmla="*/ 51 w 306"/>
                <a:gd name="T11" fmla="*/ 246 h 336"/>
                <a:gd name="T12" fmla="*/ 30 w 306"/>
                <a:gd name="T13" fmla="*/ 257 h 336"/>
                <a:gd name="T14" fmla="*/ 26 w 306"/>
                <a:gd name="T15" fmla="*/ 284 h 336"/>
                <a:gd name="T16" fmla="*/ 0 w 306"/>
                <a:gd name="T17" fmla="*/ 309 h 336"/>
                <a:gd name="T18" fmla="*/ 18 w 306"/>
                <a:gd name="T19" fmla="*/ 336 h 336"/>
                <a:gd name="T20" fmla="*/ 43 w 306"/>
                <a:gd name="T21" fmla="*/ 333 h 336"/>
                <a:gd name="T22" fmla="*/ 78 w 306"/>
                <a:gd name="T23" fmla="*/ 308 h 336"/>
                <a:gd name="T24" fmla="*/ 105 w 306"/>
                <a:gd name="T25" fmla="*/ 297 h 336"/>
                <a:gd name="T26" fmla="*/ 137 w 306"/>
                <a:gd name="T27" fmla="*/ 297 h 336"/>
                <a:gd name="T28" fmla="*/ 147 w 306"/>
                <a:gd name="T29" fmla="*/ 293 h 336"/>
                <a:gd name="T30" fmla="*/ 164 w 306"/>
                <a:gd name="T31" fmla="*/ 285 h 336"/>
                <a:gd name="T32" fmla="*/ 169 w 306"/>
                <a:gd name="T33" fmla="*/ 250 h 336"/>
                <a:gd name="T34" fmla="*/ 220 w 306"/>
                <a:gd name="T35" fmla="*/ 190 h 336"/>
                <a:gd name="T36" fmla="*/ 280 w 306"/>
                <a:gd name="T37" fmla="*/ 183 h 336"/>
                <a:gd name="T38" fmla="*/ 302 w 306"/>
                <a:gd name="T39" fmla="*/ 187 h 336"/>
                <a:gd name="T40" fmla="*/ 296 w 306"/>
                <a:gd name="T41" fmla="*/ 175 h 336"/>
                <a:gd name="T42" fmla="*/ 277 w 306"/>
                <a:gd name="T43" fmla="*/ 136 h 336"/>
                <a:gd name="T44" fmla="*/ 260 w 306"/>
                <a:gd name="T45" fmla="*/ 120 h 336"/>
                <a:gd name="T46" fmla="*/ 261 w 306"/>
                <a:gd name="T47" fmla="*/ 113 h 336"/>
                <a:gd name="T48" fmla="*/ 242 w 306"/>
                <a:gd name="T49" fmla="*/ 99 h 336"/>
                <a:gd name="T50" fmla="*/ 202 w 306"/>
                <a:gd name="T51" fmla="*/ 97 h 336"/>
                <a:gd name="T52" fmla="*/ 156 w 306"/>
                <a:gd name="T53" fmla="*/ 83 h 336"/>
                <a:gd name="T54" fmla="*/ 126 w 306"/>
                <a:gd name="T55" fmla="*/ 51 h 336"/>
                <a:gd name="T56" fmla="*/ 107 w 306"/>
                <a:gd name="T57" fmla="*/ 0 h 336"/>
                <a:gd name="T58" fmla="*/ 100 w 306"/>
                <a:gd name="T59" fmla="*/ 14 h 336"/>
                <a:gd name="T60" fmla="*/ 102 w 306"/>
                <a:gd name="T61" fmla="*/ 49 h 336"/>
                <a:gd name="T62" fmla="*/ 102 w 306"/>
                <a:gd name="T63" fmla="*/ 94 h 336"/>
                <a:gd name="T64" fmla="*/ 97 w 306"/>
                <a:gd name="T65" fmla="*/ 120 h 336"/>
                <a:gd name="T66" fmla="*/ 89 w 306"/>
                <a:gd name="T67" fmla="*/ 134 h 3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306"/>
                <a:gd name="T103" fmla="*/ 0 h 336"/>
                <a:gd name="T104" fmla="*/ 306 w 306"/>
                <a:gd name="T105" fmla="*/ 336 h 336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306" h="336">
                  <a:moveTo>
                    <a:pt x="89" y="134"/>
                  </a:moveTo>
                  <a:lnTo>
                    <a:pt x="113" y="124"/>
                  </a:lnTo>
                  <a:lnTo>
                    <a:pt x="132" y="166"/>
                  </a:lnTo>
                  <a:lnTo>
                    <a:pt x="123" y="177"/>
                  </a:lnTo>
                  <a:lnTo>
                    <a:pt x="120" y="177"/>
                  </a:lnTo>
                  <a:lnTo>
                    <a:pt x="110" y="185"/>
                  </a:lnTo>
                  <a:lnTo>
                    <a:pt x="100" y="193"/>
                  </a:lnTo>
                  <a:lnTo>
                    <a:pt x="77" y="187"/>
                  </a:lnTo>
                  <a:lnTo>
                    <a:pt x="69" y="210"/>
                  </a:lnTo>
                  <a:lnTo>
                    <a:pt x="46" y="218"/>
                  </a:lnTo>
                  <a:lnTo>
                    <a:pt x="53" y="223"/>
                  </a:lnTo>
                  <a:lnTo>
                    <a:pt x="51" y="246"/>
                  </a:lnTo>
                  <a:lnTo>
                    <a:pt x="40" y="247"/>
                  </a:lnTo>
                  <a:lnTo>
                    <a:pt x="30" y="257"/>
                  </a:lnTo>
                  <a:lnTo>
                    <a:pt x="30" y="279"/>
                  </a:lnTo>
                  <a:lnTo>
                    <a:pt x="26" y="284"/>
                  </a:lnTo>
                  <a:lnTo>
                    <a:pt x="24" y="308"/>
                  </a:lnTo>
                  <a:lnTo>
                    <a:pt x="0" y="309"/>
                  </a:lnTo>
                  <a:lnTo>
                    <a:pt x="8" y="319"/>
                  </a:lnTo>
                  <a:lnTo>
                    <a:pt x="18" y="336"/>
                  </a:lnTo>
                  <a:lnTo>
                    <a:pt x="37" y="336"/>
                  </a:lnTo>
                  <a:lnTo>
                    <a:pt x="43" y="333"/>
                  </a:lnTo>
                  <a:lnTo>
                    <a:pt x="53" y="314"/>
                  </a:lnTo>
                  <a:lnTo>
                    <a:pt x="78" y="308"/>
                  </a:lnTo>
                  <a:lnTo>
                    <a:pt x="86" y="297"/>
                  </a:lnTo>
                  <a:lnTo>
                    <a:pt x="105" y="297"/>
                  </a:lnTo>
                  <a:lnTo>
                    <a:pt x="113" y="306"/>
                  </a:lnTo>
                  <a:lnTo>
                    <a:pt x="137" y="297"/>
                  </a:lnTo>
                  <a:lnTo>
                    <a:pt x="140" y="303"/>
                  </a:lnTo>
                  <a:lnTo>
                    <a:pt x="147" y="293"/>
                  </a:lnTo>
                  <a:lnTo>
                    <a:pt x="155" y="293"/>
                  </a:lnTo>
                  <a:lnTo>
                    <a:pt x="164" y="285"/>
                  </a:lnTo>
                  <a:lnTo>
                    <a:pt x="175" y="258"/>
                  </a:lnTo>
                  <a:lnTo>
                    <a:pt x="169" y="250"/>
                  </a:lnTo>
                  <a:lnTo>
                    <a:pt x="180" y="218"/>
                  </a:lnTo>
                  <a:lnTo>
                    <a:pt x="220" y="190"/>
                  </a:lnTo>
                  <a:lnTo>
                    <a:pt x="268" y="175"/>
                  </a:lnTo>
                  <a:lnTo>
                    <a:pt x="280" y="183"/>
                  </a:lnTo>
                  <a:lnTo>
                    <a:pt x="295" y="183"/>
                  </a:lnTo>
                  <a:lnTo>
                    <a:pt x="302" y="187"/>
                  </a:lnTo>
                  <a:lnTo>
                    <a:pt x="306" y="172"/>
                  </a:lnTo>
                  <a:lnTo>
                    <a:pt x="296" y="175"/>
                  </a:lnTo>
                  <a:lnTo>
                    <a:pt x="282" y="156"/>
                  </a:lnTo>
                  <a:lnTo>
                    <a:pt x="277" y="136"/>
                  </a:lnTo>
                  <a:lnTo>
                    <a:pt x="260" y="121"/>
                  </a:lnTo>
                  <a:lnTo>
                    <a:pt x="260" y="120"/>
                  </a:lnTo>
                  <a:lnTo>
                    <a:pt x="263" y="120"/>
                  </a:lnTo>
                  <a:lnTo>
                    <a:pt x="261" y="113"/>
                  </a:lnTo>
                  <a:lnTo>
                    <a:pt x="250" y="92"/>
                  </a:lnTo>
                  <a:lnTo>
                    <a:pt x="242" y="99"/>
                  </a:lnTo>
                  <a:lnTo>
                    <a:pt x="220" y="92"/>
                  </a:lnTo>
                  <a:lnTo>
                    <a:pt x="202" y="97"/>
                  </a:lnTo>
                  <a:lnTo>
                    <a:pt x="164" y="94"/>
                  </a:lnTo>
                  <a:lnTo>
                    <a:pt x="156" y="83"/>
                  </a:lnTo>
                  <a:lnTo>
                    <a:pt x="143" y="78"/>
                  </a:lnTo>
                  <a:lnTo>
                    <a:pt x="126" y="51"/>
                  </a:lnTo>
                  <a:lnTo>
                    <a:pt x="113" y="8"/>
                  </a:lnTo>
                  <a:lnTo>
                    <a:pt x="107" y="0"/>
                  </a:lnTo>
                  <a:lnTo>
                    <a:pt x="100" y="5"/>
                  </a:lnTo>
                  <a:lnTo>
                    <a:pt x="100" y="14"/>
                  </a:lnTo>
                  <a:lnTo>
                    <a:pt x="107" y="26"/>
                  </a:lnTo>
                  <a:lnTo>
                    <a:pt x="102" y="49"/>
                  </a:lnTo>
                  <a:lnTo>
                    <a:pt x="110" y="72"/>
                  </a:lnTo>
                  <a:lnTo>
                    <a:pt x="102" y="94"/>
                  </a:lnTo>
                  <a:lnTo>
                    <a:pt x="97" y="100"/>
                  </a:lnTo>
                  <a:lnTo>
                    <a:pt x="97" y="120"/>
                  </a:lnTo>
                  <a:lnTo>
                    <a:pt x="91" y="124"/>
                  </a:lnTo>
                  <a:lnTo>
                    <a:pt x="89" y="134"/>
                  </a:lnTo>
                  <a:close/>
                </a:path>
              </a:pathLst>
            </a:custGeom>
            <a:solidFill>
              <a:srgbClr val="00F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49302" name="Freeform 502"/>
            <p:cNvSpPr>
              <a:spLocks/>
            </p:cNvSpPr>
            <p:nvPr/>
          </p:nvSpPr>
          <p:spPr bwMode="auto">
            <a:xfrm>
              <a:off x="3115" y="3254"/>
              <a:ext cx="306" cy="336"/>
            </a:xfrm>
            <a:custGeom>
              <a:avLst/>
              <a:gdLst>
                <a:gd name="T0" fmla="*/ 113 w 306"/>
                <a:gd name="T1" fmla="*/ 124 h 336"/>
                <a:gd name="T2" fmla="*/ 123 w 306"/>
                <a:gd name="T3" fmla="*/ 177 h 336"/>
                <a:gd name="T4" fmla="*/ 110 w 306"/>
                <a:gd name="T5" fmla="*/ 185 h 336"/>
                <a:gd name="T6" fmla="*/ 77 w 306"/>
                <a:gd name="T7" fmla="*/ 187 h 336"/>
                <a:gd name="T8" fmla="*/ 46 w 306"/>
                <a:gd name="T9" fmla="*/ 218 h 336"/>
                <a:gd name="T10" fmla="*/ 51 w 306"/>
                <a:gd name="T11" fmla="*/ 246 h 336"/>
                <a:gd name="T12" fmla="*/ 30 w 306"/>
                <a:gd name="T13" fmla="*/ 257 h 336"/>
                <a:gd name="T14" fmla="*/ 26 w 306"/>
                <a:gd name="T15" fmla="*/ 284 h 336"/>
                <a:gd name="T16" fmla="*/ 0 w 306"/>
                <a:gd name="T17" fmla="*/ 309 h 336"/>
                <a:gd name="T18" fmla="*/ 18 w 306"/>
                <a:gd name="T19" fmla="*/ 336 h 336"/>
                <a:gd name="T20" fmla="*/ 43 w 306"/>
                <a:gd name="T21" fmla="*/ 333 h 336"/>
                <a:gd name="T22" fmla="*/ 78 w 306"/>
                <a:gd name="T23" fmla="*/ 308 h 336"/>
                <a:gd name="T24" fmla="*/ 105 w 306"/>
                <a:gd name="T25" fmla="*/ 297 h 336"/>
                <a:gd name="T26" fmla="*/ 137 w 306"/>
                <a:gd name="T27" fmla="*/ 297 h 336"/>
                <a:gd name="T28" fmla="*/ 147 w 306"/>
                <a:gd name="T29" fmla="*/ 293 h 336"/>
                <a:gd name="T30" fmla="*/ 164 w 306"/>
                <a:gd name="T31" fmla="*/ 285 h 336"/>
                <a:gd name="T32" fmla="*/ 169 w 306"/>
                <a:gd name="T33" fmla="*/ 250 h 336"/>
                <a:gd name="T34" fmla="*/ 220 w 306"/>
                <a:gd name="T35" fmla="*/ 190 h 336"/>
                <a:gd name="T36" fmla="*/ 280 w 306"/>
                <a:gd name="T37" fmla="*/ 183 h 336"/>
                <a:gd name="T38" fmla="*/ 302 w 306"/>
                <a:gd name="T39" fmla="*/ 187 h 336"/>
                <a:gd name="T40" fmla="*/ 296 w 306"/>
                <a:gd name="T41" fmla="*/ 175 h 336"/>
                <a:gd name="T42" fmla="*/ 277 w 306"/>
                <a:gd name="T43" fmla="*/ 136 h 336"/>
                <a:gd name="T44" fmla="*/ 260 w 306"/>
                <a:gd name="T45" fmla="*/ 120 h 336"/>
                <a:gd name="T46" fmla="*/ 261 w 306"/>
                <a:gd name="T47" fmla="*/ 113 h 336"/>
                <a:gd name="T48" fmla="*/ 242 w 306"/>
                <a:gd name="T49" fmla="*/ 99 h 336"/>
                <a:gd name="T50" fmla="*/ 202 w 306"/>
                <a:gd name="T51" fmla="*/ 97 h 336"/>
                <a:gd name="T52" fmla="*/ 156 w 306"/>
                <a:gd name="T53" fmla="*/ 83 h 336"/>
                <a:gd name="T54" fmla="*/ 126 w 306"/>
                <a:gd name="T55" fmla="*/ 51 h 336"/>
                <a:gd name="T56" fmla="*/ 107 w 306"/>
                <a:gd name="T57" fmla="*/ 0 h 336"/>
                <a:gd name="T58" fmla="*/ 100 w 306"/>
                <a:gd name="T59" fmla="*/ 14 h 336"/>
                <a:gd name="T60" fmla="*/ 102 w 306"/>
                <a:gd name="T61" fmla="*/ 49 h 336"/>
                <a:gd name="T62" fmla="*/ 102 w 306"/>
                <a:gd name="T63" fmla="*/ 94 h 336"/>
                <a:gd name="T64" fmla="*/ 97 w 306"/>
                <a:gd name="T65" fmla="*/ 120 h 336"/>
                <a:gd name="T66" fmla="*/ 89 w 306"/>
                <a:gd name="T67" fmla="*/ 134 h 3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306"/>
                <a:gd name="T103" fmla="*/ 0 h 336"/>
                <a:gd name="T104" fmla="*/ 306 w 306"/>
                <a:gd name="T105" fmla="*/ 336 h 336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306" h="336">
                  <a:moveTo>
                    <a:pt x="89" y="134"/>
                  </a:moveTo>
                  <a:lnTo>
                    <a:pt x="113" y="124"/>
                  </a:lnTo>
                  <a:lnTo>
                    <a:pt x="132" y="166"/>
                  </a:lnTo>
                  <a:lnTo>
                    <a:pt x="123" y="177"/>
                  </a:lnTo>
                  <a:lnTo>
                    <a:pt x="120" y="177"/>
                  </a:lnTo>
                  <a:lnTo>
                    <a:pt x="110" y="185"/>
                  </a:lnTo>
                  <a:lnTo>
                    <a:pt x="100" y="193"/>
                  </a:lnTo>
                  <a:lnTo>
                    <a:pt x="77" y="187"/>
                  </a:lnTo>
                  <a:lnTo>
                    <a:pt x="69" y="210"/>
                  </a:lnTo>
                  <a:lnTo>
                    <a:pt x="46" y="218"/>
                  </a:lnTo>
                  <a:lnTo>
                    <a:pt x="53" y="223"/>
                  </a:lnTo>
                  <a:lnTo>
                    <a:pt x="51" y="246"/>
                  </a:lnTo>
                  <a:lnTo>
                    <a:pt x="40" y="247"/>
                  </a:lnTo>
                  <a:lnTo>
                    <a:pt x="30" y="257"/>
                  </a:lnTo>
                  <a:lnTo>
                    <a:pt x="30" y="279"/>
                  </a:lnTo>
                  <a:lnTo>
                    <a:pt x="26" y="284"/>
                  </a:lnTo>
                  <a:lnTo>
                    <a:pt x="24" y="308"/>
                  </a:lnTo>
                  <a:lnTo>
                    <a:pt x="0" y="309"/>
                  </a:lnTo>
                  <a:lnTo>
                    <a:pt x="8" y="319"/>
                  </a:lnTo>
                  <a:lnTo>
                    <a:pt x="18" y="336"/>
                  </a:lnTo>
                  <a:lnTo>
                    <a:pt x="37" y="336"/>
                  </a:lnTo>
                  <a:lnTo>
                    <a:pt x="43" y="333"/>
                  </a:lnTo>
                  <a:lnTo>
                    <a:pt x="53" y="314"/>
                  </a:lnTo>
                  <a:lnTo>
                    <a:pt x="78" y="308"/>
                  </a:lnTo>
                  <a:lnTo>
                    <a:pt x="86" y="297"/>
                  </a:lnTo>
                  <a:lnTo>
                    <a:pt x="105" y="297"/>
                  </a:lnTo>
                  <a:lnTo>
                    <a:pt x="113" y="306"/>
                  </a:lnTo>
                  <a:lnTo>
                    <a:pt x="137" y="297"/>
                  </a:lnTo>
                  <a:lnTo>
                    <a:pt x="140" y="303"/>
                  </a:lnTo>
                  <a:lnTo>
                    <a:pt x="147" y="293"/>
                  </a:lnTo>
                  <a:lnTo>
                    <a:pt x="155" y="293"/>
                  </a:lnTo>
                  <a:lnTo>
                    <a:pt x="164" y="285"/>
                  </a:lnTo>
                  <a:lnTo>
                    <a:pt x="175" y="258"/>
                  </a:lnTo>
                  <a:lnTo>
                    <a:pt x="169" y="250"/>
                  </a:lnTo>
                  <a:lnTo>
                    <a:pt x="180" y="218"/>
                  </a:lnTo>
                  <a:lnTo>
                    <a:pt x="220" y="190"/>
                  </a:lnTo>
                  <a:lnTo>
                    <a:pt x="268" y="175"/>
                  </a:lnTo>
                  <a:lnTo>
                    <a:pt x="280" y="183"/>
                  </a:lnTo>
                  <a:lnTo>
                    <a:pt x="295" y="183"/>
                  </a:lnTo>
                  <a:lnTo>
                    <a:pt x="302" y="187"/>
                  </a:lnTo>
                  <a:lnTo>
                    <a:pt x="306" y="172"/>
                  </a:lnTo>
                  <a:lnTo>
                    <a:pt x="296" y="175"/>
                  </a:lnTo>
                  <a:lnTo>
                    <a:pt x="282" y="156"/>
                  </a:lnTo>
                  <a:lnTo>
                    <a:pt x="277" y="136"/>
                  </a:lnTo>
                  <a:lnTo>
                    <a:pt x="260" y="121"/>
                  </a:lnTo>
                  <a:lnTo>
                    <a:pt x="260" y="120"/>
                  </a:lnTo>
                  <a:lnTo>
                    <a:pt x="263" y="120"/>
                  </a:lnTo>
                  <a:lnTo>
                    <a:pt x="261" y="113"/>
                  </a:lnTo>
                  <a:lnTo>
                    <a:pt x="250" y="92"/>
                  </a:lnTo>
                  <a:lnTo>
                    <a:pt x="242" y="99"/>
                  </a:lnTo>
                  <a:lnTo>
                    <a:pt x="220" y="92"/>
                  </a:lnTo>
                  <a:lnTo>
                    <a:pt x="202" y="97"/>
                  </a:lnTo>
                  <a:lnTo>
                    <a:pt x="164" y="94"/>
                  </a:lnTo>
                  <a:lnTo>
                    <a:pt x="156" y="83"/>
                  </a:lnTo>
                  <a:lnTo>
                    <a:pt x="143" y="78"/>
                  </a:lnTo>
                  <a:lnTo>
                    <a:pt x="126" y="51"/>
                  </a:lnTo>
                  <a:lnTo>
                    <a:pt x="113" y="8"/>
                  </a:lnTo>
                  <a:lnTo>
                    <a:pt x="107" y="0"/>
                  </a:lnTo>
                  <a:lnTo>
                    <a:pt x="100" y="5"/>
                  </a:lnTo>
                  <a:lnTo>
                    <a:pt x="100" y="14"/>
                  </a:lnTo>
                  <a:lnTo>
                    <a:pt x="107" y="26"/>
                  </a:lnTo>
                  <a:lnTo>
                    <a:pt x="102" y="49"/>
                  </a:lnTo>
                  <a:lnTo>
                    <a:pt x="110" y="72"/>
                  </a:lnTo>
                  <a:lnTo>
                    <a:pt x="102" y="94"/>
                  </a:lnTo>
                  <a:lnTo>
                    <a:pt x="97" y="100"/>
                  </a:lnTo>
                  <a:lnTo>
                    <a:pt x="97" y="120"/>
                  </a:lnTo>
                  <a:lnTo>
                    <a:pt x="91" y="124"/>
                  </a:lnTo>
                  <a:lnTo>
                    <a:pt x="89" y="134"/>
                  </a:lnTo>
                  <a:close/>
                </a:path>
              </a:pathLst>
            </a:custGeom>
            <a:solidFill>
              <a:srgbClr val="00FF00"/>
            </a:solidFill>
            <a:ln w="4763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</p:grpSp>
      <p:sp>
        <p:nvSpPr>
          <p:cNvPr id="49168" name="Freeform 503"/>
          <p:cNvSpPr>
            <a:spLocks/>
          </p:cNvSpPr>
          <p:nvPr/>
        </p:nvSpPr>
        <p:spPr bwMode="auto">
          <a:xfrm>
            <a:off x="5448300" y="4867275"/>
            <a:ext cx="430213" cy="500063"/>
          </a:xfrm>
          <a:custGeom>
            <a:avLst/>
            <a:gdLst>
              <a:gd name="T0" fmla="*/ 2147483647 w 293"/>
              <a:gd name="T1" fmla="*/ 2147483647 h 363"/>
              <a:gd name="T2" fmla="*/ 2147483647 w 293"/>
              <a:gd name="T3" fmla="*/ 2147483647 h 363"/>
              <a:gd name="T4" fmla="*/ 2147483647 w 293"/>
              <a:gd name="T5" fmla="*/ 2147483647 h 363"/>
              <a:gd name="T6" fmla="*/ 2147483647 w 293"/>
              <a:gd name="T7" fmla="*/ 2147483647 h 363"/>
              <a:gd name="T8" fmla="*/ 2147483647 w 293"/>
              <a:gd name="T9" fmla="*/ 0 h 363"/>
              <a:gd name="T10" fmla="*/ 2147483647 w 293"/>
              <a:gd name="T11" fmla="*/ 2147483647 h 363"/>
              <a:gd name="T12" fmla="*/ 2147483647 w 293"/>
              <a:gd name="T13" fmla="*/ 2147483647 h 363"/>
              <a:gd name="T14" fmla="*/ 2147483647 w 293"/>
              <a:gd name="T15" fmla="*/ 2147483647 h 363"/>
              <a:gd name="T16" fmla="*/ 2147483647 w 293"/>
              <a:gd name="T17" fmla="*/ 2147483647 h 363"/>
              <a:gd name="T18" fmla="*/ 2147483647 w 293"/>
              <a:gd name="T19" fmla="*/ 2147483647 h 363"/>
              <a:gd name="T20" fmla="*/ 2147483647 w 293"/>
              <a:gd name="T21" fmla="*/ 2147483647 h 363"/>
              <a:gd name="T22" fmla="*/ 2147483647 w 293"/>
              <a:gd name="T23" fmla="*/ 2147483647 h 363"/>
              <a:gd name="T24" fmla="*/ 2147483647 w 293"/>
              <a:gd name="T25" fmla="*/ 2147483647 h 363"/>
              <a:gd name="T26" fmla="*/ 2147483647 w 293"/>
              <a:gd name="T27" fmla="*/ 2147483647 h 363"/>
              <a:gd name="T28" fmla="*/ 2147483647 w 293"/>
              <a:gd name="T29" fmla="*/ 2147483647 h 363"/>
              <a:gd name="T30" fmla="*/ 2147483647 w 293"/>
              <a:gd name="T31" fmla="*/ 2147483647 h 363"/>
              <a:gd name="T32" fmla="*/ 2147483647 w 293"/>
              <a:gd name="T33" fmla="*/ 2147483647 h 363"/>
              <a:gd name="T34" fmla="*/ 2147483647 w 293"/>
              <a:gd name="T35" fmla="*/ 2147483647 h 363"/>
              <a:gd name="T36" fmla="*/ 2147483647 w 293"/>
              <a:gd name="T37" fmla="*/ 2147483647 h 363"/>
              <a:gd name="T38" fmla="*/ 2147483647 w 293"/>
              <a:gd name="T39" fmla="*/ 2147483647 h 363"/>
              <a:gd name="T40" fmla="*/ 2147483647 w 293"/>
              <a:gd name="T41" fmla="*/ 2147483647 h 363"/>
              <a:gd name="T42" fmla="*/ 2147483647 w 293"/>
              <a:gd name="T43" fmla="*/ 2147483647 h 363"/>
              <a:gd name="T44" fmla="*/ 2147483647 w 293"/>
              <a:gd name="T45" fmla="*/ 2147483647 h 363"/>
              <a:gd name="T46" fmla="*/ 2147483647 w 293"/>
              <a:gd name="T47" fmla="*/ 2147483647 h 363"/>
              <a:gd name="T48" fmla="*/ 2147483647 w 293"/>
              <a:gd name="T49" fmla="*/ 2147483647 h 363"/>
              <a:gd name="T50" fmla="*/ 2147483647 w 293"/>
              <a:gd name="T51" fmla="*/ 2147483647 h 363"/>
              <a:gd name="T52" fmla="*/ 2147483647 w 293"/>
              <a:gd name="T53" fmla="*/ 2147483647 h 363"/>
              <a:gd name="T54" fmla="*/ 2147483647 w 293"/>
              <a:gd name="T55" fmla="*/ 2147483647 h 363"/>
              <a:gd name="T56" fmla="*/ 2147483647 w 293"/>
              <a:gd name="T57" fmla="*/ 2147483647 h 363"/>
              <a:gd name="T58" fmla="*/ 2147483647 w 293"/>
              <a:gd name="T59" fmla="*/ 2147483647 h 363"/>
              <a:gd name="T60" fmla="*/ 2147483647 w 293"/>
              <a:gd name="T61" fmla="*/ 2147483647 h 363"/>
              <a:gd name="T62" fmla="*/ 2147483647 w 293"/>
              <a:gd name="T63" fmla="*/ 2147483647 h 363"/>
              <a:gd name="T64" fmla="*/ 2147483647 w 293"/>
              <a:gd name="T65" fmla="*/ 2147483647 h 363"/>
              <a:gd name="T66" fmla="*/ 2147483647 w 293"/>
              <a:gd name="T67" fmla="*/ 2147483647 h 363"/>
              <a:gd name="T68" fmla="*/ 2147483647 w 293"/>
              <a:gd name="T69" fmla="*/ 2147483647 h 363"/>
              <a:gd name="T70" fmla="*/ 2147483647 w 293"/>
              <a:gd name="T71" fmla="*/ 2147483647 h 363"/>
              <a:gd name="T72" fmla="*/ 2147483647 w 293"/>
              <a:gd name="T73" fmla="*/ 2147483647 h 363"/>
              <a:gd name="T74" fmla="*/ 0 w 293"/>
              <a:gd name="T75" fmla="*/ 2147483647 h 363"/>
              <a:gd name="T76" fmla="*/ 2147483647 w 293"/>
              <a:gd name="T77" fmla="*/ 2147483647 h 363"/>
              <a:gd name="T78" fmla="*/ 2147483647 w 293"/>
              <a:gd name="T79" fmla="*/ 2147483647 h 363"/>
              <a:gd name="T80" fmla="*/ 2147483647 w 293"/>
              <a:gd name="T81" fmla="*/ 2147483647 h 363"/>
              <a:gd name="T82" fmla="*/ 2147483647 w 293"/>
              <a:gd name="T83" fmla="*/ 2147483647 h 363"/>
              <a:gd name="T84" fmla="*/ 2147483647 w 293"/>
              <a:gd name="T85" fmla="*/ 2147483647 h 363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w 293"/>
              <a:gd name="T130" fmla="*/ 0 h 363"/>
              <a:gd name="T131" fmla="*/ 293 w 293"/>
              <a:gd name="T132" fmla="*/ 363 h 363"/>
            </a:gdLst>
            <a:ahLst/>
            <a:cxnLst>
              <a:cxn ang="T86">
                <a:pos x="T0" y="T1"/>
              </a:cxn>
              <a:cxn ang="T87">
                <a:pos x="T2" y="T3"/>
              </a:cxn>
              <a:cxn ang="T88">
                <a:pos x="T4" y="T5"/>
              </a:cxn>
              <a:cxn ang="T89">
                <a:pos x="T6" y="T7"/>
              </a:cxn>
              <a:cxn ang="T90">
                <a:pos x="T8" y="T9"/>
              </a:cxn>
              <a:cxn ang="T91">
                <a:pos x="T10" y="T11"/>
              </a:cxn>
              <a:cxn ang="T92">
                <a:pos x="T12" y="T13"/>
              </a:cxn>
              <a:cxn ang="T93">
                <a:pos x="T14" y="T15"/>
              </a:cxn>
              <a:cxn ang="T94">
                <a:pos x="T16" y="T17"/>
              </a:cxn>
              <a:cxn ang="T95">
                <a:pos x="T18" y="T19"/>
              </a:cxn>
              <a:cxn ang="T96">
                <a:pos x="T20" y="T21"/>
              </a:cxn>
              <a:cxn ang="T97">
                <a:pos x="T22" y="T23"/>
              </a:cxn>
              <a:cxn ang="T98">
                <a:pos x="T24" y="T25"/>
              </a:cxn>
              <a:cxn ang="T99">
                <a:pos x="T26" y="T27"/>
              </a:cxn>
              <a:cxn ang="T100">
                <a:pos x="T28" y="T29"/>
              </a:cxn>
              <a:cxn ang="T101">
                <a:pos x="T30" y="T31"/>
              </a:cxn>
              <a:cxn ang="T102">
                <a:pos x="T32" y="T33"/>
              </a:cxn>
              <a:cxn ang="T103">
                <a:pos x="T34" y="T35"/>
              </a:cxn>
              <a:cxn ang="T104">
                <a:pos x="T36" y="T37"/>
              </a:cxn>
              <a:cxn ang="T105">
                <a:pos x="T38" y="T39"/>
              </a:cxn>
              <a:cxn ang="T106">
                <a:pos x="T40" y="T41"/>
              </a:cxn>
              <a:cxn ang="T107">
                <a:pos x="T42" y="T43"/>
              </a:cxn>
              <a:cxn ang="T108">
                <a:pos x="T44" y="T45"/>
              </a:cxn>
              <a:cxn ang="T109">
                <a:pos x="T46" y="T47"/>
              </a:cxn>
              <a:cxn ang="T110">
                <a:pos x="T48" y="T49"/>
              </a:cxn>
              <a:cxn ang="T111">
                <a:pos x="T50" y="T51"/>
              </a:cxn>
              <a:cxn ang="T112">
                <a:pos x="T52" y="T53"/>
              </a:cxn>
              <a:cxn ang="T113">
                <a:pos x="T54" y="T55"/>
              </a:cxn>
              <a:cxn ang="T114">
                <a:pos x="T56" y="T57"/>
              </a:cxn>
              <a:cxn ang="T115">
                <a:pos x="T58" y="T59"/>
              </a:cxn>
              <a:cxn ang="T116">
                <a:pos x="T60" y="T61"/>
              </a:cxn>
              <a:cxn ang="T117">
                <a:pos x="T62" y="T63"/>
              </a:cxn>
              <a:cxn ang="T118">
                <a:pos x="T64" y="T65"/>
              </a:cxn>
              <a:cxn ang="T119">
                <a:pos x="T66" y="T67"/>
              </a:cxn>
              <a:cxn ang="T120">
                <a:pos x="T68" y="T69"/>
              </a:cxn>
              <a:cxn ang="T121">
                <a:pos x="T70" y="T71"/>
              </a:cxn>
              <a:cxn ang="T122">
                <a:pos x="T72" y="T73"/>
              </a:cxn>
              <a:cxn ang="T123">
                <a:pos x="T74" y="T75"/>
              </a:cxn>
              <a:cxn ang="T124">
                <a:pos x="T76" y="T77"/>
              </a:cxn>
              <a:cxn ang="T125">
                <a:pos x="T78" y="T79"/>
              </a:cxn>
              <a:cxn ang="T126">
                <a:pos x="T80" y="T81"/>
              </a:cxn>
              <a:cxn ang="T127">
                <a:pos x="T82" y="T83"/>
              </a:cxn>
              <a:cxn ang="T128">
                <a:pos x="T84" y="T85"/>
              </a:cxn>
            </a:cxnLst>
            <a:rect l="T129" t="T130" r="T131" b="T132"/>
            <a:pathLst>
              <a:path w="293" h="363">
                <a:moveTo>
                  <a:pt x="123" y="138"/>
                </a:moveTo>
                <a:lnTo>
                  <a:pt x="126" y="138"/>
                </a:lnTo>
                <a:lnTo>
                  <a:pt x="134" y="125"/>
                </a:lnTo>
                <a:lnTo>
                  <a:pt x="146" y="113"/>
                </a:lnTo>
                <a:lnTo>
                  <a:pt x="159" y="67"/>
                </a:lnTo>
                <a:lnTo>
                  <a:pt x="162" y="60"/>
                </a:lnTo>
                <a:lnTo>
                  <a:pt x="169" y="60"/>
                </a:lnTo>
                <a:lnTo>
                  <a:pt x="169" y="46"/>
                </a:lnTo>
                <a:lnTo>
                  <a:pt x="178" y="31"/>
                </a:lnTo>
                <a:lnTo>
                  <a:pt x="185" y="0"/>
                </a:lnTo>
                <a:lnTo>
                  <a:pt x="194" y="4"/>
                </a:lnTo>
                <a:lnTo>
                  <a:pt x="204" y="22"/>
                </a:lnTo>
                <a:lnTo>
                  <a:pt x="202" y="33"/>
                </a:lnTo>
                <a:lnTo>
                  <a:pt x="215" y="51"/>
                </a:lnTo>
                <a:lnTo>
                  <a:pt x="220" y="52"/>
                </a:lnTo>
                <a:lnTo>
                  <a:pt x="239" y="39"/>
                </a:lnTo>
                <a:lnTo>
                  <a:pt x="251" y="38"/>
                </a:lnTo>
                <a:lnTo>
                  <a:pt x="251" y="22"/>
                </a:lnTo>
                <a:lnTo>
                  <a:pt x="256" y="19"/>
                </a:lnTo>
                <a:lnTo>
                  <a:pt x="261" y="28"/>
                </a:lnTo>
                <a:lnTo>
                  <a:pt x="278" y="49"/>
                </a:lnTo>
                <a:lnTo>
                  <a:pt x="293" y="59"/>
                </a:lnTo>
                <a:lnTo>
                  <a:pt x="293" y="63"/>
                </a:lnTo>
                <a:lnTo>
                  <a:pt x="266" y="92"/>
                </a:lnTo>
                <a:lnTo>
                  <a:pt x="258" y="106"/>
                </a:lnTo>
                <a:lnTo>
                  <a:pt x="236" y="125"/>
                </a:lnTo>
                <a:lnTo>
                  <a:pt x="218" y="165"/>
                </a:lnTo>
                <a:lnTo>
                  <a:pt x="216" y="178"/>
                </a:lnTo>
                <a:lnTo>
                  <a:pt x="202" y="194"/>
                </a:lnTo>
                <a:lnTo>
                  <a:pt x="194" y="192"/>
                </a:lnTo>
                <a:lnTo>
                  <a:pt x="188" y="213"/>
                </a:lnTo>
                <a:lnTo>
                  <a:pt x="191" y="306"/>
                </a:lnTo>
                <a:lnTo>
                  <a:pt x="207" y="360"/>
                </a:lnTo>
                <a:lnTo>
                  <a:pt x="204" y="363"/>
                </a:lnTo>
                <a:lnTo>
                  <a:pt x="189" y="347"/>
                </a:lnTo>
                <a:lnTo>
                  <a:pt x="185" y="322"/>
                </a:lnTo>
                <a:lnTo>
                  <a:pt x="177" y="314"/>
                </a:lnTo>
                <a:lnTo>
                  <a:pt x="175" y="301"/>
                </a:lnTo>
                <a:lnTo>
                  <a:pt x="178" y="301"/>
                </a:lnTo>
                <a:lnTo>
                  <a:pt x="169" y="235"/>
                </a:lnTo>
                <a:lnTo>
                  <a:pt x="164" y="274"/>
                </a:lnTo>
                <a:lnTo>
                  <a:pt x="172" y="294"/>
                </a:lnTo>
                <a:lnTo>
                  <a:pt x="161" y="288"/>
                </a:lnTo>
                <a:lnTo>
                  <a:pt x="151" y="274"/>
                </a:lnTo>
                <a:lnTo>
                  <a:pt x="140" y="229"/>
                </a:lnTo>
                <a:lnTo>
                  <a:pt x="132" y="216"/>
                </a:lnTo>
                <a:lnTo>
                  <a:pt x="135" y="243"/>
                </a:lnTo>
                <a:lnTo>
                  <a:pt x="129" y="247"/>
                </a:lnTo>
                <a:lnTo>
                  <a:pt x="113" y="240"/>
                </a:lnTo>
                <a:lnTo>
                  <a:pt x="107" y="232"/>
                </a:lnTo>
                <a:lnTo>
                  <a:pt x="102" y="232"/>
                </a:lnTo>
                <a:lnTo>
                  <a:pt x="104" y="243"/>
                </a:lnTo>
                <a:lnTo>
                  <a:pt x="126" y="258"/>
                </a:lnTo>
                <a:lnTo>
                  <a:pt x="127" y="261"/>
                </a:lnTo>
                <a:lnTo>
                  <a:pt x="123" y="259"/>
                </a:lnTo>
                <a:lnTo>
                  <a:pt x="121" y="264"/>
                </a:lnTo>
                <a:lnTo>
                  <a:pt x="116" y="272"/>
                </a:lnTo>
                <a:lnTo>
                  <a:pt x="119" y="277"/>
                </a:lnTo>
                <a:lnTo>
                  <a:pt x="126" y="269"/>
                </a:lnTo>
                <a:lnTo>
                  <a:pt x="131" y="277"/>
                </a:lnTo>
                <a:lnTo>
                  <a:pt x="137" y="277"/>
                </a:lnTo>
                <a:lnTo>
                  <a:pt x="143" y="286"/>
                </a:lnTo>
                <a:lnTo>
                  <a:pt x="154" y="283"/>
                </a:lnTo>
                <a:lnTo>
                  <a:pt x="156" y="286"/>
                </a:lnTo>
                <a:lnTo>
                  <a:pt x="150" y="293"/>
                </a:lnTo>
                <a:lnTo>
                  <a:pt x="127" y="286"/>
                </a:lnTo>
                <a:lnTo>
                  <a:pt x="108" y="291"/>
                </a:lnTo>
                <a:lnTo>
                  <a:pt x="70" y="288"/>
                </a:lnTo>
                <a:lnTo>
                  <a:pt x="62" y="277"/>
                </a:lnTo>
                <a:lnTo>
                  <a:pt x="51" y="272"/>
                </a:lnTo>
                <a:lnTo>
                  <a:pt x="32" y="245"/>
                </a:lnTo>
                <a:lnTo>
                  <a:pt x="19" y="202"/>
                </a:lnTo>
                <a:lnTo>
                  <a:pt x="13" y="194"/>
                </a:lnTo>
                <a:lnTo>
                  <a:pt x="6" y="199"/>
                </a:lnTo>
                <a:lnTo>
                  <a:pt x="2" y="199"/>
                </a:lnTo>
                <a:lnTo>
                  <a:pt x="0" y="183"/>
                </a:lnTo>
                <a:lnTo>
                  <a:pt x="2" y="162"/>
                </a:lnTo>
                <a:lnTo>
                  <a:pt x="27" y="159"/>
                </a:lnTo>
                <a:lnTo>
                  <a:pt x="37" y="157"/>
                </a:lnTo>
                <a:lnTo>
                  <a:pt x="46" y="141"/>
                </a:lnTo>
                <a:lnTo>
                  <a:pt x="54" y="141"/>
                </a:lnTo>
                <a:lnTo>
                  <a:pt x="57" y="151"/>
                </a:lnTo>
                <a:lnTo>
                  <a:pt x="75" y="133"/>
                </a:lnTo>
                <a:lnTo>
                  <a:pt x="99" y="138"/>
                </a:lnTo>
                <a:lnTo>
                  <a:pt x="113" y="132"/>
                </a:lnTo>
                <a:lnTo>
                  <a:pt x="123" y="138"/>
                </a:lnTo>
                <a:close/>
              </a:path>
            </a:pathLst>
          </a:custGeom>
          <a:solidFill>
            <a:srgbClr val="99CCFF"/>
          </a:solidFill>
          <a:ln w="4826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49169" name="Freeform 504"/>
          <p:cNvSpPr>
            <a:spLocks/>
          </p:cNvSpPr>
          <p:nvPr/>
        </p:nvSpPr>
        <p:spPr bwMode="auto">
          <a:xfrm>
            <a:off x="5372100" y="4752975"/>
            <a:ext cx="360363" cy="336550"/>
          </a:xfrm>
          <a:custGeom>
            <a:avLst/>
            <a:gdLst>
              <a:gd name="T0" fmla="*/ 2147483647 w 245"/>
              <a:gd name="T1" fmla="*/ 2147483647 h 244"/>
              <a:gd name="T2" fmla="*/ 2147483647 w 245"/>
              <a:gd name="T3" fmla="*/ 2147483647 h 244"/>
              <a:gd name="T4" fmla="*/ 2147483647 w 245"/>
              <a:gd name="T5" fmla="*/ 0 h 244"/>
              <a:gd name="T6" fmla="*/ 2147483647 w 245"/>
              <a:gd name="T7" fmla="*/ 2147483647 h 244"/>
              <a:gd name="T8" fmla="*/ 2147483647 w 245"/>
              <a:gd name="T9" fmla="*/ 2147483647 h 244"/>
              <a:gd name="T10" fmla="*/ 2147483647 w 245"/>
              <a:gd name="T11" fmla="*/ 2147483647 h 244"/>
              <a:gd name="T12" fmla="*/ 2147483647 w 245"/>
              <a:gd name="T13" fmla="*/ 2147483647 h 244"/>
              <a:gd name="T14" fmla="*/ 2147483647 w 245"/>
              <a:gd name="T15" fmla="*/ 2147483647 h 244"/>
              <a:gd name="T16" fmla="*/ 2147483647 w 245"/>
              <a:gd name="T17" fmla="*/ 2147483647 h 244"/>
              <a:gd name="T18" fmla="*/ 2147483647 w 245"/>
              <a:gd name="T19" fmla="*/ 2147483647 h 244"/>
              <a:gd name="T20" fmla="*/ 2147483647 w 245"/>
              <a:gd name="T21" fmla="*/ 2147483647 h 244"/>
              <a:gd name="T22" fmla="*/ 2147483647 w 245"/>
              <a:gd name="T23" fmla="*/ 2147483647 h 244"/>
              <a:gd name="T24" fmla="*/ 2147483647 w 245"/>
              <a:gd name="T25" fmla="*/ 2147483647 h 244"/>
              <a:gd name="T26" fmla="*/ 2147483647 w 245"/>
              <a:gd name="T27" fmla="*/ 2147483647 h 244"/>
              <a:gd name="T28" fmla="*/ 2147483647 w 245"/>
              <a:gd name="T29" fmla="*/ 2147483647 h 244"/>
              <a:gd name="T30" fmla="*/ 2147483647 w 245"/>
              <a:gd name="T31" fmla="*/ 2147483647 h 244"/>
              <a:gd name="T32" fmla="*/ 2147483647 w 245"/>
              <a:gd name="T33" fmla="*/ 2147483647 h 244"/>
              <a:gd name="T34" fmla="*/ 2147483647 w 245"/>
              <a:gd name="T35" fmla="*/ 2147483647 h 244"/>
              <a:gd name="T36" fmla="*/ 2147483647 w 245"/>
              <a:gd name="T37" fmla="*/ 2147483647 h 244"/>
              <a:gd name="T38" fmla="*/ 2147483647 w 245"/>
              <a:gd name="T39" fmla="*/ 2147483647 h 244"/>
              <a:gd name="T40" fmla="*/ 2147483647 w 245"/>
              <a:gd name="T41" fmla="*/ 2147483647 h 244"/>
              <a:gd name="T42" fmla="*/ 2147483647 w 245"/>
              <a:gd name="T43" fmla="*/ 2147483647 h 244"/>
              <a:gd name="T44" fmla="*/ 2147483647 w 245"/>
              <a:gd name="T45" fmla="*/ 2147483647 h 244"/>
              <a:gd name="T46" fmla="*/ 2147483647 w 245"/>
              <a:gd name="T47" fmla="*/ 2147483647 h 244"/>
              <a:gd name="T48" fmla="*/ 2147483647 w 245"/>
              <a:gd name="T49" fmla="*/ 2147483647 h 244"/>
              <a:gd name="T50" fmla="*/ 2147483647 w 245"/>
              <a:gd name="T51" fmla="*/ 2147483647 h 244"/>
              <a:gd name="T52" fmla="*/ 2147483647 w 245"/>
              <a:gd name="T53" fmla="*/ 2147483647 h 244"/>
              <a:gd name="T54" fmla="*/ 2147483647 w 245"/>
              <a:gd name="T55" fmla="*/ 2147483647 h 244"/>
              <a:gd name="T56" fmla="*/ 2147483647 w 245"/>
              <a:gd name="T57" fmla="*/ 2147483647 h 244"/>
              <a:gd name="T58" fmla="*/ 2147483647 w 245"/>
              <a:gd name="T59" fmla="*/ 2147483647 h 244"/>
              <a:gd name="T60" fmla="*/ 2147483647 w 245"/>
              <a:gd name="T61" fmla="*/ 2147483647 h 244"/>
              <a:gd name="T62" fmla="*/ 2147483647 w 245"/>
              <a:gd name="T63" fmla="*/ 2147483647 h 244"/>
              <a:gd name="T64" fmla="*/ 0 w 245"/>
              <a:gd name="T65" fmla="*/ 2147483647 h 244"/>
              <a:gd name="T66" fmla="*/ 2147483647 w 245"/>
              <a:gd name="T67" fmla="*/ 2147483647 h 244"/>
              <a:gd name="T68" fmla="*/ 2147483647 w 245"/>
              <a:gd name="T69" fmla="*/ 2147483647 h 244"/>
              <a:gd name="T70" fmla="*/ 2147483647 w 245"/>
              <a:gd name="T71" fmla="*/ 2147483647 h 244"/>
              <a:gd name="T72" fmla="*/ 2147483647 w 245"/>
              <a:gd name="T73" fmla="*/ 2147483647 h 244"/>
              <a:gd name="T74" fmla="*/ 2147483647 w 245"/>
              <a:gd name="T75" fmla="*/ 2147483647 h 244"/>
              <a:gd name="T76" fmla="*/ 2147483647 w 245"/>
              <a:gd name="T77" fmla="*/ 2147483647 h 244"/>
              <a:gd name="T78" fmla="*/ 2147483647 w 245"/>
              <a:gd name="T79" fmla="*/ 2147483647 h 244"/>
              <a:gd name="T80" fmla="*/ 2147483647 w 245"/>
              <a:gd name="T81" fmla="*/ 2147483647 h 244"/>
              <a:gd name="T82" fmla="*/ 2147483647 w 245"/>
              <a:gd name="T83" fmla="*/ 2147483647 h 244"/>
              <a:gd name="T84" fmla="*/ 2147483647 w 245"/>
              <a:gd name="T85" fmla="*/ 2147483647 h 244"/>
              <a:gd name="T86" fmla="*/ 2147483647 w 245"/>
              <a:gd name="T87" fmla="*/ 2147483647 h 244"/>
              <a:gd name="T88" fmla="*/ 2147483647 w 245"/>
              <a:gd name="T89" fmla="*/ 2147483647 h 244"/>
              <a:gd name="T90" fmla="*/ 2147483647 w 245"/>
              <a:gd name="T91" fmla="*/ 2147483647 h 244"/>
              <a:gd name="T92" fmla="*/ 2147483647 w 245"/>
              <a:gd name="T93" fmla="*/ 2147483647 h 244"/>
              <a:gd name="T94" fmla="*/ 2147483647 w 245"/>
              <a:gd name="T95" fmla="*/ 2147483647 h 244"/>
              <a:gd name="T96" fmla="*/ 2147483647 w 245"/>
              <a:gd name="T97" fmla="*/ 2147483647 h 244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w 245"/>
              <a:gd name="T148" fmla="*/ 0 h 244"/>
              <a:gd name="T149" fmla="*/ 245 w 245"/>
              <a:gd name="T150" fmla="*/ 244 h 244"/>
            </a:gdLst>
            <a:ahLst/>
            <a:cxnLst>
              <a:cxn ang="T98">
                <a:pos x="T0" y="T1"/>
              </a:cxn>
              <a:cxn ang="T99">
                <a:pos x="T2" y="T3"/>
              </a:cxn>
              <a:cxn ang="T100">
                <a:pos x="T4" y="T5"/>
              </a:cxn>
              <a:cxn ang="T101">
                <a:pos x="T6" y="T7"/>
              </a:cxn>
              <a:cxn ang="T102">
                <a:pos x="T8" y="T9"/>
              </a:cxn>
              <a:cxn ang="T103">
                <a:pos x="T10" y="T11"/>
              </a:cxn>
              <a:cxn ang="T104">
                <a:pos x="T12" y="T13"/>
              </a:cxn>
              <a:cxn ang="T105">
                <a:pos x="T14" y="T15"/>
              </a:cxn>
              <a:cxn ang="T106">
                <a:pos x="T16" y="T17"/>
              </a:cxn>
              <a:cxn ang="T107">
                <a:pos x="T18" y="T19"/>
              </a:cxn>
              <a:cxn ang="T108">
                <a:pos x="T20" y="T21"/>
              </a:cxn>
              <a:cxn ang="T109">
                <a:pos x="T22" y="T23"/>
              </a:cxn>
              <a:cxn ang="T110">
                <a:pos x="T24" y="T25"/>
              </a:cxn>
              <a:cxn ang="T111">
                <a:pos x="T26" y="T27"/>
              </a:cxn>
              <a:cxn ang="T112">
                <a:pos x="T28" y="T29"/>
              </a:cxn>
              <a:cxn ang="T113">
                <a:pos x="T30" y="T31"/>
              </a:cxn>
              <a:cxn ang="T114">
                <a:pos x="T32" y="T33"/>
              </a:cxn>
              <a:cxn ang="T115">
                <a:pos x="T34" y="T35"/>
              </a:cxn>
              <a:cxn ang="T116">
                <a:pos x="T36" y="T37"/>
              </a:cxn>
              <a:cxn ang="T117">
                <a:pos x="T38" y="T39"/>
              </a:cxn>
              <a:cxn ang="T118">
                <a:pos x="T40" y="T41"/>
              </a:cxn>
              <a:cxn ang="T119">
                <a:pos x="T42" y="T43"/>
              </a:cxn>
              <a:cxn ang="T120">
                <a:pos x="T44" y="T45"/>
              </a:cxn>
              <a:cxn ang="T121">
                <a:pos x="T46" y="T47"/>
              </a:cxn>
              <a:cxn ang="T122">
                <a:pos x="T48" y="T49"/>
              </a:cxn>
              <a:cxn ang="T123">
                <a:pos x="T50" y="T51"/>
              </a:cxn>
              <a:cxn ang="T124">
                <a:pos x="T52" y="T53"/>
              </a:cxn>
              <a:cxn ang="T125">
                <a:pos x="T54" y="T55"/>
              </a:cxn>
              <a:cxn ang="T126">
                <a:pos x="T56" y="T57"/>
              </a:cxn>
              <a:cxn ang="T127">
                <a:pos x="T58" y="T59"/>
              </a:cxn>
              <a:cxn ang="T128">
                <a:pos x="T60" y="T61"/>
              </a:cxn>
              <a:cxn ang="T129">
                <a:pos x="T62" y="T63"/>
              </a:cxn>
              <a:cxn ang="T130">
                <a:pos x="T64" y="T65"/>
              </a:cxn>
              <a:cxn ang="T131">
                <a:pos x="T66" y="T67"/>
              </a:cxn>
              <a:cxn ang="T132">
                <a:pos x="T68" y="T69"/>
              </a:cxn>
              <a:cxn ang="T133">
                <a:pos x="T70" y="T71"/>
              </a:cxn>
              <a:cxn ang="T134">
                <a:pos x="T72" y="T73"/>
              </a:cxn>
              <a:cxn ang="T135">
                <a:pos x="T74" y="T75"/>
              </a:cxn>
              <a:cxn ang="T136">
                <a:pos x="T76" y="T77"/>
              </a:cxn>
              <a:cxn ang="T137">
                <a:pos x="T78" y="T79"/>
              </a:cxn>
              <a:cxn ang="T138">
                <a:pos x="T80" y="T81"/>
              </a:cxn>
              <a:cxn ang="T139">
                <a:pos x="T82" y="T83"/>
              </a:cxn>
              <a:cxn ang="T140">
                <a:pos x="T84" y="T85"/>
              </a:cxn>
              <a:cxn ang="T141">
                <a:pos x="T86" y="T87"/>
              </a:cxn>
              <a:cxn ang="T142">
                <a:pos x="T88" y="T89"/>
              </a:cxn>
              <a:cxn ang="T143">
                <a:pos x="T90" y="T91"/>
              </a:cxn>
              <a:cxn ang="T144">
                <a:pos x="T92" y="T93"/>
              </a:cxn>
              <a:cxn ang="T145">
                <a:pos x="T94" y="T95"/>
              </a:cxn>
              <a:cxn ang="T146">
                <a:pos x="T96" y="T97"/>
              </a:cxn>
            </a:cxnLst>
            <a:rect l="T147" t="T148" r="T149" b="T150"/>
            <a:pathLst>
              <a:path w="245" h="244">
                <a:moveTo>
                  <a:pt x="160" y="11"/>
                </a:moveTo>
                <a:lnTo>
                  <a:pt x="162" y="3"/>
                </a:lnTo>
                <a:lnTo>
                  <a:pt x="168" y="0"/>
                </a:lnTo>
                <a:lnTo>
                  <a:pt x="191" y="3"/>
                </a:lnTo>
                <a:lnTo>
                  <a:pt x="213" y="16"/>
                </a:lnTo>
                <a:lnTo>
                  <a:pt x="230" y="38"/>
                </a:lnTo>
                <a:lnTo>
                  <a:pt x="240" y="55"/>
                </a:lnTo>
                <a:lnTo>
                  <a:pt x="245" y="52"/>
                </a:lnTo>
                <a:lnTo>
                  <a:pt x="238" y="81"/>
                </a:lnTo>
                <a:lnTo>
                  <a:pt x="230" y="114"/>
                </a:lnTo>
                <a:lnTo>
                  <a:pt x="221" y="129"/>
                </a:lnTo>
                <a:lnTo>
                  <a:pt x="222" y="143"/>
                </a:lnTo>
                <a:lnTo>
                  <a:pt x="216" y="142"/>
                </a:lnTo>
                <a:lnTo>
                  <a:pt x="211" y="148"/>
                </a:lnTo>
                <a:lnTo>
                  <a:pt x="200" y="196"/>
                </a:lnTo>
                <a:lnTo>
                  <a:pt x="186" y="208"/>
                </a:lnTo>
                <a:lnTo>
                  <a:pt x="178" y="220"/>
                </a:lnTo>
                <a:lnTo>
                  <a:pt x="175" y="221"/>
                </a:lnTo>
                <a:lnTo>
                  <a:pt x="165" y="215"/>
                </a:lnTo>
                <a:lnTo>
                  <a:pt x="151" y="221"/>
                </a:lnTo>
                <a:lnTo>
                  <a:pt x="127" y="216"/>
                </a:lnTo>
                <a:lnTo>
                  <a:pt x="109" y="234"/>
                </a:lnTo>
                <a:lnTo>
                  <a:pt x="108" y="224"/>
                </a:lnTo>
                <a:lnTo>
                  <a:pt x="98" y="224"/>
                </a:lnTo>
                <a:lnTo>
                  <a:pt x="89" y="240"/>
                </a:lnTo>
                <a:lnTo>
                  <a:pt x="81" y="242"/>
                </a:lnTo>
                <a:lnTo>
                  <a:pt x="54" y="244"/>
                </a:lnTo>
                <a:lnTo>
                  <a:pt x="54" y="234"/>
                </a:lnTo>
                <a:lnTo>
                  <a:pt x="46" y="223"/>
                </a:lnTo>
                <a:lnTo>
                  <a:pt x="35" y="218"/>
                </a:lnTo>
                <a:lnTo>
                  <a:pt x="30" y="210"/>
                </a:lnTo>
                <a:lnTo>
                  <a:pt x="12" y="201"/>
                </a:lnTo>
                <a:lnTo>
                  <a:pt x="0" y="165"/>
                </a:lnTo>
                <a:lnTo>
                  <a:pt x="3" y="156"/>
                </a:lnTo>
                <a:lnTo>
                  <a:pt x="23" y="148"/>
                </a:lnTo>
                <a:lnTo>
                  <a:pt x="31" y="137"/>
                </a:lnTo>
                <a:lnTo>
                  <a:pt x="41" y="126"/>
                </a:lnTo>
                <a:lnTo>
                  <a:pt x="41" y="118"/>
                </a:lnTo>
                <a:lnTo>
                  <a:pt x="33" y="116"/>
                </a:lnTo>
                <a:lnTo>
                  <a:pt x="20" y="95"/>
                </a:lnTo>
                <a:lnTo>
                  <a:pt x="33" y="78"/>
                </a:lnTo>
                <a:lnTo>
                  <a:pt x="35" y="67"/>
                </a:lnTo>
                <a:lnTo>
                  <a:pt x="41" y="59"/>
                </a:lnTo>
                <a:lnTo>
                  <a:pt x="41" y="40"/>
                </a:lnTo>
                <a:lnTo>
                  <a:pt x="54" y="32"/>
                </a:lnTo>
                <a:lnTo>
                  <a:pt x="71" y="22"/>
                </a:lnTo>
                <a:lnTo>
                  <a:pt x="98" y="17"/>
                </a:lnTo>
                <a:lnTo>
                  <a:pt x="132" y="8"/>
                </a:lnTo>
                <a:lnTo>
                  <a:pt x="160" y="11"/>
                </a:lnTo>
                <a:close/>
              </a:path>
            </a:pathLst>
          </a:custGeom>
          <a:solidFill>
            <a:srgbClr val="99CCFF"/>
          </a:solidFill>
          <a:ln w="4826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grpSp>
        <p:nvGrpSpPr>
          <p:cNvPr id="49170" name="Group 505"/>
          <p:cNvGrpSpPr>
            <a:grpSpLocks/>
          </p:cNvGrpSpPr>
          <p:nvPr/>
        </p:nvGrpSpPr>
        <p:grpSpPr bwMode="auto">
          <a:xfrm>
            <a:off x="5175250" y="5140325"/>
            <a:ext cx="285750" cy="206375"/>
            <a:chOff x="3023" y="3259"/>
            <a:chExt cx="194" cy="148"/>
          </a:xfrm>
        </p:grpSpPr>
        <p:sp>
          <p:nvSpPr>
            <p:cNvPr id="49299" name="Freeform 506"/>
            <p:cNvSpPr>
              <a:spLocks/>
            </p:cNvSpPr>
            <p:nvPr/>
          </p:nvSpPr>
          <p:spPr bwMode="auto">
            <a:xfrm>
              <a:off x="3023" y="3259"/>
              <a:ext cx="194" cy="148"/>
            </a:xfrm>
            <a:custGeom>
              <a:avLst/>
              <a:gdLst>
                <a:gd name="T0" fmla="*/ 130 w 194"/>
                <a:gd name="T1" fmla="*/ 135 h 148"/>
                <a:gd name="T2" fmla="*/ 148 w 194"/>
                <a:gd name="T3" fmla="*/ 148 h 148"/>
                <a:gd name="T4" fmla="*/ 150 w 194"/>
                <a:gd name="T5" fmla="*/ 127 h 148"/>
                <a:gd name="T6" fmla="*/ 164 w 194"/>
                <a:gd name="T7" fmla="*/ 113 h 148"/>
                <a:gd name="T8" fmla="*/ 167 w 194"/>
                <a:gd name="T9" fmla="*/ 118 h 148"/>
                <a:gd name="T10" fmla="*/ 180 w 194"/>
                <a:gd name="T11" fmla="*/ 116 h 148"/>
                <a:gd name="T12" fmla="*/ 183 w 194"/>
                <a:gd name="T13" fmla="*/ 129 h 148"/>
                <a:gd name="T14" fmla="*/ 183 w 194"/>
                <a:gd name="T15" fmla="*/ 119 h 148"/>
                <a:gd name="T16" fmla="*/ 191 w 194"/>
                <a:gd name="T17" fmla="*/ 115 h 148"/>
                <a:gd name="T18" fmla="*/ 189 w 194"/>
                <a:gd name="T19" fmla="*/ 95 h 148"/>
                <a:gd name="T20" fmla="*/ 194 w 194"/>
                <a:gd name="T21" fmla="*/ 89 h 148"/>
                <a:gd name="T22" fmla="*/ 172 w 194"/>
                <a:gd name="T23" fmla="*/ 76 h 148"/>
                <a:gd name="T24" fmla="*/ 167 w 194"/>
                <a:gd name="T25" fmla="*/ 78 h 148"/>
                <a:gd name="T26" fmla="*/ 150 w 194"/>
                <a:gd name="T27" fmla="*/ 68 h 148"/>
                <a:gd name="T28" fmla="*/ 137 w 194"/>
                <a:gd name="T29" fmla="*/ 76 h 148"/>
                <a:gd name="T30" fmla="*/ 119 w 194"/>
                <a:gd name="T31" fmla="*/ 72 h 148"/>
                <a:gd name="T32" fmla="*/ 124 w 194"/>
                <a:gd name="T33" fmla="*/ 60 h 148"/>
                <a:gd name="T34" fmla="*/ 116 w 194"/>
                <a:gd name="T35" fmla="*/ 64 h 148"/>
                <a:gd name="T36" fmla="*/ 94 w 194"/>
                <a:gd name="T37" fmla="*/ 65 h 148"/>
                <a:gd name="T38" fmla="*/ 73 w 194"/>
                <a:gd name="T39" fmla="*/ 33 h 148"/>
                <a:gd name="T40" fmla="*/ 65 w 194"/>
                <a:gd name="T41" fmla="*/ 33 h 148"/>
                <a:gd name="T42" fmla="*/ 46 w 194"/>
                <a:gd name="T43" fmla="*/ 14 h 148"/>
                <a:gd name="T44" fmla="*/ 25 w 194"/>
                <a:gd name="T45" fmla="*/ 0 h 148"/>
                <a:gd name="T46" fmla="*/ 0 w 194"/>
                <a:gd name="T47" fmla="*/ 5 h 148"/>
                <a:gd name="T48" fmla="*/ 3 w 194"/>
                <a:gd name="T49" fmla="*/ 36 h 148"/>
                <a:gd name="T50" fmla="*/ 25 w 194"/>
                <a:gd name="T51" fmla="*/ 65 h 148"/>
                <a:gd name="T52" fmla="*/ 35 w 194"/>
                <a:gd name="T53" fmla="*/ 73 h 148"/>
                <a:gd name="T54" fmla="*/ 48 w 194"/>
                <a:gd name="T55" fmla="*/ 99 h 148"/>
                <a:gd name="T56" fmla="*/ 57 w 194"/>
                <a:gd name="T57" fmla="*/ 99 h 148"/>
                <a:gd name="T58" fmla="*/ 75 w 194"/>
                <a:gd name="T59" fmla="*/ 108 h 148"/>
                <a:gd name="T60" fmla="*/ 86 w 194"/>
                <a:gd name="T61" fmla="*/ 140 h 148"/>
                <a:gd name="T62" fmla="*/ 89 w 194"/>
                <a:gd name="T63" fmla="*/ 116 h 148"/>
                <a:gd name="T64" fmla="*/ 95 w 194"/>
                <a:gd name="T65" fmla="*/ 126 h 148"/>
                <a:gd name="T66" fmla="*/ 97 w 194"/>
                <a:gd name="T67" fmla="*/ 119 h 148"/>
                <a:gd name="T68" fmla="*/ 89 w 194"/>
                <a:gd name="T69" fmla="*/ 110 h 148"/>
                <a:gd name="T70" fmla="*/ 92 w 194"/>
                <a:gd name="T71" fmla="*/ 105 h 148"/>
                <a:gd name="T72" fmla="*/ 95 w 194"/>
                <a:gd name="T73" fmla="*/ 111 h 148"/>
                <a:gd name="T74" fmla="*/ 115 w 194"/>
                <a:gd name="T75" fmla="*/ 105 h 148"/>
                <a:gd name="T76" fmla="*/ 130 w 194"/>
                <a:gd name="T77" fmla="*/ 135 h 148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w 194"/>
                <a:gd name="T118" fmla="*/ 0 h 148"/>
                <a:gd name="T119" fmla="*/ 194 w 194"/>
                <a:gd name="T120" fmla="*/ 148 h 148"/>
              </a:gdLst>
              <a:ahLst/>
              <a:cxnLst>
                <a:cxn ang="T78">
                  <a:pos x="T0" y="T1"/>
                </a:cxn>
                <a:cxn ang="T79">
                  <a:pos x="T2" y="T3"/>
                </a:cxn>
                <a:cxn ang="T80">
                  <a:pos x="T4" y="T5"/>
                </a:cxn>
                <a:cxn ang="T81">
                  <a:pos x="T6" y="T7"/>
                </a:cxn>
                <a:cxn ang="T82">
                  <a:pos x="T8" y="T9"/>
                </a:cxn>
                <a:cxn ang="T83">
                  <a:pos x="T10" y="T11"/>
                </a:cxn>
                <a:cxn ang="T84">
                  <a:pos x="T12" y="T13"/>
                </a:cxn>
                <a:cxn ang="T85">
                  <a:pos x="T14" y="T15"/>
                </a:cxn>
                <a:cxn ang="T86">
                  <a:pos x="T16" y="T17"/>
                </a:cxn>
                <a:cxn ang="T87">
                  <a:pos x="T18" y="T19"/>
                </a:cxn>
                <a:cxn ang="T88">
                  <a:pos x="T20" y="T21"/>
                </a:cxn>
                <a:cxn ang="T89">
                  <a:pos x="T22" y="T23"/>
                </a:cxn>
                <a:cxn ang="T90">
                  <a:pos x="T24" y="T25"/>
                </a:cxn>
                <a:cxn ang="T91">
                  <a:pos x="T26" y="T27"/>
                </a:cxn>
                <a:cxn ang="T92">
                  <a:pos x="T28" y="T29"/>
                </a:cxn>
                <a:cxn ang="T93">
                  <a:pos x="T30" y="T31"/>
                </a:cxn>
                <a:cxn ang="T94">
                  <a:pos x="T32" y="T33"/>
                </a:cxn>
                <a:cxn ang="T95">
                  <a:pos x="T34" y="T35"/>
                </a:cxn>
                <a:cxn ang="T96">
                  <a:pos x="T36" y="T37"/>
                </a:cxn>
                <a:cxn ang="T97">
                  <a:pos x="T38" y="T39"/>
                </a:cxn>
                <a:cxn ang="T98">
                  <a:pos x="T40" y="T41"/>
                </a:cxn>
                <a:cxn ang="T99">
                  <a:pos x="T42" y="T43"/>
                </a:cxn>
                <a:cxn ang="T100">
                  <a:pos x="T44" y="T45"/>
                </a:cxn>
                <a:cxn ang="T101">
                  <a:pos x="T46" y="T47"/>
                </a:cxn>
                <a:cxn ang="T102">
                  <a:pos x="T48" y="T49"/>
                </a:cxn>
                <a:cxn ang="T103">
                  <a:pos x="T50" y="T51"/>
                </a:cxn>
                <a:cxn ang="T104">
                  <a:pos x="T52" y="T53"/>
                </a:cxn>
                <a:cxn ang="T105">
                  <a:pos x="T54" y="T55"/>
                </a:cxn>
                <a:cxn ang="T106">
                  <a:pos x="T56" y="T57"/>
                </a:cxn>
                <a:cxn ang="T107">
                  <a:pos x="T58" y="T59"/>
                </a:cxn>
                <a:cxn ang="T108">
                  <a:pos x="T60" y="T61"/>
                </a:cxn>
                <a:cxn ang="T109">
                  <a:pos x="T62" y="T63"/>
                </a:cxn>
                <a:cxn ang="T110">
                  <a:pos x="T64" y="T65"/>
                </a:cxn>
                <a:cxn ang="T111">
                  <a:pos x="T66" y="T67"/>
                </a:cxn>
                <a:cxn ang="T112">
                  <a:pos x="T68" y="T69"/>
                </a:cxn>
                <a:cxn ang="T113">
                  <a:pos x="T70" y="T71"/>
                </a:cxn>
                <a:cxn ang="T114">
                  <a:pos x="T72" y="T73"/>
                </a:cxn>
                <a:cxn ang="T115">
                  <a:pos x="T74" y="T75"/>
                </a:cxn>
                <a:cxn ang="T116">
                  <a:pos x="T76" y="T77"/>
                </a:cxn>
              </a:cxnLst>
              <a:rect l="T117" t="T118" r="T119" b="T120"/>
              <a:pathLst>
                <a:path w="194" h="148">
                  <a:moveTo>
                    <a:pt x="130" y="135"/>
                  </a:moveTo>
                  <a:lnTo>
                    <a:pt x="148" y="148"/>
                  </a:lnTo>
                  <a:lnTo>
                    <a:pt x="150" y="127"/>
                  </a:lnTo>
                  <a:lnTo>
                    <a:pt x="164" y="113"/>
                  </a:lnTo>
                  <a:lnTo>
                    <a:pt x="167" y="118"/>
                  </a:lnTo>
                  <a:lnTo>
                    <a:pt x="180" y="116"/>
                  </a:lnTo>
                  <a:lnTo>
                    <a:pt x="183" y="129"/>
                  </a:lnTo>
                  <a:lnTo>
                    <a:pt x="183" y="119"/>
                  </a:lnTo>
                  <a:lnTo>
                    <a:pt x="191" y="115"/>
                  </a:lnTo>
                  <a:lnTo>
                    <a:pt x="189" y="95"/>
                  </a:lnTo>
                  <a:lnTo>
                    <a:pt x="194" y="89"/>
                  </a:lnTo>
                  <a:lnTo>
                    <a:pt x="172" y="76"/>
                  </a:lnTo>
                  <a:lnTo>
                    <a:pt x="167" y="78"/>
                  </a:lnTo>
                  <a:lnTo>
                    <a:pt x="150" y="68"/>
                  </a:lnTo>
                  <a:lnTo>
                    <a:pt x="137" y="76"/>
                  </a:lnTo>
                  <a:lnTo>
                    <a:pt x="119" y="72"/>
                  </a:lnTo>
                  <a:lnTo>
                    <a:pt x="124" y="60"/>
                  </a:lnTo>
                  <a:lnTo>
                    <a:pt x="116" y="64"/>
                  </a:lnTo>
                  <a:lnTo>
                    <a:pt x="94" y="65"/>
                  </a:lnTo>
                  <a:lnTo>
                    <a:pt x="73" y="33"/>
                  </a:lnTo>
                  <a:lnTo>
                    <a:pt x="65" y="33"/>
                  </a:lnTo>
                  <a:lnTo>
                    <a:pt x="46" y="14"/>
                  </a:lnTo>
                  <a:lnTo>
                    <a:pt x="25" y="0"/>
                  </a:lnTo>
                  <a:lnTo>
                    <a:pt x="0" y="5"/>
                  </a:lnTo>
                  <a:lnTo>
                    <a:pt x="3" y="36"/>
                  </a:lnTo>
                  <a:lnTo>
                    <a:pt x="25" y="65"/>
                  </a:lnTo>
                  <a:lnTo>
                    <a:pt x="35" y="73"/>
                  </a:lnTo>
                  <a:lnTo>
                    <a:pt x="48" y="99"/>
                  </a:lnTo>
                  <a:lnTo>
                    <a:pt x="57" y="99"/>
                  </a:lnTo>
                  <a:lnTo>
                    <a:pt x="75" y="108"/>
                  </a:lnTo>
                  <a:lnTo>
                    <a:pt x="86" y="140"/>
                  </a:lnTo>
                  <a:lnTo>
                    <a:pt x="89" y="116"/>
                  </a:lnTo>
                  <a:lnTo>
                    <a:pt x="95" y="126"/>
                  </a:lnTo>
                  <a:lnTo>
                    <a:pt x="97" y="119"/>
                  </a:lnTo>
                  <a:lnTo>
                    <a:pt x="89" y="110"/>
                  </a:lnTo>
                  <a:lnTo>
                    <a:pt x="92" y="105"/>
                  </a:lnTo>
                  <a:lnTo>
                    <a:pt x="95" y="111"/>
                  </a:lnTo>
                  <a:lnTo>
                    <a:pt x="115" y="105"/>
                  </a:lnTo>
                  <a:lnTo>
                    <a:pt x="130" y="135"/>
                  </a:lnTo>
                  <a:close/>
                </a:path>
              </a:pathLst>
            </a:custGeom>
            <a:solidFill>
              <a:srgbClr val="00FF00">
                <a:alpha val="50195"/>
              </a:srgb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49300" name="Freeform 507"/>
            <p:cNvSpPr>
              <a:spLocks/>
            </p:cNvSpPr>
            <p:nvPr/>
          </p:nvSpPr>
          <p:spPr bwMode="auto">
            <a:xfrm>
              <a:off x="3023" y="3259"/>
              <a:ext cx="194" cy="148"/>
            </a:xfrm>
            <a:custGeom>
              <a:avLst/>
              <a:gdLst>
                <a:gd name="T0" fmla="*/ 130 w 194"/>
                <a:gd name="T1" fmla="*/ 135 h 148"/>
                <a:gd name="T2" fmla="*/ 148 w 194"/>
                <a:gd name="T3" fmla="*/ 148 h 148"/>
                <a:gd name="T4" fmla="*/ 150 w 194"/>
                <a:gd name="T5" fmla="*/ 127 h 148"/>
                <a:gd name="T6" fmla="*/ 164 w 194"/>
                <a:gd name="T7" fmla="*/ 113 h 148"/>
                <a:gd name="T8" fmla="*/ 167 w 194"/>
                <a:gd name="T9" fmla="*/ 118 h 148"/>
                <a:gd name="T10" fmla="*/ 180 w 194"/>
                <a:gd name="T11" fmla="*/ 116 h 148"/>
                <a:gd name="T12" fmla="*/ 183 w 194"/>
                <a:gd name="T13" fmla="*/ 129 h 148"/>
                <a:gd name="T14" fmla="*/ 183 w 194"/>
                <a:gd name="T15" fmla="*/ 119 h 148"/>
                <a:gd name="T16" fmla="*/ 191 w 194"/>
                <a:gd name="T17" fmla="*/ 115 h 148"/>
                <a:gd name="T18" fmla="*/ 189 w 194"/>
                <a:gd name="T19" fmla="*/ 95 h 148"/>
                <a:gd name="T20" fmla="*/ 194 w 194"/>
                <a:gd name="T21" fmla="*/ 89 h 148"/>
                <a:gd name="T22" fmla="*/ 172 w 194"/>
                <a:gd name="T23" fmla="*/ 76 h 148"/>
                <a:gd name="T24" fmla="*/ 167 w 194"/>
                <a:gd name="T25" fmla="*/ 78 h 148"/>
                <a:gd name="T26" fmla="*/ 150 w 194"/>
                <a:gd name="T27" fmla="*/ 68 h 148"/>
                <a:gd name="T28" fmla="*/ 137 w 194"/>
                <a:gd name="T29" fmla="*/ 76 h 148"/>
                <a:gd name="T30" fmla="*/ 119 w 194"/>
                <a:gd name="T31" fmla="*/ 72 h 148"/>
                <a:gd name="T32" fmla="*/ 124 w 194"/>
                <a:gd name="T33" fmla="*/ 60 h 148"/>
                <a:gd name="T34" fmla="*/ 116 w 194"/>
                <a:gd name="T35" fmla="*/ 64 h 148"/>
                <a:gd name="T36" fmla="*/ 94 w 194"/>
                <a:gd name="T37" fmla="*/ 65 h 148"/>
                <a:gd name="T38" fmla="*/ 73 w 194"/>
                <a:gd name="T39" fmla="*/ 33 h 148"/>
                <a:gd name="T40" fmla="*/ 65 w 194"/>
                <a:gd name="T41" fmla="*/ 33 h 148"/>
                <a:gd name="T42" fmla="*/ 46 w 194"/>
                <a:gd name="T43" fmla="*/ 14 h 148"/>
                <a:gd name="T44" fmla="*/ 25 w 194"/>
                <a:gd name="T45" fmla="*/ 0 h 148"/>
                <a:gd name="T46" fmla="*/ 0 w 194"/>
                <a:gd name="T47" fmla="*/ 5 h 148"/>
                <a:gd name="T48" fmla="*/ 3 w 194"/>
                <a:gd name="T49" fmla="*/ 36 h 148"/>
                <a:gd name="T50" fmla="*/ 25 w 194"/>
                <a:gd name="T51" fmla="*/ 65 h 148"/>
                <a:gd name="T52" fmla="*/ 35 w 194"/>
                <a:gd name="T53" fmla="*/ 73 h 148"/>
                <a:gd name="T54" fmla="*/ 48 w 194"/>
                <a:gd name="T55" fmla="*/ 99 h 148"/>
                <a:gd name="T56" fmla="*/ 57 w 194"/>
                <a:gd name="T57" fmla="*/ 99 h 148"/>
                <a:gd name="T58" fmla="*/ 75 w 194"/>
                <a:gd name="T59" fmla="*/ 108 h 148"/>
                <a:gd name="T60" fmla="*/ 86 w 194"/>
                <a:gd name="T61" fmla="*/ 140 h 148"/>
                <a:gd name="T62" fmla="*/ 89 w 194"/>
                <a:gd name="T63" fmla="*/ 116 h 148"/>
                <a:gd name="T64" fmla="*/ 95 w 194"/>
                <a:gd name="T65" fmla="*/ 126 h 148"/>
                <a:gd name="T66" fmla="*/ 97 w 194"/>
                <a:gd name="T67" fmla="*/ 119 h 148"/>
                <a:gd name="T68" fmla="*/ 89 w 194"/>
                <a:gd name="T69" fmla="*/ 110 h 148"/>
                <a:gd name="T70" fmla="*/ 92 w 194"/>
                <a:gd name="T71" fmla="*/ 105 h 148"/>
                <a:gd name="T72" fmla="*/ 95 w 194"/>
                <a:gd name="T73" fmla="*/ 111 h 148"/>
                <a:gd name="T74" fmla="*/ 115 w 194"/>
                <a:gd name="T75" fmla="*/ 105 h 148"/>
                <a:gd name="T76" fmla="*/ 130 w 194"/>
                <a:gd name="T77" fmla="*/ 135 h 148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w 194"/>
                <a:gd name="T118" fmla="*/ 0 h 148"/>
                <a:gd name="T119" fmla="*/ 194 w 194"/>
                <a:gd name="T120" fmla="*/ 148 h 148"/>
              </a:gdLst>
              <a:ahLst/>
              <a:cxnLst>
                <a:cxn ang="T78">
                  <a:pos x="T0" y="T1"/>
                </a:cxn>
                <a:cxn ang="T79">
                  <a:pos x="T2" y="T3"/>
                </a:cxn>
                <a:cxn ang="T80">
                  <a:pos x="T4" y="T5"/>
                </a:cxn>
                <a:cxn ang="T81">
                  <a:pos x="T6" y="T7"/>
                </a:cxn>
                <a:cxn ang="T82">
                  <a:pos x="T8" y="T9"/>
                </a:cxn>
                <a:cxn ang="T83">
                  <a:pos x="T10" y="T11"/>
                </a:cxn>
                <a:cxn ang="T84">
                  <a:pos x="T12" y="T13"/>
                </a:cxn>
                <a:cxn ang="T85">
                  <a:pos x="T14" y="T15"/>
                </a:cxn>
                <a:cxn ang="T86">
                  <a:pos x="T16" y="T17"/>
                </a:cxn>
                <a:cxn ang="T87">
                  <a:pos x="T18" y="T19"/>
                </a:cxn>
                <a:cxn ang="T88">
                  <a:pos x="T20" y="T21"/>
                </a:cxn>
                <a:cxn ang="T89">
                  <a:pos x="T22" y="T23"/>
                </a:cxn>
                <a:cxn ang="T90">
                  <a:pos x="T24" y="T25"/>
                </a:cxn>
                <a:cxn ang="T91">
                  <a:pos x="T26" y="T27"/>
                </a:cxn>
                <a:cxn ang="T92">
                  <a:pos x="T28" y="T29"/>
                </a:cxn>
                <a:cxn ang="T93">
                  <a:pos x="T30" y="T31"/>
                </a:cxn>
                <a:cxn ang="T94">
                  <a:pos x="T32" y="T33"/>
                </a:cxn>
                <a:cxn ang="T95">
                  <a:pos x="T34" y="T35"/>
                </a:cxn>
                <a:cxn ang="T96">
                  <a:pos x="T36" y="T37"/>
                </a:cxn>
                <a:cxn ang="T97">
                  <a:pos x="T38" y="T39"/>
                </a:cxn>
                <a:cxn ang="T98">
                  <a:pos x="T40" y="T41"/>
                </a:cxn>
                <a:cxn ang="T99">
                  <a:pos x="T42" y="T43"/>
                </a:cxn>
                <a:cxn ang="T100">
                  <a:pos x="T44" y="T45"/>
                </a:cxn>
                <a:cxn ang="T101">
                  <a:pos x="T46" y="T47"/>
                </a:cxn>
                <a:cxn ang="T102">
                  <a:pos x="T48" y="T49"/>
                </a:cxn>
                <a:cxn ang="T103">
                  <a:pos x="T50" y="T51"/>
                </a:cxn>
                <a:cxn ang="T104">
                  <a:pos x="T52" y="T53"/>
                </a:cxn>
                <a:cxn ang="T105">
                  <a:pos x="T54" y="T55"/>
                </a:cxn>
                <a:cxn ang="T106">
                  <a:pos x="T56" y="T57"/>
                </a:cxn>
                <a:cxn ang="T107">
                  <a:pos x="T58" y="T59"/>
                </a:cxn>
                <a:cxn ang="T108">
                  <a:pos x="T60" y="T61"/>
                </a:cxn>
                <a:cxn ang="T109">
                  <a:pos x="T62" y="T63"/>
                </a:cxn>
                <a:cxn ang="T110">
                  <a:pos x="T64" y="T65"/>
                </a:cxn>
                <a:cxn ang="T111">
                  <a:pos x="T66" y="T67"/>
                </a:cxn>
                <a:cxn ang="T112">
                  <a:pos x="T68" y="T69"/>
                </a:cxn>
                <a:cxn ang="T113">
                  <a:pos x="T70" y="T71"/>
                </a:cxn>
                <a:cxn ang="T114">
                  <a:pos x="T72" y="T73"/>
                </a:cxn>
                <a:cxn ang="T115">
                  <a:pos x="T74" y="T75"/>
                </a:cxn>
                <a:cxn ang="T116">
                  <a:pos x="T76" y="T77"/>
                </a:cxn>
              </a:cxnLst>
              <a:rect l="T117" t="T118" r="T119" b="T120"/>
              <a:pathLst>
                <a:path w="194" h="148">
                  <a:moveTo>
                    <a:pt x="130" y="135"/>
                  </a:moveTo>
                  <a:lnTo>
                    <a:pt x="148" y="148"/>
                  </a:lnTo>
                  <a:lnTo>
                    <a:pt x="150" y="127"/>
                  </a:lnTo>
                  <a:lnTo>
                    <a:pt x="164" y="113"/>
                  </a:lnTo>
                  <a:lnTo>
                    <a:pt x="167" y="118"/>
                  </a:lnTo>
                  <a:lnTo>
                    <a:pt x="180" y="116"/>
                  </a:lnTo>
                  <a:lnTo>
                    <a:pt x="183" y="129"/>
                  </a:lnTo>
                  <a:lnTo>
                    <a:pt x="183" y="119"/>
                  </a:lnTo>
                  <a:lnTo>
                    <a:pt x="191" y="115"/>
                  </a:lnTo>
                  <a:lnTo>
                    <a:pt x="189" y="95"/>
                  </a:lnTo>
                  <a:lnTo>
                    <a:pt x="194" y="89"/>
                  </a:lnTo>
                  <a:lnTo>
                    <a:pt x="172" y="76"/>
                  </a:lnTo>
                  <a:lnTo>
                    <a:pt x="167" y="78"/>
                  </a:lnTo>
                  <a:lnTo>
                    <a:pt x="150" y="68"/>
                  </a:lnTo>
                  <a:lnTo>
                    <a:pt x="137" y="76"/>
                  </a:lnTo>
                  <a:lnTo>
                    <a:pt x="119" y="72"/>
                  </a:lnTo>
                  <a:lnTo>
                    <a:pt x="124" y="60"/>
                  </a:lnTo>
                  <a:lnTo>
                    <a:pt x="116" y="64"/>
                  </a:lnTo>
                  <a:lnTo>
                    <a:pt x="94" y="65"/>
                  </a:lnTo>
                  <a:lnTo>
                    <a:pt x="73" y="33"/>
                  </a:lnTo>
                  <a:lnTo>
                    <a:pt x="65" y="33"/>
                  </a:lnTo>
                  <a:lnTo>
                    <a:pt x="46" y="14"/>
                  </a:lnTo>
                  <a:lnTo>
                    <a:pt x="25" y="0"/>
                  </a:lnTo>
                  <a:lnTo>
                    <a:pt x="0" y="5"/>
                  </a:lnTo>
                  <a:lnTo>
                    <a:pt x="3" y="36"/>
                  </a:lnTo>
                  <a:lnTo>
                    <a:pt x="25" y="65"/>
                  </a:lnTo>
                  <a:lnTo>
                    <a:pt x="35" y="73"/>
                  </a:lnTo>
                  <a:lnTo>
                    <a:pt x="48" y="99"/>
                  </a:lnTo>
                  <a:lnTo>
                    <a:pt x="57" y="99"/>
                  </a:lnTo>
                  <a:lnTo>
                    <a:pt x="75" y="108"/>
                  </a:lnTo>
                  <a:lnTo>
                    <a:pt x="86" y="140"/>
                  </a:lnTo>
                  <a:lnTo>
                    <a:pt x="89" y="116"/>
                  </a:lnTo>
                  <a:lnTo>
                    <a:pt x="95" y="126"/>
                  </a:lnTo>
                  <a:lnTo>
                    <a:pt x="97" y="119"/>
                  </a:lnTo>
                  <a:lnTo>
                    <a:pt x="89" y="110"/>
                  </a:lnTo>
                  <a:lnTo>
                    <a:pt x="92" y="105"/>
                  </a:lnTo>
                  <a:lnTo>
                    <a:pt x="95" y="111"/>
                  </a:lnTo>
                  <a:lnTo>
                    <a:pt x="115" y="105"/>
                  </a:lnTo>
                  <a:lnTo>
                    <a:pt x="130" y="135"/>
                  </a:lnTo>
                  <a:close/>
                </a:path>
              </a:pathLst>
            </a:custGeom>
            <a:solidFill>
              <a:srgbClr val="00FF00"/>
            </a:solidFill>
            <a:ln w="482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</p:grpSp>
      <p:grpSp>
        <p:nvGrpSpPr>
          <p:cNvPr id="49171" name="Group 508"/>
          <p:cNvGrpSpPr>
            <a:grpSpLocks/>
          </p:cNvGrpSpPr>
          <p:nvPr/>
        </p:nvGrpSpPr>
        <p:grpSpPr bwMode="auto">
          <a:xfrm>
            <a:off x="2728913" y="5291138"/>
            <a:ext cx="644525" cy="365125"/>
            <a:chOff x="1364" y="3367"/>
            <a:chExt cx="437" cy="266"/>
          </a:xfrm>
        </p:grpSpPr>
        <p:sp>
          <p:nvSpPr>
            <p:cNvPr id="49297" name="Freeform 509"/>
            <p:cNvSpPr>
              <a:spLocks/>
            </p:cNvSpPr>
            <p:nvPr/>
          </p:nvSpPr>
          <p:spPr bwMode="auto">
            <a:xfrm>
              <a:off x="1364" y="3367"/>
              <a:ext cx="437" cy="266"/>
            </a:xfrm>
            <a:custGeom>
              <a:avLst/>
              <a:gdLst>
                <a:gd name="T0" fmla="*/ 383 w 437"/>
                <a:gd name="T1" fmla="*/ 223 h 266"/>
                <a:gd name="T2" fmla="*/ 406 w 437"/>
                <a:gd name="T3" fmla="*/ 191 h 266"/>
                <a:gd name="T4" fmla="*/ 425 w 437"/>
                <a:gd name="T5" fmla="*/ 152 h 266"/>
                <a:gd name="T6" fmla="*/ 417 w 437"/>
                <a:gd name="T7" fmla="*/ 129 h 266"/>
                <a:gd name="T8" fmla="*/ 426 w 437"/>
                <a:gd name="T9" fmla="*/ 115 h 266"/>
                <a:gd name="T10" fmla="*/ 410 w 437"/>
                <a:gd name="T11" fmla="*/ 69 h 266"/>
                <a:gd name="T12" fmla="*/ 388 w 437"/>
                <a:gd name="T13" fmla="*/ 62 h 266"/>
                <a:gd name="T14" fmla="*/ 374 w 437"/>
                <a:gd name="T15" fmla="*/ 46 h 266"/>
                <a:gd name="T16" fmla="*/ 339 w 437"/>
                <a:gd name="T17" fmla="*/ 19 h 266"/>
                <a:gd name="T18" fmla="*/ 312 w 437"/>
                <a:gd name="T19" fmla="*/ 7 h 266"/>
                <a:gd name="T20" fmla="*/ 278 w 437"/>
                <a:gd name="T21" fmla="*/ 7 h 266"/>
                <a:gd name="T22" fmla="*/ 251 w 437"/>
                <a:gd name="T23" fmla="*/ 0 h 266"/>
                <a:gd name="T24" fmla="*/ 226 w 437"/>
                <a:gd name="T25" fmla="*/ 0 h 266"/>
                <a:gd name="T26" fmla="*/ 188 w 437"/>
                <a:gd name="T27" fmla="*/ 26 h 266"/>
                <a:gd name="T28" fmla="*/ 153 w 437"/>
                <a:gd name="T29" fmla="*/ 66 h 266"/>
                <a:gd name="T30" fmla="*/ 113 w 437"/>
                <a:gd name="T31" fmla="*/ 53 h 266"/>
                <a:gd name="T32" fmla="*/ 118 w 437"/>
                <a:gd name="T33" fmla="*/ 91 h 266"/>
                <a:gd name="T34" fmla="*/ 84 w 437"/>
                <a:gd name="T35" fmla="*/ 104 h 266"/>
                <a:gd name="T36" fmla="*/ 62 w 437"/>
                <a:gd name="T37" fmla="*/ 117 h 266"/>
                <a:gd name="T38" fmla="*/ 51 w 437"/>
                <a:gd name="T39" fmla="*/ 126 h 266"/>
                <a:gd name="T40" fmla="*/ 43 w 437"/>
                <a:gd name="T41" fmla="*/ 110 h 266"/>
                <a:gd name="T42" fmla="*/ 35 w 437"/>
                <a:gd name="T43" fmla="*/ 123 h 266"/>
                <a:gd name="T44" fmla="*/ 35 w 437"/>
                <a:gd name="T45" fmla="*/ 145 h 266"/>
                <a:gd name="T46" fmla="*/ 30 w 437"/>
                <a:gd name="T47" fmla="*/ 176 h 266"/>
                <a:gd name="T48" fmla="*/ 32 w 437"/>
                <a:gd name="T49" fmla="*/ 185 h 266"/>
                <a:gd name="T50" fmla="*/ 0 w 437"/>
                <a:gd name="T51" fmla="*/ 215 h 266"/>
                <a:gd name="T52" fmla="*/ 17 w 437"/>
                <a:gd name="T53" fmla="*/ 220 h 266"/>
                <a:gd name="T54" fmla="*/ 49 w 437"/>
                <a:gd name="T55" fmla="*/ 235 h 266"/>
                <a:gd name="T56" fmla="*/ 54 w 437"/>
                <a:gd name="T57" fmla="*/ 236 h 266"/>
                <a:gd name="T58" fmla="*/ 68 w 437"/>
                <a:gd name="T59" fmla="*/ 255 h 266"/>
                <a:gd name="T60" fmla="*/ 81 w 437"/>
                <a:gd name="T61" fmla="*/ 250 h 266"/>
                <a:gd name="T62" fmla="*/ 80 w 437"/>
                <a:gd name="T63" fmla="*/ 225 h 266"/>
                <a:gd name="T64" fmla="*/ 95 w 437"/>
                <a:gd name="T65" fmla="*/ 207 h 266"/>
                <a:gd name="T66" fmla="*/ 110 w 437"/>
                <a:gd name="T67" fmla="*/ 187 h 266"/>
                <a:gd name="T68" fmla="*/ 145 w 437"/>
                <a:gd name="T69" fmla="*/ 179 h 266"/>
                <a:gd name="T70" fmla="*/ 167 w 437"/>
                <a:gd name="T71" fmla="*/ 168 h 266"/>
                <a:gd name="T72" fmla="*/ 180 w 437"/>
                <a:gd name="T73" fmla="*/ 150 h 266"/>
                <a:gd name="T74" fmla="*/ 194 w 437"/>
                <a:gd name="T75" fmla="*/ 125 h 266"/>
                <a:gd name="T76" fmla="*/ 243 w 437"/>
                <a:gd name="T77" fmla="*/ 115 h 266"/>
                <a:gd name="T78" fmla="*/ 226 w 437"/>
                <a:gd name="T79" fmla="*/ 109 h 266"/>
                <a:gd name="T80" fmla="*/ 282 w 437"/>
                <a:gd name="T81" fmla="*/ 94 h 266"/>
                <a:gd name="T82" fmla="*/ 307 w 437"/>
                <a:gd name="T83" fmla="*/ 110 h 266"/>
                <a:gd name="T84" fmla="*/ 358 w 437"/>
                <a:gd name="T85" fmla="*/ 156 h 266"/>
                <a:gd name="T86" fmla="*/ 374 w 437"/>
                <a:gd name="T87" fmla="*/ 209 h 26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w 437"/>
                <a:gd name="T133" fmla="*/ 0 h 266"/>
                <a:gd name="T134" fmla="*/ 437 w 437"/>
                <a:gd name="T135" fmla="*/ 266 h 266"/>
              </a:gdLst>
              <a:ahLst/>
              <a:cxnLst>
                <a:cxn ang="T88">
                  <a:pos x="T0" y="T1"/>
                </a:cxn>
                <a:cxn ang="T89">
                  <a:pos x="T2" y="T3"/>
                </a:cxn>
                <a:cxn ang="T90">
                  <a:pos x="T4" y="T5"/>
                </a:cxn>
                <a:cxn ang="T91">
                  <a:pos x="T6" y="T7"/>
                </a:cxn>
                <a:cxn ang="T92">
                  <a:pos x="T8" y="T9"/>
                </a:cxn>
                <a:cxn ang="T93">
                  <a:pos x="T10" y="T11"/>
                </a:cxn>
                <a:cxn ang="T94">
                  <a:pos x="T12" y="T13"/>
                </a:cxn>
                <a:cxn ang="T95">
                  <a:pos x="T14" y="T15"/>
                </a:cxn>
                <a:cxn ang="T96">
                  <a:pos x="T16" y="T17"/>
                </a:cxn>
                <a:cxn ang="T97">
                  <a:pos x="T18" y="T19"/>
                </a:cxn>
                <a:cxn ang="T98">
                  <a:pos x="T20" y="T21"/>
                </a:cxn>
                <a:cxn ang="T99">
                  <a:pos x="T22" y="T23"/>
                </a:cxn>
                <a:cxn ang="T100">
                  <a:pos x="T24" y="T25"/>
                </a:cxn>
                <a:cxn ang="T101">
                  <a:pos x="T26" y="T27"/>
                </a:cxn>
                <a:cxn ang="T102">
                  <a:pos x="T28" y="T29"/>
                </a:cxn>
                <a:cxn ang="T103">
                  <a:pos x="T30" y="T31"/>
                </a:cxn>
                <a:cxn ang="T104">
                  <a:pos x="T32" y="T33"/>
                </a:cxn>
                <a:cxn ang="T105">
                  <a:pos x="T34" y="T35"/>
                </a:cxn>
                <a:cxn ang="T106">
                  <a:pos x="T36" y="T37"/>
                </a:cxn>
                <a:cxn ang="T107">
                  <a:pos x="T38" y="T39"/>
                </a:cxn>
                <a:cxn ang="T108">
                  <a:pos x="T40" y="T41"/>
                </a:cxn>
                <a:cxn ang="T109">
                  <a:pos x="T42" y="T43"/>
                </a:cxn>
                <a:cxn ang="T110">
                  <a:pos x="T44" y="T45"/>
                </a:cxn>
                <a:cxn ang="T111">
                  <a:pos x="T46" y="T47"/>
                </a:cxn>
                <a:cxn ang="T112">
                  <a:pos x="T48" y="T49"/>
                </a:cxn>
                <a:cxn ang="T113">
                  <a:pos x="T50" y="T51"/>
                </a:cxn>
                <a:cxn ang="T114">
                  <a:pos x="T52" y="T53"/>
                </a:cxn>
                <a:cxn ang="T115">
                  <a:pos x="T54" y="T55"/>
                </a:cxn>
                <a:cxn ang="T116">
                  <a:pos x="T56" y="T57"/>
                </a:cxn>
                <a:cxn ang="T117">
                  <a:pos x="T58" y="T59"/>
                </a:cxn>
                <a:cxn ang="T118">
                  <a:pos x="T60" y="T61"/>
                </a:cxn>
                <a:cxn ang="T119">
                  <a:pos x="T62" y="T63"/>
                </a:cxn>
                <a:cxn ang="T120">
                  <a:pos x="T64" y="T65"/>
                </a:cxn>
                <a:cxn ang="T121">
                  <a:pos x="T66" y="T67"/>
                </a:cxn>
                <a:cxn ang="T122">
                  <a:pos x="T68" y="T69"/>
                </a:cxn>
                <a:cxn ang="T123">
                  <a:pos x="T70" y="T71"/>
                </a:cxn>
                <a:cxn ang="T124">
                  <a:pos x="T72" y="T73"/>
                </a:cxn>
                <a:cxn ang="T125">
                  <a:pos x="T74" y="T75"/>
                </a:cxn>
                <a:cxn ang="T126">
                  <a:pos x="T76" y="T77"/>
                </a:cxn>
                <a:cxn ang="T127">
                  <a:pos x="T78" y="T79"/>
                </a:cxn>
                <a:cxn ang="T128">
                  <a:pos x="T80" y="T81"/>
                </a:cxn>
                <a:cxn ang="T129">
                  <a:pos x="T82" y="T83"/>
                </a:cxn>
                <a:cxn ang="T130">
                  <a:pos x="T84" y="T85"/>
                </a:cxn>
                <a:cxn ang="T131">
                  <a:pos x="T86" y="T87"/>
                </a:cxn>
              </a:cxnLst>
              <a:rect l="T132" t="T133" r="T134" b="T135"/>
              <a:pathLst>
                <a:path w="437" h="266">
                  <a:moveTo>
                    <a:pt x="374" y="209"/>
                  </a:moveTo>
                  <a:lnTo>
                    <a:pt x="383" y="223"/>
                  </a:lnTo>
                  <a:lnTo>
                    <a:pt x="393" y="212"/>
                  </a:lnTo>
                  <a:lnTo>
                    <a:pt x="406" y="191"/>
                  </a:lnTo>
                  <a:lnTo>
                    <a:pt x="437" y="156"/>
                  </a:lnTo>
                  <a:lnTo>
                    <a:pt x="425" y="152"/>
                  </a:lnTo>
                  <a:lnTo>
                    <a:pt x="418" y="145"/>
                  </a:lnTo>
                  <a:lnTo>
                    <a:pt x="417" y="129"/>
                  </a:lnTo>
                  <a:lnTo>
                    <a:pt x="426" y="120"/>
                  </a:lnTo>
                  <a:lnTo>
                    <a:pt x="426" y="115"/>
                  </a:lnTo>
                  <a:lnTo>
                    <a:pt x="404" y="101"/>
                  </a:lnTo>
                  <a:lnTo>
                    <a:pt x="410" y="69"/>
                  </a:lnTo>
                  <a:lnTo>
                    <a:pt x="401" y="56"/>
                  </a:lnTo>
                  <a:lnTo>
                    <a:pt x="388" y="62"/>
                  </a:lnTo>
                  <a:lnTo>
                    <a:pt x="379" y="59"/>
                  </a:lnTo>
                  <a:lnTo>
                    <a:pt x="374" y="46"/>
                  </a:lnTo>
                  <a:lnTo>
                    <a:pt x="358" y="42"/>
                  </a:lnTo>
                  <a:lnTo>
                    <a:pt x="339" y="19"/>
                  </a:lnTo>
                  <a:lnTo>
                    <a:pt x="321" y="16"/>
                  </a:lnTo>
                  <a:lnTo>
                    <a:pt x="312" y="7"/>
                  </a:lnTo>
                  <a:lnTo>
                    <a:pt x="291" y="16"/>
                  </a:lnTo>
                  <a:lnTo>
                    <a:pt x="278" y="7"/>
                  </a:lnTo>
                  <a:lnTo>
                    <a:pt x="256" y="7"/>
                  </a:lnTo>
                  <a:lnTo>
                    <a:pt x="251" y="0"/>
                  </a:lnTo>
                  <a:lnTo>
                    <a:pt x="237" y="5"/>
                  </a:lnTo>
                  <a:lnTo>
                    <a:pt x="226" y="0"/>
                  </a:lnTo>
                  <a:lnTo>
                    <a:pt x="212" y="15"/>
                  </a:lnTo>
                  <a:lnTo>
                    <a:pt x="188" y="26"/>
                  </a:lnTo>
                  <a:lnTo>
                    <a:pt x="177" y="45"/>
                  </a:lnTo>
                  <a:lnTo>
                    <a:pt x="153" y="66"/>
                  </a:lnTo>
                  <a:lnTo>
                    <a:pt x="116" y="51"/>
                  </a:lnTo>
                  <a:lnTo>
                    <a:pt x="113" y="53"/>
                  </a:lnTo>
                  <a:lnTo>
                    <a:pt x="110" y="70"/>
                  </a:lnTo>
                  <a:lnTo>
                    <a:pt x="118" y="91"/>
                  </a:lnTo>
                  <a:lnTo>
                    <a:pt x="113" y="101"/>
                  </a:lnTo>
                  <a:lnTo>
                    <a:pt x="84" y="104"/>
                  </a:lnTo>
                  <a:lnTo>
                    <a:pt x="76" y="112"/>
                  </a:lnTo>
                  <a:lnTo>
                    <a:pt x="62" y="117"/>
                  </a:lnTo>
                  <a:lnTo>
                    <a:pt x="54" y="128"/>
                  </a:lnTo>
                  <a:lnTo>
                    <a:pt x="51" y="126"/>
                  </a:lnTo>
                  <a:lnTo>
                    <a:pt x="49" y="115"/>
                  </a:lnTo>
                  <a:lnTo>
                    <a:pt x="43" y="110"/>
                  </a:lnTo>
                  <a:lnTo>
                    <a:pt x="40" y="112"/>
                  </a:lnTo>
                  <a:lnTo>
                    <a:pt x="35" y="123"/>
                  </a:lnTo>
                  <a:lnTo>
                    <a:pt x="41" y="140"/>
                  </a:lnTo>
                  <a:lnTo>
                    <a:pt x="35" y="145"/>
                  </a:lnTo>
                  <a:lnTo>
                    <a:pt x="35" y="169"/>
                  </a:lnTo>
                  <a:lnTo>
                    <a:pt x="30" y="176"/>
                  </a:lnTo>
                  <a:lnTo>
                    <a:pt x="19" y="179"/>
                  </a:lnTo>
                  <a:lnTo>
                    <a:pt x="32" y="185"/>
                  </a:lnTo>
                  <a:lnTo>
                    <a:pt x="17" y="206"/>
                  </a:lnTo>
                  <a:lnTo>
                    <a:pt x="0" y="215"/>
                  </a:lnTo>
                  <a:lnTo>
                    <a:pt x="0" y="223"/>
                  </a:lnTo>
                  <a:lnTo>
                    <a:pt x="17" y="220"/>
                  </a:lnTo>
                  <a:lnTo>
                    <a:pt x="30" y="238"/>
                  </a:lnTo>
                  <a:lnTo>
                    <a:pt x="49" y="235"/>
                  </a:lnTo>
                  <a:lnTo>
                    <a:pt x="51" y="241"/>
                  </a:lnTo>
                  <a:lnTo>
                    <a:pt x="54" y="236"/>
                  </a:lnTo>
                  <a:lnTo>
                    <a:pt x="73" y="246"/>
                  </a:lnTo>
                  <a:lnTo>
                    <a:pt x="68" y="255"/>
                  </a:lnTo>
                  <a:lnTo>
                    <a:pt x="80" y="266"/>
                  </a:lnTo>
                  <a:lnTo>
                    <a:pt x="81" y="250"/>
                  </a:lnTo>
                  <a:lnTo>
                    <a:pt x="78" y="235"/>
                  </a:lnTo>
                  <a:lnTo>
                    <a:pt x="80" y="225"/>
                  </a:lnTo>
                  <a:lnTo>
                    <a:pt x="87" y="228"/>
                  </a:lnTo>
                  <a:lnTo>
                    <a:pt x="95" y="207"/>
                  </a:lnTo>
                  <a:lnTo>
                    <a:pt x="102" y="203"/>
                  </a:lnTo>
                  <a:lnTo>
                    <a:pt x="110" y="187"/>
                  </a:lnTo>
                  <a:lnTo>
                    <a:pt x="126" y="187"/>
                  </a:lnTo>
                  <a:lnTo>
                    <a:pt x="145" y="179"/>
                  </a:lnTo>
                  <a:lnTo>
                    <a:pt x="161" y="164"/>
                  </a:lnTo>
                  <a:lnTo>
                    <a:pt x="167" y="168"/>
                  </a:lnTo>
                  <a:lnTo>
                    <a:pt x="169" y="161"/>
                  </a:lnTo>
                  <a:lnTo>
                    <a:pt x="180" y="150"/>
                  </a:lnTo>
                  <a:lnTo>
                    <a:pt x="188" y="123"/>
                  </a:lnTo>
                  <a:lnTo>
                    <a:pt x="194" y="125"/>
                  </a:lnTo>
                  <a:lnTo>
                    <a:pt x="196" y="115"/>
                  </a:lnTo>
                  <a:lnTo>
                    <a:pt x="243" y="115"/>
                  </a:lnTo>
                  <a:lnTo>
                    <a:pt x="226" y="115"/>
                  </a:lnTo>
                  <a:lnTo>
                    <a:pt x="226" y="109"/>
                  </a:lnTo>
                  <a:lnTo>
                    <a:pt x="275" y="110"/>
                  </a:lnTo>
                  <a:lnTo>
                    <a:pt x="282" y="94"/>
                  </a:lnTo>
                  <a:lnTo>
                    <a:pt x="278" y="105"/>
                  </a:lnTo>
                  <a:lnTo>
                    <a:pt x="307" y="110"/>
                  </a:lnTo>
                  <a:lnTo>
                    <a:pt x="350" y="134"/>
                  </a:lnTo>
                  <a:lnTo>
                    <a:pt x="358" y="156"/>
                  </a:lnTo>
                  <a:lnTo>
                    <a:pt x="369" y="169"/>
                  </a:lnTo>
                  <a:lnTo>
                    <a:pt x="374" y="209"/>
                  </a:lnTo>
                  <a:close/>
                </a:path>
              </a:pathLst>
            </a:custGeom>
            <a:solidFill>
              <a:srgbClr val="FF0000">
                <a:alpha val="50195"/>
              </a:srgb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49298" name="Freeform 510"/>
            <p:cNvSpPr>
              <a:spLocks/>
            </p:cNvSpPr>
            <p:nvPr/>
          </p:nvSpPr>
          <p:spPr bwMode="auto">
            <a:xfrm>
              <a:off x="1364" y="3367"/>
              <a:ext cx="437" cy="266"/>
            </a:xfrm>
            <a:custGeom>
              <a:avLst/>
              <a:gdLst>
                <a:gd name="T0" fmla="*/ 383 w 437"/>
                <a:gd name="T1" fmla="*/ 223 h 266"/>
                <a:gd name="T2" fmla="*/ 406 w 437"/>
                <a:gd name="T3" fmla="*/ 191 h 266"/>
                <a:gd name="T4" fmla="*/ 425 w 437"/>
                <a:gd name="T5" fmla="*/ 152 h 266"/>
                <a:gd name="T6" fmla="*/ 417 w 437"/>
                <a:gd name="T7" fmla="*/ 129 h 266"/>
                <a:gd name="T8" fmla="*/ 426 w 437"/>
                <a:gd name="T9" fmla="*/ 115 h 266"/>
                <a:gd name="T10" fmla="*/ 410 w 437"/>
                <a:gd name="T11" fmla="*/ 69 h 266"/>
                <a:gd name="T12" fmla="*/ 388 w 437"/>
                <a:gd name="T13" fmla="*/ 62 h 266"/>
                <a:gd name="T14" fmla="*/ 374 w 437"/>
                <a:gd name="T15" fmla="*/ 46 h 266"/>
                <a:gd name="T16" fmla="*/ 339 w 437"/>
                <a:gd name="T17" fmla="*/ 19 h 266"/>
                <a:gd name="T18" fmla="*/ 312 w 437"/>
                <a:gd name="T19" fmla="*/ 7 h 266"/>
                <a:gd name="T20" fmla="*/ 278 w 437"/>
                <a:gd name="T21" fmla="*/ 7 h 266"/>
                <a:gd name="T22" fmla="*/ 251 w 437"/>
                <a:gd name="T23" fmla="*/ 0 h 266"/>
                <a:gd name="T24" fmla="*/ 226 w 437"/>
                <a:gd name="T25" fmla="*/ 0 h 266"/>
                <a:gd name="T26" fmla="*/ 188 w 437"/>
                <a:gd name="T27" fmla="*/ 26 h 266"/>
                <a:gd name="T28" fmla="*/ 153 w 437"/>
                <a:gd name="T29" fmla="*/ 66 h 266"/>
                <a:gd name="T30" fmla="*/ 113 w 437"/>
                <a:gd name="T31" fmla="*/ 53 h 266"/>
                <a:gd name="T32" fmla="*/ 118 w 437"/>
                <a:gd name="T33" fmla="*/ 91 h 266"/>
                <a:gd name="T34" fmla="*/ 84 w 437"/>
                <a:gd name="T35" fmla="*/ 104 h 266"/>
                <a:gd name="T36" fmla="*/ 62 w 437"/>
                <a:gd name="T37" fmla="*/ 117 h 266"/>
                <a:gd name="T38" fmla="*/ 51 w 437"/>
                <a:gd name="T39" fmla="*/ 126 h 266"/>
                <a:gd name="T40" fmla="*/ 43 w 437"/>
                <a:gd name="T41" fmla="*/ 110 h 266"/>
                <a:gd name="T42" fmla="*/ 35 w 437"/>
                <a:gd name="T43" fmla="*/ 123 h 266"/>
                <a:gd name="T44" fmla="*/ 35 w 437"/>
                <a:gd name="T45" fmla="*/ 145 h 266"/>
                <a:gd name="T46" fmla="*/ 30 w 437"/>
                <a:gd name="T47" fmla="*/ 176 h 266"/>
                <a:gd name="T48" fmla="*/ 32 w 437"/>
                <a:gd name="T49" fmla="*/ 185 h 266"/>
                <a:gd name="T50" fmla="*/ 0 w 437"/>
                <a:gd name="T51" fmla="*/ 215 h 266"/>
                <a:gd name="T52" fmla="*/ 17 w 437"/>
                <a:gd name="T53" fmla="*/ 220 h 266"/>
                <a:gd name="T54" fmla="*/ 49 w 437"/>
                <a:gd name="T55" fmla="*/ 235 h 266"/>
                <a:gd name="T56" fmla="*/ 54 w 437"/>
                <a:gd name="T57" fmla="*/ 236 h 266"/>
                <a:gd name="T58" fmla="*/ 68 w 437"/>
                <a:gd name="T59" fmla="*/ 255 h 266"/>
                <a:gd name="T60" fmla="*/ 81 w 437"/>
                <a:gd name="T61" fmla="*/ 250 h 266"/>
                <a:gd name="T62" fmla="*/ 80 w 437"/>
                <a:gd name="T63" fmla="*/ 225 h 266"/>
                <a:gd name="T64" fmla="*/ 95 w 437"/>
                <a:gd name="T65" fmla="*/ 207 h 266"/>
                <a:gd name="T66" fmla="*/ 110 w 437"/>
                <a:gd name="T67" fmla="*/ 187 h 266"/>
                <a:gd name="T68" fmla="*/ 145 w 437"/>
                <a:gd name="T69" fmla="*/ 179 h 266"/>
                <a:gd name="T70" fmla="*/ 167 w 437"/>
                <a:gd name="T71" fmla="*/ 168 h 266"/>
                <a:gd name="T72" fmla="*/ 180 w 437"/>
                <a:gd name="T73" fmla="*/ 150 h 266"/>
                <a:gd name="T74" fmla="*/ 194 w 437"/>
                <a:gd name="T75" fmla="*/ 125 h 266"/>
                <a:gd name="T76" fmla="*/ 243 w 437"/>
                <a:gd name="T77" fmla="*/ 115 h 266"/>
                <a:gd name="T78" fmla="*/ 226 w 437"/>
                <a:gd name="T79" fmla="*/ 109 h 266"/>
                <a:gd name="T80" fmla="*/ 282 w 437"/>
                <a:gd name="T81" fmla="*/ 94 h 266"/>
                <a:gd name="T82" fmla="*/ 307 w 437"/>
                <a:gd name="T83" fmla="*/ 110 h 266"/>
                <a:gd name="T84" fmla="*/ 358 w 437"/>
                <a:gd name="T85" fmla="*/ 156 h 266"/>
                <a:gd name="T86" fmla="*/ 374 w 437"/>
                <a:gd name="T87" fmla="*/ 209 h 26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w 437"/>
                <a:gd name="T133" fmla="*/ 0 h 266"/>
                <a:gd name="T134" fmla="*/ 437 w 437"/>
                <a:gd name="T135" fmla="*/ 266 h 266"/>
              </a:gdLst>
              <a:ahLst/>
              <a:cxnLst>
                <a:cxn ang="T88">
                  <a:pos x="T0" y="T1"/>
                </a:cxn>
                <a:cxn ang="T89">
                  <a:pos x="T2" y="T3"/>
                </a:cxn>
                <a:cxn ang="T90">
                  <a:pos x="T4" y="T5"/>
                </a:cxn>
                <a:cxn ang="T91">
                  <a:pos x="T6" y="T7"/>
                </a:cxn>
                <a:cxn ang="T92">
                  <a:pos x="T8" y="T9"/>
                </a:cxn>
                <a:cxn ang="T93">
                  <a:pos x="T10" y="T11"/>
                </a:cxn>
                <a:cxn ang="T94">
                  <a:pos x="T12" y="T13"/>
                </a:cxn>
                <a:cxn ang="T95">
                  <a:pos x="T14" y="T15"/>
                </a:cxn>
                <a:cxn ang="T96">
                  <a:pos x="T16" y="T17"/>
                </a:cxn>
                <a:cxn ang="T97">
                  <a:pos x="T18" y="T19"/>
                </a:cxn>
                <a:cxn ang="T98">
                  <a:pos x="T20" y="T21"/>
                </a:cxn>
                <a:cxn ang="T99">
                  <a:pos x="T22" y="T23"/>
                </a:cxn>
                <a:cxn ang="T100">
                  <a:pos x="T24" y="T25"/>
                </a:cxn>
                <a:cxn ang="T101">
                  <a:pos x="T26" y="T27"/>
                </a:cxn>
                <a:cxn ang="T102">
                  <a:pos x="T28" y="T29"/>
                </a:cxn>
                <a:cxn ang="T103">
                  <a:pos x="T30" y="T31"/>
                </a:cxn>
                <a:cxn ang="T104">
                  <a:pos x="T32" y="T33"/>
                </a:cxn>
                <a:cxn ang="T105">
                  <a:pos x="T34" y="T35"/>
                </a:cxn>
                <a:cxn ang="T106">
                  <a:pos x="T36" y="T37"/>
                </a:cxn>
                <a:cxn ang="T107">
                  <a:pos x="T38" y="T39"/>
                </a:cxn>
                <a:cxn ang="T108">
                  <a:pos x="T40" y="T41"/>
                </a:cxn>
                <a:cxn ang="T109">
                  <a:pos x="T42" y="T43"/>
                </a:cxn>
                <a:cxn ang="T110">
                  <a:pos x="T44" y="T45"/>
                </a:cxn>
                <a:cxn ang="T111">
                  <a:pos x="T46" y="T47"/>
                </a:cxn>
                <a:cxn ang="T112">
                  <a:pos x="T48" y="T49"/>
                </a:cxn>
                <a:cxn ang="T113">
                  <a:pos x="T50" y="T51"/>
                </a:cxn>
                <a:cxn ang="T114">
                  <a:pos x="T52" y="T53"/>
                </a:cxn>
                <a:cxn ang="T115">
                  <a:pos x="T54" y="T55"/>
                </a:cxn>
                <a:cxn ang="T116">
                  <a:pos x="T56" y="T57"/>
                </a:cxn>
                <a:cxn ang="T117">
                  <a:pos x="T58" y="T59"/>
                </a:cxn>
                <a:cxn ang="T118">
                  <a:pos x="T60" y="T61"/>
                </a:cxn>
                <a:cxn ang="T119">
                  <a:pos x="T62" y="T63"/>
                </a:cxn>
                <a:cxn ang="T120">
                  <a:pos x="T64" y="T65"/>
                </a:cxn>
                <a:cxn ang="T121">
                  <a:pos x="T66" y="T67"/>
                </a:cxn>
                <a:cxn ang="T122">
                  <a:pos x="T68" y="T69"/>
                </a:cxn>
                <a:cxn ang="T123">
                  <a:pos x="T70" y="T71"/>
                </a:cxn>
                <a:cxn ang="T124">
                  <a:pos x="T72" y="T73"/>
                </a:cxn>
                <a:cxn ang="T125">
                  <a:pos x="T74" y="T75"/>
                </a:cxn>
                <a:cxn ang="T126">
                  <a:pos x="T76" y="T77"/>
                </a:cxn>
                <a:cxn ang="T127">
                  <a:pos x="T78" y="T79"/>
                </a:cxn>
                <a:cxn ang="T128">
                  <a:pos x="T80" y="T81"/>
                </a:cxn>
                <a:cxn ang="T129">
                  <a:pos x="T82" y="T83"/>
                </a:cxn>
                <a:cxn ang="T130">
                  <a:pos x="T84" y="T85"/>
                </a:cxn>
                <a:cxn ang="T131">
                  <a:pos x="T86" y="T87"/>
                </a:cxn>
              </a:cxnLst>
              <a:rect l="T132" t="T133" r="T134" b="T135"/>
              <a:pathLst>
                <a:path w="437" h="266">
                  <a:moveTo>
                    <a:pt x="374" y="209"/>
                  </a:moveTo>
                  <a:lnTo>
                    <a:pt x="383" y="223"/>
                  </a:lnTo>
                  <a:lnTo>
                    <a:pt x="393" y="212"/>
                  </a:lnTo>
                  <a:lnTo>
                    <a:pt x="406" y="191"/>
                  </a:lnTo>
                  <a:lnTo>
                    <a:pt x="437" y="156"/>
                  </a:lnTo>
                  <a:lnTo>
                    <a:pt x="425" y="152"/>
                  </a:lnTo>
                  <a:lnTo>
                    <a:pt x="418" y="145"/>
                  </a:lnTo>
                  <a:lnTo>
                    <a:pt x="417" y="129"/>
                  </a:lnTo>
                  <a:lnTo>
                    <a:pt x="426" y="120"/>
                  </a:lnTo>
                  <a:lnTo>
                    <a:pt x="426" y="115"/>
                  </a:lnTo>
                  <a:lnTo>
                    <a:pt x="404" y="101"/>
                  </a:lnTo>
                  <a:lnTo>
                    <a:pt x="410" y="69"/>
                  </a:lnTo>
                  <a:lnTo>
                    <a:pt x="401" y="56"/>
                  </a:lnTo>
                  <a:lnTo>
                    <a:pt x="388" y="62"/>
                  </a:lnTo>
                  <a:lnTo>
                    <a:pt x="379" y="59"/>
                  </a:lnTo>
                  <a:lnTo>
                    <a:pt x="374" y="46"/>
                  </a:lnTo>
                  <a:lnTo>
                    <a:pt x="358" y="42"/>
                  </a:lnTo>
                  <a:lnTo>
                    <a:pt x="339" y="19"/>
                  </a:lnTo>
                  <a:lnTo>
                    <a:pt x="321" y="16"/>
                  </a:lnTo>
                  <a:lnTo>
                    <a:pt x="312" y="7"/>
                  </a:lnTo>
                  <a:lnTo>
                    <a:pt x="291" y="16"/>
                  </a:lnTo>
                  <a:lnTo>
                    <a:pt x="278" y="7"/>
                  </a:lnTo>
                  <a:lnTo>
                    <a:pt x="256" y="7"/>
                  </a:lnTo>
                  <a:lnTo>
                    <a:pt x="251" y="0"/>
                  </a:lnTo>
                  <a:lnTo>
                    <a:pt x="237" y="5"/>
                  </a:lnTo>
                  <a:lnTo>
                    <a:pt x="226" y="0"/>
                  </a:lnTo>
                  <a:lnTo>
                    <a:pt x="212" y="15"/>
                  </a:lnTo>
                  <a:lnTo>
                    <a:pt x="188" y="26"/>
                  </a:lnTo>
                  <a:lnTo>
                    <a:pt x="177" y="45"/>
                  </a:lnTo>
                  <a:lnTo>
                    <a:pt x="153" y="66"/>
                  </a:lnTo>
                  <a:lnTo>
                    <a:pt x="116" y="51"/>
                  </a:lnTo>
                  <a:lnTo>
                    <a:pt x="113" y="53"/>
                  </a:lnTo>
                  <a:lnTo>
                    <a:pt x="110" y="70"/>
                  </a:lnTo>
                  <a:lnTo>
                    <a:pt x="118" y="91"/>
                  </a:lnTo>
                  <a:lnTo>
                    <a:pt x="113" y="101"/>
                  </a:lnTo>
                  <a:lnTo>
                    <a:pt x="84" y="104"/>
                  </a:lnTo>
                  <a:lnTo>
                    <a:pt x="76" y="112"/>
                  </a:lnTo>
                  <a:lnTo>
                    <a:pt x="62" y="117"/>
                  </a:lnTo>
                  <a:lnTo>
                    <a:pt x="54" y="128"/>
                  </a:lnTo>
                  <a:lnTo>
                    <a:pt x="51" y="126"/>
                  </a:lnTo>
                  <a:lnTo>
                    <a:pt x="49" y="115"/>
                  </a:lnTo>
                  <a:lnTo>
                    <a:pt x="43" y="110"/>
                  </a:lnTo>
                  <a:lnTo>
                    <a:pt x="40" y="112"/>
                  </a:lnTo>
                  <a:lnTo>
                    <a:pt x="35" y="123"/>
                  </a:lnTo>
                  <a:lnTo>
                    <a:pt x="41" y="140"/>
                  </a:lnTo>
                  <a:lnTo>
                    <a:pt x="35" y="145"/>
                  </a:lnTo>
                  <a:lnTo>
                    <a:pt x="35" y="169"/>
                  </a:lnTo>
                  <a:lnTo>
                    <a:pt x="30" y="176"/>
                  </a:lnTo>
                  <a:lnTo>
                    <a:pt x="19" y="179"/>
                  </a:lnTo>
                  <a:lnTo>
                    <a:pt x="32" y="185"/>
                  </a:lnTo>
                  <a:lnTo>
                    <a:pt x="17" y="206"/>
                  </a:lnTo>
                  <a:lnTo>
                    <a:pt x="0" y="215"/>
                  </a:lnTo>
                  <a:lnTo>
                    <a:pt x="0" y="223"/>
                  </a:lnTo>
                  <a:lnTo>
                    <a:pt x="17" y="220"/>
                  </a:lnTo>
                  <a:lnTo>
                    <a:pt x="30" y="238"/>
                  </a:lnTo>
                  <a:lnTo>
                    <a:pt x="49" y="235"/>
                  </a:lnTo>
                  <a:lnTo>
                    <a:pt x="51" y="241"/>
                  </a:lnTo>
                  <a:lnTo>
                    <a:pt x="54" y="236"/>
                  </a:lnTo>
                  <a:lnTo>
                    <a:pt x="73" y="246"/>
                  </a:lnTo>
                  <a:lnTo>
                    <a:pt x="68" y="255"/>
                  </a:lnTo>
                  <a:lnTo>
                    <a:pt x="80" y="266"/>
                  </a:lnTo>
                  <a:lnTo>
                    <a:pt x="81" y="250"/>
                  </a:lnTo>
                  <a:lnTo>
                    <a:pt x="78" y="235"/>
                  </a:lnTo>
                  <a:lnTo>
                    <a:pt x="80" y="225"/>
                  </a:lnTo>
                  <a:lnTo>
                    <a:pt x="87" y="228"/>
                  </a:lnTo>
                  <a:lnTo>
                    <a:pt x="95" y="207"/>
                  </a:lnTo>
                  <a:lnTo>
                    <a:pt x="102" y="203"/>
                  </a:lnTo>
                  <a:lnTo>
                    <a:pt x="110" y="187"/>
                  </a:lnTo>
                  <a:lnTo>
                    <a:pt x="126" y="187"/>
                  </a:lnTo>
                  <a:lnTo>
                    <a:pt x="145" y="179"/>
                  </a:lnTo>
                  <a:lnTo>
                    <a:pt x="161" y="164"/>
                  </a:lnTo>
                  <a:lnTo>
                    <a:pt x="167" y="168"/>
                  </a:lnTo>
                  <a:lnTo>
                    <a:pt x="169" y="161"/>
                  </a:lnTo>
                  <a:lnTo>
                    <a:pt x="180" y="150"/>
                  </a:lnTo>
                  <a:lnTo>
                    <a:pt x="188" y="123"/>
                  </a:lnTo>
                  <a:lnTo>
                    <a:pt x="194" y="125"/>
                  </a:lnTo>
                  <a:lnTo>
                    <a:pt x="196" y="115"/>
                  </a:lnTo>
                  <a:lnTo>
                    <a:pt x="243" y="115"/>
                  </a:lnTo>
                  <a:lnTo>
                    <a:pt x="226" y="115"/>
                  </a:lnTo>
                  <a:lnTo>
                    <a:pt x="226" y="109"/>
                  </a:lnTo>
                  <a:lnTo>
                    <a:pt x="275" y="110"/>
                  </a:lnTo>
                  <a:lnTo>
                    <a:pt x="282" y="94"/>
                  </a:lnTo>
                  <a:lnTo>
                    <a:pt x="278" y="105"/>
                  </a:lnTo>
                  <a:lnTo>
                    <a:pt x="307" y="110"/>
                  </a:lnTo>
                  <a:lnTo>
                    <a:pt x="350" y="134"/>
                  </a:lnTo>
                  <a:lnTo>
                    <a:pt x="358" y="156"/>
                  </a:lnTo>
                  <a:lnTo>
                    <a:pt x="369" y="169"/>
                  </a:lnTo>
                  <a:lnTo>
                    <a:pt x="374" y="209"/>
                  </a:lnTo>
                  <a:close/>
                </a:path>
              </a:pathLst>
            </a:custGeom>
            <a:solidFill>
              <a:srgbClr val="FF0000"/>
            </a:solidFill>
            <a:ln w="482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</p:grpSp>
      <p:grpSp>
        <p:nvGrpSpPr>
          <p:cNvPr id="49172" name="Group 511"/>
          <p:cNvGrpSpPr>
            <a:grpSpLocks/>
          </p:cNvGrpSpPr>
          <p:nvPr/>
        </p:nvGrpSpPr>
        <p:grpSpPr bwMode="auto">
          <a:xfrm>
            <a:off x="3227388" y="5256213"/>
            <a:ext cx="350837" cy="252412"/>
            <a:chOff x="1703" y="3343"/>
            <a:chExt cx="238" cy="182"/>
          </a:xfrm>
        </p:grpSpPr>
        <p:sp>
          <p:nvSpPr>
            <p:cNvPr id="49295" name="Freeform 512"/>
            <p:cNvSpPr>
              <a:spLocks/>
            </p:cNvSpPr>
            <p:nvPr/>
          </p:nvSpPr>
          <p:spPr bwMode="auto">
            <a:xfrm>
              <a:off x="1703" y="3343"/>
              <a:ext cx="238" cy="182"/>
            </a:xfrm>
            <a:custGeom>
              <a:avLst/>
              <a:gdLst>
                <a:gd name="T0" fmla="*/ 216 w 238"/>
                <a:gd name="T1" fmla="*/ 139 h 182"/>
                <a:gd name="T2" fmla="*/ 222 w 238"/>
                <a:gd name="T3" fmla="*/ 134 h 182"/>
                <a:gd name="T4" fmla="*/ 207 w 238"/>
                <a:gd name="T5" fmla="*/ 131 h 182"/>
                <a:gd name="T6" fmla="*/ 210 w 238"/>
                <a:gd name="T7" fmla="*/ 121 h 182"/>
                <a:gd name="T8" fmla="*/ 222 w 238"/>
                <a:gd name="T9" fmla="*/ 121 h 182"/>
                <a:gd name="T10" fmla="*/ 229 w 238"/>
                <a:gd name="T11" fmla="*/ 117 h 182"/>
                <a:gd name="T12" fmla="*/ 224 w 238"/>
                <a:gd name="T13" fmla="*/ 85 h 182"/>
                <a:gd name="T14" fmla="*/ 218 w 238"/>
                <a:gd name="T15" fmla="*/ 90 h 182"/>
                <a:gd name="T16" fmla="*/ 215 w 238"/>
                <a:gd name="T17" fmla="*/ 82 h 182"/>
                <a:gd name="T18" fmla="*/ 222 w 238"/>
                <a:gd name="T19" fmla="*/ 69 h 182"/>
                <a:gd name="T20" fmla="*/ 218 w 238"/>
                <a:gd name="T21" fmla="*/ 59 h 182"/>
                <a:gd name="T22" fmla="*/ 224 w 238"/>
                <a:gd name="T23" fmla="*/ 61 h 182"/>
                <a:gd name="T24" fmla="*/ 238 w 238"/>
                <a:gd name="T25" fmla="*/ 45 h 182"/>
                <a:gd name="T26" fmla="*/ 230 w 238"/>
                <a:gd name="T27" fmla="*/ 37 h 182"/>
                <a:gd name="T28" fmla="*/ 238 w 238"/>
                <a:gd name="T29" fmla="*/ 19 h 182"/>
                <a:gd name="T30" fmla="*/ 200 w 238"/>
                <a:gd name="T31" fmla="*/ 18 h 182"/>
                <a:gd name="T32" fmla="*/ 192 w 238"/>
                <a:gd name="T33" fmla="*/ 27 h 182"/>
                <a:gd name="T34" fmla="*/ 191 w 238"/>
                <a:gd name="T35" fmla="*/ 29 h 182"/>
                <a:gd name="T36" fmla="*/ 173 w 238"/>
                <a:gd name="T37" fmla="*/ 16 h 182"/>
                <a:gd name="T38" fmla="*/ 135 w 238"/>
                <a:gd name="T39" fmla="*/ 7 h 182"/>
                <a:gd name="T40" fmla="*/ 124 w 238"/>
                <a:gd name="T41" fmla="*/ 15 h 182"/>
                <a:gd name="T42" fmla="*/ 105 w 238"/>
                <a:gd name="T43" fmla="*/ 15 h 182"/>
                <a:gd name="T44" fmla="*/ 92 w 238"/>
                <a:gd name="T45" fmla="*/ 19 h 182"/>
                <a:gd name="T46" fmla="*/ 81 w 238"/>
                <a:gd name="T47" fmla="*/ 16 h 182"/>
                <a:gd name="T48" fmla="*/ 78 w 238"/>
                <a:gd name="T49" fmla="*/ 2 h 182"/>
                <a:gd name="T50" fmla="*/ 70 w 238"/>
                <a:gd name="T51" fmla="*/ 7 h 182"/>
                <a:gd name="T52" fmla="*/ 63 w 238"/>
                <a:gd name="T53" fmla="*/ 0 h 182"/>
                <a:gd name="T54" fmla="*/ 13 w 238"/>
                <a:gd name="T55" fmla="*/ 8 h 182"/>
                <a:gd name="T56" fmla="*/ 13 w 238"/>
                <a:gd name="T57" fmla="*/ 19 h 182"/>
                <a:gd name="T58" fmla="*/ 0 w 238"/>
                <a:gd name="T59" fmla="*/ 43 h 182"/>
                <a:gd name="T60" fmla="*/ 19 w 238"/>
                <a:gd name="T61" fmla="*/ 66 h 182"/>
                <a:gd name="T62" fmla="*/ 35 w 238"/>
                <a:gd name="T63" fmla="*/ 70 h 182"/>
                <a:gd name="T64" fmla="*/ 40 w 238"/>
                <a:gd name="T65" fmla="*/ 83 h 182"/>
                <a:gd name="T66" fmla="*/ 49 w 238"/>
                <a:gd name="T67" fmla="*/ 85 h 182"/>
                <a:gd name="T68" fmla="*/ 62 w 238"/>
                <a:gd name="T69" fmla="*/ 78 h 182"/>
                <a:gd name="T70" fmla="*/ 71 w 238"/>
                <a:gd name="T71" fmla="*/ 93 h 182"/>
                <a:gd name="T72" fmla="*/ 65 w 238"/>
                <a:gd name="T73" fmla="*/ 125 h 182"/>
                <a:gd name="T74" fmla="*/ 87 w 238"/>
                <a:gd name="T75" fmla="*/ 139 h 182"/>
                <a:gd name="T76" fmla="*/ 87 w 238"/>
                <a:gd name="T77" fmla="*/ 144 h 182"/>
                <a:gd name="T78" fmla="*/ 78 w 238"/>
                <a:gd name="T79" fmla="*/ 153 h 182"/>
                <a:gd name="T80" fmla="*/ 79 w 238"/>
                <a:gd name="T81" fmla="*/ 169 h 182"/>
                <a:gd name="T82" fmla="*/ 86 w 238"/>
                <a:gd name="T83" fmla="*/ 176 h 182"/>
                <a:gd name="T84" fmla="*/ 98 w 238"/>
                <a:gd name="T85" fmla="*/ 180 h 182"/>
                <a:gd name="T86" fmla="*/ 103 w 238"/>
                <a:gd name="T87" fmla="*/ 182 h 182"/>
                <a:gd name="T88" fmla="*/ 105 w 238"/>
                <a:gd name="T89" fmla="*/ 176 h 182"/>
                <a:gd name="T90" fmla="*/ 121 w 238"/>
                <a:gd name="T91" fmla="*/ 177 h 182"/>
                <a:gd name="T92" fmla="*/ 132 w 238"/>
                <a:gd name="T93" fmla="*/ 163 h 182"/>
                <a:gd name="T94" fmla="*/ 159 w 238"/>
                <a:gd name="T95" fmla="*/ 163 h 182"/>
                <a:gd name="T96" fmla="*/ 180 w 238"/>
                <a:gd name="T97" fmla="*/ 150 h 182"/>
                <a:gd name="T98" fmla="*/ 226 w 238"/>
                <a:gd name="T99" fmla="*/ 145 h 182"/>
                <a:gd name="T100" fmla="*/ 216 w 238"/>
                <a:gd name="T101" fmla="*/ 139 h 182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238"/>
                <a:gd name="T154" fmla="*/ 0 h 182"/>
                <a:gd name="T155" fmla="*/ 238 w 238"/>
                <a:gd name="T156" fmla="*/ 182 h 182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238" h="182">
                  <a:moveTo>
                    <a:pt x="216" y="139"/>
                  </a:moveTo>
                  <a:lnTo>
                    <a:pt x="222" y="134"/>
                  </a:lnTo>
                  <a:lnTo>
                    <a:pt x="207" y="131"/>
                  </a:lnTo>
                  <a:lnTo>
                    <a:pt x="210" y="121"/>
                  </a:lnTo>
                  <a:lnTo>
                    <a:pt x="222" y="121"/>
                  </a:lnTo>
                  <a:lnTo>
                    <a:pt x="229" y="117"/>
                  </a:lnTo>
                  <a:lnTo>
                    <a:pt x="224" y="85"/>
                  </a:lnTo>
                  <a:lnTo>
                    <a:pt x="218" y="90"/>
                  </a:lnTo>
                  <a:lnTo>
                    <a:pt x="215" y="82"/>
                  </a:lnTo>
                  <a:lnTo>
                    <a:pt x="222" y="69"/>
                  </a:lnTo>
                  <a:lnTo>
                    <a:pt x="218" y="59"/>
                  </a:lnTo>
                  <a:lnTo>
                    <a:pt x="224" y="61"/>
                  </a:lnTo>
                  <a:lnTo>
                    <a:pt x="238" y="45"/>
                  </a:lnTo>
                  <a:lnTo>
                    <a:pt x="230" y="37"/>
                  </a:lnTo>
                  <a:lnTo>
                    <a:pt x="238" y="19"/>
                  </a:lnTo>
                  <a:lnTo>
                    <a:pt x="200" y="18"/>
                  </a:lnTo>
                  <a:lnTo>
                    <a:pt x="192" y="27"/>
                  </a:lnTo>
                  <a:lnTo>
                    <a:pt x="191" y="29"/>
                  </a:lnTo>
                  <a:lnTo>
                    <a:pt x="173" y="16"/>
                  </a:lnTo>
                  <a:lnTo>
                    <a:pt x="135" y="7"/>
                  </a:lnTo>
                  <a:lnTo>
                    <a:pt x="124" y="15"/>
                  </a:lnTo>
                  <a:lnTo>
                    <a:pt x="105" y="15"/>
                  </a:lnTo>
                  <a:lnTo>
                    <a:pt x="92" y="19"/>
                  </a:lnTo>
                  <a:lnTo>
                    <a:pt x="81" y="16"/>
                  </a:lnTo>
                  <a:lnTo>
                    <a:pt x="78" y="2"/>
                  </a:lnTo>
                  <a:lnTo>
                    <a:pt x="70" y="7"/>
                  </a:lnTo>
                  <a:lnTo>
                    <a:pt x="63" y="0"/>
                  </a:lnTo>
                  <a:lnTo>
                    <a:pt x="13" y="8"/>
                  </a:lnTo>
                  <a:lnTo>
                    <a:pt x="13" y="19"/>
                  </a:lnTo>
                  <a:lnTo>
                    <a:pt x="0" y="43"/>
                  </a:lnTo>
                  <a:lnTo>
                    <a:pt x="19" y="66"/>
                  </a:lnTo>
                  <a:lnTo>
                    <a:pt x="35" y="70"/>
                  </a:lnTo>
                  <a:lnTo>
                    <a:pt x="40" y="83"/>
                  </a:lnTo>
                  <a:lnTo>
                    <a:pt x="49" y="85"/>
                  </a:lnTo>
                  <a:lnTo>
                    <a:pt x="62" y="78"/>
                  </a:lnTo>
                  <a:lnTo>
                    <a:pt x="71" y="93"/>
                  </a:lnTo>
                  <a:lnTo>
                    <a:pt x="65" y="125"/>
                  </a:lnTo>
                  <a:lnTo>
                    <a:pt x="87" y="139"/>
                  </a:lnTo>
                  <a:lnTo>
                    <a:pt x="87" y="144"/>
                  </a:lnTo>
                  <a:lnTo>
                    <a:pt x="78" y="153"/>
                  </a:lnTo>
                  <a:lnTo>
                    <a:pt x="79" y="169"/>
                  </a:lnTo>
                  <a:lnTo>
                    <a:pt x="86" y="176"/>
                  </a:lnTo>
                  <a:lnTo>
                    <a:pt x="98" y="180"/>
                  </a:lnTo>
                  <a:lnTo>
                    <a:pt x="103" y="182"/>
                  </a:lnTo>
                  <a:lnTo>
                    <a:pt x="105" y="176"/>
                  </a:lnTo>
                  <a:lnTo>
                    <a:pt x="121" y="177"/>
                  </a:lnTo>
                  <a:lnTo>
                    <a:pt x="132" y="163"/>
                  </a:lnTo>
                  <a:lnTo>
                    <a:pt x="159" y="163"/>
                  </a:lnTo>
                  <a:lnTo>
                    <a:pt x="180" y="150"/>
                  </a:lnTo>
                  <a:lnTo>
                    <a:pt x="226" y="145"/>
                  </a:lnTo>
                  <a:lnTo>
                    <a:pt x="216" y="139"/>
                  </a:lnTo>
                  <a:close/>
                </a:path>
              </a:pathLst>
            </a:custGeom>
            <a:solidFill>
              <a:srgbClr val="FF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49296" name="Freeform 513"/>
            <p:cNvSpPr>
              <a:spLocks/>
            </p:cNvSpPr>
            <p:nvPr/>
          </p:nvSpPr>
          <p:spPr bwMode="auto">
            <a:xfrm>
              <a:off x="1703" y="3343"/>
              <a:ext cx="238" cy="182"/>
            </a:xfrm>
            <a:custGeom>
              <a:avLst/>
              <a:gdLst>
                <a:gd name="T0" fmla="*/ 216 w 238"/>
                <a:gd name="T1" fmla="*/ 139 h 182"/>
                <a:gd name="T2" fmla="*/ 222 w 238"/>
                <a:gd name="T3" fmla="*/ 134 h 182"/>
                <a:gd name="T4" fmla="*/ 207 w 238"/>
                <a:gd name="T5" fmla="*/ 131 h 182"/>
                <a:gd name="T6" fmla="*/ 210 w 238"/>
                <a:gd name="T7" fmla="*/ 121 h 182"/>
                <a:gd name="T8" fmla="*/ 222 w 238"/>
                <a:gd name="T9" fmla="*/ 121 h 182"/>
                <a:gd name="T10" fmla="*/ 229 w 238"/>
                <a:gd name="T11" fmla="*/ 117 h 182"/>
                <a:gd name="T12" fmla="*/ 224 w 238"/>
                <a:gd name="T13" fmla="*/ 85 h 182"/>
                <a:gd name="T14" fmla="*/ 218 w 238"/>
                <a:gd name="T15" fmla="*/ 90 h 182"/>
                <a:gd name="T16" fmla="*/ 215 w 238"/>
                <a:gd name="T17" fmla="*/ 82 h 182"/>
                <a:gd name="T18" fmla="*/ 222 w 238"/>
                <a:gd name="T19" fmla="*/ 69 h 182"/>
                <a:gd name="T20" fmla="*/ 218 w 238"/>
                <a:gd name="T21" fmla="*/ 59 h 182"/>
                <a:gd name="T22" fmla="*/ 224 w 238"/>
                <a:gd name="T23" fmla="*/ 61 h 182"/>
                <a:gd name="T24" fmla="*/ 238 w 238"/>
                <a:gd name="T25" fmla="*/ 45 h 182"/>
                <a:gd name="T26" fmla="*/ 230 w 238"/>
                <a:gd name="T27" fmla="*/ 37 h 182"/>
                <a:gd name="T28" fmla="*/ 238 w 238"/>
                <a:gd name="T29" fmla="*/ 19 h 182"/>
                <a:gd name="T30" fmla="*/ 200 w 238"/>
                <a:gd name="T31" fmla="*/ 18 h 182"/>
                <a:gd name="T32" fmla="*/ 192 w 238"/>
                <a:gd name="T33" fmla="*/ 27 h 182"/>
                <a:gd name="T34" fmla="*/ 191 w 238"/>
                <a:gd name="T35" fmla="*/ 29 h 182"/>
                <a:gd name="T36" fmla="*/ 173 w 238"/>
                <a:gd name="T37" fmla="*/ 16 h 182"/>
                <a:gd name="T38" fmla="*/ 135 w 238"/>
                <a:gd name="T39" fmla="*/ 7 h 182"/>
                <a:gd name="T40" fmla="*/ 124 w 238"/>
                <a:gd name="T41" fmla="*/ 15 h 182"/>
                <a:gd name="T42" fmla="*/ 105 w 238"/>
                <a:gd name="T43" fmla="*/ 15 h 182"/>
                <a:gd name="T44" fmla="*/ 92 w 238"/>
                <a:gd name="T45" fmla="*/ 19 h 182"/>
                <a:gd name="T46" fmla="*/ 81 w 238"/>
                <a:gd name="T47" fmla="*/ 16 h 182"/>
                <a:gd name="T48" fmla="*/ 78 w 238"/>
                <a:gd name="T49" fmla="*/ 2 h 182"/>
                <a:gd name="T50" fmla="*/ 70 w 238"/>
                <a:gd name="T51" fmla="*/ 7 h 182"/>
                <a:gd name="T52" fmla="*/ 63 w 238"/>
                <a:gd name="T53" fmla="*/ 0 h 182"/>
                <a:gd name="T54" fmla="*/ 13 w 238"/>
                <a:gd name="T55" fmla="*/ 8 h 182"/>
                <a:gd name="T56" fmla="*/ 13 w 238"/>
                <a:gd name="T57" fmla="*/ 19 h 182"/>
                <a:gd name="T58" fmla="*/ 0 w 238"/>
                <a:gd name="T59" fmla="*/ 43 h 182"/>
                <a:gd name="T60" fmla="*/ 19 w 238"/>
                <a:gd name="T61" fmla="*/ 66 h 182"/>
                <a:gd name="T62" fmla="*/ 35 w 238"/>
                <a:gd name="T63" fmla="*/ 70 h 182"/>
                <a:gd name="T64" fmla="*/ 40 w 238"/>
                <a:gd name="T65" fmla="*/ 83 h 182"/>
                <a:gd name="T66" fmla="*/ 49 w 238"/>
                <a:gd name="T67" fmla="*/ 85 h 182"/>
                <a:gd name="T68" fmla="*/ 62 w 238"/>
                <a:gd name="T69" fmla="*/ 78 h 182"/>
                <a:gd name="T70" fmla="*/ 71 w 238"/>
                <a:gd name="T71" fmla="*/ 93 h 182"/>
                <a:gd name="T72" fmla="*/ 65 w 238"/>
                <a:gd name="T73" fmla="*/ 125 h 182"/>
                <a:gd name="T74" fmla="*/ 87 w 238"/>
                <a:gd name="T75" fmla="*/ 139 h 182"/>
                <a:gd name="T76" fmla="*/ 87 w 238"/>
                <a:gd name="T77" fmla="*/ 144 h 182"/>
                <a:gd name="T78" fmla="*/ 78 w 238"/>
                <a:gd name="T79" fmla="*/ 153 h 182"/>
                <a:gd name="T80" fmla="*/ 79 w 238"/>
                <a:gd name="T81" fmla="*/ 169 h 182"/>
                <a:gd name="T82" fmla="*/ 86 w 238"/>
                <a:gd name="T83" fmla="*/ 176 h 182"/>
                <a:gd name="T84" fmla="*/ 98 w 238"/>
                <a:gd name="T85" fmla="*/ 180 h 182"/>
                <a:gd name="T86" fmla="*/ 103 w 238"/>
                <a:gd name="T87" fmla="*/ 182 h 182"/>
                <a:gd name="T88" fmla="*/ 105 w 238"/>
                <a:gd name="T89" fmla="*/ 176 h 182"/>
                <a:gd name="T90" fmla="*/ 121 w 238"/>
                <a:gd name="T91" fmla="*/ 177 h 182"/>
                <a:gd name="T92" fmla="*/ 132 w 238"/>
                <a:gd name="T93" fmla="*/ 163 h 182"/>
                <a:gd name="T94" fmla="*/ 159 w 238"/>
                <a:gd name="T95" fmla="*/ 163 h 182"/>
                <a:gd name="T96" fmla="*/ 180 w 238"/>
                <a:gd name="T97" fmla="*/ 150 h 182"/>
                <a:gd name="T98" fmla="*/ 226 w 238"/>
                <a:gd name="T99" fmla="*/ 145 h 182"/>
                <a:gd name="T100" fmla="*/ 216 w 238"/>
                <a:gd name="T101" fmla="*/ 139 h 182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238"/>
                <a:gd name="T154" fmla="*/ 0 h 182"/>
                <a:gd name="T155" fmla="*/ 238 w 238"/>
                <a:gd name="T156" fmla="*/ 182 h 182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238" h="182">
                  <a:moveTo>
                    <a:pt x="216" y="139"/>
                  </a:moveTo>
                  <a:lnTo>
                    <a:pt x="222" y="134"/>
                  </a:lnTo>
                  <a:lnTo>
                    <a:pt x="207" y="131"/>
                  </a:lnTo>
                  <a:lnTo>
                    <a:pt x="210" y="121"/>
                  </a:lnTo>
                  <a:lnTo>
                    <a:pt x="222" y="121"/>
                  </a:lnTo>
                  <a:lnTo>
                    <a:pt x="229" y="117"/>
                  </a:lnTo>
                  <a:lnTo>
                    <a:pt x="224" y="85"/>
                  </a:lnTo>
                  <a:lnTo>
                    <a:pt x="218" y="90"/>
                  </a:lnTo>
                  <a:lnTo>
                    <a:pt x="215" y="82"/>
                  </a:lnTo>
                  <a:lnTo>
                    <a:pt x="222" y="69"/>
                  </a:lnTo>
                  <a:lnTo>
                    <a:pt x="218" y="59"/>
                  </a:lnTo>
                  <a:lnTo>
                    <a:pt x="224" y="61"/>
                  </a:lnTo>
                  <a:lnTo>
                    <a:pt x="238" y="45"/>
                  </a:lnTo>
                  <a:lnTo>
                    <a:pt x="230" y="37"/>
                  </a:lnTo>
                  <a:lnTo>
                    <a:pt x="238" y="19"/>
                  </a:lnTo>
                  <a:lnTo>
                    <a:pt x="200" y="18"/>
                  </a:lnTo>
                  <a:lnTo>
                    <a:pt x="192" y="27"/>
                  </a:lnTo>
                  <a:lnTo>
                    <a:pt x="191" y="29"/>
                  </a:lnTo>
                  <a:lnTo>
                    <a:pt x="173" y="16"/>
                  </a:lnTo>
                  <a:lnTo>
                    <a:pt x="135" y="7"/>
                  </a:lnTo>
                  <a:lnTo>
                    <a:pt x="124" y="15"/>
                  </a:lnTo>
                  <a:lnTo>
                    <a:pt x="105" y="15"/>
                  </a:lnTo>
                  <a:lnTo>
                    <a:pt x="92" y="19"/>
                  </a:lnTo>
                  <a:lnTo>
                    <a:pt x="81" y="16"/>
                  </a:lnTo>
                  <a:lnTo>
                    <a:pt x="78" y="2"/>
                  </a:lnTo>
                  <a:lnTo>
                    <a:pt x="70" y="7"/>
                  </a:lnTo>
                  <a:lnTo>
                    <a:pt x="63" y="0"/>
                  </a:lnTo>
                  <a:lnTo>
                    <a:pt x="13" y="8"/>
                  </a:lnTo>
                  <a:lnTo>
                    <a:pt x="13" y="19"/>
                  </a:lnTo>
                  <a:lnTo>
                    <a:pt x="0" y="43"/>
                  </a:lnTo>
                  <a:lnTo>
                    <a:pt x="19" y="66"/>
                  </a:lnTo>
                  <a:lnTo>
                    <a:pt x="35" y="70"/>
                  </a:lnTo>
                  <a:lnTo>
                    <a:pt x="40" y="83"/>
                  </a:lnTo>
                  <a:lnTo>
                    <a:pt x="49" y="85"/>
                  </a:lnTo>
                  <a:lnTo>
                    <a:pt x="62" y="78"/>
                  </a:lnTo>
                  <a:lnTo>
                    <a:pt x="71" y="93"/>
                  </a:lnTo>
                  <a:lnTo>
                    <a:pt x="65" y="125"/>
                  </a:lnTo>
                  <a:lnTo>
                    <a:pt x="87" y="139"/>
                  </a:lnTo>
                  <a:lnTo>
                    <a:pt x="87" y="144"/>
                  </a:lnTo>
                  <a:lnTo>
                    <a:pt x="78" y="153"/>
                  </a:lnTo>
                  <a:lnTo>
                    <a:pt x="79" y="169"/>
                  </a:lnTo>
                  <a:lnTo>
                    <a:pt x="86" y="176"/>
                  </a:lnTo>
                  <a:lnTo>
                    <a:pt x="98" y="180"/>
                  </a:lnTo>
                  <a:lnTo>
                    <a:pt x="103" y="182"/>
                  </a:lnTo>
                  <a:lnTo>
                    <a:pt x="105" y="176"/>
                  </a:lnTo>
                  <a:lnTo>
                    <a:pt x="121" y="177"/>
                  </a:lnTo>
                  <a:lnTo>
                    <a:pt x="132" y="163"/>
                  </a:lnTo>
                  <a:lnTo>
                    <a:pt x="159" y="163"/>
                  </a:lnTo>
                  <a:lnTo>
                    <a:pt x="180" y="150"/>
                  </a:lnTo>
                  <a:lnTo>
                    <a:pt x="226" y="145"/>
                  </a:lnTo>
                  <a:lnTo>
                    <a:pt x="216" y="139"/>
                  </a:lnTo>
                  <a:close/>
                </a:path>
              </a:pathLst>
            </a:custGeom>
            <a:solidFill>
              <a:srgbClr val="FF0000"/>
            </a:solidFill>
            <a:ln w="4763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</p:grpSp>
      <p:grpSp>
        <p:nvGrpSpPr>
          <p:cNvPr id="49173" name="Group 514"/>
          <p:cNvGrpSpPr>
            <a:grpSpLocks/>
          </p:cNvGrpSpPr>
          <p:nvPr/>
        </p:nvGrpSpPr>
        <p:grpSpPr bwMode="auto">
          <a:xfrm>
            <a:off x="2628900" y="5132388"/>
            <a:ext cx="617538" cy="404812"/>
            <a:chOff x="1296" y="3252"/>
            <a:chExt cx="420" cy="294"/>
          </a:xfrm>
        </p:grpSpPr>
        <p:sp>
          <p:nvSpPr>
            <p:cNvPr id="49293" name="Freeform 515"/>
            <p:cNvSpPr>
              <a:spLocks/>
            </p:cNvSpPr>
            <p:nvPr/>
          </p:nvSpPr>
          <p:spPr bwMode="auto">
            <a:xfrm>
              <a:off x="1296" y="3252"/>
              <a:ext cx="420" cy="294"/>
            </a:xfrm>
            <a:custGeom>
              <a:avLst/>
              <a:gdLst>
                <a:gd name="T0" fmla="*/ 154 w 420"/>
                <a:gd name="T1" fmla="*/ 217 h 294"/>
                <a:gd name="T2" fmla="*/ 186 w 420"/>
                <a:gd name="T3" fmla="*/ 206 h 294"/>
                <a:gd name="T4" fmla="*/ 181 w 420"/>
                <a:gd name="T5" fmla="*/ 168 h 294"/>
                <a:gd name="T6" fmla="*/ 221 w 420"/>
                <a:gd name="T7" fmla="*/ 181 h 294"/>
                <a:gd name="T8" fmla="*/ 256 w 420"/>
                <a:gd name="T9" fmla="*/ 141 h 294"/>
                <a:gd name="T10" fmla="*/ 295 w 420"/>
                <a:gd name="T11" fmla="*/ 115 h 294"/>
                <a:gd name="T12" fmla="*/ 319 w 420"/>
                <a:gd name="T13" fmla="*/ 115 h 294"/>
                <a:gd name="T14" fmla="*/ 346 w 420"/>
                <a:gd name="T15" fmla="*/ 122 h 294"/>
                <a:gd name="T16" fmla="*/ 380 w 420"/>
                <a:gd name="T17" fmla="*/ 122 h 294"/>
                <a:gd name="T18" fmla="*/ 407 w 420"/>
                <a:gd name="T19" fmla="*/ 134 h 294"/>
                <a:gd name="T20" fmla="*/ 420 w 420"/>
                <a:gd name="T21" fmla="*/ 101 h 294"/>
                <a:gd name="T22" fmla="*/ 386 w 420"/>
                <a:gd name="T23" fmla="*/ 93 h 294"/>
                <a:gd name="T24" fmla="*/ 307 w 420"/>
                <a:gd name="T25" fmla="*/ 74 h 294"/>
                <a:gd name="T26" fmla="*/ 289 w 420"/>
                <a:gd name="T27" fmla="*/ 59 h 294"/>
                <a:gd name="T28" fmla="*/ 283 w 420"/>
                <a:gd name="T29" fmla="*/ 4 h 294"/>
                <a:gd name="T30" fmla="*/ 265 w 420"/>
                <a:gd name="T31" fmla="*/ 0 h 294"/>
                <a:gd name="T32" fmla="*/ 265 w 420"/>
                <a:gd name="T33" fmla="*/ 15 h 294"/>
                <a:gd name="T34" fmla="*/ 213 w 420"/>
                <a:gd name="T35" fmla="*/ 42 h 294"/>
                <a:gd name="T36" fmla="*/ 197 w 420"/>
                <a:gd name="T37" fmla="*/ 51 h 294"/>
                <a:gd name="T38" fmla="*/ 190 w 420"/>
                <a:gd name="T39" fmla="*/ 71 h 294"/>
                <a:gd name="T40" fmla="*/ 149 w 420"/>
                <a:gd name="T41" fmla="*/ 94 h 294"/>
                <a:gd name="T42" fmla="*/ 95 w 420"/>
                <a:gd name="T43" fmla="*/ 114 h 294"/>
                <a:gd name="T44" fmla="*/ 60 w 420"/>
                <a:gd name="T45" fmla="*/ 120 h 294"/>
                <a:gd name="T46" fmla="*/ 36 w 420"/>
                <a:gd name="T47" fmla="*/ 118 h 294"/>
                <a:gd name="T48" fmla="*/ 28 w 420"/>
                <a:gd name="T49" fmla="*/ 118 h 294"/>
                <a:gd name="T50" fmla="*/ 0 w 420"/>
                <a:gd name="T51" fmla="*/ 128 h 294"/>
                <a:gd name="T52" fmla="*/ 28 w 420"/>
                <a:gd name="T53" fmla="*/ 130 h 294"/>
                <a:gd name="T54" fmla="*/ 87 w 420"/>
                <a:gd name="T55" fmla="*/ 122 h 294"/>
                <a:gd name="T56" fmla="*/ 95 w 420"/>
                <a:gd name="T57" fmla="*/ 138 h 294"/>
                <a:gd name="T58" fmla="*/ 85 w 420"/>
                <a:gd name="T59" fmla="*/ 144 h 294"/>
                <a:gd name="T60" fmla="*/ 89 w 420"/>
                <a:gd name="T61" fmla="*/ 152 h 294"/>
                <a:gd name="T62" fmla="*/ 73 w 420"/>
                <a:gd name="T63" fmla="*/ 163 h 294"/>
                <a:gd name="T64" fmla="*/ 84 w 420"/>
                <a:gd name="T65" fmla="*/ 171 h 294"/>
                <a:gd name="T66" fmla="*/ 87 w 420"/>
                <a:gd name="T67" fmla="*/ 187 h 294"/>
                <a:gd name="T68" fmla="*/ 97 w 420"/>
                <a:gd name="T69" fmla="*/ 196 h 294"/>
                <a:gd name="T70" fmla="*/ 79 w 420"/>
                <a:gd name="T71" fmla="*/ 211 h 294"/>
                <a:gd name="T72" fmla="*/ 63 w 420"/>
                <a:gd name="T73" fmla="*/ 203 h 294"/>
                <a:gd name="T74" fmla="*/ 71 w 420"/>
                <a:gd name="T75" fmla="*/ 211 h 294"/>
                <a:gd name="T76" fmla="*/ 66 w 420"/>
                <a:gd name="T77" fmla="*/ 222 h 294"/>
                <a:gd name="T78" fmla="*/ 66 w 420"/>
                <a:gd name="T79" fmla="*/ 225 h 294"/>
                <a:gd name="T80" fmla="*/ 51 w 420"/>
                <a:gd name="T81" fmla="*/ 236 h 294"/>
                <a:gd name="T82" fmla="*/ 47 w 420"/>
                <a:gd name="T83" fmla="*/ 246 h 294"/>
                <a:gd name="T84" fmla="*/ 62 w 420"/>
                <a:gd name="T85" fmla="*/ 248 h 294"/>
                <a:gd name="T86" fmla="*/ 70 w 420"/>
                <a:gd name="T87" fmla="*/ 275 h 294"/>
                <a:gd name="T88" fmla="*/ 58 w 420"/>
                <a:gd name="T89" fmla="*/ 265 h 294"/>
                <a:gd name="T90" fmla="*/ 57 w 420"/>
                <a:gd name="T91" fmla="*/ 273 h 294"/>
                <a:gd name="T92" fmla="*/ 52 w 420"/>
                <a:gd name="T93" fmla="*/ 287 h 294"/>
                <a:gd name="T94" fmla="*/ 62 w 420"/>
                <a:gd name="T95" fmla="*/ 279 h 294"/>
                <a:gd name="T96" fmla="*/ 84 w 420"/>
                <a:gd name="T97" fmla="*/ 283 h 294"/>
                <a:gd name="T98" fmla="*/ 78 w 420"/>
                <a:gd name="T99" fmla="*/ 291 h 294"/>
                <a:gd name="T100" fmla="*/ 98 w 420"/>
                <a:gd name="T101" fmla="*/ 291 h 294"/>
                <a:gd name="T102" fmla="*/ 103 w 420"/>
                <a:gd name="T103" fmla="*/ 260 h 294"/>
                <a:gd name="T104" fmla="*/ 103 w 420"/>
                <a:gd name="T105" fmla="*/ 236 h 294"/>
                <a:gd name="T106" fmla="*/ 111 w 420"/>
                <a:gd name="T107" fmla="*/ 224 h 294"/>
                <a:gd name="T108" fmla="*/ 119 w 420"/>
                <a:gd name="T109" fmla="*/ 241 h 294"/>
                <a:gd name="T110" fmla="*/ 130 w 420"/>
                <a:gd name="T111" fmla="*/ 232 h 294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w 420"/>
                <a:gd name="T169" fmla="*/ 0 h 294"/>
                <a:gd name="T170" fmla="*/ 420 w 420"/>
                <a:gd name="T171" fmla="*/ 294 h 294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T168" t="T169" r="T170" b="T171"/>
              <a:pathLst>
                <a:path w="420" h="294">
                  <a:moveTo>
                    <a:pt x="144" y="227"/>
                  </a:moveTo>
                  <a:lnTo>
                    <a:pt x="154" y="217"/>
                  </a:lnTo>
                  <a:lnTo>
                    <a:pt x="181" y="216"/>
                  </a:lnTo>
                  <a:lnTo>
                    <a:pt x="186" y="206"/>
                  </a:lnTo>
                  <a:lnTo>
                    <a:pt x="178" y="185"/>
                  </a:lnTo>
                  <a:lnTo>
                    <a:pt x="181" y="168"/>
                  </a:lnTo>
                  <a:lnTo>
                    <a:pt x="184" y="165"/>
                  </a:lnTo>
                  <a:lnTo>
                    <a:pt x="221" y="181"/>
                  </a:lnTo>
                  <a:lnTo>
                    <a:pt x="245" y="160"/>
                  </a:lnTo>
                  <a:lnTo>
                    <a:pt x="256" y="141"/>
                  </a:lnTo>
                  <a:lnTo>
                    <a:pt x="281" y="130"/>
                  </a:lnTo>
                  <a:lnTo>
                    <a:pt x="295" y="115"/>
                  </a:lnTo>
                  <a:lnTo>
                    <a:pt x="305" y="120"/>
                  </a:lnTo>
                  <a:lnTo>
                    <a:pt x="319" y="115"/>
                  </a:lnTo>
                  <a:lnTo>
                    <a:pt x="324" y="122"/>
                  </a:lnTo>
                  <a:lnTo>
                    <a:pt x="346" y="122"/>
                  </a:lnTo>
                  <a:lnTo>
                    <a:pt x="359" y="131"/>
                  </a:lnTo>
                  <a:lnTo>
                    <a:pt x="380" y="122"/>
                  </a:lnTo>
                  <a:lnTo>
                    <a:pt x="389" y="131"/>
                  </a:lnTo>
                  <a:lnTo>
                    <a:pt x="407" y="134"/>
                  </a:lnTo>
                  <a:lnTo>
                    <a:pt x="420" y="110"/>
                  </a:lnTo>
                  <a:lnTo>
                    <a:pt x="420" y="101"/>
                  </a:lnTo>
                  <a:lnTo>
                    <a:pt x="408" y="82"/>
                  </a:lnTo>
                  <a:lnTo>
                    <a:pt x="386" y="93"/>
                  </a:lnTo>
                  <a:lnTo>
                    <a:pt x="348" y="74"/>
                  </a:lnTo>
                  <a:lnTo>
                    <a:pt x="307" y="74"/>
                  </a:lnTo>
                  <a:lnTo>
                    <a:pt x="294" y="69"/>
                  </a:lnTo>
                  <a:lnTo>
                    <a:pt x="289" y="59"/>
                  </a:lnTo>
                  <a:lnTo>
                    <a:pt x="289" y="36"/>
                  </a:lnTo>
                  <a:lnTo>
                    <a:pt x="283" y="4"/>
                  </a:lnTo>
                  <a:lnTo>
                    <a:pt x="278" y="0"/>
                  </a:lnTo>
                  <a:lnTo>
                    <a:pt x="265" y="0"/>
                  </a:lnTo>
                  <a:lnTo>
                    <a:pt x="267" y="8"/>
                  </a:lnTo>
                  <a:lnTo>
                    <a:pt x="265" y="15"/>
                  </a:lnTo>
                  <a:lnTo>
                    <a:pt x="230" y="21"/>
                  </a:lnTo>
                  <a:lnTo>
                    <a:pt x="213" y="42"/>
                  </a:lnTo>
                  <a:lnTo>
                    <a:pt x="200" y="42"/>
                  </a:lnTo>
                  <a:lnTo>
                    <a:pt x="197" y="51"/>
                  </a:lnTo>
                  <a:lnTo>
                    <a:pt x="190" y="59"/>
                  </a:lnTo>
                  <a:lnTo>
                    <a:pt x="190" y="71"/>
                  </a:lnTo>
                  <a:lnTo>
                    <a:pt x="179" y="87"/>
                  </a:lnTo>
                  <a:lnTo>
                    <a:pt x="149" y="94"/>
                  </a:lnTo>
                  <a:lnTo>
                    <a:pt x="132" y="96"/>
                  </a:lnTo>
                  <a:lnTo>
                    <a:pt x="95" y="114"/>
                  </a:lnTo>
                  <a:lnTo>
                    <a:pt x="65" y="114"/>
                  </a:lnTo>
                  <a:lnTo>
                    <a:pt x="60" y="120"/>
                  </a:lnTo>
                  <a:lnTo>
                    <a:pt x="38" y="117"/>
                  </a:lnTo>
                  <a:lnTo>
                    <a:pt x="36" y="118"/>
                  </a:lnTo>
                  <a:lnTo>
                    <a:pt x="36" y="122"/>
                  </a:lnTo>
                  <a:lnTo>
                    <a:pt x="28" y="118"/>
                  </a:lnTo>
                  <a:lnTo>
                    <a:pt x="3" y="122"/>
                  </a:lnTo>
                  <a:lnTo>
                    <a:pt x="0" y="128"/>
                  </a:lnTo>
                  <a:lnTo>
                    <a:pt x="19" y="125"/>
                  </a:lnTo>
                  <a:lnTo>
                    <a:pt x="28" y="130"/>
                  </a:lnTo>
                  <a:lnTo>
                    <a:pt x="68" y="122"/>
                  </a:lnTo>
                  <a:lnTo>
                    <a:pt x="87" y="122"/>
                  </a:lnTo>
                  <a:lnTo>
                    <a:pt x="95" y="133"/>
                  </a:lnTo>
                  <a:lnTo>
                    <a:pt x="95" y="138"/>
                  </a:lnTo>
                  <a:lnTo>
                    <a:pt x="84" y="138"/>
                  </a:lnTo>
                  <a:lnTo>
                    <a:pt x="85" y="144"/>
                  </a:lnTo>
                  <a:lnTo>
                    <a:pt x="79" y="153"/>
                  </a:lnTo>
                  <a:lnTo>
                    <a:pt x="89" y="152"/>
                  </a:lnTo>
                  <a:lnTo>
                    <a:pt x="84" y="160"/>
                  </a:lnTo>
                  <a:lnTo>
                    <a:pt x="73" y="163"/>
                  </a:lnTo>
                  <a:lnTo>
                    <a:pt x="81" y="171"/>
                  </a:lnTo>
                  <a:lnTo>
                    <a:pt x="84" y="171"/>
                  </a:lnTo>
                  <a:lnTo>
                    <a:pt x="101" y="181"/>
                  </a:lnTo>
                  <a:lnTo>
                    <a:pt x="87" y="187"/>
                  </a:lnTo>
                  <a:lnTo>
                    <a:pt x="98" y="193"/>
                  </a:lnTo>
                  <a:lnTo>
                    <a:pt x="97" y="196"/>
                  </a:lnTo>
                  <a:lnTo>
                    <a:pt x="98" y="204"/>
                  </a:lnTo>
                  <a:lnTo>
                    <a:pt x="79" y="211"/>
                  </a:lnTo>
                  <a:lnTo>
                    <a:pt x="65" y="196"/>
                  </a:lnTo>
                  <a:lnTo>
                    <a:pt x="63" y="203"/>
                  </a:lnTo>
                  <a:lnTo>
                    <a:pt x="65" y="200"/>
                  </a:lnTo>
                  <a:lnTo>
                    <a:pt x="71" y="211"/>
                  </a:lnTo>
                  <a:lnTo>
                    <a:pt x="63" y="216"/>
                  </a:lnTo>
                  <a:lnTo>
                    <a:pt x="66" y="222"/>
                  </a:lnTo>
                  <a:lnTo>
                    <a:pt x="81" y="228"/>
                  </a:lnTo>
                  <a:lnTo>
                    <a:pt x="66" y="225"/>
                  </a:lnTo>
                  <a:lnTo>
                    <a:pt x="65" y="243"/>
                  </a:lnTo>
                  <a:lnTo>
                    <a:pt x="51" y="236"/>
                  </a:lnTo>
                  <a:lnTo>
                    <a:pt x="41" y="244"/>
                  </a:lnTo>
                  <a:lnTo>
                    <a:pt x="47" y="246"/>
                  </a:lnTo>
                  <a:lnTo>
                    <a:pt x="51" y="244"/>
                  </a:lnTo>
                  <a:lnTo>
                    <a:pt x="62" y="248"/>
                  </a:lnTo>
                  <a:lnTo>
                    <a:pt x="65" y="262"/>
                  </a:lnTo>
                  <a:lnTo>
                    <a:pt x="70" y="275"/>
                  </a:lnTo>
                  <a:lnTo>
                    <a:pt x="62" y="271"/>
                  </a:lnTo>
                  <a:lnTo>
                    <a:pt x="58" y="265"/>
                  </a:lnTo>
                  <a:lnTo>
                    <a:pt x="55" y="265"/>
                  </a:lnTo>
                  <a:lnTo>
                    <a:pt x="57" y="273"/>
                  </a:lnTo>
                  <a:lnTo>
                    <a:pt x="52" y="275"/>
                  </a:lnTo>
                  <a:lnTo>
                    <a:pt x="52" y="287"/>
                  </a:lnTo>
                  <a:lnTo>
                    <a:pt x="58" y="287"/>
                  </a:lnTo>
                  <a:lnTo>
                    <a:pt x="62" y="279"/>
                  </a:lnTo>
                  <a:lnTo>
                    <a:pt x="81" y="281"/>
                  </a:lnTo>
                  <a:lnTo>
                    <a:pt x="84" y="283"/>
                  </a:lnTo>
                  <a:lnTo>
                    <a:pt x="76" y="286"/>
                  </a:lnTo>
                  <a:lnTo>
                    <a:pt x="78" y="291"/>
                  </a:lnTo>
                  <a:lnTo>
                    <a:pt x="89" y="294"/>
                  </a:lnTo>
                  <a:lnTo>
                    <a:pt x="98" y="291"/>
                  </a:lnTo>
                  <a:lnTo>
                    <a:pt x="103" y="284"/>
                  </a:lnTo>
                  <a:lnTo>
                    <a:pt x="103" y="260"/>
                  </a:lnTo>
                  <a:lnTo>
                    <a:pt x="111" y="255"/>
                  </a:lnTo>
                  <a:lnTo>
                    <a:pt x="103" y="236"/>
                  </a:lnTo>
                  <a:lnTo>
                    <a:pt x="108" y="227"/>
                  </a:lnTo>
                  <a:lnTo>
                    <a:pt x="111" y="224"/>
                  </a:lnTo>
                  <a:lnTo>
                    <a:pt x="117" y="228"/>
                  </a:lnTo>
                  <a:lnTo>
                    <a:pt x="119" y="241"/>
                  </a:lnTo>
                  <a:lnTo>
                    <a:pt x="124" y="243"/>
                  </a:lnTo>
                  <a:lnTo>
                    <a:pt x="130" y="232"/>
                  </a:lnTo>
                  <a:lnTo>
                    <a:pt x="144" y="227"/>
                  </a:lnTo>
                  <a:close/>
                </a:path>
              </a:pathLst>
            </a:custGeom>
            <a:solidFill>
              <a:srgbClr val="FF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49294" name="Freeform 516"/>
            <p:cNvSpPr>
              <a:spLocks/>
            </p:cNvSpPr>
            <p:nvPr/>
          </p:nvSpPr>
          <p:spPr bwMode="auto">
            <a:xfrm>
              <a:off x="1296" y="3252"/>
              <a:ext cx="420" cy="294"/>
            </a:xfrm>
            <a:custGeom>
              <a:avLst/>
              <a:gdLst>
                <a:gd name="T0" fmla="*/ 154 w 420"/>
                <a:gd name="T1" fmla="*/ 217 h 294"/>
                <a:gd name="T2" fmla="*/ 186 w 420"/>
                <a:gd name="T3" fmla="*/ 206 h 294"/>
                <a:gd name="T4" fmla="*/ 181 w 420"/>
                <a:gd name="T5" fmla="*/ 168 h 294"/>
                <a:gd name="T6" fmla="*/ 221 w 420"/>
                <a:gd name="T7" fmla="*/ 181 h 294"/>
                <a:gd name="T8" fmla="*/ 256 w 420"/>
                <a:gd name="T9" fmla="*/ 141 h 294"/>
                <a:gd name="T10" fmla="*/ 295 w 420"/>
                <a:gd name="T11" fmla="*/ 115 h 294"/>
                <a:gd name="T12" fmla="*/ 319 w 420"/>
                <a:gd name="T13" fmla="*/ 115 h 294"/>
                <a:gd name="T14" fmla="*/ 346 w 420"/>
                <a:gd name="T15" fmla="*/ 122 h 294"/>
                <a:gd name="T16" fmla="*/ 380 w 420"/>
                <a:gd name="T17" fmla="*/ 122 h 294"/>
                <a:gd name="T18" fmla="*/ 407 w 420"/>
                <a:gd name="T19" fmla="*/ 134 h 294"/>
                <a:gd name="T20" fmla="*/ 420 w 420"/>
                <a:gd name="T21" fmla="*/ 101 h 294"/>
                <a:gd name="T22" fmla="*/ 386 w 420"/>
                <a:gd name="T23" fmla="*/ 93 h 294"/>
                <a:gd name="T24" fmla="*/ 307 w 420"/>
                <a:gd name="T25" fmla="*/ 74 h 294"/>
                <a:gd name="T26" fmla="*/ 289 w 420"/>
                <a:gd name="T27" fmla="*/ 59 h 294"/>
                <a:gd name="T28" fmla="*/ 283 w 420"/>
                <a:gd name="T29" fmla="*/ 4 h 294"/>
                <a:gd name="T30" fmla="*/ 265 w 420"/>
                <a:gd name="T31" fmla="*/ 0 h 294"/>
                <a:gd name="T32" fmla="*/ 265 w 420"/>
                <a:gd name="T33" fmla="*/ 15 h 294"/>
                <a:gd name="T34" fmla="*/ 213 w 420"/>
                <a:gd name="T35" fmla="*/ 42 h 294"/>
                <a:gd name="T36" fmla="*/ 197 w 420"/>
                <a:gd name="T37" fmla="*/ 51 h 294"/>
                <a:gd name="T38" fmla="*/ 190 w 420"/>
                <a:gd name="T39" fmla="*/ 71 h 294"/>
                <a:gd name="T40" fmla="*/ 149 w 420"/>
                <a:gd name="T41" fmla="*/ 94 h 294"/>
                <a:gd name="T42" fmla="*/ 95 w 420"/>
                <a:gd name="T43" fmla="*/ 114 h 294"/>
                <a:gd name="T44" fmla="*/ 60 w 420"/>
                <a:gd name="T45" fmla="*/ 120 h 294"/>
                <a:gd name="T46" fmla="*/ 36 w 420"/>
                <a:gd name="T47" fmla="*/ 118 h 294"/>
                <a:gd name="T48" fmla="*/ 28 w 420"/>
                <a:gd name="T49" fmla="*/ 118 h 294"/>
                <a:gd name="T50" fmla="*/ 0 w 420"/>
                <a:gd name="T51" fmla="*/ 128 h 294"/>
                <a:gd name="T52" fmla="*/ 28 w 420"/>
                <a:gd name="T53" fmla="*/ 130 h 294"/>
                <a:gd name="T54" fmla="*/ 87 w 420"/>
                <a:gd name="T55" fmla="*/ 122 h 294"/>
                <a:gd name="T56" fmla="*/ 95 w 420"/>
                <a:gd name="T57" fmla="*/ 138 h 294"/>
                <a:gd name="T58" fmla="*/ 85 w 420"/>
                <a:gd name="T59" fmla="*/ 144 h 294"/>
                <a:gd name="T60" fmla="*/ 89 w 420"/>
                <a:gd name="T61" fmla="*/ 152 h 294"/>
                <a:gd name="T62" fmla="*/ 73 w 420"/>
                <a:gd name="T63" fmla="*/ 163 h 294"/>
                <a:gd name="T64" fmla="*/ 84 w 420"/>
                <a:gd name="T65" fmla="*/ 171 h 294"/>
                <a:gd name="T66" fmla="*/ 87 w 420"/>
                <a:gd name="T67" fmla="*/ 187 h 294"/>
                <a:gd name="T68" fmla="*/ 97 w 420"/>
                <a:gd name="T69" fmla="*/ 196 h 294"/>
                <a:gd name="T70" fmla="*/ 79 w 420"/>
                <a:gd name="T71" fmla="*/ 211 h 294"/>
                <a:gd name="T72" fmla="*/ 63 w 420"/>
                <a:gd name="T73" fmla="*/ 203 h 294"/>
                <a:gd name="T74" fmla="*/ 71 w 420"/>
                <a:gd name="T75" fmla="*/ 211 h 294"/>
                <a:gd name="T76" fmla="*/ 66 w 420"/>
                <a:gd name="T77" fmla="*/ 222 h 294"/>
                <a:gd name="T78" fmla="*/ 66 w 420"/>
                <a:gd name="T79" fmla="*/ 225 h 294"/>
                <a:gd name="T80" fmla="*/ 51 w 420"/>
                <a:gd name="T81" fmla="*/ 236 h 294"/>
                <a:gd name="T82" fmla="*/ 47 w 420"/>
                <a:gd name="T83" fmla="*/ 246 h 294"/>
                <a:gd name="T84" fmla="*/ 62 w 420"/>
                <a:gd name="T85" fmla="*/ 248 h 294"/>
                <a:gd name="T86" fmla="*/ 70 w 420"/>
                <a:gd name="T87" fmla="*/ 275 h 294"/>
                <a:gd name="T88" fmla="*/ 58 w 420"/>
                <a:gd name="T89" fmla="*/ 265 h 294"/>
                <a:gd name="T90" fmla="*/ 57 w 420"/>
                <a:gd name="T91" fmla="*/ 273 h 294"/>
                <a:gd name="T92" fmla="*/ 52 w 420"/>
                <a:gd name="T93" fmla="*/ 287 h 294"/>
                <a:gd name="T94" fmla="*/ 62 w 420"/>
                <a:gd name="T95" fmla="*/ 279 h 294"/>
                <a:gd name="T96" fmla="*/ 84 w 420"/>
                <a:gd name="T97" fmla="*/ 283 h 294"/>
                <a:gd name="T98" fmla="*/ 78 w 420"/>
                <a:gd name="T99" fmla="*/ 291 h 294"/>
                <a:gd name="T100" fmla="*/ 98 w 420"/>
                <a:gd name="T101" fmla="*/ 291 h 294"/>
                <a:gd name="T102" fmla="*/ 103 w 420"/>
                <a:gd name="T103" fmla="*/ 260 h 294"/>
                <a:gd name="T104" fmla="*/ 103 w 420"/>
                <a:gd name="T105" fmla="*/ 236 h 294"/>
                <a:gd name="T106" fmla="*/ 111 w 420"/>
                <a:gd name="T107" fmla="*/ 224 h 294"/>
                <a:gd name="T108" fmla="*/ 119 w 420"/>
                <a:gd name="T109" fmla="*/ 241 h 294"/>
                <a:gd name="T110" fmla="*/ 130 w 420"/>
                <a:gd name="T111" fmla="*/ 232 h 294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w 420"/>
                <a:gd name="T169" fmla="*/ 0 h 294"/>
                <a:gd name="T170" fmla="*/ 420 w 420"/>
                <a:gd name="T171" fmla="*/ 294 h 294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T168" t="T169" r="T170" b="T171"/>
              <a:pathLst>
                <a:path w="420" h="294">
                  <a:moveTo>
                    <a:pt x="144" y="227"/>
                  </a:moveTo>
                  <a:lnTo>
                    <a:pt x="154" y="217"/>
                  </a:lnTo>
                  <a:lnTo>
                    <a:pt x="181" y="216"/>
                  </a:lnTo>
                  <a:lnTo>
                    <a:pt x="186" y="206"/>
                  </a:lnTo>
                  <a:lnTo>
                    <a:pt x="178" y="185"/>
                  </a:lnTo>
                  <a:lnTo>
                    <a:pt x="181" y="168"/>
                  </a:lnTo>
                  <a:lnTo>
                    <a:pt x="184" y="165"/>
                  </a:lnTo>
                  <a:lnTo>
                    <a:pt x="221" y="181"/>
                  </a:lnTo>
                  <a:lnTo>
                    <a:pt x="245" y="160"/>
                  </a:lnTo>
                  <a:lnTo>
                    <a:pt x="256" y="141"/>
                  </a:lnTo>
                  <a:lnTo>
                    <a:pt x="281" y="130"/>
                  </a:lnTo>
                  <a:lnTo>
                    <a:pt x="295" y="115"/>
                  </a:lnTo>
                  <a:lnTo>
                    <a:pt x="305" y="120"/>
                  </a:lnTo>
                  <a:lnTo>
                    <a:pt x="319" y="115"/>
                  </a:lnTo>
                  <a:lnTo>
                    <a:pt x="324" y="122"/>
                  </a:lnTo>
                  <a:lnTo>
                    <a:pt x="346" y="122"/>
                  </a:lnTo>
                  <a:lnTo>
                    <a:pt x="359" y="131"/>
                  </a:lnTo>
                  <a:lnTo>
                    <a:pt x="380" y="122"/>
                  </a:lnTo>
                  <a:lnTo>
                    <a:pt x="389" y="131"/>
                  </a:lnTo>
                  <a:lnTo>
                    <a:pt x="407" y="134"/>
                  </a:lnTo>
                  <a:lnTo>
                    <a:pt x="420" y="110"/>
                  </a:lnTo>
                  <a:lnTo>
                    <a:pt x="420" y="101"/>
                  </a:lnTo>
                  <a:lnTo>
                    <a:pt x="408" y="82"/>
                  </a:lnTo>
                  <a:lnTo>
                    <a:pt x="386" y="93"/>
                  </a:lnTo>
                  <a:lnTo>
                    <a:pt x="348" y="74"/>
                  </a:lnTo>
                  <a:lnTo>
                    <a:pt x="307" y="74"/>
                  </a:lnTo>
                  <a:lnTo>
                    <a:pt x="294" y="69"/>
                  </a:lnTo>
                  <a:lnTo>
                    <a:pt x="289" y="59"/>
                  </a:lnTo>
                  <a:lnTo>
                    <a:pt x="289" y="36"/>
                  </a:lnTo>
                  <a:lnTo>
                    <a:pt x="283" y="4"/>
                  </a:lnTo>
                  <a:lnTo>
                    <a:pt x="278" y="0"/>
                  </a:lnTo>
                  <a:lnTo>
                    <a:pt x="265" y="0"/>
                  </a:lnTo>
                  <a:lnTo>
                    <a:pt x="267" y="8"/>
                  </a:lnTo>
                  <a:lnTo>
                    <a:pt x="265" y="15"/>
                  </a:lnTo>
                  <a:lnTo>
                    <a:pt x="230" y="21"/>
                  </a:lnTo>
                  <a:lnTo>
                    <a:pt x="213" y="42"/>
                  </a:lnTo>
                  <a:lnTo>
                    <a:pt x="200" y="42"/>
                  </a:lnTo>
                  <a:lnTo>
                    <a:pt x="197" y="51"/>
                  </a:lnTo>
                  <a:lnTo>
                    <a:pt x="190" y="59"/>
                  </a:lnTo>
                  <a:lnTo>
                    <a:pt x="190" y="71"/>
                  </a:lnTo>
                  <a:lnTo>
                    <a:pt x="179" y="87"/>
                  </a:lnTo>
                  <a:lnTo>
                    <a:pt x="149" y="94"/>
                  </a:lnTo>
                  <a:lnTo>
                    <a:pt x="132" y="96"/>
                  </a:lnTo>
                  <a:lnTo>
                    <a:pt x="95" y="114"/>
                  </a:lnTo>
                  <a:lnTo>
                    <a:pt x="65" y="114"/>
                  </a:lnTo>
                  <a:lnTo>
                    <a:pt x="60" y="120"/>
                  </a:lnTo>
                  <a:lnTo>
                    <a:pt x="38" y="117"/>
                  </a:lnTo>
                  <a:lnTo>
                    <a:pt x="36" y="118"/>
                  </a:lnTo>
                  <a:lnTo>
                    <a:pt x="36" y="122"/>
                  </a:lnTo>
                  <a:lnTo>
                    <a:pt x="28" y="118"/>
                  </a:lnTo>
                  <a:lnTo>
                    <a:pt x="3" y="122"/>
                  </a:lnTo>
                  <a:lnTo>
                    <a:pt x="0" y="128"/>
                  </a:lnTo>
                  <a:lnTo>
                    <a:pt x="19" y="125"/>
                  </a:lnTo>
                  <a:lnTo>
                    <a:pt x="28" y="130"/>
                  </a:lnTo>
                  <a:lnTo>
                    <a:pt x="68" y="122"/>
                  </a:lnTo>
                  <a:lnTo>
                    <a:pt x="87" y="122"/>
                  </a:lnTo>
                  <a:lnTo>
                    <a:pt x="95" y="133"/>
                  </a:lnTo>
                  <a:lnTo>
                    <a:pt x="95" y="138"/>
                  </a:lnTo>
                  <a:lnTo>
                    <a:pt x="84" y="138"/>
                  </a:lnTo>
                  <a:lnTo>
                    <a:pt x="85" y="144"/>
                  </a:lnTo>
                  <a:lnTo>
                    <a:pt x="79" y="153"/>
                  </a:lnTo>
                  <a:lnTo>
                    <a:pt x="89" y="152"/>
                  </a:lnTo>
                  <a:lnTo>
                    <a:pt x="84" y="160"/>
                  </a:lnTo>
                  <a:lnTo>
                    <a:pt x="73" y="163"/>
                  </a:lnTo>
                  <a:lnTo>
                    <a:pt x="81" y="171"/>
                  </a:lnTo>
                  <a:lnTo>
                    <a:pt x="84" y="171"/>
                  </a:lnTo>
                  <a:lnTo>
                    <a:pt x="101" y="181"/>
                  </a:lnTo>
                  <a:lnTo>
                    <a:pt x="87" y="187"/>
                  </a:lnTo>
                  <a:lnTo>
                    <a:pt x="98" y="193"/>
                  </a:lnTo>
                  <a:lnTo>
                    <a:pt x="97" y="196"/>
                  </a:lnTo>
                  <a:lnTo>
                    <a:pt x="98" y="204"/>
                  </a:lnTo>
                  <a:lnTo>
                    <a:pt x="79" y="211"/>
                  </a:lnTo>
                  <a:lnTo>
                    <a:pt x="65" y="196"/>
                  </a:lnTo>
                  <a:lnTo>
                    <a:pt x="63" y="203"/>
                  </a:lnTo>
                  <a:lnTo>
                    <a:pt x="65" y="200"/>
                  </a:lnTo>
                  <a:lnTo>
                    <a:pt x="71" y="211"/>
                  </a:lnTo>
                  <a:lnTo>
                    <a:pt x="63" y="216"/>
                  </a:lnTo>
                  <a:lnTo>
                    <a:pt x="66" y="222"/>
                  </a:lnTo>
                  <a:lnTo>
                    <a:pt x="81" y="228"/>
                  </a:lnTo>
                  <a:lnTo>
                    <a:pt x="66" y="225"/>
                  </a:lnTo>
                  <a:lnTo>
                    <a:pt x="65" y="243"/>
                  </a:lnTo>
                  <a:lnTo>
                    <a:pt x="51" y="236"/>
                  </a:lnTo>
                  <a:lnTo>
                    <a:pt x="41" y="244"/>
                  </a:lnTo>
                  <a:lnTo>
                    <a:pt x="47" y="246"/>
                  </a:lnTo>
                  <a:lnTo>
                    <a:pt x="51" y="244"/>
                  </a:lnTo>
                  <a:lnTo>
                    <a:pt x="62" y="248"/>
                  </a:lnTo>
                  <a:lnTo>
                    <a:pt x="65" y="262"/>
                  </a:lnTo>
                  <a:lnTo>
                    <a:pt x="70" y="275"/>
                  </a:lnTo>
                  <a:lnTo>
                    <a:pt x="62" y="271"/>
                  </a:lnTo>
                  <a:lnTo>
                    <a:pt x="58" y="265"/>
                  </a:lnTo>
                  <a:lnTo>
                    <a:pt x="55" y="265"/>
                  </a:lnTo>
                  <a:lnTo>
                    <a:pt x="57" y="273"/>
                  </a:lnTo>
                  <a:lnTo>
                    <a:pt x="52" y="275"/>
                  </a:lnTo>
                  <a:lnTo>
                    <a:pt x="52" y="287"/>
                  </a:lnTo>
                  <a:lnTo>
                    <a:pt x="58" y="287"/>
                  </a:lnTo>
                  <a:lnTo>
                    <a:pt x="62" y="279"/>
                  </a:lnTo>
                  <a:lnTo>
                    <a:pt x="81" y="281"/>
                  </a:lnTo>
                  <a:lnTo>
                    <a:pt x="84" y="283"/>
                  </a:lnTo>
                  <a:lnTo>
                    <a:pt x="76" y="286"/>
                  </a:lnTo>
                  <a:lnTo>
                    <a:pt x="78" y="291"/>
                  </a:lnTo>
                  <a:lnTo>
                    <a:pt x="89" y="294"/>
                  </a:lnTo>
                  <a:lnTo>
                    <a:pt x="98" y="291"/>
                  </a:lnTo>
                  <a:lnTo>
                    <a:pt x="103" y="284"/>
                  </a:lnTo>
                  <a:lnTo>
                    <a:pt x="103" y="260"/>
                  </a:lnTo>
                  <a:lnTo>
                    <a:pt x="111" y="255"/>
                  </a:lnTo>
                  <a:lnTo>
                    <a:pt x="103" y="236"/>
                  </a:lnTo>
                  <a:lnTo>
                    <a:pt x="108" y="227"/>
                  </a:lnTo>
                  <a:lnTo>
                    <a:pt x="111" y="224"/>
                  </a:lnTo>
                  <a:lnTo>
                    <a:pt x="117" y="228"/>
                  </a:lnTo>
                  <a:lnTo>
                    <a:pt x="119" y="241"/>
                  </a:lnTo>
                  <a:lnTo>
                    <a:pt x="124" y="243"/>
                  </a:lnTo>
                  <a:lnTo>
                    <a:pt x="130" y="232"/>
                  </a:lnTo>
                  <a:lnTo>
                    <a:pt x="144" y="227"/>
                  </a:lnTo>
                  <a:close/>
                </a:path>
              </a:pathLst>
            </a:custGeom>
            <a:solidFill>
              <a:srgbClr val="FF0000"/>
            </a:solidFill>
            <a:ln w="482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</p:grpSp>
      <p:grpSp>
        <p:nvGrpSpPr>
          <p:cNvPr id="49174" name="Group 517"/>
          <p:cNvGrpSpPr>
            <a:grpSpLocks/>
          </p:cNvGrpSpPr>
          <p:nvPr/>
        </p:nvGrpSpPr>
        <p:grpSpPr bwMode="auto">
          <a:xfrm>
            <a:off x="3228975" y="5156200"/>
            <a:ext cx="295275" cy="141288"/>
            <a:chOff x="1704" y="3270"/>
            <a:chExt cx="199" cy="102"/>
          </a:xfrm>
        </p:grpSpPr>
        <p:sp>
          <p:nvSpPr>
            <p:cNvPr id="49291" name="Freeform 518"/>
            <p:cNvSpPr>
              <a:spLocks/>
            </p:cNvSpPr>
            <p:nvPr/>
          </p:nvSpPr>
          <p:spPr bwMode="auto">
            <a:xfrm>
              <a:off x="1704" y="3270"/>
              <a:ext cx="199" cy="102"/>
            </a:xfrm>
            <a:custGeom>
              <a:avLst/>
              <a:gdLst>
                <a:gd name="T0" fmla="*/ 77 w 199"/>
                <a:gd name="T1" fmla="*/ 75 h 102"/>
                <a:gd name="T2" fmla="*/ 80 w 199"/>
                <a:gd name="T3" fmla="*/ 89 h 102"/>
                <a:gd name="T4" fmla="*/ 91 w 199"/>
                <a:gd name="T5" fmla="*/ 92 h 102"/>
                <a:gd name="T6" fmla="*/ 104 w 199"/>
                <a:gd name="T7" fmla="*/ 88 h 102"/>
                <a:gd name="T8" fmla="*/ 123 w 199"/>
                <a:gd name="T9" fmla="*/ 88 h 102"/>
                <a:gd name="T10" fmla="*/ 134 w 199"/>
                <a:gd name="T11" fmla="*/ 80 h 102"/>
                <a:gd name="T12" fmla="*/ 172 w 199"/>
                <a:gd name="T13" fmla="*/ 89 h 102"/>
                <a:gd name="T14" fmla="*/ 190 w 199"/>
                <a:gd name="T15" fmla="*/ 102 h 102"/>
                <a:gd name="T16" fmla="*/ 191 w 199"/>
                <a:gd name="T17" fmla="*/ 100 h 102"/>
                <a:gd name="T18" fmla="*/ 199 w 199"/>
                <a:gd name="T19" fmla="*/ 91 h 102"/>
                <a:gd name="T20" fmla="*/ 193 w 199"/>
                <a:gd name="T21" fmla="*/ 73 h 102"/>
                <a:gd name="T22" fmla="*/ 183 w 199"/>
                <a:gd name="T23" fmla="*/ 69 h 102"/>
                <a:gd name="T24" fmla="*/ 167 w 199"/>
                <a:gd name="T25" fmla="*/ 53 h 102"/>
                <a:gd name="T26" fmla="*/ 172 w 199"/>
                <a:gd name="T27" fmla="*/ 43 h 102"/>
                <a:gd name="T28" fmla="*/ 167 w 199"/>
                <a:gd name="T29" fmla="*/ 35 h 102"/>
                <a:gd name="T30" fmla="*/ 167 w 199"/>
                <a:gd name="T31" fmla="*/ 27 h 102"/>
                <a:gd name="T32" fmla="*/ 164 w 199"/>
                <a:gd name="T33" fmla="*/ 33 h 102"/>
                <a:gd name="T34" fmla="*/ 153 w 199"/>
                <a:gd name="T35" fmla="*/ 30 h 102"/>
                <a:gd name="T36" fmla="*/ 155 w 199"/>
                <a:gd name="T37" fmla="*/ 22 h 102"/>
                <a:gd name="T38" fmla="*/ 148 w 199"/>
                <a:gd name="T39" fmla="*/ 16 h 102"/>
                <a:gd name="T40" fmla="*/ 145 w 199"/>
                <a:gd name="T41" fmla="*/ 18 h 102"/>
                <a:gd name="T42" fmla="*/ 142 w 199"/>
                <a:gd name="T43" fmla="*/ 18 h 102"/>
                <a:gd name="T44" fmla="*/ 137 w 199"/>
                <a:gd name="T45" fmla="*/ 22 h 102"/>
                <a:gd name="T46" fmla="*/ 129 w 199"/>
                <a:gd name="T47" fmla="*/ 24 h 102"/>
                <a:gd name="T48" fmla="*/ 118 w 199"/>
                <a:gd name="T49" fmla="*/ 13 h 102"/>
                <a:gd name="T50" fmla="*/ 110 w 199"/>
                <a:gd name="T51" fmla="*/ 0 h 102"/>
                <a:gd name="T52" fmla="*/ 101 w 199"/>
                <a:gd name="T53" fmla="*/ 0 h 102"/>
                <a:gd name="T54" fmla="*/ 96 w 199"/>
                <a:gd name="T55" fmla="*/ 8 h 102"/>
                <a:gd name="T56" fmla="*/ 40 w 199"/>
                <a:gd name="T57" fmla="*/ 22 h 102"/>
                <a:gd name="T58" fmla="*/ 13 w 199"/>
                <a:gd name="T59" fmla="*/ 3 h 102"/>
                <a:gd name="T60" fmla="*/ 21 w 199"/>
                <a:gd name="T61" fmla="*/ 21 h 102"/>
                <a:gd name="T62" fmla="*/ 23 w 199"/>
                <a:gd name="T63" fmla="*/ 37 h 102"/>
                <a:gd name="T64" fmla="*/ 15 w 199"/>
                <a:gd name="T65" fmla="*/ 54 h 102"/>
                <a:gd name="T66" fmla="*/ 0 w 199"/>
                <a:gd name="T67" fmla="*/ 64 h 102"/>
                <a:gd name="T68" fmla="*/ 12 w 199"/>
                <a:gd name="T69" fmla="*/ 81 h 102"/>
                <a:gd name="T70" fmla="*/ 62 w 199"/>
                <a:gd name="T71" fmla="*/ 73 h 102"/>
                <a:gd name="T72" fmla="*/ 69 w 199"/>
                <a:gd name="T73" fmla="*/ 80 h 102"/>
                <a:gd name="T74" fmla="*/ 77 w 199"/>
                <a:gd name="T75" fmla="*/ 75 h 102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w 199"/>
                <a:gd name="T115" fmla="*/ 0 h 102"/>
                <a:gd name="T116" fmla="*/ 199 w 199"/>
                <a:gd name="T117" fmla="*/ 102 h 102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T114" t="T115" r="T116" b="T117"/>
              <a:pathLst>
                <a:path w="199" h="102">
                  <a:moveTo>
                    <a:pt x="77" y="75"/>
                  </a:moveTo>
                  <a:lnTo>
                    <a:pt x="80" y="89"/>
                  </a:lnTo>
                  <a:lnTo>
                    <a:pt x="91" y="92"/>
                  </a:lnTo>
                  <a:lnTo>
                    <a:pt x="104" y="88"/>
                  </a:lnTo>
                  <a:lnTo>
                    <a:pt x="123" y="88"/>
                  </a:lnTo>
                  <a:lnTo>
                    <a:pt x="134" y="80"/>
                  </a:lnTo>
                  <a:lnTo>
                    <a:pt x="172" y="89"/>
                  </a:lnTo>
                  <a:lnTo>
                    <a:pt x="190" y="102"/>
                  </a:lnTo>
                  <a:lnTo>
                    <a:pt x="191" y="100"/>
                  </a:lnTo>
                  <a:lnTo>
                    <a:pt x="199" y="91"/>
                  </a:lnTo>
                  <a:lnTo>
                    <a:pt x="193" y="73"/>
                  </a:lnTo>
                  <a:lnTo>
                    <a:pt x="183" y="69"/>
                  </a:lnTo>
                  <a:lnTo>
                    <a:pt x="167" y="53"/>
                  </a:lnTo>
                  <a:lnTo>
                    <a:pt x="172" y="43"/>
                  </a:lnTo>
                  <a:lnTo>
                    <a:pt x="167" y="35"/>
                  </a:lnTo>
                  <a:lnTo>
                    <a:pt x="167" y="27"/>
                  </a:lnTo>
                  <a:lnTo>
                    <a:pt x="164" y="33"/>
                  </a:lnTo>
                  <a:lnTo>
                    <a:pt x="153" y="30"/>
                  </a:lnTo>
                  <a:lnTo>
                    <a:pt x="155" y="22"/>
                  </a:lnTo>
                  <a:lnTo>
                    <a:pt x="148" y="16"/>
                  </a:lnTo>
                  <a:lnTo>
                    <a:pt x="145" y="18"/>
                  </a:lnTo>
                  <a:lnTo>
                    <a:pt x="142" y="18"/>
                  </a:lnTo>
                  <a:lnTo>
                    <a:pt x="137" y="22"/>
                  </a:lnTo>
                  <a:lnTo>
                    <a:pt x="129" y="24"/>
                  </a:lnTo>
                  <a:lnTo>
                    <a:pt x="118" y="13"/>
                  </a:lnTo>
                  <a:lnTo>
                    <a:pt x="110" y="0"/>
                  </a:lnTo>
                  <a:lnTo>
                    <a:pt x="101" y="0"/>
                  </a:lnTo>
                  <a:lnTo>
                    <a:pt x="96" y="8"/>
                  </a:lnTo>
                  <a:lnTo>
                    <a:pt x="40" y="22"/>
                  </a:lnTo>
                  <a:lnTo>
                    <a:pt x="13" y="3"/>
                  </a:lnTo>
                  <a:lnTo>
                    <a:pt x="21" y="21"/>
                  </a:lnTo>
                  <a:lnTo>
                    <a:pt x="23" y="37"/>
                  </a:lnTo>
                  <a:lnTo>
                    <a:pt x="15" y="54"/>
                  </a:lnTo>
                  <a:lnTo>
                    <a:pt x="0" y="64"/>
                  </a:lnTo>
                  <a:lnTo>
                    <a:pt x="12" y="81"/>
                  </a:lnTo>
                  <a:lnTo>
                    <a:pt x="62" y="73"/>
                  </a:lnTo>
                  <a:lnTo>
                    <a:pt x="69" y="80"/>
                  </a:lnTo>
                  <a:lnTo>
                    <a:pt x="77" y="75"/>
                  </a:lnTo>
                  <a:close/>
                </a:path>
              </a:pathLst>
            </a:custGeom>
            <a:solidFill>
              <a:srgbClr val="FF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49292" name="Freeform 519"/>
            <p:cNvSpPr>
              <a:spLocks/>
            </p:cNvSpPr>
            <p:nvPr/>
          </p:nvSpPr>
          <p:spPr bwMode="auto">
            <a:xfrm>
              <a:off x="1704" y="3270"/>
              <a:ext cx="199" cy="102"/>
            </a:xfrm>
            <a:custGeom>
              <a:avLst/>
              <a:gdLst>
                <a:gd name="T0" fmla="*/ 77 w 199"/>
                <a:gd name="T1" fmla="*/ 75 h 102"/>
                <a:gd name="T2" fmla="*/ 80 w 199"/>
                <a:gd name="T3" fmla="*/ 89 h 102"/>
                <a:gd name="T4" fmla="*/ 91 w 199"/>
                <a:gd name="T5" fmla="*/ 92 h 102"/>
                <a:gd name="T6" fmla="*/ 104 w 199"/>
                <a:gd name="T7" fmla="*/ 88 h 102"/>
                <a:gd name="T8" fmla="*/ 123 w 199"/>
                <a:gd name="T9" fmla="*/ 88 h 102"/>
                <a:gd name="T10" fmla="*/ 134 w 199"/>
                <a:gd name="T11" fmla="*/ 80 h 102"/>
                <a:gd name="T12" fmla="*/ 172 w 199"/>
                <a:gd name="T13" fmla="*/ 89 h 102"/>
                <a:gd name="T14" fmla="*/ 190 w 199"/>
                <a:gd name="T15" fmla="*/ 102 h 102"/>
                <a:gd name="T16" fmla="*/ 191 w 199"/>
                <a:gd name="T17" fmla="*/ 100 h 102"/>
                <a:gd name="T18" fmla="*/ 199 w 199"/>
                <a:gd name="T19" fmla="*/ 91 h 102"/>
                <a:gd name="T20" fmla="*/ 193 w 199"/>
                <a:gd name="T21" fmla="*/ 73 h 102"/>
                <a:gd name="T22" fmla="*/ 183 w 199"/>
                <a:gd name="T23" fmla="*/ 69 h 102"/>
                <a:gd name="T24" fmla="*/ 167 w 199"/>
                <a:gd name="T25" fmla="*/ 53 h 102"/>
                <a:gd name="T26" fmla="*/ 172 w 199"/>
                <a:gd name="T27" fmla="*/ 43 h 102"/>
                <a:gd name="T28" fmla="*/ 167 w 199"/>
                <a:gd name="T29" fmla="*/ 35 h 102"/>
                <a:gd name="T30" fmla="*/ 167 w 199"/>
                <a:gd name="T31" fmla="*/ 27 h 102"/>
                <a:gd name="T32" fmla="*/ 164 w 199"/>
                <a:gd name="T33" fmla="*/ 33 h 102"/>
                <a:gd name="T34" fmla="*/ 153 w 199"/>
                <a:gd name="T35" fmla="*/ 30 h 102"/>
                <a:gd name="T36" fmla="*/ 155 w 199"/>
                <a:gd name="T37" fmla="*/ 22 h 102"/>
                <a:gd name="T38" fmla="*/ 148 w 199"/>
                <a:gd name="T39" fmla="*/ 16 h 102"/>
                <a:gd name="T40" fmla="*/ 145 w 199"/>
                <a:gd name="T41" fmla="*/ 18 h 102"/>
                <a:gd name="T42" fmla="*/ 142 w 199"/>
                <a:gd name="T43" fmla="*/ 18 h 102"/>
                <a:gd name="T44" fmla="*/ 137 w 199"/>
                <a:gd name="T45" fmla="*/ 22 h 102"/>
                <a:gd name="T46" fmla="*/ 129 w 199"/>
                <a:gd name="T47" fmla="*/ 24 h 102"/>
                <a:gd name="T48" fmla="*/ 118 w 199"/>
                <a:gd name="T49" fmla="*/ 13 h 102"/>
                <a:gd name="T50" fmla="*/ 110 w 199"/>
                <a:gd name="T51" fmla="*/ 0 h 102"/>
                <a:gd name="T52" fmla="*/ 101 w 199"/>
                <a:gd name="T53" fmla="*/ 0 h 102"/>
                <a:gd name="T54" fmla="*/ 96 w 199"/>
                <a:gd name="T55" fmla="*/ 8 h 102"/>
                <a:gd name="T56" fmla="*/ 40 w 199"/>
                <a:gd name="T57" fmla="*/ 22 h 102"/>
                <a:gd name="T58" fmla="*/ 13 w 199"/>
                <a:gd name="T59" fmla="*/ 3 h 102"/>
                <a:gd name="T60" fmla="*/ 21 w 199"/>
                <a:gd name="T61" fmla="*/ 21 h 102"/>
                <a:gd name="T62" fmla="*/ 23 w 199"/>
                <a:gd name="T63" fmla="*/ 37 h 102"/>
                <a:gd name="T64" fmla="*/ 15 w 199"/>
                <a:gd name="T65" fmla="*/ 54 h 102"/>
                <a:gd name="T66" fmla="*/ 0 w 199"/>
                <a:gd name="T67" fmla="*/ 64 h 102"/>
                <a:gd name="T68" fmla="*/ 12 w 199"/>
                <a:gd name="T69" fmla="*/ 81 h 102"/>
                <a:gd name="T70" fmla="*/ 62 w 199"/>
                <a:gd name="T71" fmla="*/ 73 h 102"/>
                <a:gd name="T72" fmla="*/ 69 w 199"/>
                <a:gd name="T73" fmla="*/ 80 h 102"/>
                <a:gd name="T74" fmla="*/ 77 w 199"/>
                <a:gd name="T75" fmla="*/ 75 h 102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w 199"/>
                <a:gd name="T115" fmla="*/ 0 h 102"/>
                <a:gd name="T116" fmla="*/ 199 w 199"/>
                <a:gd name="T117" fmla="*/ 102 h 102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T114" t="T115" r="T116" b="T117"/>
              <a:pathLst>
                <a:path w="199" h="102">
                  <a:moveTo>
                    <a:pt x="77" y="75"/>
                  </a:moveTo>
                  <a:lnTo>
                    <a:pt x="80" y="89"/>
                  </a:lnTo>
                  <a:lnTo>
                    <a:pt x="91" y="92"/>
                  </a:lnTo>
                  <a:lnTo>
                    <a:pt x="104" y="88"/>
                  </a:lnTo>
                  <a:lnTo>
                    <a:pt x="123" y="88"/>
                  </a:lnTo>
                  <a:lnTo>
                    <a:pt x="134" y="80"/>
                  </a:lnTo>
                  <a:lnTo>
                    <a:pt x="172" y="89"/>
                  </a:lnTo>
                  <a:lnTo>
                    <a:pt x="190" y="102"/>
                  </a:lnTo>
                  <a:lnTo>
                    <a:pt x="191" y="100"/>
                  </a:lnTo>
                  <a:lnTo>
                    <a:pt x="199" y="91"/>
                  </a:lnTo>
                  <a:lnTo>
                    <a:pt x="193" y="73"/>
                  </a:lnTo>
                  <a:lnTo>
                    <a:pt x="183" y="69"/>
                  </a:lnTo>
                  <a:lnTo>
                    <a:pt x="167" y="53"/>
                  </a:lnTo>
                  <a:lnTo>
                    <a:pt x="172" y="43"/>
                  </a:lnTo>
                  <a:lnTo>
                    <a:pt x="167" y="35"/>
                  </a:lnTo>
                  <a:lnTo>
                    <a:pt x="167" y="27"/>
                  </a:lnTo>
                  <a:lnTo>
                    <a:pt x="164" y="33"/>
                  </a:lnTo>
                  <a:lnTo>
                    <a:pt x="153" y="30"/>
                  </a:lnTo>
                  <a:lnTo>
                    <a:pt x="155" y="22"/>
                  </a:lnTo>
                  <a:lnTo>
                    <a:pt x="148" y="16"/>
                  </a:lnTo>
                  <a:lnTo>
                    <a:pt x="145" y="18"/>
                  </a:lnTo>
                  <a:lnTo>
                    <a:pt x="142" y="18"/>
                  </a:lnTo>
                  <a:lnTo>
                    <a:pt x="137" y="22"/>
                  </a:lnTo>
                  <a:lnTo>
                    <a:pt x="129" y="24"/>
                  </a:lnTo>
                  <a:lnTo>
                    <a:pt x="118" y="13"/>
                  </a:lnTo>
                  <a:lnTo>
                    <a:pt x="110" y="0"/>
                  </a:lnTo>
                  <a:lnTo>
                    <a:pt x="101" y="0"/>
                  </a:lnTo>
                  <a:lnTo>
                    <a:pt x="96" y="8"/>
                  </a:lnTo>
                  <a:lnTo>
                    <a:pt x="40" y="22"/>
                  </a:lnTo>
                  <a:lnTo>
                    <a:pt x="13" y="3"/>
                  </a:lnTo>
                  <a:lnTo>
                    <a:pt x="21" y="21"/>
                  </a:lnTo>
                  <a:lnTo>
                    <a:pt x="23" y="37"/>
                  </a:lnTo>
                  <a:lnTo>
                    <a:pt x="15" y="54"/>
                  </a:lnTo>
                  <a:lnTo>
                    <a:pt x="0" y="64"/>
                  </a:lnTo>
                  <a:lnTo>
                    <a:pt x="12" y="81"/>
                  </a:lnTo>
                  <a:lnTo>
                    <a:pt x="62" y="73"/>
                  </a:lnTo>
                  <a:lnTo>
                    <a:pt x="69" y="80"/>
                  </a:lnTo>
                  <a:lnTo>
                    <a:pt x="77" y="75"/>
                  </a:lnTo>
                  <a:close/>
                </a:path>
              </a:pathLst>
            </a:custGeom>
            <a:solidFill>
              <a:srgbClr val="FF0000"/>
            </a:solidFill>
            <a:ln w="4763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</p:grpSp>
      <p:grpSp>
        <p:nvGrpSpPr>
          <p:cNvPr id="49175" name="Group 520"/>
          <p:cNvGrpSpPr>
            <a:grpSpLocks/>
          </p:cNvGrpSpPr>
          <p:nvPr/>
        </p:nvGrpSpPr>
        <p:grpSpPr bwMode="auto">
          <a:xfrm>
            <a:off x="4291013" y="4741863"/>
            <a:ext cx="547687" cy="492125"/>
            <a:chOff x="2423" y="2970"/>
            <a:chExt cx="373" cy="356"/>
          </a:xfrm>
        </p:grpSpPr>
        <p:sp>
          <p:nvSpPr>
            <p:cNvPr id="49289" name="Freeform 521"/>
            <p:cNvSpPr>
              <a:spLocks/>
            </p:cNvSpPr>
            <p:nvPr/>
          </p:nvSpPr>
          <p:spPr bwMode="auto">
            <a:xfrm>
              <a:off x="2423" y="2970"/>
              <a:ext cx="373" cy="356"/>
            </a:xfrm>
            <a:custGeom>
              <a:avLst/>
              <a:gdLst>
                <a:gd name="T0" fmla="*/ 27 w 373"/>
                <a:gd name="T1" fmla="*/ 212 h 356"/>
                <a:gd name="T2" fmla="*/ 29 w 373"/>
                <a:gd name="T3" fmla="*/ 196 h 356"/>
                <a:gd name="T4" fmla="*/ 19 w 373"/>
                <a:gd name="T5" fmla="*/ 187 h 356"/>
                <a:gd name="T6" fmla="*/ 27 w 373"/>
                <a:gd name="T7" fmla="*/ 160 h 356"/>
                <a:gd name="T8" fmla="*/ 19 w 373"/>
                <a:gd name="T9" fmla="*/ 160 h 356"/>
                <a:gd name="T10" fmla="*/ 29 w 373"/>
                <a:gd name="T11" fmla="*/ 142 h 356"/>
                <a:gd name="T12" fmla="*/ 53 w 373"/>
                <a:gd name="T13" fmla="*/ 118 h 356"/>
                <a:gd name="T14" fmla="*/ 83 w 373"/>
                <a:gd name="T15" fmla="*/ 136 h 356"/>
                <a:gd name="T16" fmla="*/ 99 w 373"/>
                <a:gd name="T17" fmla="*/ 134 h 356"/>
                <a:gd name="T18" fmla="*/ 109 w 373"/>
                <a:gd name="T19" fmla="*/ 137 h 356"/>
                <a:gd name="T20" fmla="*/ 140 w 373"/>
                <a:gd name="T21" fmla="*/ 147 h 356"/>
                <a:gd name="T22" fmla="*/ 151 w 373"/>
                <a:gd name="T23" fmla="*/ 113 h 356"/>
                <a:gd name="T24" fmla="*/ 166 w 373"/>
                <a:gd name="T25" fmla="*/ 90 h 356"/>
                <a:gd name="T26" fmla="*/ 191 w 373"/>
                <a:gd name="T27" fmla="*/ 19 h 356"/>
                <a:gd name="T28" fmla="*/ 201 w 373"/>
                <a:gd name="T29" fmla="*/ 8 h 356"/>
                <a:gd name="T30" fmla="*/ 221 w 373"/>
                <a:gd name="T31" fmla="*/ 16 h 356"/>
                <a:gd name="T32" fmla="*/ 223 w 373"/>
                <a:gd name="T33" fmla="*/ 35 h 356"/>
                <a:gd name="T34" fmla="*/ 234 w 373"/>
                <a:gd name="T35" fmla="*/ 27 h 356"/>
                <a:gd name="T36" fmla="*/ 279 w 373"/>
                <a:gd name="T37" fmla="*/ 0 h 356"/>
                <a:gd name="T38" fmla="*/ 290 w 373"/>
                <a:gd name="T39" fmla="*/ 13 h 356"/>
                <a:gd name="T40" fmla="*/ 311 w 373"/>
                <a:gd name="T41" fmla="*/ 7 h 356"/>
                <a:gd name="T42" fmla="*/ 325 w 373"/>
                <a:gd name="T43" fmla="*/ 16 h 356"/>
                <a:gd name="T44" fmla="*/ 336 w 373"/>
                <a:gd name="T45" fmla="*/ 32 h 356"/>
                <a:gd name="T46" fmla="*/ 352 w 373"/>
                <a:gd name="T47" fmla="*/ 31 h 356"/>
                <a:gd name="T48" fmla="*/ 361 w 373"/>
                <a:gd name="T49" fmla="*/ 48 h 356"/>
                <a:gd name="T50" fmla="*/ 366 w 373"/>
                <a:gd name="T51" fmla="*/ 78 h 356"/>
                <a:gd name="T52" fmla="*/ 346 w 373"/>
                <a:gd name="T53" fmla="*/ 113 h 356"/>
                <a:gd name="T54" fmla="*/ 323 w 373"/>
                <a:gd name="T55" fmla="*/ 134 h 356"/>
                <a:gd name="T56" fmla="*/ 312 w 373"/>
                <a:gd name="T57" fmla="*/ 157 h 356"/>
                <a:gd name="T58" fmla="*/ 272 w 373"/>
                <a:gd name="T59" fmla="*/ 168 h 356"/>
                <a:gd name="T60" fmla="*/ 253 w 373"/>
                <a:gd name="T61" fmla="*/ 184 h 356"/>
                <a:gd name="T62" fmla="*/ 255 w 373"/>
                <a:gd name="T63" fmla="*/ 195 h 356"/>
                <a:gd name="T64" fmla="*/ 277 w 373"/>
                <a:gd name="T65" fmla="*/ 244 h 356"/>
                <a:gd name="T66" fmla="*/ 276 w 373"/>
                <a:gd name="T67" fmla="*/ 287 h 356"/>
                <a:gd name="T68" fmla="*/ 258 w 373"/>
                <a:gd name="T69" fmla="*/ 343 h 356"/>
                <a:gd name="T70" fmla="*/ 239 w 373"/>
                <a:gd name="T71" fmla="*/ 353 h 356"/>
                <a:gd name="T72" fmla="*/ 213 w 373"/>
                <a:gd name="T73" fmla="*/ 351 h 356"/>
                <a:gd name="T74" fmla="*/ 207 w 373"/>
                <a:gd name="T75" fmla="*/ 333 h 356"/>
                <a:gd name="T76" fmla="*/ 174 w 373"/>
                <a:gd name="T77" fmla="*/ 327 h 356"/>
                <a:gd name="T78" fmla="*/ 153 w 373"/>
                <a:gd name="T79" fmla="*/ 314 h 356"/>
                <a:gd name="T80" fmla="*/ 145 w 373"/>
                <a:gd name="T81" fmla="*/ 271 h 356"/>
                <a:gd name="T82" fmla="*/ 136 w 373"/>
                <a:gd name="T83" fmla="*/ 276 h 356"/>
                <a:gd name="T84" fmla="*/ 112 w 373"/>
                <a:gd name="T85" fmla="*/ 278 h 356"/>
                <a:gd name="T86" fmla="*/ 67 w 373"/>
                <a:gd name="T87" fmla="*/ 290 h 356"/>
                <a:gd name="T88" fmla="*/ 48 w 373"/>
                <a:gd name="T89" fmla="*/ 314 h 356"/>
                <a:gd name="T90" fmla="*/ 29 w 373"/>
                <a:gd name="T91" fmla="*/ 276 h 356"/>
                <a:gd name="T92" fmla="*/ 0 w 373"/>
                <a:gd name="T93" fmla="*/ 271 h 356"/>
                <a:gd name="T94" fmla="*/ 26 w 373"/>
                <a:gd name="T95" fmla="*/ 233 h 35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373"/>
                <a:gd name="T145" fmla="*/ 0 h 356"/>
                <a:gd name="T146" fmla="*/ 373 w 373"/>
                <a:gd name="T147" fmla="*/ 356 h 356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373" h="356">
                  <a:moveTo>
                    <a:pt x="26" y="233"/>
                  </a:moveTo>
                  <a:lnTo>
                    <a:pt x="27" y="212"/>
                  </a:lnTo>
                  <a:lnTo>
                    <a:pt x="24" y="204"/>
                  </a:lnTo>
                  <a:lnTo>
                    <a:pt x="29" y="196"/>
                  </a:lnTo>
                  <a:lnTo>
                    <a:pt x="26" y="179"/>
                  </a:lnTo>
                  <a:lnTo>
                    <a:pt x="19" y="187"/>
                  </a:lnTo>
                  <a:lnTo>
                    <a:pt x="18" y="177"/>
                  </a:lnTo>
                  <a:lnTo>
                    <a:pt x="27" y="160"/>
                  </a:lnTo>
                  <a:lnTo>
                    <a:pt x="24" y="158"/>
                  </a:lnTo>
                  <a:lnTo>
                    <a:pt x="19" y="160"/>
                  </a:lnTo>
                  <a:lnTo>
                    <a:pt x="21" y="152"/>
                  </a:lnTo>
                  <a:lnTo>
                    <a:pt x="29" y="142"/>
                  </a:lnTo>
                  <a:lnTo>
                    <a:pt x="43" y="118"/>
                  </a:lnTo>
                  <a:lnTo>
                    <a:pt x="53" y="118"/>
                  </a:lnTo>
                  <a:lnTo>
                    <a:pt x="75" y="142"/>
                  </a:lnTo>
                  <a:lnTo>
                    <a:pt x="83" y="136"/>
                  </a:lnTo>
                  <a:lnTo>
                    <a:pt x="91" y="139"/>
                  </a:lnTo>
                  <a:lnTo>
                    <a:pt x="99" y="134"/>
                  </a:lnTo>
                  <a:lnTo>
                    <a:pt x="101" y="139"/>
                  </a:lnTo>
                  <a:lnTo>
                    <a:pt x="109" y="137"/>
                  </a:lnTo>
                  <a:lnTo>
                    <a:pt x="113" y="144"/>
                  </a:lnTo>
                  <a:lnTo>
                    <a:pt x="140" y="147"/>
                  </a:lnTo>
                  <a:lnTo>
                    <a:pt x="155" y="144"/>
                  </a:lnTo>
                  <a:lnTo>
                    <a:pt x="151" y="113"/>
                  </a:lnTo>
                  <a:lnTo>
                    <a:pt x="161" y="104"/>
                  </a:lnTo>
                  <a:lnTo>
                    <a:pt x="166" y="90"/>
                  </a:lnTo>
                  <a:lnTo>
                    <a:pt x="156" y="74"/>
                  </a:lnTo>
                  <a:lnTo>
                    <a:pt x="191" y="19"/>
                  </a:lnTo>
                  <a:lnTo>
                    <a:pt x="199" y="19"/>
                  </a:lnTo>
                  <a:lnTo>
                    <a:pt x="201" y="8"/>
                  </a:lnTo>
                  <a:lnTo>
                    <a:pt x="209" y="7"/>
                  </a:lnTo>
                  <a:lnTo>
                    <a:pt x="221" y="16"/>
                  </a:lnTo>
                  <a:lnTo>
                    <a:pt x="226" y="23"/>
                  </a:lnTo>
                  <a:lnTo>
                    <a:pt x="223" y="35"/>
                  </a:lnTo>
                  <a:lnTo>
                    <a:pt x="229" y="35"/>
                  </a:lnTo>
                  <a:lnTo>
                    <a:pt x="234" y="27"/>
                  </a:lnTo>
                  <a:lnTo>
                    <a:pt x="247" y="26"/>
                  </a:lnTo>
                  <a:lnTo>
                    <a:pt x="279" y="0"/>
                  </a:lnTo>
                  <a:lnTo>
                    <a:pt x="287" y="5"/>
                  </a:lnTo>
                  <a:lnTo>
                    <a:pt x="290" y="13"/>
                  </a:lnTo>
                  <a:lnTo>
                    <a:pt x="306" y="5"/>
                  </a:lnTo>
                  <a:lnTo>
                    <a:pt x="311" y="7"/>
                  </a:lnTo>
                  <a:lnTo>
                    <a:pt x="311" y="21"/>
                  </a:lnTo>
                  <a:lnTo>
                    <a:pt x="325" y="16"/>
                  </a:lnTo>
                  <a:lnTo>
                    <a:pt x="330" y="27"/>
                  </a:lnTo>
                  <a:lnTo>
                    <a:pt x="336" y="32"/>
                  </a:lnTo>
                  <a:lnTo>
                    <a:pt x="347" y="29"/>
                  </a:lnTo>
                  <a:lnTo>
                    <a:pt x="352" y="31"/>
                  </a:lnTo>
                  <a:lnTo>
                    <a:pt x="357" y="50"/>
                  </a:lnTo>
                  <a:lnTo>
                    <a:pt x="361" y="48"/>
                  </a:lnTo>
                  <a:lnTo>
                    <a:pt x="373" y="69"/>
                  </a:lnTo>
                  <a:lnTo>
                    <a:pt x="366" y="78"/>
                  </a:lnTo>
                  <a:lnTo>
                    <a:pt x="344" y="98"/>
                  </a:lnTo>
                  <a:lnTo>
                    <a:pt x="346" y="113"/>
                  </a:lnTo>
                  <a:lnTo>
                    <a:pt x="331" y="121"/>
                  </a:lnTo>
                  <a:lnTo>
                    <a:pt x="323" y="134"/>
                  </a:lnTo>
                  <a:lnTo>
                    <a:pt x="323" y="157"/>
                  </a:lnTo>
                  <a:lnTo>
                    <a:pt x="312" y="157"/>
                  </a:lnTo>
                  <a:lnTo>
                    <a:pt x="288" y="177"/>
                  </a:lnTo>
                  <a:lnTo>
                    <a:pt x="272" y="168"/>
                  </a:lnTo>
                  <a:lnTo>
                    <a:pt x="264" y="179"/>
                  </a:lnTo>
                  <a:lnTo>
                    <a:pt x="253" y="184"/>
                  </a:lnTo>
                  <a:lnTo>
                    <a:pt x="248" y="190"/>
                  </a:lnTo>
                  <a:lnTo>
                    <a:pt x="255" y="195"/>
                  </a:lnTo>
                  <a:lnTo>
                    <a:pt x="274" y="217"/>
                  </a:lnTo>
                  <a:lnTo>
                    <a:pt x="277" y="244"/>
                  </a:lnTo>
                  <a:lnTo>
                    <a:pt x="272" y="266"/>
                  </a:lnTo>
                  <a:lnTo>
                    <a:pt x="276" y="287"/>
                  </a:lnTo>
                  <a:lnTo>
                    <a:pt x="272" y="325"/>
                  </a:lnTo>
                  <a:lnTo>
                    <a:pt x="258" y="343"/>
                  </a:lnTo>
                  <a:lnTo>
                    <a:pt x="245" y="356"/>
                  </a:lnTo>
                  <a:lnTo>
                    <a:pt x="239" y="353"/>
                  </a:lnTo>
                  <a:lnTo>
                    <a:pt x="220" y="356"/>
                  </a:lnTo>
                  <a:lnTo>
                    <a:pt x="213" y="351"/>
                  </a:lnTo>
                  <a:lnTo>
                    <a:pt x="206" y="349"/>
                  </a:lnTo>
                  <a:lnTo>
                    <a:pt x="207" y="333"/>
                  </a:lnTo>
                  <a:lnTo>
                    <a:pt x="188" y="327"/>
                  </a:lnTo>
                  <a:lnTo>
                    <a:pt x="174" y="327"/>
                  </a:lnTo>
                  <a:lnTo>
                    <a:pt x="161" y="313"/>
                  </a:lnTo>
                  <a:lnTo>
                    <a:pt x="153" y="314"/>
                  </a:lnTo>
                  <a:lnTo>
                    <a:pt x="155" y="295"/>
                  </a:lnTo>
                  <a:lnTo>
                    <a:pt x="145" y="271"/>
                  </a:lnTo>
                  <a:lnTo>
                    <a:pt x="140" y="271"/>
                  </a:lnTo>
                  <a:lnTo>
                    <a:pt x="136" y="276"/>
                  </a:lnTo>
                  <a:lnTo>
                    <a:pt x="121" y="268"/>
                  </a:lnTo>
                  <a:lnTo>
                    <a:pt x="112" y="278"/>
                  </a:lnTo>
                  <a:lnTo>
                    <a:pt x="89" y="273"/>
                  </a:lnTo>
                  <a:lnTo>
                    <a:pt x="67" y="290"/>
                  </a:lnTo>
                  <a:lnTo>
                    <a:pt x="53" y="311"/>
                  </a:lnTo>
                  <a:lnTo>
                    <a:pt x="48" y="314"/>
                  </a:lnTo>
                  <a:lnTo>
                    <a:pt x="45" y="310"/>
                  </a:lnTo>
                  <a:lnTo>
                    <a:pt x="29" y="276"/>
                  </a:lnTo>
                  <a:lnTo>
                    <a:pt x="2" y="278"/>
                  </a:lnTo>
                  <a:lnTo>
                    <a:pt x="0" y="271"/>
                  </a:lnTo>
                  <a:lnTo>
                    <a:pt x="5" y="257"/>
                  </a:lnTo>
                  <a:lnTo>
                    <a:pt x="26" y="233"/>
                  </a:lnTo>
                  <a:close/>
                </a:path>
              </a:pathLst>
            </a:custGeom>
            <a:solidFill>
              <a:srgbClr val="FFF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49290" name="Freeform 522"/>
            <p:cNvSpPr>
              <a:spLocks/>
            </p:cNvSpPr>
            <p:nvPr/>
          </p:nvSpPr>
          <p:spPr bwMode="auto">
            <a:xfrm>
              <a:off x="2423" y="2970"/>
              <a:ext cx="373" cy="356"/>
            </a:xfrm>
            <a:custGeom>
              <a:avLst/>
              <a:gdLst>
                <a:gd name="T0" fmla="*/ 27 w 373"/>
                <a:gd name="T1" fmla="*/ 212 h 356"/>
                <a:gd name="T2" fmla="*/ 29 w 373"/>
                <a:gd name="T3" fmla="*/ 196 h 356"/>
                <a:gd name="T4" fmla="*/ 19 w 373"/>
                <a:gd name="T5" fmla="*/ 187 h 356"/>
                <a:gd name="T6" fmla="*/ 27 w 373"/>
                <a:gd name="T7" fmla="*/ 160 h 356"/>
                <a:gd name="T8" fmla="*/ 19 w 373"/>
                <a:gd name="T9" fmla="*/ 160 h 356"/>
                <a:gd name="T10" fmla="*/ 29 w 373"/>
                <a:gd name="T11" fmla="*/ 142 h 356"/>
                <a:gd name="T12" fmla="*/ 53 w 373"/>
                <a:gd name="T13" fmla="*/ 118 h 356"/>
                <a:gd name="T14" fmla="*/ 83 w 373"/>
                <a:gd name="T15" fmla="*/ 136 h 356"/>
                <a:gd name="T16" fmla="*/ 99 w 373"/>
                <a:gd name="T17" fmla="*/ 134 h 356"/>
                <a:gd name="T18" fmla="*/ 109 w 373"/>
                <a:gd name="T19" fmla="*/ 137 h 356"/>
                <a:gd name="T20" fmla="*/ 140 w 373"/>
                <a:gd name="T21" fmla="*/ 147 h 356"/>
                <a:gd name="T22" fmla="*/ 151 w 373"/>
                <a:gd name="T23" fmla="*/ 113 h 356"/>
                <a:gd name="T24" fmla="*/ 166 w 373"/>
                <a:gd name="T25" fmla="*/ 90 h 356"/>
                <a:gd name="T26" fmla="*/ 191 w 373"/>
                <a:gd name="T27" fmla="*/ 19 h 356"/>
                <a:gd name="T28" fmla="*/ 201 w 373"/>
                <a:gd name="T29" fmla="*/ 8 h 356"/>
                <a:gd name="T30" fmla="*/ 221 w 373"/>
                <a:gd name="T31" fmla="*/ 16 h 356"/>
                <a:gd name="T32" fmla="*/ 223 w 373"/>
                <a:gd name="T33" fmla="*/ 35 h 356"/>
                <a:gd name="T34" fmla="*/ 234 w 373"/>
                <a:gd name="T35" fmla="*/ 27 h 356"/>
                <a:gd name="T36" fmla="*/ 279 w 373"/>
                <a:gd name="T37" fmla="*/ 0 h 356"/>
                <a:gd name="T38" fmla="*/ 290 w 373"/>
                <a:gd name="T39" fmla="*/ 13 h 356"/>
                <a:gd name="T40" fmla="*/ 311 w 373"/>
                <a:gd name="T41" fmla="*/ 7 h 356"/>
                <a:gd name="T42" fmla="*/ 325 w 373"/>
                <a:gd name="T43" fmla="*/ 16 h 356"/>
                <a:gd name="T44" fmla="*/ 336 w 373"/>
                <a:gd name="T45" fmla="*/ 32 h 356"/>
                <a:gd name="T46" fmla="*/ 352 w 373"/>
                <a:gd name="T47" fmla="*/ 31 h 356"/>
                <a:gd name="T48" fmla="*/ 361 w 373"/>
                <a:gd name="T49" fmla="*/ 48 h 356"/>
                <a:gd name="T50" fmla="*/ 366 w 373"/>
                <a:gd name="T51" fmla="*/ 78 h 356"/>
                <a:gd name="T52" fmla="*/ 346 w 373"/>
                <a:gd name="T53" fmla="*/ 113 h 356"/>
                <a:gd name="T54" fmla="*/ 323 w 373"/>
                <a:gd name="T55" fmla="*/ 134 h 356"/>
                <a:gd name="T56" fmla="*/ 312 w 373"/>
                <a:gd name="T57" fmla="*/ 157 h 356"/>
                <a:gd name="T58" fmla="*/ 272 w 373"/>
                <a:gd name="T59" fmla="*/ 168 h 356"/>
                <a:gd name="T60" fmla="*/ 253 w 373"/>
                <a:gd name="T61" fmla="*/ 184 h 356"/>
                <a:gd name="T62" fmla="*/ 255 w 373"/>
                <a:gd name="T63" fmla="*/ 195 h 356"/>
                <a:gd name="T64" fmla="*/ 277 w 373"/>
                <a:gd name="T65" fmla="*/ 244 h 356"/>
                <a:gd name="T66" fmla="*/ 276 w 373"/>
                <a:gd name="T67" fmla="*/ 287 h 356"/>
                <a:gd name="T68" fmla="*/ 258 w 373"/>
                <a:gd name="T69" fmla="*/ 343 h 356"/>
                <a:gd name="T70" fmla="*/ 239 w 373"/>
                <a:gd name="T71" fmla="*/ 353 h 356"/>
                <a:gd name="T72" fmla="*/ 213 w 373"/>
                <a:gd name="T73" fmla="*/ 351 h 356"/>
                <a:gd name="T74" fmla="*/ 207 w 373"/>
                <a:gd name="T75" fmla="*/ 333 h 356"/>
                <a:gd name="T76" fmla="*/ 174 w 373"/>
                <a:gd name="T77" fmla="*/ 327 h 356"/>
                <a:gd name="T78" fmla="*/ 153 w 373"/>
                <a:gd name="T79" fmla="*/ 314 h 356"/>
                <a:gd name="T80" fmla="*/ 145 w 373"/>
                <a:gd name="T81" fmla="*/ 271 h 356"/>
                <a:gd name="T82" fmla="*/ 136 w 373"/>
                <a:gd name="T83" fmla="*/ 276 h 356"/>
                <a:gd name="T84" fmla="*/ 112 w 373"/>
                <a:gd name="T85" fmla="*/ 278 h 356"/>
                <a:gd name="T86" fmla="*/ 67 w 373"/>
                <a:gd name="T87" fmla="*/ 290 h 356"/>
                <a:gd name="T88" fmla="*/ 48 w 373"/>
                <a:gd name="T89" fmla="*/ 314 h 356"/>
                <a:gd name="T90" fmla="*/ 29 w 373"/>
                <a:gd name="T91" fmla="*/ 276 h 356"/>
                <a:gd name="T92" fmla="*/ 0 w 373"/>
                <a:gd name="T93" fmla="*/ 271 h 356"/>
                <a:gd name="T94" fmla="*/ 26 w 373"/>
                <a:gd name="T95" fmla="*/ 233 h 35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373"/>
                <a:gd name="T145" fmla="*/ 0 h 356"/>
                <a:gd name="T146" fmla="*/ 373 w 373"/>
                <a:gd name="T147" fmla="*/ 356 h 356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373" h="356">
                  <a:moveTo>
                    <a:pt x="26" y="233"/>
                  </a:moveTo>
                  <a:lnTo>
                    <a:pt x="27" y="212"/>
                  </a:lnTo>
                  <a:lnTo>
                    <a:pt x="24" y="204"/>
                  </a:lnTo>
                  <a:lnTo>
                    <a:pt x="29" y="196"/>
                  </a:lnTo>
                  <a:lnTo>
                    <a:pt x="26" y="179"/>
                  </a:lnTo>
                  <a:lnTo>
                    <a:pt x="19" y="187"/>
                  </a:lnTo>
                  <a:lnTo>
                    <a:pt x="18" y="177"/>
                  </a:lnTo>
                  <a:lnTo>
                    <a:pt x="27" y="160"/>
                  </a:lnTo>
                  <a:lnTo>
                    <a:pt x="24" y="158"/>
                  </a:lnTo>
                  <a:lnTo>
                    <a:pt x="19" y="160"/>
                  </a:lnTo>
                  <a:lnTo>
                    <a:pt x="21" y="152"/>
                  </a:lnTo>
                  <a:lnTo>
                    <a:pt x="29" y="142"/>
                  </a:lnTo>
                  <a:lnTo>
                    <a:pt x="43" y="118"/>
                  </a:lnTo>
                  <a:lnTo>
                    <a:pt x="53" y="118"/>
                  </a:lnTo>
                  <a:lnTo>
                    <a:pt x="75" y="142"/>
                  </a:lnTo>
                  <a:lnTo>
                    <a:pt x="83" y="136"/>
                  </a:lnTo>
                  <a:lnTo>
                    <a:pt x="91" y="139"/>
                  </a:lnTo>
                  <a:lnTo>
                    <a:pt x="99" y="134"/>
                  </a:lnTo>
                  <a:lnTo>
                    <a:pt x="101" y="139"/>
                  </a:lnTo>
                  <a:lnTo>
                    <a:pt x="109" y="137"/>
                  </a:lnTo>
                  <a:lnTo>
                    <a:pt x="113" y="144"/>
                  </a:lnTo>
                  <a:lnTo>
                    <a:pt x="140" y="147"/>
                  </a:lnTo>
                  <a:lnTo>
                    <a:pt x="155" y="144"/>
                  </a:lnTo>
                  <a:lnTo>
                    <a:pt x="151" y="113"/>
                  </a:lnTo>
                  <a:lnTo>
                    <a:pt x="161" y="104"/>
                  </a:lnTo>
                  <a:lnTo>
                    <a:pt x="166" y="90"/>
                  </a:lnTo>
                  <a:lnTo>
                    <a:pt x="156" y="74"/>
                  </a:lnTo>
                  <a:lnTo>
                    <a:pt x="191" y="19"/>
                  </a:lnTo>
                  <a:lnTo>
                    <a:pt x="199" y="19"/>
                  </a:lnTo>
                  <a:lnTo>
                    <a:pt x="201" y="8"/>
                  </a:lnTo>
                  <a:lnTo>
                    <a:pt x="209" y="7"/>
                  </a:lnTo>
                  <a:lnTo>
                    <a:pt x="221" y="16"/>
                  </a:lnTo>
                  <a:lnTo>
                    <a:pt x="226" y="23"/>
                  </a:lnTo>
                  <a:lnTo>
                    <a:pt x="223" y="35"/>
                  </a:lnTo>
                  <a:lnTo>
                    <a:pt x="229" y="35"/>
                  </a:lnTo>
                  <a:lnTo>
                    <a:pt x="234" y="27"/>
                  </a:lnTo>
                  <a:lnTo>
                    <a:pt x="247" y="26"/>
                  </a:lnTo>
                  <a:lnTo>
                    <a:pt x="279" y="0"/>
                  </a:lnTo>
                  <a:lnTo>
                    <a:pt x="287" y="5"/>
                  </a:lnTo>
                  <a:lnTo>
                    <a:pt x="290" y="13"/>
                  </a:lnTo>
                  <a:lnTo>
                    <a:pt x="306" y="5"/>
                  </a:lnTo>
                  <a:lnTo>
                    <a:pt x="311" y="7"/>
                  </a:lnTo>
                  <a:lnTo>
                    <a:pt x="311" y="21"/>
                  </a:lnTo>
                  <a:lnTo>
                    <a:pt x="325" y="16"/>
                  </a:lnTo>
                  <a:lnTo>
                    <a:pt x="330" y="27"/>
                  </a:lnTo>
                  <a:lnTo>
                    <a:pt x="336" y="32"/>
                  </a:lnTo>
                  <a:lnTo>
                    <a:pt x="347" y="29"/>
                  </a:lnTo>
                  <a:lnTo>
                    <a:pt x="352" y="31"/>
                  </a:lnTo>
                  <a:lnTo>
                    <a:pt x="357" y="50"/>
                  </a:lnTo>
                  <a:lnTo>
                    <a:pt x="361" y="48"/>
                  </a:lnTo>
                  <a:lnTo>
                    <a:pt x="373" y="69"/>
                  </a:lnTo>
                  <a:lnTo>
                    <a:pt x="366" y="78"/>
                  </a:lnTo>
                  <a:lnTo>
                    <a:pt x="344" y="98"/>
                  </a:lnTo>
                  <a:lnTo>
                    <a:pt x="346" y="113"/>
                  </a:lnTo>
                  <a:lnTo>
                    <a:pt x="331" y="121"/>
                  </a:lnTo>
                  <a:lnTo>
                    <a:pt x="323" y="134"/>
                  </a:lnTo>
                  <a:lnTo>
                    <a:pt x="323" y="157"/>
                  </a:lnTo>
                  <a:lnTo>
                    <a:pt x="312" y="157"/>
                  </a:lnTo>
                  <a:lnTo>
                    <a:pt x="288" y="177"/>
                  </a:lnTo>
                  <a:lnTo>
                    <a:pt x="272" y="168"/>
                  </a:lnTo>
                  <a:lnTo>
                    <a:pt x="264" y="179"/>
                  </a:lnTo>
                  <a:lnTo>
                    <a:pt x="253" y="184"/>
                  </a:lnTo>
                  <a:lnTo>
                    <a:pt x="248" y="190"/>
                  </a:lnTo>
                  <a:lnTo>
                    <a:pt x="255" y="195"/>
                  </a:lnTo>
                  <a:lnTo>
                    <a:pt x="274" y="217"/>
                  </a:lnTo>
                  <a:lnTo>
                    <a:pt x="277" y="244"/>
                  </a:lnTo>
                  <a:lnTo>
                    <a:pt x="272" y="266"/>
                  </a:lnTo>
                  <a:lnTo>
                    <a:pt x="276" y="287"/>
                  </a:lnTo>
                  <a:lnTo>
                    <a:pt x="272" y="325"/>
                  </a:lnTo>
                  <a:lnTo>
                    <a:pt x="258" y="343"/>
                  </a:lnTo>
                  <a:lnTo>
                    <a:pt x="245" y="356"/>
                  </a:lnTo>
                  <a:lnTo>
                    <a:pt x="239" y="353"/>
                  </a:lnTo>
                  <a:lnTo>
                    <a:pt x="220" y="356"/>
                  </a:lnTo>
                  <a:lnTo>
                    <a:pt x="213" y="351"/>
                  </a:lnTo>
                  <a:lnTo>
                    <a:pt x="206" y="349"/>
                  </a:lnTo>
                  <a:lnTo>
                    <a:pt x="207" y="333"/>
                  </a:lnTo>
                  <a:lnTo>
                    <a:pt x="188" y="327"/>
                  </a:lnTo>
                  <a:lnTo>
                    <a:pt x="174" y="327"/>
                  </a:lnTo>
                  <a:lnTo>
                    <a:pt x="161" y="313"/>
                  </a:lnTo>
                  <a:lnTo>
                    <a:pt x="153" y="314"/>
                  </a:lnTo>
                  <a:lnTo>
                    <a:pt x="155" y="295"/>
                  </a:lnTo>
                  <a:lnTo>
                    <a:pt x="145" y="271"/>
                  </a:lnTo>
                  <a:lnTo>
                    <a:pt x="140" y="271"/>
                  </a:lnTo>
                  <a:lnTo>
                    <a:pt x="136" y="276"/>
                  </a:lnTo>
                  <a:lnTo>
                    <a:pt x="121" y="268"/>
                  </a:lnTo>
                  <a:lnTo>
                    <a:pt x="112" y="278"/>
                  </a:lnTo>
                  <a:lnTo>
                    <a:pt x="89" y="273"/>
                  </a:lnTo>
                  <a:lnTo>
                    <a:pt x="67" y="290"/>
                  </a:lnTo>
                  <a:lnTo>
                    <a:pt x="53" y="311"/>
                  </a:lnTo>
                  <a:lnTo>
                    <a:pt x="48" y="314"/>
                  </a:lnTo>
                  <a:lnTo>
                    <a:pt x="45" y="310"/>
                  </a:lnTo>
                  <a:lnTo>
                    <a:pt x="29" y="276"/>
                  </a:lnTo>
                  <a:lnTo>
                    <a:pt x="2" y="278"/>
                  </a:lnTo>
                  <a:lnTo>
                    <a:pt x="0" y="271"/>
                  </a:lnTo>
                  <a:lnTo>
                    <a:pt x="5" y="257"/>
                  </a:lnTo>
                  <a:lnTo>
                    <a:pt x="26" y="233"/>
                  </a:lnTo>
                  <a:close/>
                </a:path>
              </a:pathLst>
            </a:custGeom>
            <a:solidFill>
              <a:srgbClr val="FFFF00"/>
            </a:solidFill>
            <a:ln w="4763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</p:grpSp>
      <p:grpSp>
        <p:nvGrpSpPr>
          <p:cNvPr id="49176" name="Group 523"/>
          <p:cNvGrpSpPr>
            <a:grpSpLocks/>
          </p:cNvGrpSpPr>
          <p:nvPr/>
        </p:nvGrpSpPr>
        <p:grpSpPr bwMode="auto">
          <a:xfrm>
            <a:off x="4370388" y="5114925"/>
            <a:ext cx="374650" cy="331788"/>
            <a:chOff x="2477" y="3240"/>
            <a:chExt cx="255" cy="240"/>
          </a:xfrm>
        </p:grpSpPr>
        <p:sp>
          <p:nvSpPr>
            <p:cNvPr id="49287" name="Freeform 524"/>
            <p:cNvSpPr>
              <a:spLocks/>
            </p:cNvSpPr>
            <p:nvPr/>
          </p:nvSpPr>
          <p:spPr bwMode="auto">
            <a:xfrm>
              <a:off x="2477" y="3240"/>
              <a:ext cx="255" cy="240"/>
            </a:xfrm>
            <a:custGeom>
              <a:avLst/>
              <a:gdLst>
                <a:gd name="T0" fmla="*/ 8 w 255"/>
                <a:gd name="T1" fmla="*/ 78 h 240"/>
                <a:gd name="T2" fmla="*/ 23 w 255"/>
                <a:gd name="T3" fmla="*/ 84 h 240"/>
                <a:gd name="T4" fmla="*/ 39 w 255"/>
                <a:gd name="T5" fmla="*/ 86 h 240"/>
                <a:gd name="T6" fmla="*/ 29 w 255"/>
                <a:gd name="T7" fmla="*/ 105 h 240"/>
                <a:gd name="T8" fmla="*/ 12 w 255"/>
                <a:gd name="T9" fmla="*/ 148 h 240"/>
                <a:gd name="T10" fmla="*/ 4 w 255"/>
                <a:gd name="T11" fmla="*/ 177 h 240"/>
                <a:gd name="T12" fmla="*/ 21 w 255"/>
                <a:gd name="T13" fmla="*/ 164 h 240"/>
                <a:gd name="T14" fmla="*/ 35 w 255"/>
                <a:gd name="T15" fmla="*/ 137 h 240"/>
                <a:gd name="T16" fmla="*/ 50 w 255"/>
                <a:gd name="T17" fmla="*/ 121 h 240"/>
                <a:gd name="T18" fmla="*/ 40 w 255"/>
                <a:gd name="T19" fmla="*/ 173 h 240"/>
                <a:gd name="T20" fmla="*/ 58 w 255"/>
                <a:gd name="T21" fmla="*/ 180 h 240"/>
                <a:gd name="T22" fmla="*/ 82 w 255"/>
                <a:gd name="T23" fmla="*/ 181 h 240"/>
                <a:gd name="T24" fmla="*/ 96 w 255"/>
                <a:gd name="T25" fmla="*/ 188 h 240"/>
                <a:gd name="T26" fmla="*/ 102 w 255"/>
                <a:gd name="T27" fmla="*/ 204 h 240"/>
                <a:gd name="T28" fmla="*/ 90 w 255"/>
                <a:gd name="T29" fmla="*/ 223 h 240"/>
                <a:gd name="T30" fmla="*/ 94 w 255"/>
                <a:gd name="T31" fmla="*/ 213 h 240"/>
                <a:gd name="T32" fmla="*/ 50 w 255"/>
                <a:gd name="T33" fmla="*/ 224 h 240"/>
                <a:gd name="T34" fmla="*/ 43 w 255"/>
                <a:gd name="T35" fmla="*/ 210 h 240"/>
                <a:gd name="T36" fmla="*/ 31 w 255"/>
                <a:gd name="T37" fmla="*/ 216 h 240"/>
                <a:gd name="T38" fmla="*/ 45 w 255"/>
                <a:gd name="T39" fmla="*/ 239 h 240"/>
                <a:gd name="T40" fmla="*/ 132 w 255"/>
                <a:gd name="T41" fmla="*/ 216 h 240"/>
                <a:gd name="T42" fmla="*/ 158 w 255"/>
                <a:gd name="T43" fmla="*/ 196 h 240"/>
                <a:gd name="T44" fmla="*/ 182 w 255"/>
                <a:gd name="T45" fmla="*/ 191 h 240"/>
                <a:gd name="T46" fmla="*/ 201 w 255"/>
                <a:gd name="T47" fmla="*/ 175 h 240"/>
                <a:gd name="T48" fmla="*/ 220 w 255"/>
                <a:gd name="T49" fmla="*/ 156 h 240"/>
                <a:gd name="T50" fmla="*/ 239 w 255"/>
                <a:gd name="T51" fmla="*/ 146 h 240"/>
                <a:gd name="T52" fmla="*/ 252 w 255"/>
                <a:gd name="T53" fmla="*/ 132 h 240"/>
                <a:gd name="T54" fmla="*/ 255 w 255"/>
                <a:gd name="T55" fmla="*/ 118 h 240"/>
                <a:gd name="T56" fmla="*/ 223 w 255"/>
                <a:gd name="T57" fmla="*/ 100 h 240"/>
                <a:gd name="T58" fmla="*/ 191 w 255"/>
                <a:gd name="T59" fmla="*/ 86 h 240"/>
                <a:gd name="T60" fmla="*/ 166 w 255"/>
                <a:gd name="T61" fmla="*/ 86 h 240"/>
                <a:gd name="T62" fmla="*/ 152 w 255"/>
                <a:gd name="T63" fmla="*/ 79 h 240"/>
                <a:gd name="T64" fmla="*/ 134 w 255"/>
                <a:gd name="T65" fmla="*/ 57 h 240"/>
                <a:gd name="T66" fmla="*/ 107 w 255"/>
                <a:gd name="T67" fmla="*/ 43 h 240"/>
                <a:gd name="T68" fmla="*/ 101 w 255"/>
                <a:gd name="T69" fmla="*/ 25 h 240"/>
                <a:gd name="T70" fmla="*/ 86 w 255"/>
                <a:gd name="T71" fmla="*/ 1 h 240"/>
                <a:gd name="T72" fmla="*/ 67 w 255"/>
                <a:gd name="T73" fmla="*/ 0 h 240"/>
                <a:gd name="T74" fmla="*/ 35 w 255"/>
                <a:gd name="T75" fmla="*/ 3 h 240"/>
                <a:gd name="T76" fmla="*/ 0 w 255"/>
                <a:gd name="T77" fmla="*/ 41 h 240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w 255"/>
                <a:gd name="T118" fmla="*/ 0 h 240"/>
                <a:gd name="T119" fmla="*/ 255 w 255"/>
                <a:gd name="T120" fmla="*/ 240 h 240"/>
              </a:gdLst>
              <a:ahLst/>
              <a:cxnLst>
                <a:cxn ang="T78">
                  <a:pos x="T0" y="T1"/>
                </a:cxn>
                <a:cxn ang="T79">
                  <a:pos x="T2" y="T3"/>
                </a:cxn>
                <a:cxn ang="T80">
                  <a:pos x="T4" y="T5"/>
                </a:cxn>
                <a:cxn ang="T81">
                  <a:pos x="T6" y="T7"/>
                </a:cxn>
                <a:cxn ang="T82">
                  <a:pos x="T8" y="T9"/>
                </a:cxn>
                <a:cxn ang="T83">
                  <a:pos x="T10" y="T11"/>
                </a:cxn>
                <a:cxn ang="T84">
                  <a:pos x="T12" y="T13"/>
                </a:cxn>
                <a:cxn ang="T85">
                  <a:pos x="T14" y="T15"/>
                </a:cxn>
                <a:cxn ang="T86">
                  <a:pos x="T16" y="T17"/>
                </a:cxn>
                <a:cxn ang="T87">
                  <a:pos x="T18" y="T19"/>
                </a:cxn>
                <a:cxn ang="T88">
                  <a:pos x="T20" y="T21"/>
                </a:cxn>
                <a:cxn ang="T89">
                  <a:pos x="T22" y="T23"/>
                </a:cxn>
                <a:cxn ang="T90">
                  <a:pos x="T24" y="T25"/>
                </a:cxn>
                <a:cxn ang="T91">
                  <a:pos x="T26" y="T27"/>
                </a:cxn>
                <a:cxn ang="T92">
                  <a:pos x="T28" y="T29"/>
                </a:cxn>
                <a:cxn ang="T93">
                  <a:pos x="T30" y="T31"/>
                </a:cxn>
                <a:cxn ang="T94">
                  <a:pos x="T32" y="T33"/>
                </a:cxn>
                <a:cxn ang="T95">
                  <a:pos x="T34" y="T35"/>
                </a:cxn>
                <a:cxn ang="T96">
                  <a:pos x="T36" y="T37"/>
                </a:cxn>
                <a:cxn ang="T97">
                  <a:pos x="T38" y="T39"/>
                </a:cxn>
                <a:cxn ang="T98">
                  <a:pos x="T40" y="T41"/>
                </a:cxn>
                <a:cxn ang="T99">
                  <a:pos x="T42" y="T43"/>
                </a:cxn>
                <a:cxn ang="T100">
                  <a:pos x="T44" y="T45"/>
                </a:cxn>
                <a:cxn ang="T101">
                  <a:pos x="T46" y="T47"/>
                </a:cxn>
                <a:cxn ang="T102">
                  <a:pos x="T48" y="T49"/>
                </a:cxn>
                <a:cxn ang="T103">
                  <a:pos x="T50" y="T51"/>
                </a:cxn>
                <a:cxn ang="T104">
                  <a:pos x="T52" y="T53"/>
                </a:cxn>
                <a:cxn ang="T105">
                  <a:pos x="T54" y="T55"/>
                </a:cxn>
                <a:cxn ang="T106">
                  <a:pos x="T56" y="T57"/>
                </a:cxn>
                <a:cxn ang="T107">
                  <a:pos x="T58" y="T59"/>
                </a:cxn>
                <a:cxn ang="T108">
                  <a:pos x="T60" y="T61"/>
                </a:cxn>
                <a:cxn ang="T109">
                  <a:pos x="T62" y="T63"/>
                </a:cxn>
                <a:cxn ang="T110">
                  <a:pos x="T64" y="T65"/>
                </a:cxn>
                <a:cxn ang="T111">
                  <a:pos x="T66" y="T67"/>
                </a:cxn>
                <a:cxn ang="T112">
                  <a:pos x="T68" y="T69"/>
                </a:cxn>
                <a:cxn ang="T113">
                  <a:pos x="T70" y="T71"/>
                </a:cxn>
                <a:cxn ang="T114">
                  <a:pos x="T72" y="T73"/>
                </a:cxn>
                <a:cxn ang="T115">
                  <a:pos x="T74" y="T75"/>
                </a:cxn>
                <a:cxn ang="T116">
                  <a:pos x="T76" y="T77"/>
                </a:cxn>
              </a:cxnLst>
              <a:rect l="T117" t="T118" r="T119" b="T120"/>
              <a:pathLst>
                <a:path w="255" h="240">
                  <a:moveTo>
                    <a:pt x="0" y="41"/>
                  </a:moveTo>
                  <a:lnTo>
                    <a:pt x="8" y="78"/>
                  </a:lnTo>
                  <a:lnTo>
                    <a:pt x="12" y="84"/>
                  </a:lnTo>
                  <a:lnTo>
                    <a:pt x="23" y="84"/>
                  </a:lnTo>
                  <a:lnTo>
                    <a:pt x="26" y="75"/>
                  </a:lnTo>
                  <a:lnTo>
                    <a:pt x="39" y="86"/>
                  </a:lnTo>
                  <a:lnTo>
                    <a:pt x="35" y="95"/>
                  </a:lnTo>
                  <a:lnTo>
                    <a:pt x="29" y="105"/>
                  </a:lnTo>
                  <a:lnTo>
                    <a:pt x="7" y="119"/>
                  </a:lnTo>
                  <a:lnTo>
                    <a:pt x="12" y="148"/>
                  </a:lnTo>
                  <a:lnTo>
                    <a:pt x="0" y="164"/>
                  </a:lnTo>
                  <a:lnTo>
                    <a:pt x="4" y="177"/>
                  </a:lnTo>
                  <a:lnTo>
                    <a:pt x="24" y="196"/>
                  </a:lnTo>
                  <a:lnTo>
                    <a:pt x="21" y="164"/>
                  </a:lnTo>
                  <a:lnTo>
                    <a:pt x="27" y="142"/>
                  </a:lnTo>
                  <a:lnTo>
                    <a:pt x="35" y="137"/>
                  </a:lnTo>
                  <a:lnTo>
                    <a:pt x="45" y="121"/>
                  </a:lnTo>
                  <a:lnTo>
                    <a:pt x="50" y="121"/>
                  </a:lnTo>
                  <a:lnTo>
                    <a:pt x="34" y="154"/>
                  </a:lnTo>
                  <a:lnTo>
                    <a:pt x="40" y="173"/>
                  </a:lnTo>
                  <a:lnTo>
                    <a:pt x="43" y="178"/>
                  </a:lnTo>
                  <a:lnTo>
                    <a:pt x="58" y="180"/>
                  </a:lnTo>
                  <a:lnTo>
                    <a:pt x="69" y="191"/>
                  </a:lnTo>
                  <a:lnTo>
                    <a:pt x="82" y="181"/>
                  </a:lnTo>
                  <a:lnTo>
                    <a:pt x="85" y="183"/>
                  </a:lnTo>
                  <a:lnTo>
                    <a:pt x="96" y="188"/>
                  </a:lnTo>
                  <a:lnTo>
                    <a:pt x="109" y="202"/>
                  </a:lnTo>
                  <a:lnTo>
                    <a:pt x="102" y="204"/>
                  </a:lnTo>
                  <a:lnTo>
                    <a:pt x="104" y="215"/>
                  </a:lnTo>
                  <a:lnTo>
                    <a:pt x="90" y="223"/>
                  </a:lnTo>
                  <a:lnTo>
                    <a:pt x="86" y="216"/>
                  </a:lnTo>
                  <a:lnTo>
                    <a:pt x="94" y="213"/>
                  </a:lnTo>
                  <a:lnTo>
                    <a:pt x="93" y="212"/>
                  </a:lnTo>
                  <a:lnTo>
                    <a:pt x="50" y="224"/>
                  </a:lnTo>
                  <a:lnTo>
                    <a:pt x="43" y="220"/>
                  </a:lnTo>
                  <a:lnTo>
                    <a:pt x="43" y="210"/>
                  </a:lnTo>
                  <a:lnTo>
                    <a:pt x="35" y="212"/>
                  </a:lnTo>
                  <a:lnTo>
                    <a:pt x="31" y="216"/>
                  </a:lnTo>
                  <a:lnTo>
                    <a:pt x="26" y="232"/>
                  </a:lnTo>
                  <a:lnTo>
                    <a:pt x="45" y="239"/>
                  </a:lnTo>
                  <a:lnTo>
                    <a:pt x="125" y="240"/>
                  </a:lnTo>
                  <a:lnTo>
                    <a:pt x="132" y="216"/>
                  </a:lnTo>
                  <a:lnTo>
                    <a:pt x="140" y="205"/>
                  </a:lnTo>
                  <a:lnTo>
                    <a:pt x="158" y="196"/>
                  </a:lnTo>
                  <a:lnTo>
                    <a:pt x="167" y="196"/>
                  </a:lnTo>
                  <a:lnTo>
                    <a:pt x="182" y="191"/>
                  </a:lnTo>
                  <a:lnTo>
                    <a:pt x="193" y="177"/>
                  </a:lnTo>
                  <a:lnTo>
                    <a:pt x="201" y="175"/>
                  </a:lnTo>
                  <a:lnTo>
                    <a:pt x="212" y="157"/>
                  </a:lnTo>
                  <a:lnTo>
                    <a:pt x="220" y="156"/>
                  </a:lnTo>
                  <a:lnTo>
                    <a:pt x="228" y="146"/>
                  </a:lnTo>
                  <a:lnTo>
                    <a:pt x="239" y="146"/>
                  </a:lnTo>
                  <a:lnTo>
                    <a:pt x="242" y="137"/>
                  </a:lnTo>
                  <a:lnTo>
                    <a:pt x="252" y="132"/>
                  </a:lnTo>
                  <a:lnTo>
                    <a:pt x="250" y="122"/>
                  </a:lnTo>
                  <a:lnTo>
                    <a:pt x="255" y="118"/>
                  </a:lnTo>
                  <a:lnTo>
                    <a:pt x="241" y="116"/>
                  </a:lnTo>
                  <a:lnTo>
                    <a:pt x="223" y="100"/>
                  </a:lnTo>
                  <a:lnTo>
                    <a:pt x="196" y="103"/>
                  </a:lnTo>
                  <a:lnTo>
                    <a:pt x="191" y="86"/>
                  </a:lnTo>
                  <a:lnTo>
                    <a:pt x="185" y="83"/>
                  </a:lnTo>
                  <a:lnTo>
                    <a:pt x="166" y="86"/>
                  </a:lnTo>
                  <a:lnTo>
                    <a:pt x="159" y="81"/>
                  </a:lnTo>
                  <a:lnTo>
                    <a:pt x="152" y="79"/>
                  </a:lnTo>
                  <a:lnTo>
                    <a:pt x="153" y="63"/>
                  </a:lnTo>
                  <a:lnTo>
                    <a:pt x="134" y="57"/>
                  </a:lnTo>
                  <a:lnTo>
                    <a:pt x="120" y="57"/>
                  </a:lnTo>
                  <a:lnTo>
                    <a:pt x="107" y="43"/>
                  </a:lnTo>
                  <a:lnTo>
                    <a:pt x="99" y="44"/>
                  </a:lnTo>
                  <a:lnTo>
                    <a:pt x="101" y="25"/>
                  </a:lnTo>
                  <a:lnTo>
                    <a:pt x="91" y="1"/>
                  </a:lnTo>
                  <a:lnTo>
                    <a:pt x="86" y="1"/>
                  </a:lnTo>
                  <a:lnTo>
                    <a:pt x="82" y="6"/>
                  </a:lnTo>
                  <a:lnTo>
                    <a:pt x="67" y="0"/>
                  </a:lnTo>
                  <a:lnTo>
                    <a:pt x="58" y="8"/>
                  </a:lnTo>
                  <a:lnTo>
                    <a:pt x="35" y="3"/>
                  </a:lnTo>
                  <a:lnTo>
                    <a:pt x="13" y="20"/>
                  </a:lnTo>
                  <a:lnTo>
                    <a:pt x="0" y="41"/>
                  </a:lnTo>
                  <a:close/>
                </a:path>
              </a:pathLst>
            </a:custGeom>
            <a:solidFill>
              <a:srgbClr val="FFF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49288" name="Freeform 525"/>
            <p:cNvSpPr>
              <a:spLocks/>
            </p:cNvSpPr>
            <p:nvPr/>
          </p:nvSpPr>
          <p:spPr bwMode="auto">
            <a:xfrm>
              <a:off x="2477" y="3240"/>
              <a:ext cx="255" cy="240"/>
            </a:xfrm>
            <a:custGeom>
              <a:avLst/>
              <a:gdLst>
                <a:gd name="T0" fmla="*/ 8 w 255"/>
                <a:gd name="T1" fmla="*/ 78 h 240"/>
                <a:gd name="T2" fmla="*/ 23 w 255"/>
                <a:gd name="T3" fmla="*/ 84 h 240"/>
                <a:gd name="T4" fmla="*/ 39 w 255"/>
                <a:gd name="T5" fmla="*/ 86 h 240"/>
                <a:gd name="T6" fmla="*/ 29 w 255"/>
                <a:gd name="T7" fmla="*/ 105 h 240"/>
                <a:gd name="T8" fmla="*/ 12 w 255"/>
                <a:gd name="T9" fmla="*/ 148 h 240"/>
                <a:gd name="T10" fmla="*/ 4 w 255"/>
                <a:gd name="T11" fmla="*/ 177 h 240"/>
                <a:gd name="T12" fmla="*/ 21 w 255"/>
                <a:gd name="T13" fmla="*/ 164 h 240"/>
                <a:gd name="T14" fmla="*/ 35 w 255"/>
                <a:gd name="T15" fmla="*/ 137 h 240"/>
                <a:gd name="T16" fmla="*/ 50 w 255"/>
                <a:gd name="T17" fmla="*/ 121 h 240"/>
                <a:gd name="T18" fmla="*/ 40 w 255"/>
                <a:gd name="T19" fmla="*/ 173 h 240"/>
                <a:gd name="T20" fmla="*/ 58 w 255"/>
                <a:gd name="T21" fmla="*/ 180 h 240"/>
                <a:gd name="T22" fmla="*/ 82 w 255"/>
                <a:gd name="T23" fmla="*/ 181 h 240"/>
                <a:gd name="T24" fmla="*/ 96 w 255"/>
                <a:gd name="T25" fmla="*/ 188 h 240"/>
                <a:gd name="T26" fmla="*/ 102 w 255"/>
                <a:gd name="T27" fmla="*/ 204 h 240"/>
                <a:gd name="T28" fmla="*/ 90 w 255"/>
                <a:gd name="T29" fmla="*/ 223 h 240"/>
                <a:gd name="T30" fmla="*/ 94 w 255"/>
                <a:gd name="T31" fmla="*/ 213 h 240"/>
                <a:gd name="T32" fmla="*/ 50 w 255"/>
                <a:gd name="T33" fmla="*/ 224 h 240"/>
                <a:gd name="T34" fmla="*/ 43 w 255"/>
                <a:gd name="T35" fmla="*/ 210 h 240"/>
                <a:gd name="T36" fmla="*/ 31 w 255"/>
                <a:gd name="T37" fmla="*/ 216 h 240"/>
                <a:gd name="T38" fmla="*/ 45 w 255"/>
                <a:gd name="T39" fmla="*/ 239 h 240"/>
                <a:gd name="T40" fmla="*/ 132 w 255"/>
                <a:gd name="T41" fmla="*/ 216 h 240"/>
                <a:gd name="T42" fmla="*/ 158 w 255"/>
                <a:gd name="T43" fmla="*/ 196 h 240"/>
                <a:gd name="T44" fmla="*/ 182 w 255"/>
                <a:gd name="T45" fmla="*/ 191 h 240"/>
                <a:gd name="T46" fmla="*/ 201 w 255"/>
                <a:gd name="T47" fmla="*/ 175 h 240"/>
                <a:gd name="T48" fmla="*/ 220 w 255"/>
                <a:gd name="T49" fmla="*/ 156 h 240"/>
                <a:gd name="T50" fmla="*/ 239 w 255"/>
                <a:gd name="T51" fmla="*/ 146 h 240"/>
                <a:gd name="T52" fmla="*/ 252 w 255"/>
                <a:gd name="T53" fmla="*/ 132 h 240"/>
                <a:gd name="T54" fmla="*/ 255 w 255"/>
                <a:gd name="T55" fmla="*/ 118 h 240"/>
                <a:gd name="T56" fmla="*/ 223 w 255"/>
                <a:gd name="T57" fmla="*/ 100 h 240"/>
                <a:gd name="T58" fmla="*/ 191 w 255"/>
                <a:gd name="T59" fmla="*/ 86 h 240"/>
                <a:gd name="T60" fmla="*/ 166 w 255"/>
                <a:gd name="T61" fmla="*/ 86 h 240"/>
                <a:gd name="T62" fmla="*/ 152 w 255"/>
                <a:gd name="T63" fmla="*/ 79 h 240"/>
                <a:gd name="T64" fmla="*/ 134 w 255"/>
                <a:gd name="T65" fmla="*/ 57 h 240"/>
                <a:gd name="T66" fmla="*/ 107 w 255"/>
                <a:gd name="T67" fmla="*/ 43 h 240"/>
                <a:gd name="T68" fmla="*/ 101 w 255"/>
                <a:gd name="T69" fmla="*/ 25 h 240"/>
                <a:gd name="T70" fmla="*/ 86 w 255"/>
                <a:gd name="T71" fmla="*/ 1 h 240"/>
                <a:gd name="T72" fmla="*/ 67 w 255"/>
                <a:gd name="T73" fmla="*/ 0 h 240"/>
                <a:gd name="T74" fmla="*/ 35 w 255"/>
                <a:gd name="T75" fmla="*/ 3 h 240"/>
                <a:gd name="T76" fmla="*/ 0 w 255"/>
                <a:gd name="T77" fmla="*/ 41 h 240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w 255"/>
                <a:gd name="T118" fmla="*/ 0 h 240"/>
                <a:gd name="T119" fmla="*/ 255 w 255"/>
                <a:gd name="T120" fmla="*/ 240 h 240"/>
              </a:gdLst>
              <a:ahLst/>
              <a:cxnLst>
                <a:cxn ang="T78">
                  <a:pos x="T0" y="T1"/>
                </a:cxn>
                <a:cxn ang="T79">
                  <a:pos x="T2" y="T3"/>
                </a:cxn>
                <a:cxn ang="T80">
                  <a:pos x="T4" y="T5"/>
                </a:cxn>
                <a:cxn ang="T81">
                  <a:pos x="T6" y="T7"/>
                </a:cxn>
                <a:cxn ang="T82">
                  <a:pos x="T8" y="T9"/>
                </a:cxn>
                <a:cxn ang="T83">
                  <a:pos x="T10" y="T11"/>
                </a:cxn>
                <a:cxn ang="T84">
                  <a:pos x="T12" y="T13"/>
                </a:cxn>
                <a:cxn ang="T85">
                  <a:pos x="T14" y="T15"/>
                </a:cxn>
                <a:cxn ang="T86">
                  <a:pos x="T16" y="T17"/>
                </a:cxn>
                <a:cxn ang="T87">
                  <a:pos x="T18" y="T19"/>
                </a:cxn>
                <a:cxn ang="T88">
                  <a:pos x="T20" y="T21"/>
                </a:cxn>
                <a:cxn ang="T89">
                  <a:pos x="T22" y="T23"/>
                </a:cxn>
                <a:cxn ang="T90">
                  <a:pos x="T24" y="T25"/>
                </a:cxn>
                <a:cxn ang="T91">
                  <a:pos x="T26" y="T27"/>
                </a:cxn>
                <a:cxn ang="T92">
                  <a:pos x="T28" y="T29"/>
                </a:cxn>
                <a:cxn ang="T93">
                  <a:pos x="T30" y="T31"/>
                </a:cxn>
                <a:cxn ang="T94">
                  <a:pos x="T32" y="T33"/>
                </a:cxn>
                <a:cxn ang="T95">
                  <a:pos x="T34" y="T35"/>
                </a:cxn>
                <a:cxn ang="T96">
                  <a:pos x="T36" y="T37"/>
                </a:cxn>
                <a:cxn ang="T97">
                  <a:pos x="T38" y="T39"/>
                </a:cxn>
                <a:cxn ang="T98">
                  <a:pos x="T40" y="T41"/>
                </a:cxn>
                <a:cxn ang="T99">
                  <a:pos x="T42" y="T43"/>
                </a:cxn>
                <a:cxn ang="T100">
                  <a:pos x="T44" y="T45"/>
                </a:cxn>
                <a:cxn ang="T101">
                  <a:pos x="T46" y="T47"/>
                </a:cxn>
                <a:cxn ang="T102">
                  <a:pos x="T48" y="T49"/>
                </a:cxn>
                <a:cxn ang="T103">
                  <a:pos x="T50" y="T51"/>
                </a:cxn>
                <a:cxn ang="T104">
                  <a:pos x="T52" y="T53"/>
                </a:cxn>
                <a:cxn ang="T105">
                  <a:pos x="T54" y="T55"/>
                </a:cxn>
                <a:cxn ang="T106">
                  <a:pos x="T56" y="T57"/>
                </a:cxn>
                <a:cxn ang="T107">
                  <a:pos x="T58" y="T59"/>
                </a:cxn>
                <a:cxn ang="T108">
                  <a:pos x="T60" y="T61"/>
                </a:cxn>
                <a:cxn ang="T109">
                  <a:pos x="T62" y="T63"/>
                </a:cxn>
                <a:cxn ang="T110">
                  <a:pos x="T64" y="T65"/>
                </a:cxn>
                <a:cxn ang="T111">
                  <a:pos x="T66" y="T67"/>
                </a:cxn>
                <a:cxn ang="T112">
                  <a:pos x="T68" y="T69"/>
                </a:cxn>
                <a:cxn ang="T113">
                  <a:pos x="T70" y="T71"/>
                </a:cxn>
                <a:cxn ang="T114">
                  <a:pos x="T72" y="T73"/>
                </a:cxn>
                <a:cxn ang="T115">
                  <a:pos x="T74" y="T75"/>
                </a:cxn>
                <a:cxn ang="T116">
                  <a:pos x="T76" y="T77"/>
                </a:cxn>
              </a:cxnLst>
              <a:rect l="T117" t="T118" r="T119" b="T120"/>
              <a:pathLst>
                <a:path w="255" h="240">
                  <a:moveTo>
                    <a:pt x="0" y="41"/>
                  </a:moveTo>
                  <a:lnTo>
                    <a:pt x="8" y="78"/>
                  </a:lnTo>
                  <a:lnTo>
                    <a:pt x="12" y="84"/>
                  </a:lnTo>
                  <a:lnTo>
                    <a:pt x="23" y="84"/>
                  </a:lnTo>
                  <a:lnTo>
                    <a:pt x="26" y="75"/>
                  </a:lnTo>
                  <a:lnTo>
                    <a:pt x="39" y="86"/>
                  </a:lnTo>
                  <a:lnTo>
                    <a:pt x="35" y="95"/>
                  </a:lnTo>
                  <a:lnTo>
                    <a:pt x="29" y="105"/>
                  </a:lnTo>
                  <a:lnTo>
                    <a:pt x="7" y="119"/>
                  </a:lnTo>
                  <a:lnTo>
                    <a:pt x="12" y="148"/>
                  </a:lnTo>
                  <a:lnTo>
                    <a:pt x="0" y="164"/>
                  </a:lnTo>
                  <a:lnTo>
                    <a:pt x="4" y="177"/>
                  </a:lnTo>
                  <a:lnTo>
                    <a:pt x="24" y="196"/>
                  </a:lnTo>
                  <a:lnTo>
                    <a:pt x="21" y="164"/>
                  </a:lnTo>
                  <a:lnTo>
                    <a:pt x="27" y="142"/>
                  </a:lnTo>
                  <a:lnTo>
                    <a:pt x="35" y="137"/>
                  </a:lnTo>
                  <a:lnTo>
                    <a:pt x="45" y="121"/>
                  </a:lnTo>
                  <a:lnTo>
                    <a:pt x="50" y="121"/>
                  </a:lnTo>
                  <a:lnTo>
                    <a:pt x="34" y="154"/>
                  </a:lnTo>
                  <a:lnTo>
                    <a:pt x="40" y="173"/>
                  </a:lnTo>
                  <a:lnTo>
                    <a:pt x="43" y="178"/>
                  </a:lnTo>
                  <a:lnTo>
                    <a:pt x="58" y="180"/>
                  </a:lnTo>
                  <a:lnTo>
                    <a:pt x="69" y="191"/>
                  </a:lnTo>
                  <a:lnTo>
                    <a:pt x="82" y="181"/>
                  </a:lnTo>
                  <a:lnTo>
                    <a:pt x="85" y="183"/>
                  </a:lnTo>
                  <a:lnTo>
                    <a:pt x="96" y="188"/>
                  </a:lnTo>
                  <a:lnTo>
                    <a:pt x="109" y="202"/>
                  </a:lnTo>
                  <a:lnTo>
                    <a:pt x="102" y="204"/>
                  </a:lnTo>
                  <a:lnTo>
                    <a:pt x="104" y="215"/>
                  </a:lnTo>
                  <a:lnTo>
                    <a:pt x="90" y="223"/>
                  </a:lnTo>
                  <a:lnTo>
                    <a:pt x="86" y="216"/>
                  </a:lnTo>
                  <a:lnTo>
                    <a:pt x="94" y="213"/>
                  </a:lnTo>
                  <a:lnTo>
                    <a:pt x="93" y="212"/>
                  </a:lnTo>
                  <a:lnTo>
                    <a:pt x="50" y="224"/>
                  </a:lnTo>
                  <a:lnTo>
                    <a:pt x="43" y="220"/>
                  </a:lnTo>
                  <a:lnTo>
                    <a:pt x="43" y="210"/>
                  </a:lnTo>
                  <a:lnTo>
                    <a:pt x="35" y="212"/>
                  </a:lnTo>
                  <a:lnTo>
                    <a:pt x="31" y="216"/>
                  </a:lnTo>
                  <a:lnTo>
                    <a:pt x="26" y="232"/>
                  </a:lnTo>
                  <a:lnTo>
                    <a:pt x="45" y="239"/>
                  </a:lnTo>
                  <a:lnTo>
                    <a:pt x="125" y="240"/>
                  </a:lnTo>
                  <a:lnTo>
                    <a:pt x="132" y="216"/>
                  </a:lnTo>
                  <a:lnTo>
                    <a:pt x="140" y="205"/>
                  </a:lnTo>
                  <a:lnTo>
                    <a:pt x="158" y="196"/>
                  </a:lnTo>
                  <a:lnTo>
                    <a:pt x="167" y="196"/>
                  </a:lnTo>
                  <a:lnTo>
                    <a:pt x="182" y="191"/>
                  </a:lnTo>
                  <a:lnTo>
                    <a:pt x="193" y="177"/>
                  </a:lnTo>
                  <a:lnTo>
                    <a:pt x="201" y="175"/>
                  </a:lnTo>
                  <a:lnTo>
                    <a:pt x="212" y="157"/>
                  </a:lnTo>
                  <a:lnTo>
                    <a:pt x="220" y="156"/>
                  </a:lnTo>
                  <a:lnTo>
                    <a:pt x="228" y="146"/>
                  </a:lnTo>
                  <a:lnTo>
                    <a:pt x="239" y="146"/>
                  </a:lnTo>
                  <a:lnTo>
                    <a:pt x="242" y="137"/>
                  </a:lnTo>
                  <a:lnTo>
                    <a:pt x="252" y="132"/>
                  </a:lnTo>
                  <a:lnTo>
                    <a:pt x="250" y="122"/>
                  </a:lnTo>
                  <a:lnTo>
                    <a:pt x="255" y="118"/>
                  </a:lnTo>
                  <a:lnTo>
                    <a:pt x="241" y="116"/>
                  </a:lnTo>
                  <a:lnTo>
                    <a:pt x="223" y="100"/>
                  </a:lnTo>
                  <a:lnTo>
                    <a:pt x="196" y="103"/>
                  </a:lnTo>
                  <a:lnTo>
                    <a:pt x="191" y="86"/>
                  </a:lnTo>
                  <a:lnTo>
                    <a:pt x="185" y="83"/>
                  </a:lnTo>
                  <a:lnTo>
                    <a:pt x="166" y="86"/>
                  </a:lnTo>
                  <a:lnTo>
                    <a:pt x="159" y="81"/>
                  </a:lnTo>
                  <a:lnTo>
                    <a:pt x="152" y="79"/>
                  </a:lnTo>
                  <a:lnTo>
                    <a:pt x="153" y="63"/>
                  </a:lnTo>
                  <a:lnTo>
                    <a:pt x="134" y="57"/>
                  </a:lnTo>
                  <a:lnTo>
                    <a:pt x="120" y="57"/>
                  </a:lnTo>
                  <a:lnTo>
                    <a:pt x="107" y="43"/>
                  </a:lnTo>
                  <a:lnTo>
                    <a:pt x="99" y="44"/>
                  </a:lnTo>
                  <a:lnTo>
                    <a:pt x="101" y="25"/>
                  </a:lnTo>
                  <a:lnTo>
                    <a:pt x="91" y="1"/>
                  </a:lnTo>
                  <a:lnTo>
                    <a:pt x="86" y="1"/>
                  </a:lnTo>
                  <a:lnTo>
                    <a:pt x="82" y="6"/>
                  </a:lnTo>
                  <a:lnTo>
                    <a:pt x="67" y="0"/>
                  </a:lnTo>
                  <a:lnTo>
                    <a:pt x="58" y="8"/>
                  </a:lnTo>
                  <a:lnTo>
                    <a:pt x="35" y="3"/>
                  </a:lnTo>
                  <a:lnTo>
                    <a:pt x="13" y="20"/>
                  </a:lnTo>
                  <a:lnTo>
                    <a:pt x="0" y="41"/>
                  </a:lnTo>
                  <a:close/>
                </a:path>
              </a:pathLst>
            </a:custGeom>
            <a:solidFill>
              <a:srgbClr val="FFFF00"/>
            </a:solidFill>
            <a:ln w="4763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</p:grpSp>
      <p:grpSp>
        <p:nvGrpSpPr>
          <p:cNvPr id="49177" name="Group 526"/>
          <p:cNvGrpSpPr>
            <a:grpSpLocks/>
          </p:cNvGrpSpPr>
          <p:nvPr/>
        </p:nvGrpSpPr>
        <p:grpSpPr bwMode="auto">
          <a:xfrm>
            <a:off x="4552950" y="5153025"/>
            <a:ext cx="582613" cy="454025"/>
            <a:chOff x="2602" y="3267"/>
            <a:chExt cx="394" cy="330"/>
          </a:xfrm>
        </p:grpSpPr>
        <p:sp>
          <p:nvSpPr>
            <p:cNvPr id="49285" name="Freeform 527"/>
            <p:cNvSpPr>
              <a:spLocks/>
            </p:cNvSpPr>
            <p:nvPr/>
          </p:nvSpPr>
          <p:spPr bwMode="auto">
            <a:xfrm>
              <a:off x="2602" y="3267"/>
              <a:ext cx="394" cy="330"/>
            </a:xfrm>
            <a:custGeom>
              <a:avLst/>
              <a:gdLst>
                <a:gd name="T0" fmla="*/ 380 w 394"/>
                <a:gd name="T1" fmla="*/ 119 h 330"/>
                <a:gd name="T2" fmla="*/ 391 w 394"/>
                <a:gd name="T3" fmla="*/ 123 h 330"/>
                <a:gd name="T4" fmla="*/ 389 w 394"/>
                <a:gd name="T5" fmla="*/ 146 h 330"/>
                <a:gd name="T6" fmla="*/ 376 w 394"/>
                <a:gd name="T7" fmla="*/ 178 h 330"/>
                <a:gd name="T8" fmla="*/ 392 w 394"/>
                <a:gd name="T9" fmla="*/ 205 h 330"/>
                <a:gd name="T10" fmla="*/ 381 w 394"/>
                <a:gd name="T11" fmla="*/ 223 h 330"/>
                <a:gd name="T12" fmla="*/ 378 w 394"/>
                <a:gd name="T13" fmla="*/ 242 h 330"/>
                <a:gd name="T14" fmla="*/ 378 w 394"/>
                <a:gd name="T15" fmla="*/ 269 h 330"/>
                <a:gd name="T16" fmla="*/ 337 w 394"/>
                <a:gd name="T17" fmla="*/ 304 h 330"/>
                <a:gd name="T18" fmla="*/ 321 w 394"/>
                <a:gd name="T19" fmla="*/ 323 h 330"/>
                <a:gd name="T20" fmla="*/ 295 w 394"/>
                <a:gd name="T21" fmla="*/ 330 h 330"/>
                <a:gd name="T22" fmla="*/ 279 w 394"/>
                <a:gd name="T23" fmla="*/ 319 h 330"/>
                <a:gd name="T24" fmla="*/ 278 w 394"/>
                <a:gd name="T25" fmla="*/ 296 h 330"/>
                <a:gd name="T26" fmla="*/ 287 w 394"/>
                <a:gd name="T27" fmla="*/ 279 h 330"/>
                <a:gd name="T28" fmla="*/ 305 w 394"/>
                <a:gd name="T29" fmla="*/ 240 h 330"/>
                <a:gd name="T30" fmla="*/ 318 w 394"/>
                <a:gd name="T31" fmla="*/ 217 h 330"/>
                <a:gd name="T32" fmla="*/ 341 w 394"/>
                <a:gd name="T33" fmla="*/ 207 h 330"/>
                <a:gd name="T34" fmla="*/ 313 w 394"/>
                <a:gd name="T35" fmla="*/ 177 h 330"/>
                <a:gd name="T36" fmla="*/ 281 w 394"/>
                <a:gd name="T37" fmla="*/ 177 h 330"/>
                <a:gd name="T38" fmla="*/ 254 w 394"/>
                <a:gd name="T39" fmla="*/ 197 h 330"/>
                <a:gd name="T40" fmla="*/ 259 w 394"/>
                <a:gd name="T41" fmla="*/ 196 h 330"/>
                <a:gd name="T42" fmla="*/ 213 w 394"/>
                <a:gd name="T43" fmla="*/ 215 h 330"/>
                <a:gd name="T44" fmla="*/ 159 w 394"/>
                <a:gd name="T45" fmla="*/ 261 h 330"/>
                <a:gd name="T46" fmla="*/ 160 w 394"/>
                <a:gd name="T47" fmla="*/ 287 h 330"/>
                <a:gd name="T48" fmla="*/ 122 w 394"/>
                <a:gd name="T49" fmla="*/ 255 h 330"/>
                <a:gd name="T50" fmla="*/ 74 w 394"/>
                <a:gd name="T51" fmla="*/ 242 h 330"/>
                <a:gd name="T52" fmla="*/ 68 w 394"/>
                <a:gd name="T53" fmla="*/ 240 h 330"/>
                <a:gd name="T54" fmla="*/ 36 w 394"/>
                <a:gd name="T55" fmla="*/ 221 h 330"/>
                <a:gd name="T56" fmla="*/ 49 w 394"/>
                <a:gd name="T57" fmla="*/ 207 h 330"/>
                <a:gd name="T58" fmla="*/ 36 w 394"/>
                <a:gd name="T59" fmla="*/ 201 h 330"/>
                <a:gd name="T60" fmla="*/ 49 w 394"/>
                <a:gd name="T61" fmla="*/ 188 h 330"/>
                <a:gd name="T62" fmla="*/ 30 w 394"/>
                <a:gd name="T63" fmla="*/ 183 h 330"/>
                <a:gd name="T64" fmla="*/ 28 w 394"/>
                <a:gd name="T65" fmla="*/ 217 h 330"/>
                <a:gd name="T66" fmla="*/ 7 w 394"/>
                <a:gd name="T67" fmla="*/ 189 h 330"/>
                <a:gd name="T68" fmla="*/ 33 w 394"/>
                <a:gd name="T69" fmla="*/ 167 h 330"/>
                <a:gd name="T70" fmla="*/ 57 w 394"/>
                <a:gd name="T71" fmla="*/ 162 h 330"/>
                <a:gd name="T72" fmla="*/ 76 w 394"/>
                <a:gd name="T73" fmla="*/ 148 h 330"/>
                <a:gd name="T74" fmla="*/ 95 w 394"/>
                <a:gd name="T75" fmla="*/ 127 h 330"/>
                <a:gd name="T76" fmla="*/ 114 w 394"/>
                <a:gd name="T77" fmla="*/ 119 h 330"/>
                <a:gd name="T78" fmla="*/ 127 w 394"/>
                <a:gd name="T79" fmla="*/ 103 h 330"/>
                <a:gd name="T80" fmla="*/ 130 w 394"/>
                <a:gd name="T81" fmla="*/ 89 h 330"/>
                <a:gd name="T82" fmla="*/ 144 w 394"/>
                <a:gd name="T83" fmla="*/ 84 h 330"/>
                <a:gd name="T84" fmla="*/ 160 w 394"/>
                <a:gd name="T85" fmla="*/ 79 h 330"/>
                <a:gd name="T86" fmla="*/ 192 w 394"/>
                <a:gd name="T87" fmla="*/ 72 h 330"/>
                <a:gd name="T88" fmla="*/ 214 w 394"/>
                <a:gd name="T89" fmla="*/ 48 h 330"/>
                <a:gd name="T90" fmla="*/ 227 w 394"/>
                <a:gd name="T91" fmla="*/ 28 h 330"/>
                <a:gd name="T92" fmla="*/ 243 w 394"/>
                <a:gd name="T93" fmla="*/ 14 h 330"/>
                <a:gd name="T94" fmla="*/ 256 w 394"/>
                <a:gd name="T95" fmla="*/ 16 h 330"/>
                <a:gd name="T96" fmla="*/ 238 w 394"/>
                <a:gd name="T97" fmla="*/ 54 h 330"/>
                <a:gd name="T98" fmla="*/ 229 w 394"/>
                <a:gd name="T99" fmla="*/ 72 h 330"/>
                <a:gd name="T100" fmla="*/ 233 w 394"/>
                <a:gd name="T101" fmla="*/ 95 h 330"/>
                <a:gd name="T102" fmla="*/ 249 w 394"/>
                <a:gd name="T103" fmla="*/ 129 h 330"/>
                <a:gd name="T104" fmla="*/ 260 w 394"/>
                <a:gd name="T105" fmla="*/ 148 h 330"/>
                <a:gd name="T106" fmla="*/ 279 w 394"/>
                <a:gd name="T107" fmla="*/ 140 h 330"/>
                <a:gd name="T108" fmla="*/ 292 w 394"/>
                <a:gd name="T109" fmla="*/ 92 h 330"/>
                <a:gd name="T110" fmla="*/ 314 w 394"/>
                <a:gd name="T111" fmla="*/ 97 h 330"/>
                <a:gd name="T112" fmla="*/ 326 w 394"/>
                <a:gd name="T113" fmla="*/ 116 h 330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w 394"/>
                <a:gd name="T172" fmla="*/ 0 h 330"/>
                <a:gd name="T173" fmla="*/ 394 w 394"/>
                <a:gd name="T174" fmla="*/ 330 h 330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T171" t="T172" r="T173" b="T174"/>
              <a:pathLst>
                <a:path w="394" h="330">
                  <a:moveTo>
                    <a:pt x="373" y="121"/>
                  </a:moveTo>
                  <a:lnTo>
                    <a:pt x="380" y="119"/>
                  </a:lnTo>
                  <a:lnTo>
                    <a:pt x="383" y="121"/>
                  </a:lnTo>
                  <a:lnTo>
                    <a:pt x="391" y="123"/>
                  </a:lnTo>
                  <a:lnTo>
                    <a:pt x="394" y="129"/>
                  </a:lnTo>
                  <a:lnTo>
                    <a:pt x="389" y="146"/>
                  </a:lnTo>
                  <a:lnTo>
                    <a:pt x="376" y="162"/>
                  </a:lnTo>
                  <a:lnTo>
                    <a:pt x="376" y="178"/>
                  </a:lnTo>
                  <a:lnTo>
                    <a:pt x="383" y="199"/>
                  </a:lnTo>
                  <a:lnTo>
                    <a:pt x="392" y="205"/>
                  </a:lnTo>
                  <a:lnTo>
                    <a:pt x="389" y="209"/>
                  </a:lnTo>
                  <a:lnTo>
                    <a:pt x="381" y="223"/>
                  </a:lnTo>
                  <a:lnTo>
                    <a:pt x="384" y="231"/>
                  </a:lnTo>
                  <a:lnTo>
                    <a:pt x="378" y="242"/>
                  </a:lnTo>
                  <a:lnTo>
                    <a:pt x="381" y="260"/>
                  </a:lnTo>
                  <a:lnTo>
                    <a:pt x="378" y="269"/>
                  </a:lnTo>
                  <a:lnTo>
                    <a:pt x="345" y="299"/>
                  </a:lnTo>
                  <a:lnTo>
                    <a:pt x="337" y="304"/>
                  </a:lnTo>
                  <a:lnTo>
                    <a:pt x="327" y="323"/>
                  </a:lnTo>
                  <a:lnTo>
                    <a:pt x="321" y="323"/>
                  </a:lnTo>
                  <a:lnTo>
                    <a:pt x="319" y="317"/>
                  </a:lnTo>
                  <a:lnTo>
                    <a:pt x="295" y="330"/>
                  </a:lnTo>
                  <a:lnTo>
                    <a:pt x="286" y="327"/>
                  </a:lnTo>
                  <a:lnTo>
                    <a:pt x="279" y="319"/>
                  </a:lnTo>
                  <a:lnTo>
                    <a:pt x="283" y="304"/>
                  </a:lnTo>
                  <a:lnTo>
                    <a:pt x="278" y="296"/>
                  </a:lnTo>
                  <a:lnTo>
                    <a:pt x="281" y="284"/>
                  </a:lnTo>
                  <a:lnTo>
                    <a:pt x="287" y="279"/>
                  </a:lnTo>
                  <a:lnTo>
                    <a:pt x="291" y="264"/>
                  </a:lnTo>
                  <a:lnTo>
                    <a:pt x="305" y="240"/>
                  </a:lnTo>
                  <a:lnTo>
                    <a:pt x="311" y="220"/>
                  </a:lnTo>
                  <a:lnTo>
                    <a:pt x="318" y="217"/>
                  </a:lnTo>
                  <a:lnTo>
                    <a:pt x="340" y="220"/>
                  </a:lnTo>
                  <a:lnTo>
                    <a:pt x="341" y="207"/>
                  </a:lnTo>
                  <a:lnTo>
                    <a:pt x="330" y="191"/>
                  </a:lnTo>
                  <a:lnTo>
                    <a:pt x="313" y="177"/>
                  </a:lnTo>
                  <a:lnTo>
                    <a:pt x="300" y="172"/>
                  </a:lnTo>
                  <a:lnTo>
                    <a:pt x="281" y="177"/>
                  </a:lnTo>
                  <a:lnTo>
                    <a:pt x="249" y="194"/>
                  </a:lnTo>
                  <a:lnTo>
                    <a:pt x="254" y="197"/>
                  </a:lnTo>
                  <a:lnTo>
                    <a:pt x="259" y="196"/>
                  </a:lnTo>
                  <a:lnTo>
                    <a:pt x="252" y="205"/>
                  </a:lnTo>
                  <a:lnTo>
                    <a:pt x="213" y="215"/>
                  </a:lnTo>
                  <a:lnTo>
                    <a:pt x="197" y="236"/>
                  </a:lnTo>
                  <a:lnTo>
                    <a:pt x="159" y="261"/>
                  </a:lnTo>
                  <a:lnTo>
                    <a:pt x="155" y="276"/>
                  </a:lnTo>
                  <a:lnTo>
                    <a:pt x="160" y="287"/>
                  </a:lnTo>
                  <a:lnTo>
                    <a:pt x="157" y="287"/>
                  </a:lnTo>
                  <a:lnTo>
                    <a:pt x="122" y="255"/>
                  </a:lnTo>
                  <a:lnTo>
                    <a:pt x="109" y="248"/>
                  </a:lnTo>
                  <a:lnTo>
                    <a:pt x="74" y="242"/>
                  </a:lnTo>
                  <a:lnTo>
                    <a:pt x="69" y="237"/>
                  </a:lnTo>
                  <a:lnTo>
                    <a:pt x="68" y="240"/>
                  </a:lnTo>
                  <a:lnTo>
                    <a:pt x="55" y="231"/>
                  </a:lnTo>
                  <a:lnTo>
                    <a:pt x="36" y="221"/>
                  </a:lnTo>
                  <a:lnTo>
                    <a:pt x="31" y="215"/>
                  </a:lnTo>
                  <a:lnTo>
                    <a:pt x="49" y="207"/>
                  </a:lnTo>
                  <a:lnTo>
                    <a:pt x="34" y="205"/>
                  </a:lnTo>
                  <a:lnTo>
                    <a:pt x="36" y="201"/>
                  </a:lnTo>
                  <a:lnTo>
                    <a:pt x="54" y="189"/>
                  </a:lnTo>
                  <a:lnTo>
                    <a:pt x="49" y="188"/>
                  </a:lnTo>
                  <a:lnTo>
                    <a:pt x="33" y="191"/>
                  </a:lnTo>
                  <a:lnTo>
                    <a:pt x="30" y="183"/>
                  </a:lnTo>
                  <a:lnTo>
                    <a:pt x="23" y="196"/>
                  </a:lnTo>
                  <a:lnTo>
                    <a:pt x="28" y="217"/>
                  </a:lnTo>
                  <a:lnTo>
                    <a:pt x="0" y="213"/>
                  </a:lnTo>
                  <a:lnTo>
                    <a:pt x="7" y="189"/>
                  </a:lnTo>
                  <a:lnTo>
                    <a:pt x="15" y="177"/>
                  </a:lnTo>
                  <a:lnTo>
                    <a:pt x="33" y="167"/>
                  </a:lnTo>
                  <a:lnTo>
                    <a:pt x="44" y="167"/>
                  </a:lnTo>
                  <a:lnTo>
                    <a:pt x="57" y="162"/>
                  </a:lnTo>
                  <a:lnTo>
                    <a:pt x="69" y="150"/>
                  </a:lnTo>
                  <a:lnTo>
                    <a:pt x="76" y="148"/>
                  </a:lnTo>
                  <a:lnTo>
                    <a:pt x="87" y="129"/>
                  </a:lnTo>
                  <a:lnTo>
                    <a:pt x="95" y="127"/>
                  </a:lnTo>
                  <a:lnTo>
                    <a:pt x="103" y="119"/>
                  </a:lnTo>
                  <a:lnTo>
                    <a:pt x="114" y="119"/>
                  </a:lnTo>
                  <a:lnTo>
                    <a:pt x="119" y="108"/>
                  </a:lnTo>
                  <a:lnTo>
                    <a:pt x="127" y="103"/>
                  </a:lnTo>
                  <a:lnTo>
                    <a:pt x="125" y="95"/>
                  </a:lnTo>
                  <a:lnTo>
                    <a:pt x="130" y="89"/>
                  </a:lnTo>
                  <a:lnTo>
                    <a:pt x="139" y="91"/>
                  </a:lnTo>
                  <a:lnTo>
                    <a:pt x="144" y="84"/>
                  </a:lnTo>
                  <a:lnTo>
                    <a:pt x="154" y="86"/>
                  </a:lnTo>
                  <a:lnTo>
                    <a:pt x="160" y="79"/>
                  </a:lnTo>
                  <a:lnTo>
                    <a:pt x="184" y="79"/>
                  </a:lnTo>
                  <a:lnTo>
                    <a:pt x="192" y="72"/>
                  </a:lnTo>
                  <a:lnTo>
                    <a:pt x="214" y="67"/>
                  </a:lnTo>
                  <a:lnTo>
                    <a:pt x="214" y="48"/>
                  </a:lnTo>
                  <a:lnTo>
                    <a:pt x="225" y="46"/>
                  </a:lnTo>
                  <a:lnTo>
                    <a:pt x="227" y="28"/>
                  </a:lnTo>
                  <a:lnTo>
                    <a:pt x="232" y="16"/>
                  </a:lnTo>
                  <a:lnTo>
                    <a:pt x="243" y="14"/>
                  </a:lnTo>
                  <a:lnTo>
                    <a:pt x="251" y="0"/>
                  </a:lnTo>
                  <a:lnTo>
                    <a:pt x="256" y="16"/>
                  </a:lnTo>
                  <a:lnTo>
                    <a:pt x="251" y="40"/>
                  </a:lnTo>
                  <a:lnTo>
                    <a:pt x="238" y="54"/>
                  </a:lnTo>
                  <a:lnTo>
                    <a:pt x="240" y="65"/>
                  </a:lnTo>
                  <a:lnTo>
                    <a:pt x="229" y="72"/>
                  </a:lnTo>
                  <a:lnTo>
                    <a:pt x="232" y="92"/>
                  </a:lnTo>
                  <a:lnTo>
                    <a:pt x="233" y="95"/>
                  </a:lnTo>
                  <a:lnTo>
                    <a:pt x="249" y="97"/>
                  </a:lnTo>
                  <a:lnTo>
                    <a:pt x="249" y="129"/>
                  </a:lnTo>
                  <a:lnTo>
                    <a:pt x="254" y="143"/>
                  </a:lnTo>
                  <a:lnTo>
                    <a:pt x="260" y="148"/>
                  </a:lnTo>
                  <a:lnTo>
                    <a:pt x="272" y="146"/>
                  </a:lnTo>
                  <a:lnTo>
                    <a:pt x="279" y="140"/>
                  </a:lnTo>
                  <a:lnTo>
                    <a:pt x="287" y="107"/>
                  </a:lnTo>
                  <a:lnTo>
                    <a:pt x="292" y="92"/>
                  </a:lnTo>
                  <a:lnTo>
                    <a:pt x="311" y="83"/>
                  </a:lnTo>
                  <a:lnTo>
                    <a:pt x="314" y="97"/>
                  </a:lnTo>
                  <a:lnTo>
                    <a:pt x="326" y="103"/>
                  </a:lnTo>
                  <a:lnTo>
                    <a:pt x="326" y="116"/>
                  </a:lnTo>
                  <a:lnTo>
                    <a:pt x="373" y="121"/>
                  </a:lnTo>
                  <a:close/>
                </a:path>
              </a:pathLst>
            </a:custGeom>
            <a:solidFill>
              <a:srgbClr val="FFFF00">
                <a:alpha val="50195"/>
              </a:srgb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49286" name="Freeform 528"/>
            <p:cNvSpPr>
              <a:spLocks/>
            </p:cNvSpPr>
            <p:nvPr/>
          </p:nvSpPr>
          <p:spPr bwMode="auto">
            <a:xfrm>
              <a:off x="2602" y="3267"/>
              <a:ext cx="394" cy="330"/>
            </a:xfrm>
            <a:custGeom>
              <a:avLst/>
              <a:gdLst>
                <a:gd name="T0" fmla="*/ 380 w 394"/>
                <a:gd name="T1" fmla="*/ 119 h 330"/>
                <a:gd name="T2" fmla="*/ 391 w 394"/>
                <a:gd name="T3" fmla="*/ 123 h 330"/>
                <a:gd name="T4" fmla="*/ 389 w 394"/>
                <a:gd name="T5" fmla="*/ 146 h 330"/>
                <a:gd name="T6" fmla="*/ 376 w 394"/>
                <a:gd name="T7" fmla="*/ 178 h 330"/>
                <a:gd name="T8" fmla="*/ 392 w 394"/>
                <a:gd name="T9" fmla="*/ 205 h 330"/>
                <a:gd name="T10" fmla="*/ 381 w 394"/>
                <a:gd name="T11" fmla="*/ 223 h 330"/>
                <a:gd name="T12" fmla="*/ 378 w 394"/>
                <a:gd name="T13" fmla="*/ 242 h 330"/>
                <a:gd name="T14" fmla="*/ 378 w 394"/>
                <a:gd name="T15" fmla="*/ 269 h 330"/>
                <a:gd name="T16" fmla="*/ 337 w 394"/>
                <a:gd name="T17" fmla="*/ 304 h 330"/>
                <a:gd name="T18" fmla="*/ 321 w 394"/>
                <a:gd name="T19" fmla="*/ 323 h 330"/>
                <a:gd name="T20" fmla="*/ 295 w 394"/>
                <a:gd name="T21" fmla="*/ 330 h 330"/>
                <a:gd name="T22" fmla="*/ 279 w 394"/>
                <a:gd name="T23" fmla="*/ 319 h 330"/>
                <a:gd name="T24" fmla="*/ 278 w 394"/>
                <a:gd name="T25" fmla="*/ 296 h 330"/>
                <a:gd name="T26" fmla="*/ 287 w 394"/>
                <a:gd name="T27" fmla="*/ 279 h 330"/>
                <a:gd name="T28" fmla="*/ 305 w 394"/>
                <a:gd name="T29" fmla="*/ 240 h 330"/>
                <a:gd name="T30" fmla="*/ 318 w 394"/>
                <a:gd name="T31" fmla="*/ 217 h 330"/>
                <a:gd name="T32" fmla="*/ 341 w 394"/>
                <a:gd name="T33" fmla="*/ 207 h 330"/>
                <a:gd name="T34" fmla="*/ 313 w 394"/>
                <a:gd name="T35" fmla="*/ 177 h 330"/>
                <a:gd name="T36" fmla="*/ 281 w 394"/>
                <a:gd name="T37" fmla="*/ 177 h 330"/>
                <a:gd name="T38" fmla="*/ 254 w 394"/>
                <a:gd name="T39" fmla="*/ 197 h 330"/>
                <a:gd name="T40" fmla="*/ 259 w 394"/>
                <a:gd name="T41" fmla="*/ 196 h 330"/>
                <a:gd name="T42" fmla="*/ 213 w 394"/>
                <a:gd name="T43" fmla="*/ 215 h 330"/>
                <a:gd name="T44" fmla="*/ 159 w 394"/>
                <a:gd name="T45" fmla="*/ 261 h 330"/>
                <a:gd name="T46" fmla="*/ 160 w 394"/>
                <a:gd name="T47" fmla="*/ 287 h 330"/>
                <a:gd name="T48" fmla="*/ 122 w 394"/>
                <a:gd name="T49" fmla="*/ 255 h 330"/>
                <a:gd name="T50" fmla="*/ 74 w 394"/>
                <a:gd name="T51" fmla="*/ 242 h 330"/>
                <a:gd name="T52" fmla="*/ 68 w 394"/>
                <a:gd name="T53" fmla="*/ 240 h 330"/>
                <a:gd name="T54" fmla="*/ 36 w 394"/>
                <a:gd name="T55" fmla="*/ 221 h 330"/>
                <a:gd name="T56" fmla="*/ 49 w 394"/>
                <a:gd name="T57" fmla="*/ 207 h 330"/>
                <a:gd name="T58" fmla="*/ 36 w 394"/>
                <a:gd name="T59" fmla="*/ 201 h 330"/>
                <a:gd name="T60" fmla="*/ 49 w 394"/>
                <a:gd name="T61" fmla="*/ 188 h 330"/>
                <a:gd name="T62" fmla="*/ 30 w 394"/>
                <a:gd name="T63" fmla="*/ 183 h 330"/>
                <a:gd name="T64" fmla="*/ 28 w 394"/>
                <a:gd name="T65" fmla="*/ 217 h 330"/>
                <a:gd name="T66" fmla="*/ 7 w 394"/>
                <a:gd name="T67" fmla="*/ 189 h 330"/>
                <a:gd name="T68" fmla="*/ 33 w 394"/>
                <a:gd name="T69" fmla="*/ 167 h 330"/>
                <a:gd name="T70" fmla="*/ 57 w 394"/>
                <a:gd name="T71" fmla="*/ 162 h 330"/>
                <a:gd name="T72" fmla="*/ 76 w 394"/>
                <a:gd name="T73" fmla="*/ 148 h 330"/>
                <a:gd name="T74" fmla="*/ 95 w 394"/>
                <a:gd name="T75" fmla="*/ 127 h 330"/>
                <a:gd name="T76" fmla="*/ 114 w 394"/>
                <a:gd name="T77" fmla="*/ 119 h 330"/>
                <a:gd name="T78" fmla="*/ 127 w 394"/>
                <a:gd name="T79" fmla="*/ 103 h 330"/>
                <a:gd name="T80" fmla="*/ 130 w 394"/>
                <a:gd name="T81" fmla="*/ 89 h 330"/>
                <a:gd name="T82" fmla="*/ 144 w 394"/>
                <a:gd name="T83" fmla="*/ 84 h 330"/>
                <a:gd name="T84" fmla="*/ 160 w 394"/>
                <a:gd name="T85" fmla="*/ 79 h 330"/>
                <a:gd name="T86" fmla="*/ 192 w 394"/>
                <a:gd name="T87" fmla="*/ 72 h 330"/>
                <a:gd name="T88" fmla="*/ 214 w 394"/>
                <a:gd name="T89" fmla="*/ 48 h 330"/>
                <a:gd name="T90" fmla="*/ 227 w 394"/>
                <a:gd name="T91" fmla="*/ 28 h 330"/>
                <a:gd name="T92" fmla="*/ 243 w 394"/>
                <a:gd name="T93" fmla="*/ 14 h 330"/>
                <a:gd name="T94" fmla="*/ 256 w 394"/>
                <a:gd name="T95" fmla="*/ 16 h 330"/>
                <a:gd name="T96" fmla="*/ 238 w 394"/>
                <a:gd name="T97" fmla="*/ 54 h 330"/>
                <a:gd name="T98" fmla="*/ 229 w 394"/>
                <a:gd name="T99" fmla="*/ 72 h 330"/>
                <a:gd name="T100" fmla="*/ 233 w 394"/>
                <a:gd name="T101" fmla="*/ 95 h 330"/>
                <a:gd name="T102" fmla="*/ 249 w 394"/>
                <a:gd name="T103" fmla="*/ 129 h 330"/>
                <a:gd name="T104" fmla="*/ 260 w 394"/>
                <a:gd name="T105" fmla="*/ 148 h 330"/>
                <a:gd name="T106" fmla="*/ 279 w 394"/>
                <a:gd name="T107" fmla="*/ 140 h 330"/>
                <a:gd name="T108" fmla="*/ 292 w 394"/>
                <a:gd name="T109" fmla="*/ 92 h 330"/>
                <a:gd name="T110" fmla="*/ 314 w 394"/>
                <a:gd name="T111" fmla="*/ 97 h 330"/>
                <a:gd name="T112" fmla="*/ 326 w 394"/>
                <a:gd name="T113" fmla="*/ 116 h 330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w 394"/>
                <a:gd name="T172" fmla="*/ 0 h 330"/>
                <a:gd name="T173" fmla="*/ 394 w 394"/>
                <a:gd name="T174" fmla="*/ 330 h 330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T171" t="T172" r="T173" b="T174"/>
              <a:pathLst>
                <a:path w="394" h="330">
                  <a:moveTo>
                    <a:pt x="373" y="121"/>
                  </a:moveTo>
                  <a:lnTo>
                    <a:pt x="380" y="119"/>
                  </a:lnTo>
                  <a:lnTo>
                    <a:pt x="383" y="121"/>
                  </a:lnTo>
                  <a:lnTo>
                    <a:pt x="391" y="123"/>
                  </a:lnTo>
                  <a:lnTo>
                    <a:pt x="394" y="129"/>
                  </a:lnTo>
                  <a:lnTo>
                    <a:pt x="389" y="146"/>
                  </a:lnTo>
                  <a:lnTo>
                    <a:pt x="376" y="162"/>
                  </a:lnTo>
                  <a:lnTo>
                    <a:pt x="376" y="178"/>
                  </a:lnTo>
                  <a:lnTo>
                    <a:pt x="383" y="199"/>
                  </a:lnTo>
                  <a:lnTo>
                    <a:pt x="392" y="205"/>
                  </a:lnTo>
                  <a:lnTo>
                    <a:pt x="389" y="209"/>
                  </a:lnTo>
                  <a:lnTo>
                    <a:pt x="381" y="223"/>
                  </a:lnTo>
                  <a:lnTo>
                    <a:pt x="384" y="231"/>
                  </a:lnTo>
                  <a:lnTo>
                    <a:pt x="378" y="242"/>
                  </a:lnTo>
                  <a:lnTo>
                    <a:pt x="381" y="260"/>
                  </a:lnTo>
                  <a:lnTo>
                    <a:pt x="378" y="269"/>
                  </a:lnTo>
                  <a:lnTo>
                    <a:pt x="345" y="299"/>
                  </a:lnTo>
                  <a:lnTo>
                    <a:pt x="337" y="304"/>
                  </a:lnTo>
                  <a:lnTo>
                    <a:pt x="327" y="323"/>
                  </a:lnTo>
                  <a:lnTo>
                    <a:pt x="321" y="323"/>
                  </a:lnTo>
                  <a:lnTo>
                    <a:pt x="319" y="317"/>
                  </a:lnTo>
                  <a:lnTo>
                    <a:pt x="295" y="330"/>
                  </a:lnTo>
                  <a:lnTo>
                    <a:pt x="286" y="327"/>
                  </a:lnTo>
                  <a:lnTo>
                    <a:pt x="279" y="319"/>
                  </a:lnTo>
                  <a:lnTo>
                    <a:pt x="283" y="304"/>
                  </a:lnTo>
                  <a:lnTo>
                    <a:pt x="278" y="296"/>
                  </a:lnTo>
                  <a:lnTo>
                    <a:pt x="281" y="284"/>
                  </a:lnTo>
                  <a:lnTo>
                    <a:pt x="287" y="279"/>
                  </a:lnTo>
                  <a:lnTo>
                    <a:pt x="291" y="264"/>
                  </a:lnTo>
                  <a:lnTo>
                    <a:pt x="305" y="240"/>
                  </a:lnTo>
                  <a:lnTo>
                    <a:pt x="311" y="220"/>
                  </a:lnTo>
                  <a:lnTo>
                    <a:pt x="318" y="217"/>
                  </a:lnTo>
                  <a:lnTo>
                    <a:pt x="340" y="220"/>
                  </a:lnTo>
                  <a:lnTo>
                    <a:pt x="341" y="207"/>
                  </a:lnTo>
                  <a:lnTo>
                    <a:pt x="330" y="191"/>
                  </a:lnTo>
                  <a:lnTo>
                    <a:pt x="313" y="177"/>
                  </a:lnTo>
                  <a:lnTo>
                    <a:pt x="300" y="172"/>
                  </a:lnTo>
                  <a:lnTo>
                    <a:pt x="281" y="177"/>
                  </a:lnTo>
                  <a:lnTo>
                    <a:pt x="249" y="194"/>
                  </a:lnTo>
                  <a:lnTo>
                    <a:pt x="254" y="197"/>
                  </a:lnTo>
                  <a:lnTo>
                    <a:pt x="259" y="196"/>
                  </a:lnTo>
                  <a:lnTo>
                    <a:pt x="252" y="205"/>
                  </a:lnTo>
                  <a:lnTo>
                    <a:pt x="213" y="215"/>
                  </a:lnTo>
                  <a:lnTo>
                    <a:pt x="197" y="236"/>
                  </a:lnTo>
                  <a:lnTo>
                    <a:pt x="159" y="261"/>
                  </a:lnTo>
                  <a:lnTo>
                    <a:pt x="155" y="276"/>
                  </a:lnTo>
                  <a:lnTo>
                    <a:pt x="160" y="287"/>
                  </a:lnTo>
                  <a:lnTo>
                    <a:pt x="157" y="287"/>
                  </a:lnTo>
                  <a:lnTo>
                    <a:pt x="122" y="255"/>
                  </a:lnTo>
                  <a:lnTo>
                    <a:pt x="109" y="248"/>
                  </a:lnTo>
                  <a:lnTo>
                    <a:pt x="74" y="242"/>
                  </a:lnTo>
                  <a:lnTo>
                    <a:pt x="69" y="237"/>
                  </a:lnTo>
                  <a:lnTo>
                    <a:pt x="68" y="240"/>
                  </a:lnTo>
                  <a:lnTo>
                    <a:pt x="55" y="231"/>
                  </a:lnTo>
                  <a:lnTo>
                    <a:pt x="36" y="221"/>
                  </a:lnTo>
                  <a:lnTo>
                    <a:pt x="31" y="215"/>
                  </a:lnTo>
                  <a:lnTo>
                    <a:pt x="49" y="207"/>
                  </a:lnTo>
                  <a:lnTo>
                    <a:pt x="34" y="205"/>
                  </a:lnTo>
                  <a:lnTo>
                    <a:pt x="36" y="201"/>
                  </a:lnTo>
                  <a:lnTo>
                    <a:pt x="54" y="189"/>
                  </a:lnTo>
                  <a:lnTo>
                    <a:pt x="49" y="188"/>
                  </a:lnTo>
                  <a:lnTo>
                    <a:pt x="33" y="191"/>
                  </a:lnTo>
                  <a:lnTo>
                    <a:pt x="30" y="183"/>
                  </a:lnTo>
                  <a:lnTo>
                    <a:pt x="23" y="196"/>
                  </a:lnTo>
                  <a:lnTo>
                    <a:pt x="28" y="217"/>
                  </a:lnTo>
                  <a:lnTo>
                    <a:pt x="0" y="213"/>
                  </a:lnTo>
                  <a:lnTo>
                    <a:pt x="7" y="189"/>
                  </a:lnTo>
                  <a:lnTo>
                    <a:pt x="15" y="177"/>
                  </a:lnTo>
                  <a:lnTo>
                    <a:pt x="33" y="167"/>
                  </a:lnTo>
                  <a:lnTo>
                    <a:pt x="44" y="167"/>
                  </a:lnTo>
                  <a:lnTo>
                    <a:pt x="57" y="162"/>
                  </a:lnTo>
                  <a:lnTo>
                    <a:pt x="69" y="150"/>
                  </a:lnTo>
                  <a:lnTo>
                    <a:pt x="76" y="148"/>
                  </a:lnTo>
                  <a:lnTo>
                    <a:pt x="87" y="129"/>
                  </a:lnTo>
                  <a:lnTo>
                    <a:pt x="95" y="127"/>
                  </a:lnTo>
                  <a:lnTo>
                    <a:pt x="103" y="119"/>
                  </a:lnTo>
                  <a:lnTo>
                    <a:pt x="114" y="119"/>
                  </a:lnTo>
                  <a:lnTo>
                    <a:pt x="119" y="108"/>
                  </a:lnTo>
                  <a:lnTo>
                    <a:pt x="127" y="103"/>
                  </a:lnTo>
                  <a:lnTo>
                    <a:pt x="125" y="95"/>
                  </a:lnTo>
                  <a:lnTo>
                    <a:pt x="130" y="89"/>
                  </a:lnTo>
                  <a:lnTo>
                    <a:pt x="139" y="91"/>
                  </a:lnTo>
                  <a:lnTo>
                    <a:pt x="144" y="84"/>
                  </a:lnTo>
                  <a:lnTo>
                    <a:pt x="154" y="86"/>
                  </a:lnTo>
                  <a:lnTo>
                    <a:pt x="160" y="79"/>
                  </a:lnTo>
                  <a:lnTo>
                    <a:pt x="184" y="79"/>
                  </a:lnTo>
                  <a:lnTo>
                    <a:pt x="192" y="72"/>
                  </a:lnTo>
                  <a:lnTo>
                    <a:pt x="214" y="67"/>
                  </a:lnTo>
                  <a:lnTo>
                    <a:pt x="214" y="48"/>
                  </a:lnTo>
                  <a:lnTo>
                    <a:pt x="225" y="46"/>
                  </a:lnTo>
                  <a:lnTo>
                    <a:pt x="227" y="28"/>
                  </a:lnTo>
                  <a:lnTo>
                    <a:pt x="232" y="16"/>
                  </a:lnTo>
                  <a:lnTo>
                    <a:pt x="243" y="14"/>
                  </a:lnTo>
                  <a:lnTo>
                    <a:pt x="251" y="0"/>
                  </a:lnTo>
                  <a:lnTo>
                    <a:pt x="256" y="16"/>
                  </a:lnTo>
                  <a:lnTo>
                    <a:pt x="251" y="40"/>
                  </a:lnTo>
                  <a:lnTo>
                    <a:pt x="238" y="54"/>
                  </a:lnTo>
                  <a:lnTo>
                    <a:pt x="240" y="65"/>
                  </a:lnTo>
                  <a:lnTo>
                    <a:pt x="229" y="72"/>
                  </a:lnTo>
                  <a:lnTo>
                    <a:pt x="232" y="92"/>
                  </a:lnTo>
                  <a:lnTo>
                    <a:pt x="233" y="95"/>
                  </a:lnTo>
                  <a:lnTo>
                    <a:pt x="249" y="97"/>
                  </a:lnTo>
                  <a:lnTo>
                    <a:pt x="249" y="129"/>
                  </a:lnTo>
                  <a:lnTo>
                    <a:pt x="254" y="143"/>
                  </a:lnTo>
                  <a:lnTo>
                    <a:pt x="260" y="148"/>
                  </a:lnTo>
                  <a:lnTo>
                    <a:pt x="272" y="146"/>
                  </a:lnTo>
                  <a:lnTo>
                    <a:pt x="279" y="140"/>
                  </a:lnTo>
                  <a:lnTo>
                    <a:pt x="287" y="107"/>
                  </a:lnTo>
                  <a:lnTo>
                    <a:pt x="292" y="92"/>
                  </a:lnTo>
                  <a:lnTo>
                    <a:pt x="311" y="83"/>
                  </a:lnTo>
                  <a:lnTo>
                    <a:pt x="314" y="97"/>
                  </a:lnTo>
                  <a:lnTo>
                    <a:pt x="326" y="103"/>
                  </a:lnTo>
                  <a:lnTo>
                    <a:pt x="326" y="116"/>
                  </a:lnTo>
                  <a:lnTo>
                    <a:pt x="373" y="121"/>
                  </a:lnTo>
                  <a:close/>
                </a:path>
              </a:pathLst>
            </a:custGeom>
            <a:solidFill>
              <a:srgbClr val="FFFF00"/>
            </a:solidFill>
            <a:ln w="482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</p:grpSp>
      <p:sp>
        <p:nvSpPr>
          <p:cNvPr id="49178" name="Freeform 529"/>
          <p:cNvSpPr>
            <a:spLocks/>
          </p:cNvSpPr>
          <p:nvPr/>
        </p:nvSpPr>
        <p:spPr bwMode="auto">
          <a:xfrm>
            <a:off x="4037013" y="4718050"/>
            <a:ext cx="496887" cy="282575"/>
          </a:xfrm>
          <a:custGeom>
            <a:avLst/>
            <a:gdLst>
              <a:gd name="T0" fmla="*/ 2147483647 w 337"/>
              <a:gd name="T1" fmla="*/ 2147483647 h 207"/>
              <a:gd name="T2" fmla="*/ 2147483647 w 337"/>
              <a:gd name="T3" fmla="*/ 2147483647 h 207"/>
              <a:gd name="T4" fmla="*/ 2147483647 w 337"/>
              <a:gd name="T5" fmla="*/ 2147483647 h 207"/>
              <a:gd name="T6" fmla="*/ 2147483647 w 337"/>
              <a:gd name="T7" fmla="*/ 2147483647 h 207"/>
              <a:gd name="T8" fmla="*/ 2147483647 w 337"/>
              <a:gd name="T9" fmla="*/ 2147483647 h 207"/>
              <a:gd name="T10" fmla="*/ 2147483647 w 337"/>
              <a:gd name="T11" fmla="*/ 2147483647 h 207"/>
              <a:gd name="T12" fmla="*/ 2147483647 w 337"/>
              <a:gd name="T13" fmla="*/ 2147483647 h 207"/>
              <a:gd name="T14" fmla="*/ 2147483647 w 337"/>
              <a:gd name="T15" fmla="*/ 2147483647 h 207"/>
              <a:gd name="T16" fmla="*/ 2147483647 w 337"/>
              <a:gd name="T17" fmla="*/ 2147483647 h 207"/>
              <a:gd name="T18" fmla="*/ 2147483647 w 337"/>
              <a:gd name="T19" fmla="*/ 2147483647 h 207"/>
              <a:gd name="T20" fmla="*/ 2147483647 w 337"/>
              <a:gd name="T21" fmla="*/ 2147483647 h 207"/>
              <a:gd name="T22" fmla="*/ 2147483647 w 337"/>
              <a:gd name="T23" fmla="*/ 2147483647 h 207"/>
              <a:gd name="T24" fmla="*/ 2147483647 w 337"/>
              <a:gd name="T25" fmla="*/ 2147483647 h 207"/>
              <a:gd name="T26" fmla="*/ 2147483647 w 337"/>
              <a:gd name="T27" fmla="*/ 2147483647 h 207"/>
              <a:gd name="T28" fmla="*/ 2147483647 w 337"/>
              <a:gd name="T29" fmla="*/ 2147483647 h 207"/>
              <a:gd name="T30" fmla="*/ 2147483647 w 337"/>
              <a:gd name="T31" fmla="*/ 2147483647 h 207"/>
              <a:gd name="T32" fmla="*/ 2147483647 w 337"/>
              <a:gd name="T33" fmla="*/ 2147483647 h 207"/>
              <a:gd name="T34" fmla="*/ 2147483647 w 337"/>
              <a:gd name="T35" fmla="*/ 2147483647 h 207"/>
              <a:gd name="T36" fmla="*/ 2147483647 w 337"/>
              <a:gd name="T37" fmla="*/ 2147483647 h 207"/>
              <a:gd name="T38" fmla="*/ 2147483647 w 337"/>
              <a:gd name="T39" fmla="*/ 2147483647 h 207"/>
              <a:gd name="T40" fmla="*/ 2147483647 w 337"/>
              <a:gd name="T41" fmla="*/ 2147483647 h 207"/>
              <a:gd name="T42" fmla="*/ 2147483647 w 337"/>
              <a:gd name="T43" fmla="*/ 2147483647 h 207"/>
              <a:gd name="T44" fmla="*/ 2147483647 w 337"/>
              <a:gd name="T45" fmla="*/ 2147483647 h 207"/>
              <a:gd name="T46" fmla="*/ 2147483647 w 337"/>
              <a:gd name="T47" fmla="*/ 2147483647 h 207"/>
              <a:gd name="T48" fmla="*/ 2147483647 w 337"/>
              <a:gd name="T49" fmla="*/ 2147483647 h 207"/>
              <a:gd name="T50" fmla="*/ 2147483647 w 337"/>
              <a:gd name="T51" fmla="*/ 2147483647 h 207"/>
              <a:gd name="T52" fmla="*/ 2147483647 w 337"/>
              <a:gd name="T53" fmla="*/ 2147483647 h 207"/>
              <a:gd name="T54" fmla="*/ 2147483647 w 337"/>
              <a:gd name="T55" fmla="*/ 2147483647 h 207"/>
              <a:gd name="T56" fmla="*/ 2147483647 w 337"/>
              <a:gd name="T57" fmla="*/ 2147483647 h 207"/>
              <a:gd name="T58" fmla="*/ 2147483647 w 337"/>
              <a:gd name="T59" fmla="*/ 2147483647 h 207"/>
              <a:gd name="T60" fmla="*/ 2147483647 w 337"/>
              <a:gd name="T61" fmla="*/ 2147483647 h 207"/>
              <a:gd name="T62" fmla="*/ 2147483647 w 337"/>
              <a:gd name="T63" fmla="*/ 2147483647 h 207"/>
              <a:gd name="T64" fmla="*/ 2147483647 w 337"/>
              <a:gd name="T65" fmla="*/ 2147483647 h 207"/>
              <a:gd name="T66" fmla="*/ 2147483647 w 337"/>
              <a:gd name="T67" fmla="*/ 2147483647 h 207"/>
              <a:gd name="T68" fmla="*/ 2147483647 w 337"/>
              <a:gd name="T69" fmla="*/ 2147483647 h 207"/>
              <a:gd name="T70" fmla="*/ 2147483647 w 337"/>
              <a:gd name="T71" fmla="*/ 2147483647 h 207"/>
              <a:gd name="T72" fmla="*/ 2147483647 w 337"/>
              <a:gd name="T73" fmla="*/ 2147483647 h 207"/>
              <a:gd name="T74" fmla="*/ 2147483647 w 337"/>
              <a:gd name="T75" fmla="*/ 2147483647 h 207"/>
              <a:gd name="T76" fmla="*/ 2147483647 w 337"/>
              <a:gd name="T77" fmla="*/ 2147483647 h 207"/>
              <a:gd name="T78" fmla="*/ 2147483647 w 337"/>
              <a:gd name="T79" fmla="*/ 2147483647 h 207"/>
              <a:gd name="T80" fmla="*/ 2147483647 w 337"/>
              <a:gd name="T81" fmla="*/ 2147483647 h 207"/>
              <a:gd name="T82" fmla="*/ 2147483647 w 337"/>
              <a:gd name="T83" fmla="*/ 2147483647 h 207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w 337"/>
              <a:gd name="T127" fmla="*/ 0 h 207"/>
              <a:gd name="T128" fmla="*/ 337 w 337"/>
              <a:gd name="T129" fmla="*/ 207 h 207"/>
            </a:gdLst>
            <a:ahLst/>
            <a:cxnLst>
              <a:cxn ang="T84">
                <a:pos x="T0" y="T1"/>
              </a:cxn>
              <a:cxn ang="T85">
                <a:pos x="T2" y="T3"/>
              </a:cxn>
              <a:cxn ang="T86">
                <a:pos x="T4" y="T5"/>
              </a:cxn>
              <a:cxn ang="T87">
                <a:pos x="T6" y="T7"/>
              </a:cxn>
              <a:cxn ang="T88">
                <a:pos x="T8" y="T9"/>
              </a:cxn>
              <a:cxn ang="T89">
                <a:pos x="T10" y="T11"/>
              </a:cxn>
              <a:cxn ang="T90">
                <a:pos x="T12" y="T13"/>
              </a:cxn>
              <a:cxn ang="T91">
                <a:pos x="T14" y="T15"/>
              </a:cxn>
              <a:cxn ang="T92">
                <a:pos x="T16" y="T17"/>
              </a:cxn>
              <a:cxn ang="T93">
                <a:pos x="T18" y="T19"/>
              </a:cxn>
              <a:cxn ang="T94">
                <a:pos x="T20" y="T21"/>
              </a:cxn>
              <a:cxn ang="T95">
                <a:pos x="T22" y="T23"/>
              </a:cxn>
              <a:cxn ang="T96">
                <a:pos x="T24" y="T25"/>
              </a:cxn>
              <a:cxn ang="T97">
                <a:pos x="T26" y="T27"/>
              </a:cxn>
              <a:cxn ang="T98">
                <a:pos x="T28" y="T29"/>
              </a:cxn>
              <a:cxn ang="T99">
                <a:pos x="T30" y="T31"/>
              </a:cxn>
              <a:cxn ang="T100">
                <a:pos x="T32" y="T33"/>
              </a:cxn>
              <a:cxn ang="T101">
                <a:pos x="T34" y="T35"/>
              </a:cxn>
              <a:cxn ang="T102">
                <a:pos x="T36" y="T37"/>
              </a:cxn>
              <a:cxn ang="T103">
                <a:pos x="T38" y="T39"/>
              </a:cxn>
              <a:cxn ang="T104">
                <a:pos x="T40" y="T41"/>
              </a:cxn>
              <a:cxn ang="T105">
                <a:pos x="T42" y="T43"/>
              </a:cxn>
              <a:cxn ang="T106">
                <a:pos x="T44" y="T45"/>
              </a:cxn>
              <a:cxn ang="T107">
                <a:pos x="T46" y="T47"/>
              </a:cxn>
              <a:cxn ang="T108">
                <a:pos x="T48" y="T49"/>
              </a:cxn>
              <a:cxn ang="T109">
                <a:pos x="T50" y="T51"/>
              </a:cxn>
              <a:cxn ang="T110">
                <a:pos x="T52" y="T53"/>
              </a:cxn>
              <a:cxn ang="T111">
                <a:pos x="T54" y="T55"/>
              </a:cxn>
              <a:cxn ang="T112">
                <a:pos x="T56" y="T57"/>
              </a:cxn>
              <a:cxn ang="T113">
                <a:pos x="T58" y="T59"/>
              </a:cxn>
              <a:cxn ang="T114">
                <a:pos x="T60" y="T61"/>
              </a:cxn>
              <a:cxn ang="T115">
                <a:pos x="T62" y="T63"/>
              </a:cxn>
              <a:cxn ang="T116">
                <a:pos x="T64" y="T65"/>
              </a:cxn>
              <a:cxn ang="T117">
                <a:pos x="T66" y="T67"/>
              </a:cxn>
              <a:cxn ang="T118">
                <a:pos x="T68" y="T69"/>
              </a:cxn>
              <a:cxn ang="T119">
                <a:pos x="T70" y="T71"/>
              </a:cxn>
              <a:cxn ang="T120">
                <a:pos x="T72" y="T73"/>
              </a:cxn>
              <a:cxn ang="T121">
                <a:pos x="T74" y="T75"/>
              </a:cxn>
              <a:cxn ang="T122">
                <a:pos x="T76" y="T77"/>
              </a:cxn>
              <a:cxn ang="T123">
                <a:pos x="T78" y="T79"/>
              </a:cxn>
              <a:cxn ang="T124">
                <a:pos x="T80" y="T81"/>
              </a:cxn>
              <a:cxn ang="T125">
                <a:pos x="T82" y="T83"/>
              </a:cxn>
            </a:cxnLst>
            <a:rect l="T126" t="T127" r="T128" b="T129"/>
            <a:pathLst>
              <a:path w="337" h="207">
                <a:moveTo>
                  <a:pt x="254" y="155"/>
                </a:moveTo>
                <a:lnTo>
                  <a:pt x="262" y="158"/>
                </a:lnTo>
                <a:lnTo>
                  <a:pt x="270" y="153"/>
                </a:lnTo>
                <a:lnTo>
                  <a:pt x="272" y="158"/>
                </a:lnTo>
                <a:lnTo>
                  <a:pt x="280" y="156"/>
                </a:lnTo>
                <a:lnTo>
                  <a:pt x="284" y="163"/>
                </a:lnTo>
                <a:lnTo>
                  <a:pt x="311" y="166"/>
                </a:lnTo>
                <a:lnTo>
                  <a:pt x="326" y="161"/>
                </a:lnTo>
                <a:lnTo>
                  <a:pt x="322" y="132"/>
                </a:lnTo>
                <a:lnTo>
                  <a:pt x="332" y="123"/>
                </a:lnTo>
                <a:lnTo>
                  <a:pt x="337" y="109"/>
                </a:lnTo>
                <a:lnTo>
                  <a:pt x="327" y="93"/>
                </a:lnTo>
                <a:lnTo>
                  <a:pt x="310" y="93"/>
                </a:lnTo>
                <a:lnTo>
                  <a:pt x="294" y="62"/>
                </a:lnTo>
                <a:lnTo>
                  <a:pt x="281" y="54"/>
                </a:lnTo>
                <a:lnTo>
                  <a:pt x="272" y="56"/>
                </a:lnTo>
                <a:lnTo>
                  <a:pt x="267" y="40"/>
                </a:lnTo>
                <a:lnTo>
                  <a:pt x="252" y="38"/>
                </a:lnTo>
                <a:lnTo>
                  <a:pt x="251" y="35"/>
                </a:lnTo>
                <a:lnTo>
                  <a:pt x="254" y="16"/>
                </a:lnTo>
                <a:lnTo>
                  <a:pt x="246" y="0"/>
                </a:lnTo>
                <a:lnTo>
                  <a:pt x="227" y="3"/>
                </a:lnTo>
                <a:lnTo>
                  <a:pt x="200" y="24"/>
                </a:lnTo>
                <a:lnTo>
                  <a:pt x="182" y="32"/>
                </a:lnTo>
                <a:lnTo>
                  <a:pt x="154" y="54"/>
                </a:lnTo>
                <a:lnTo>
                  <a:pt x="147" y="64"/>
                </a:lnTo>
                <a:lnTo>
                  <a:pt x="149" y="86"/>
                </a:lnTo>
                <a:lnTo>
                  <a:pt x="159" y="112"/>
                </a:lnTo>
                <a:lnTo>
                  <a:pt x="157" y="125"/>
                </a:lnTo>
                <a:lnTo>
                  <a:pt x="151" y="132"/>
                </a:lnTo>
                <a:lnTo>
                  <a:pt x="144" y="150"/>
                </a:lnTo>
                <a:lnTo>
                  <a:pt x="141" y="155"/>
                </a:lnTo>
                <a:lnTo>
                  <a:pt x="138" y="144"/>
                </a:lnTo>
                <a:lnTo>
                  <a:pt x="143" y="121"/>
                </a:lnTo>
                <a:lnTo>
                  <a:pt x="125" y="128"/>
                </a:lnTo>
                <a:lnTo>
                  <a:pt x="125" y="132"/>
                </a:lnTo>
                <a:lnTo>
                  <a:pt x="117" y="152"/>
                </a:lnTo>
                <a:lnTo>
                  <a:pt x="113" y="150"/>
                </a:lnTo>
                <a:lnTo>
                  <a:pt x="108" y="155"/>
                </a:lnTo>
                <a:lnTo>
                  <a:pt x="105" y="148"/>
                </a:lnTo>
                <a:lnTo>
                  <a:pt x="97" y="150"/>
                </a:lnTo>
                <a:lnTo>
                  <a:pt x="89" y="137"/>
                </a:lnTo>
                <a:lnTo>
                  <a:pt x="84" y="137"/>
                </a:lnTo>
                <a:lnTo>
                  <a:pt x="85" y="156"/>
                </a:lnTo>
                <a:lnTo>
                  <a:pt x="78" y="156"/>
                </a:lnTo>
                <a:lnTo>
                  <a:pt x="78" y="161"/>
                </a:lnTo>
                <a:lnTo>
                  <a:pt x="66" y="152"/>
                </a:lnTo>
                <a:lnTo>
                  <a:pt x="52" y="150"/>
                </a:lnTo>
                <a:lnTo>
                  <a:pt x="55" y="161"/>
                </a:lnTo>
                <a:lnTo>
                  <a:pt x="66" y="161"/>
                </a:lnTo>
                <a:lnTo>
                  <a:pt x="60" y="168"/>
                </a:lnTo>
                <a:lnTo>
                  <a:pt x="44" y="164"/>
                </a:lnTo>
                <a:lnTo>
                  <a:pt x="36" y="161"/>
                </a:lnTo>
                <a:lnTo>
                  <a:pt x="47" y="156"/>
                </a:lnTo>
                <a:lnTo>
                  <a:pt x="44" y="152"/>
                </a:lnTo>
                <a:lnTo>
                  <a:pt x="23" y="156"/>
                </a:lnTo>
                <a:lnTo>
                  <a:pt x="12" y="152"/>
                </a:lnTo>
                <a:lnTo>
                  <a:pt x="14" y="134"/>
                </a:lnTo>
                <a:lnTo>
                  <a:pt x="11" y="129"/>
                </a:lnTo>
                <a:lnTo>
                  <a:pt x="3" y="137"/>
                </a:lnTo>
                <a:lnTo>
                  <a:pt x="6" y="147"/>
                </a:lnTo>
                <a:lnTo>
                  <a:pt x="0" y="152"/>
                </a:lnTo>
                <a:lnTo>
                  <a:pt x="6" y="171"/>
                </a:lnTo>
                <a:lnTo>
                  <a:pt x="4" y="180"/>
                </a:lnTo>
                <a:lnTo>
                  <a:pt x="35" y="204"/>
                </a:lnTo>
                <a:lnTo>
                  <a:pt x="49" y="207"/>
                </a:lnTo>
                <a:lnTo>
                  <a:pt x="71" y="198"/>
                </a:lnTo>
                <a:lnTo>
                  <a:pt x="78" y="204"/>
                </a:lnTo>
                <a:lnTo>
                  <a:pt x="82" y="204"/>
                </a:lnTo>
                <a:lnTo>
                  <a:pt x="105" y="180"/>
                </a:lnTo>
                <a:lnTo>
                  <a:pt x="111" y="191"/>
                </a:lnTo>
                <a:lnTo>
                  <a:pt x="125" y="185"/>
                </a:lnTo>
                <a:lnTo>
                  <a:pt x="138" y="185"/>
                </a:lnTo>
                <a:lnTo>
                  <a:pt x="138" y="190"/>
                </a:lnTo>
                <a:lnTo>
                  <a:pt x="149" y="174"/>
                </a:lnTo>
                <a:lnTo>
                  <a:pt x="157" y="185"/>
                </a:lnTo>
                <a:lnTo>
                  <a:pt x="165" y="148"/>
                </a:lnTo>
                <a:lnTo>
                  <a:pt x="171" y="150"/>
                </a:lnTo>
                <a:lnTo>
                  <a:pt x="192" y="171"/>
                </a:lnTo>
                <a:lnTo>
                  <a:pt x="200" y="161"/>
                </a:lnTo>
                <a:lnTo>
                  <a:pt x="214" y="136"/>
                </a:lnTo>
                <a:lnTo>
                  <a:pt x="224" y="137"/>
                </a:lnTo>
                <a:lnTo>
                  <a:pt x="246" y="161"/>
                </a:lnTo>
                <a:lnTo>
                  <a:pt x="254" y="155"/>
                </a:lnTo>
                <a:close/>
              </a:path>
            </a:pathLst>
          </a:custGeom>
          <a:solidFill>
            <a:srgbClr val="99CCFF"/>
          </a:solidFill>
          <a:ln w="4826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49179" name="Freeform 530"/>
          <p:cNvSpPr>
            <a:spLocks/>
          </p:cNvSpPr>
          <p:nvPr/>
        </p:nvSpPr>
        <p:spPr bwMode="auto">
          <a:xfrm>
            <a:off x="4649788" y="4651375"/>
            <a:ext cx="577850" cy="627063"/>
          </a:xfrm>
          <a:custGeom>
            <a:avLst/>
            <a:gdLst>
              <a:gd name="T0" fmla="*/ 2147483647 w 392"/>
              <a:gd name="T1" fmla="*/ 2147483647 h 455"/>
              <a:gd name="T2" fmla="*/ 2147483647 w 392"/>
              <a:gd name="T3" fmla="*/ 2147483647 h 455"/>
              <a:gd name="T4" fmla="*/ 2147483647 w 392"/>
              <a:gd name="T5" fmla="*/ 2147483647 h 455"/>
              <a:gd name="T6" fmla="*/ 2147483647 w 392"/>
              <a:gd name="T7" fmla="*/ 2147483647 h 455"/>
              <a:gd name="T8" fmla="*/ 2147483647 w 392"/>
              <a:gd name="T9" fmla="*/ 2147483647 h 455"/>
              <a:gd name="T10" fmla="*/ 2147483647 w 392"/>
              <a:gd name="T11" fmla="*/ 2147483647 h 455"/>
              <a:gd name="T12" fmla="*/ 2147483647 w 392"/>
              <a:gd name="T13" fmla="*/ 2147483647 h 455"/>
              <a:gd name="T14" fmla="*/ 2147483647 w 392"/>
              <a:gd name="T15" fmla="*/ 2147483647 h 455"/>
              <a:gd name="T16" fmla="*/ 2147483647 w 392"/>
              <a:gd name="T17" fmla="*/ 2147483647 h 455"/>
              <a:gd name="T18" fmla="*/ 2147483647 w 392"/>
              <a:gd name="T19" fmla="*/ 2147483647 h 455"/>
              <a:gd name="T20" fmla="*/ 2147483647 w 392"/>
              <a:gd name="T21" fmla="*/ 2147483647 h 455"/>
              <a:gd name="T22" fmla="*/ 2147483647 w 392"/>
              <a:gd name="T23" fmla="*/ 2147483647 h 455"/>
              <a:gd name="T24" fmla="*/ 2147483647 w 392"/>
              <a:gd name="T25" fmla="*/ 2147483647 h 455"/>
              <a:gd name="T26" fmla="*/ 2147483647 w 392"/>
              <a:gd name="T27" fmla="*/ 2147483647 h 455"/>
              <a:gd name="T28" fmla="*/ 2147483647 w 392"/>
              <a:gd name="T29" fmla="*/ 2147483647 h 455"/>
              <a:gd name="T30" fmla="*/ 2147483647 w 392"/>
              <a:gd name="T31" fmla="*/ 2147483647 h 455"/>
              <a:gd name="T32" fmla="*/ 2147483647 w 392"/>
              <a:gd name="T33" fmla="*/ 2147483647 h 455"/>
              <a:gd name="T34" fmla="*/ 2147483647 w 392"/>
              <a:gd name="T35" fmla="*/ 2147483647 h 455"/>
              <a:gd name="T36" fmla="*/ 2147483647 w 392"/>
              <a:gd name="T37" fmla="*/ 2147483647 h 455"/>
              <a:gd name="T38" fmla="*/ 2147483647 w 392"/>
              <a:gd name="T39" fmla="*/ 2147483647 h 455"/>
              <a:gd name="T40" fmla="*/ 2147483647 w 392"/>
              <a:gd name="T41" fmla="*/ 2147483647 h 455"/>
              <a:gd name="T42" fmla="*/ 2147483647 w 392"/>
              <a:gd name="T43" fmla="*/ 2147483647 h 455"/>
              <a:gd name="T44" fmla="*/ 2147483647 w 392"/>
              <a:gd name="T45" fmla="*/ 2147483647 h 455"/>
              <a:gd name="T46" fmla="*/ 2147483647 w 392"/>
              <a:gd name="T47" fmla="*/ 2147483647 h 455"/>
              <a:gd name="T48" fmla="*/ 2147483647 w 392"/>
              <a:gd name="T49" fmla="*/ 2147483647 h 455"/>
              <a:gd name="T50" fmla="*/ 2147483647 w 392"/>
              <a:gd name="T51" fmla="*/ 2147483647 h 455"/>
              <a:gd name="T52" fmla="*/ 2147483647 w 392"/>
              <a:gd name="T53" fmla="*/ 2147483647 h 455"/>
              <a:gd name="T54" fmla="*/ 2147483647 w 392"/>
              <a:gd name="T55" fmla="*/ 2147483647 h 455"/>
              <a:gd name="T56" fmla="*/ 2147483647 w 392"/>
              <a:gd name="T57" fmla="*/ 2147483647 h 455"/>
              <a:gd name="T58" fmla="*/ 2147483647 w 392"/>
              <a:gd name="T59" fmla="*/ 2147483647 h 455"/>
              <a:gd name="T60" fmla="*/ 2147483647 w 392"/>
              <a:gd name="T61" fmla="*/ 2147483647 h 455"/>
              <a:gd name="T62" fmla="*/ 2147483647 w 392"/>
              <a:gd name="T63" fmla="*/ 2147483647 h 455"/>
              <a:gd name="T64" fmla="*/ 2147483647 w 392"/>
              <a:gd name="T65" fmla="*/ 2147483647 h 455"/>
              <a:gd name="T66" fmla="*/ 2147483647 w 392"/>
              <a:gd name="T67" fmla="*/ 2147483647 h 455"/>
              <a:gd name="T68" fmla="*/ 2147483647 w 392"/>
              <a:gd name="T69" fmla="*/ 2147483647 h 455"/>
              <a:gd name="T70" fmla="*/ 2147483647 w 392"/>
              <a:gd name="T71" fmla="*/ 2147483647 h 455"/>
              <a:gd name="T72" fmla="*/ 2147483647 w 392"/>
              <a:gd name="T73" fmla="*/ 2147483647 h 455"/>
              <a:gd name="T74" fmla="*/ 2147483647 w 392"/>
              <a:gd name="T75" fmla="*/ 2147483647 h 455"/>
              <a:gd name="T76" fmla="*/ 2147483647 w 392"/>
              <a:gd name="T77" fmla="*/ 2147483647 h 455"/>
              <a:gd name="T78" fmla="*/ 2147483647 w 392"/>
              <a:gd name="T79" fmla="*/ 2147483647 h 455"/>
              <a:gd name="T80" fmla="*/ 2147483647 w 392"/>
              <a:gd name="T81" fmla="*/ 2147483647 h 455"/>
              <a:gd name="T82" fmla="*/ 2147483647 w 392"/>
              <a:gd name="T83" fmla="*/ 2147483647 h 455"/>
              <a:gd name="T84" fmla="*/ 2147483647 w 392"/>
              <a:gd name="T85" fmla="*/ 2147483647 h 455"/>
              <a:gd name="T86" fmla="*/ 2147483647 w 392"/>
              <a:gd name="T87" fmla="*/ 2147483647 h 455"/>
              <a:gd name="T88" fmla="*/ 2147483647 w 392"/>
              <a:gd name="T89" fmla="*/ 2147483647 h 455"/>
              <a:gd name="T90" fmla="*/ 2147483647 w 392"/>
              <a:gd name="T91" fmla="*/ 2147483647 h 455"/>
              <a:gd name="T92" fmla="*/ 2147483647 w 392"/>
              <a:gd name="T93" fmla="*/ 2147483647 h 455"/>
              <a:gd name="T94" fmla="*/ 2147483647 w 392"/>
              <a:gd name="T95" fmla="*/ 2147483647 h 455"/>
              <a:gd name="T96" fmla="*/ 2147483647 w 392"/>
              <a:gd name="T97" fmla="*/ 2147483647 h 455"/>
              <a:gd name="T98" fmla="*/ 2147483647 w 392"/>
              <a:gd name="T99" fmla="*/ 2147483647 h 455"/>
              <a:gd name="T100" fmla="*/ 2147483647 w 392"/>
              <a:gd name="T101" fmla="*/ 2147483647 h 455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w 392"/>
              <a:gd name="T154" fmla="*/ 0 h 455"/>
              <a:gd name="T155" fmla="*/ 392 w 392"/>
              <a:gd name="T156" fmla="*/ 455 h 455"/>
            </a:gdLst>
            <a:ahLst/>
            <a:cxnLst>
              <a:cxn ang="T102">
                <a:pos x="T0" y="T1"/>
              </a:cxn>
              <a:cxn ang="T103">
                <a:pos x="T2" y="T3"/>
              </a:cxn>
              <a:cxn ang="T104">
                <a:pos x="T4" y="T5"/>
              </a:cxn>
              <a:cxn ang="T105">
                <a:pos x="T6" y="T7"/>
              </a:cxn>
              <a:cxn ang="T106">
                <a:pos x="T8" y="T9"/>
              </a:cxn>
              <a:cxn ang="T107">
                <a:pos x="T10" y="T11"/>
              </a:cxn>
              <a:cxn ang="T108">
                <a:pos x="T12" y="T13"/>
              </a:cxn>
              <a:cxn ang="T109">
                <a:pos x="T14" y="T15"/>
              </a:cxn>
              <a:cxn ang="T110">
                <a:pos x="T16" y="T17"/>
              </a:cxn>
              <a:cxn ang="T111">
                <a:pos x="T18" y="T19"/>
              </a:cxn>
              <a:cxn ang="T112">
                <a:pos x="T20" y="T21"/>
              </a:cxn>
              <a:cxn ang="T113">
                <a:pos x="T22" y="T23"/>
              </a:cxn>
              <a:cxn ang="T114">
                <a:pos x="T24" y="T25"/>
              </a:cxn>
              <a:cxn ang="T115">
                <a:pos x="T26" y="T27"/>
              </a:cxn>
              <a:cxn ang="T116">
                <a:pos x="T28" y="T29"/>
              </a:cxn>
              <a:cxn ang="T117">
                <a:pos x="T30" y="T31"/>
              </a:cxn>
              <a:cxn ang="T118">
                <a:pos x="T32" y="T33"/>
              </a:cxn>
              <a:cxn ang="T119">
                <a:pos x="T34" y="T35"/>
              </a:cxn>
              <a:cxn ang="T120">
                <a:pos x="T36" y="T37"/>
              </a:cxn>
              <a:cxn ang="T121">
                <a:pos x="T38" y="T39"/>
              </a:cxn>
              <a:cxn ang="T122">
                <a:pos x="T40" y="T41"/>
              </a:cxn>
              <a:cxn ang="T123">
                <a:pos x="T42" y="T43"/>
              </a:cxn>
              <a:cxn ang="T124">
                <a:pos x="T44" y="T45"/>
              </a:cxn>
              <a:cxn ang="T125">
                <a:pos x="T46" y="T47"/>
              </a:cxn>
              <a:cxn ang="T126">
                <a:pos x="T48" y="T49"/>
              </a:cxn>
              <a:cxn ang="T127">
                <a:pos x="T50" y="T51"/>
              </a:cxn>
              <a:cxn ang="T128">
                <a:pos x="T52" y="T53"/>
              </a:cxn>
              <a:cxn ang="T129">
                <a:pos x="T54" y="T55"/>
              </a:cxn>
              <a:cxn ang="T130">
                <a:pos x="T56" y="T57"/>
              </a:cxn>
              <a:cxn ang="T131">
                <a:pos x="T58" y="T59"/>
              </a:cxn>
              <a:cxn ang="T132">
                <a:pos x="T60" y="T61"/>
              </a:cxn>
              <a:cxn ang="T133">
                <a:pos x="T62" y="T63"/>
              </a:cxn>
              <a:cxn ang="T134">
                <a:pos x="T64" y="T65"/>
              </a:cxn>
              <a:cxn ang="T135">
                <a:pos x="T66" y="T67"/>
              </a:cxn>
              <a:cxn ang="T136">
                <a:pos x="T68" y="T69"/>
              </a:cxn>
              <a:cxn ang="T137">
                <a:pos x="T70" y="T71"/>
              </a:cxn>
              <a:cxn ang="T138">
                <a:pos x="T72" y="T73"/>
              </a:cxn>
              <a:cxn ang="T139">
                <a:pos x="T74" y="T75"/>
              </a:cxn>
              <a:cxn ang="T140">
                <a:pos x="T76" y="T77"/>
              </a:cxn>
              <a:cxn ang="T141">
                <a:pos x="T78" y="T79"/>
              </a:cxn>
              <a:cxn ang="T142">
                <a:pos x="T80" y="T81"/>
              </a:cxn>
              <a:cxn ang="T143">
                <a:pos x="T82" y="T83"/>
              </a:cxn>
              <a:cxn ang="T144">
                <a:pos x="T84" y="T85"/>
              </a:cxn>
              <a:cxn ang="T145">
                <a:pos x="T86" y="T87"/>
              </a:cxn>
              <a:cxn ang="T146">
                <a:pos x="T88" y="T89"/>
              </a:cxn>
              <a:cxn ang="T147">
                <a:pos x="T90" y="T91"/>
              </a:cxn>
              <a:cxn ang="T148">
                <a:pos x="T92" y="T93"/>
              </a:cxn>
              <a:cxn ang="T149">
                <a:pos x="T94" y="T95"/>
              </a:cxn>
              <a:cxn ang="T150">
                <a:pos x="T96" y="T97"/>
              </a:cxn>
              <a:cxn ang="T151">
                <a:pos x="T98" y="T99"/>
              </a:cxn>
              <a:cxn ang="T152">
                <a:pos x="T100" y="T101"/>
              </a:cxn>
            </a:cxnLst>
            <a:rect l="T153" t="T154" r="T155" b="T156"/>
            <a:pathLst>
              <a:path w="392" h="455">
                <a:moveTo>
                  <a:pt x="101" y="180"/>
                </a:moveTo>
                <a:lnTo>
                  <a:pt x="99" y="165"/>
                </a:lnTo>
                <a:lnTo>
                  <a:pt x="121" y="145"/>
                </a:lnTo>
                <a:lnTo>
                  <a:pt x="128" y="136"/>
                </a:lnTo>
                <a:lnTo>
                  <a:pt x="118" y="115"/>
                </a:lnTo>
                <a:lnTo>
                  <a:pt x="139" y="104"/>
                </a:lnTo>
                <a:lnTo>
                  <a:pt x="145" y="91"/>
                </a:lnTo>
                <a:lnTo>
                  <a:pt x="156" y="90"/>
                </a:lnTo>
                <a:lnTo>
                  <a:pt x="155" y="75"/>
                </a:lnTo>
                <a:lnTo>
                  <a:pt x="171" y="75"/>
                </a:lnTo>
                <a:lnTo>
                  <a:pt x="186" y="31"/>
                </a:lnTo>
                <a:lnTo>
                  <a:pt x="206" y="26"/>
                </a:lnTo>
                <a:lnTo>
                  <a:pt x="231" y="0"/>
                </a:lnTo>
                <a:lnTo>
                  <a:pt x="255" y="10"/>
                </a:lnTo>
                <a:lnTo>
                  <a:pt x="248" y="29"/>
                </a:lnTo>
                <a:lnTo>
                  <a:pt x="255" y="34"/>
                </a:lnTo>
                <a:lnTo>
                  <a:pt x="253" y="40"/>
                </a:lnTo>
                <a:lnTo>
                  <a:pt x="272" y="32"/>
                </a:lnTo>
                <a:lnTo>
                  <a:pt x="279" y="35"/>
                </a:lnTo>
                <a:lnTo>
                  <a:pt x="299" y="34"/>
                </a:lnTo>
                <a:lnTo>
                  <a:pt x="304" y="47"/>
                </a:lnTo>
                <a:lnTo>
                  <a:pt x="314" y="27"/>
                </a:lnTo>
                <a:lnTo>
                  <a:pt x="330" y="27"/>
                </a:lnTo>
                <a:lnTo>
                  <a:pt x="334" y="15"/>
                </a:lnTo>
                <a:lnTo>
                  <a:pt x="344" y="12"/>
                </a:lnTo>
                <a:lnTo>
                  <a:pt x="368" y="7"/>
                </a:lnTo>
                <a:lnTo>
                  <a:pt x="377" y="16"/>
                </a:lnTo>
                <a:lnTo>
                  <a:pt x="374" y="43"/>
                </a:lnTo>
                <a:lnTo>
                  <a:pt x="380" y="58"/>
                </a:lnTo>
                <a:lnTo>
                  <a:pt x="392" y="69"/>
                </a:lnTo>
                <a:lnTo>
                  <a:pt x="392" y="83"/>
                </a:lnTo>
                <a:lnTo>
                  <a:pt x="380" y="90"/>
                </a:lnTo>
                <a:lnTo>
                  <a:pt x="379" y="101"/>
                </a:lnTo>
                <a:lnTo>
                  <a:pt x="339" y="104"/>
                </a:lnTo>
                <a:lnTo>
                  <a:pt x="334" y="110"/>
                </a:lnTo>
                <a:lnTo>
                  <a:pt x="325" y="112"/>
                </a:lnTo>
                <a:lnTo>
                  <a:pt x="309" y="129"/>
                </a:lnTo>
                <a:lnTo>
                  <a:pt x="301" y="145"/>
                </a:lnTo>
                <a:lnTo>
                  <a:pt x="298" y="169"/>
                </a:lnTo>
                <a:lnTo>
                  <a:pt x="304" y="179"/>
                </a:lnTo>
                <a:lnTo>
                  <a:pt x="310" y="177"/>
                </a:lnTo>
                <a:lnTo>
                  <a:pt x="338" y="180"/>
                </a:lnTo>
                <a:lnTo>
                  <a:pt x="344" y="193"/>
                </a:lnTo>
                <a:lnTo>
                  <a:pt x="334" y="220"/>
                </a:lnTo>
                <a:lnTo>
                  <a:pt x="326" y="222"/>
                </a:lnTo>
                <a:lnTo>
                  <a:pt x="323" y="233"/>
                </a:lnTo>
                <a:lnTo>
                  <a:pt x="328" y="243"/>
                </a:lnTo>
                <a:lnTo>
                  <a:pt x="323" y="249"/>
                </a:lnTo>
                <a:lnTo>
                  <a:pt x="317" y="254"/>
                </a:lnTo>
                <a:lnTo>
                  <a:pt x="306" y="249"/>
                </a:lnTo>
                <a:lnTo>
                  <a:pt x="304" y="251"/>
                </a:lnTo>
                <a:lnTo>
                  <a:pt x="310" y="260"/>
                </a:lnTo>
                <a:lnTo>
                  <a:pt x="318" y="267"/>
                </a:lnTo>
                <a:lnTo>
                  <a:pt x="310" y="295"/>
                </a:lnTo>
                <a:lnTo>
                  <a:pt x="320" y="306"/>
                </a:lnTo>
                <a:lnTo>
                  <a:pt x="320" y="329"/>
                </a:lnTo>
                <a:lnTo>
                  <a:pt x="288" y="330"/>
                </a:lnTo>
                <a:lnTo>
                  <a:pt x="290" y="318"/>
                </a:lnTo>
                <a:lnTo>
                  <a:pt x="256" y="311"/>
                </a:lnTo>
                <a:lnTo>
                  <a:pt x="256" y="295"/>
                </a:lnTo>
                <a:lnTo>
                  <a:pt x="244" y="289"/>
                </a:lnTo>
                <a:lnTo>
                  <a:pt x="218" y="314"/>
                </a:lnTo>
                <a:lnTo>
                  <a:pt x="212" y="306"/>
                </a:lnTo>
                <a:lnTo>
                  <a:pt x="202" y="306"/>
                </a:lnTo>
                <a:lnTo>
                  <a:pt x="193" y="324"/>
                </a:lnTo>
                <a:lnTo>
                  <a:pt x="196" y="337"/>
                </a:lnTo>
                <a:lnTo>
                  <a:pt x="185" y="343"/>
                </a:lnTo>
                <a:lnTo>
                  <a:pt x="185" y="364"/>
                </a:lnTo>
                <a:lnTo>
                  <a:pt x="177" y="378"/>
                </a:lnTo>
                <a:lnTo>
                  <a:pt x="166" y="380"/>
                </a:lnTo>
                <a:lnTo>
                  <a:pt x="161" y="392"/>
                </a:lnTo>
                <a:lnTo>
                  <a:pt x="159" y="410"/>
                </a:lnTo>
                <a:lnTo>
                  <a:pt x="148" y="412"/>
                </a:lnTo>
                <a:lnTo>
                  <a:pt x="148" y="431"/>
                </a:lnTo>
                <a:lnTo>
                  <a:pt x="126" y="436"/>
                </a:lnTo>
                <a:lnTo>
                  <a:pt x="118" y="443"/>
                </a:lnTo>
                <a:lnTo>
                  <a:pt x="94" y="443"/>
                </a:lnTo>
                <a:lnTo>
                  <a:pt x="88" y="450"/>
                </a:lnTo>
                <a:lnTo>
                  <a:pt x="78" y="448"/>
                </a:lnTo>
                <a:lnTo>
                  <a:pt x="73" y="455"/>
                </a:lnTo>
                <a:lnTo>
                  <a:pt x="64" y="453"/>
                </a:lnTo>
                <a:lnTo>
                  <a:pt x="50" y="453"/>
                </a:lnTo>
                <a:lnTo>
                  <a:pt x="32" y="436"/>
                </a:lnTo>
                <a:lnTo>
                  <a:pt x="7" y="440"/>
                </a:lnTo>
                <a:lnTo>
                  <a:pt x="0" y="421"/>
                </a:lnTo>
                <a:lnTo>
                  <a:pt x="13" y="410"/>
                </a:lnTo>
                <a:lnTo>
                  <a:pt x="27" y="391"/>
                </a:lnTo>
                <a:lnTo>
                  <a:pt x="31" y="354"/>
                </a:lnTo>
                <a:lnTo>
                  <a:pt x="27" y="332"/>
                </a:lnTo>
                <a:lnTo>
                  <a:pt x="32" y="311"/>
                </a:lnTo>
                <a:lnTo>
                  <a:pt x="31" y="284"/>
                </a:lnTo>
                <a:lnTo>
                  <a:pt x="10" y="262"/>
                </a:lnTo>
                <a:lnTo>
                  <a:pt x="3" y="255"/>
                </a:lnTo>
                <a:lnTo>
                  <a:pt x="10" y="251"/>
                </a:lnTo>
                <a:lnTo>
                  <a:pt x="19" y="246"/>
                </a:lnTo>
                <a:lnTo>
                  <a:pt x="27" y="235"/>
                </a:lnTo>
                <a:lnTo>
                  <a:pt x="43" y="244"/>
                </a:lnTo>
                <a:lnTo>
                  <a:pt x="69" y="222"/>
                </a:lnTo>
                <a:lnTo>
                  <a:pt x="78" y="224"/>
                </a:lnTo>
                <a:lnTo>
                  <a:pt x="80" y="201"/>
                </a:lnTo>
                <a:lnTo>
                  <a:pt x="86" y="188"/>
                </a:lnTo>
                <a:lnTo>
                  <a:pt x="101" y="180"/>
                </a:lnTo>
                <a:close/>
              </a:path>
            </a:pathLst>
          </a:custGeom>
          <a:solidFill>
            <a:srgbClr val="99CCFF"/>
          </a:solidFill>
          <a:ln w="4826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49180" name="Freeform 531"/>
          <p:cNvSpPr>
            <a:spLocks/>
          </p:cNvSpPr>
          <p:nvPr/>
        </p:nvSpPr>
        <p:spPr bwMode="auto">
          <a:xfrm>
            <a:off x="4402138" y="4356100"/>
            <a:ext cx="493712" cy="487363"/>
          </a:xfrm>
          <a:custGeom>
            <a:avLst/>
            <a:gdLst>
              <a:gd name="T0" fmla="*/ 2147483647 w 335"/>
              <a:gd name="T1" fmla="*/ 2147483647 h 354"/>
              <a:gd name="T2" fmla="*/ 2147483647 w 335"/>
              <a:gd name="T3" fmla="*/ 2147483647 h 354"/>
              <a:gd name="T4" fmla="*/ 2147483647 w 335"/>
              <a:gd name="T5" fmla="*/ 2147483647 h 354"/>
              <a:gd name="T6" fmla="*/ 2147483647 w 335"/>
              <a:gd name="T7" fmla="*/ 2147483647 h 354"/>
              <a:gd name="T8" fmla="*/ 2147483647 w 335"/>
              <a:gd name="T9" fmla="*/ 2147483647 h 354"/>
              <a:gd name="T10" fmla="*/ 2147483647 w 335"/>
              <a:gd name="T11" fmla="*/ 2147483647 h 354"/>
              <a:gd name="T12" fmla="*/ 2147483647 w 335"/>
              <a:gd name="T13" fmla="*/ 2147483647 h 354"/>
              <a:gd name="T14" fmla="*/ 2147483647 w 335"/>
              <a:gd name="T15" fmla="*/ 2147483647 h 354"/>
              <a:gd name="T16" fmla="*/ 2147483647 w 335"/>
              <a:gd name="T17" fmla="*/ 2147483647 h 354"/>
              <a:gd name="T18" fmla="*/ 2147483647 w 335"/>
              <a:gd name="T19" fmla="*/ 2147483647 h 354"/>
              <a:gd name="T20" fmla="*/ 2147483647 w 335"/>
              <a:gd name="T21" fmla="*/ 2147483647 h 354"/>
              <a:gd name="T22" fmla="*/ 2147483647 w 335"/>
              <a:gd name="T23" fmla="*/ 2147483647 h 354"/>
              <a:gd name="T24" fmla="*/ 2147483647 w 335"/>
              <a:gd name="T25" fmla="*/ 2147483647 h 354"/>
              <a:gd name="T26" fmla="*/ 2147483647 w 335"/>
              <a:gd name="T27" fmla="*/ 2147483647 h 354"/>
              <a:gd name="T28" fmla="*/ 2147483647 w 335"/>
              <a:gd name="T29" fmla="*/ 2147483647 h 354"/>
              <a:gd name="T30" fmla="*/ 2147483647 w 335"/>
              <a:gd name="T31" fmla="*/ 2147483647 h 354"/>
              <a:gd name="T32" fmla="*/ 2147483647 w 335"/>
              <a:gd name="T33" fmla="*/ 2147483647 h 354"/>
              <a:gd name="T34" fmla="*/ 2147483647 w 335"/>
              <a:gd name="T35" fmla="*/ 2147483647 h 354"/>
              <a:gd name="T36" fmla="*/ 2147483647 w 335"/>
              <a:gd name="T37" fmla="*/ 2147483647 h 354"/>
              <a:gd name="T38" fmla="*/ 2147483647 w 335"/>
              <a:gd name="T39" fmla="*/ 2147483647 h 354"/>
              <a:gd name="T40" fmla="*/ 2147483647 w 335"/>
              <a:gd name="T41" fmla="*/ 2147483647 h 354"/>
              <a:gd name="T42" fmla="*/ 2147483647 w 335"/>
              <a:gd name="T43" fmla="*/ 2147483647 h 354"/>
              <a:gd name="T44" fmla="*/ 2147483647 w 335"/>
              <a:gd name="T45" fmla="*/ 2147483647 h 354"/>
              <a:gd name="T46" fmla="*/ 2147483647 w 335"/>
              <a:gd name="T47" fmla="*/ 2147483647 h 354"/>
              <a:gd name="T48" fmla="*/ 2147483647 w 335"/>
              <a:gd name="T49" fmla="*/ 2147483647 h 354"/>
              <a:gd name="T50" fmla="*/ 2147483647 w 335"/>
              <a:gd name="T51" fmla="*/ 2147483647 h 354"/>
              <a:gd name="T52" fmla="*/ 2147483647 w 335"/>
              <a:gd name="T53" fmla="*/ 2147483647 h 354"/>
              <a:gd name="T54" fmla="*/ 2147483647 w 335"/>
              <a:gd name="T55" fmla="*/ 2147483647 h 354"/>
              <a:gd name="T56" fmla="*/ 2147483647 w 335"/>
              <a:gd name="T57" fmla="*/ 2147483647 h 354"/>
              <a:gd name="T58" fmla="*/ 2147483647 w 335"/>
              <a:gd name="T59" fmla="*/ 2147483647 h 354"/>
              <a:gd name="T60" fmla="*/ 2147483647 w 335"/>
              <a:gd name="T61" fmla="*/ 2147483647 h 354"/>
              <a:gd name="T62" fmla="*/ 2147483647 w 335"/>
              <a:gd name="T63" fmla="*/ 2147483647 h 354"/>
              <a:gd name="T64" fmla="*/ 2147483647 w 335"/>
              <a:gd name="T65" fmla="*/ 2147483647 h 354"/>
              <a:gd name="T66" fmla="*/ 2147483647 w 335"/>
              <a:gd name="T67" fmla="*/ 2147483647 h 354"/>
              <a:gd name="T68" fmla="*/ 2147483647 w 335"/>
              <a:gd name="T69" fmla="*/ 2147483647 h 354"/>
              <a:gd name="T70" fmla="*/ 2147483647 w 335"/>
              <a:gd name="T71" fmla="*/ 2147483647 h 354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w 335"/>
              <a:gd name="T109" fmla="*/ 0 h 354"/>
              <a:gd name="T110" fmla="*/ 335 w 335"/>
              <a:gd name="T111" fmla="*/ 354 h 354"/>
            </a:gdLst>
            <a:ahLst/>
            <a:cxnLst>
              <a:cxn ang="T72">
                <a:pos x="T0" y="T1"/>
              </a:cxn>
              <a:cxn ang="T73">
                <a:pos x="T2" y="T3"/>
              </a:cxn>
              <a:cxn ang="T74">
                <a:pos x="T4" y="T5"/>
              </a:cxn>
              <a:cxn ang="T75">
                <a:pos x="T6" y="T7"/>
              </a:cxn>
              <a:cxn ang="T76">
                <a:pos x="T8" y="T9"/>
              </a:cxn>
              <a:cxn ang="T77">
                <a:pos x="T10" y="T11"/>
              </a:cxn>
              <a:cxn ang="T78">
                <a:pos x="T12" y="T13"/>
              </a:cxn>
              <a:cxn ang="T79">
                <a:pos x="T14" y="T15"/>
              </a:cxn>
              <a:cxn ang="T80">
                <a:pos x="T16" y="T17"/>
              </a:cxn>
              <a:cxn ang="T81">
                <a:pos x="T18" y="T19"/>
              </a:cxn>
              <a:cxn ang="T82">
                <a:pos x="T20" y="T21"/>
              </a:cxn>
              <a:cxn ang="T83">
                <a:pos x="T22" y="T23"/>
              </a:cxn>
              <a:cxn ang="T84">
                <a:pos x="T24" y="T25"/>
              </a:cxn>
              <a:cxn ang="T85">
                <a:pos x="T26" y="T27"/>
              </a:cxn>
              <a:cxn ang="T86">
                <a:pos x="T28" y="T29"/>
              </a:cxn>
              <a:cxn ang="T87">
                <a:pos x="T30" y="T31"/>
              </a:cxn>
              <a:cxn ang="T88">
                <a:pos x="T32" y="T33"/>
              </a:cxn>
              <a:cxn ang="T89">
                <a:pos x="T34" y="T35"/>
              </a:cxn>
              <a:cxn ang="T90">
                <a:pos x="T36" y="T37"/>
              </a:cxn>
              <a:cxn ang="T91">
                <a:pos x="T38" y="T39"/>
              </a:cxn>
              <a:cxn ang="T92">
                <a:pos x="T40" y="T41"/>
              </a:cxn>
              <a:cxn ang="T93">
                <a:pos x="T42" y="T43"/>
              </a:cxn>
              <a:cxn ang="T94">
                <a:pos x="T44" y="T45"/>
              </a:cxn>
              <a:cxn ang="T95">
                <a:pos x="T46" y="T47"/>
              </a:cxn>
              <a:cxn ang="T96">
                <a:pos x="T48" y="T49"/>
              </a:cxn>
              <a:cxn ang="T97">
                <a:pos x="T50" y="T51"/>
              </a:cxn>
              <a:cxn ang="T98">
                <a:pos x="T52" y="T53"/>
              </a:cxn>
              <a:cxn ang="T99">
                <a:pos x="T54" y="T55"/>
              </a:cxn>
              <a:cxn ang="T100">
                <a:pos x="T56" y="T57"/>
              </a:cxn>
              <a:cxn ang="T101">
                <a:pos x="T58" y="T59"/>
              </a:cxn>
              <a:cxn ang="T102">
                <a:pos x="T60" y="T61"/>
              </a:cxn>
              <a:cxn ang="T103">
                <a:pos x="T62" y="T63"/>
              </a:cxn>
              <a:cxn ang="T104">
                <a:pos x="T64" y="T65"/>
              </a:cxn>
              <a:cxn ang="T105">
                <a:pos x="T66" y="T67"/>
              </a:cxn>
              <a:cxn ang="T106">
                <a:pos x="T68" y="T69"/>
              </a:cxn>
              <a:cxn ang="T107">
                <a:pos x="T70" y="T71"/>
              </a:cxn>
            </a:cxnLst>
            <a:rect l="T108" t="T109" r="T110" b="T111"/>
            <a:pathLst>
              <a:path w="335" h="354">
                <a:moveTo>
                  <a:pt x="230" y="119"/>
                </a:moveTo>
                <a:lnTo>
                  <a:pt x="240" y="97"/>
                </a:lnTo>
                <a:lnTo>
                  <a:pt x="232" y="97"/>
                </a:lnTo>
                <a:lnTo>
                  <a:pt x="224" y="107"/>
                </a:lnTo>
                <a:lnTo>
                  <a:pt x="219" y="108"/>
                </a:lnTo>
                <a:lnTo>
                  <a:pt x="210" y="94"/>
                </a:lnTo>
                <a:lnTo>
                  <a:pt x="202" y="97"/>
                </a:lnTo>
                <a:lnTo>
                  <a:pt x="200" y="86"/>
                </a:lnTo>
                <a:lnTo>
                  <a:pt x="210" y="79"/>
                </a:lnTo>
                <a:lnTo>
                  <a:pt x="206" y="78"/>
                </a:lnTo>
                <a:lnTo>
                  <a:pt x="219" y="67"/>
                </a:lnTo>
                <a:lnTo>
                  <a:pt x="224" y="56"/>
                </a:lnTo>
                <a:lnTo>
                  <a:pt x="232" y="57"/>
                </a:lnTo>
                <a:lnTo>
                  <a:pt x="230" y="64"/>
                </a:lnTo>
                <a:lnTo>
                  <a:pt x="232" y="68"/>
                </a:lnTo>
                <a:lnTo>
                  <a:pt x="240" y="75"/>
                </a:lnTo>
                <a:lnTo>
                  <a:pt x="257" y="70"/>
                </a:lnTo>
                <a:lnTo>
                  <a:pt x="264" y="59"/>
                </a:lnTo>
                <a:lnTo>
                  <a:pt x="275" y="54"/>
                </a:lnTo>
                <a:lnTo>
                  <a:pt x="292" y="62"/>
                </a:lnTo>
                <a:lnTo>
                  <a:pt x="305" y="51"/>
                </a:lnTo>
                <a:lnTo>
                  <a:pt x="307" y="36"/>
                </a:lnTo>
                <a:lnTo>
                  <a:pt x="321" y="24"/>
                </a:lnTo>
                <a:lnTo>
                  <a:pt x="335" y="28"/>
                </a:lnTo>
                <a:lnTo>
                  <a:pt x="332" y="20"/>
                </a:lnTo>
                <a:lnTo>
                  <a:pt x="335" y="13"/>
                </a:lnTo>
                <a:lnTo>
                  <a:pt x="334" y="3"/>
                </a:lnTo>
                <a:lnTo>
                  <a:pt x="323" y="1"/>
                </a:lnTo>
                <a:lnTo>
                  <a:pt x="289" y="0"/>
                </a:lnTo>
                <a:lnTo>
                  <a:pt x="246" y="9"/>
                </a:lnTo>
                <a:lnTo>
                  <a:pt x="235" y="5"/>
                </a:lnTo>
                <a:lnTo>
                  <a:pt x="203" y="6"/>
                </a:lnTo>
                <a:lnTo>
                  <a:pt x="197" y="13"/>
                </a:lnTo>
                <a:lnTo>
                  <a:pt x="187" y="36"/>
                </a:lnTo>
                <a:lnTo>
                  <a:pt x="170" y="44"/>
                </a:lnTo>
                <a:lnTo>
                  <a:pt x="167" y="54"/>
                </a:lnTo>
                <a:lnTo>
                  <a:pt x="165" y="62"/>
                </a:lnTo>
                <a:lnTo>
                  <a:pt x="171" y="67"/>
                </a:lnTo>
                <a:lnTo>
                  <a:pt x="165" y="97"/>
                </a:lnTo>
                <a:lnTo>
                  <a:pt x="168" y="108"/>
                </a:lnTo>
                <a:lnTo>
                  <a:pt x="162" y="119"/>
                </a:lnTo>
                <a:lnTo>
                  <a:pt x="154" y="146"/>
                </a:lnTo>
                <a:lnTo>
                  <a:pt x="143" y="161"/>
                </a:lnTo>
                <a:lnTo>
                  <a:pt x="92" y="207"/>
                </a:lnTo>
                <a:lnTo>
                  <a:pt x="62" y="223"/>
                </a:lnTo>
                <a:lnTo>
                  <a:pt x="60" y="228"/>
                </a:lnTo>
                <a:lnTo>
                  <a:pt x="0" y="260"/>
                </a:lnTo>
                <a:lnTo>
                  <a:pt x="6" y="277"/>
                </a:lnTo>
                <a:lnTo>
                  <a:pt x="3" y="296"/>
                </a:lnTo>
                <a:lnTo>
                  <a:pt x="4" y="299"/>
                </a:lnTo>
                <a:lnTo>
                  <a:pt x="19" y="301"/>
                </a:lnTo>
                <a:lnTo>
                  <a:pt x="24" y="317"/>
                </a:lnTo>
                <a:lnTo>
                  <a:pt x="33" y="315"/>
                </a:lnTo>
                <a:lnTo>
                  <a:pt x="46" y="323"/>
                </a:lnTo>
                <a:lnTo>
                  <a:pt x="62" y="354"/>
                </a:lnTo>
                <a:lnTo>
                  <a:pt x="79" y="354"/>
                </a:lnTo>
                <a:lnTo>
                  <a:pt x="114" y="299"/>
                </a:lnTo>
                <a:lnTo>
                  <a:pt x="114" y="290"/>
                </a:lnTo>
                <a:lnTo>
                  <a:pt x="122" y="280"/>
                </a:lnTo>
                <a:lnTo>
                  <a:pt x="117" y="268"/>
                </a:lnTo>
                <a:lnTo>
                  <a:pt x="130" y="242"/>
                </a:lnTo>
                <a:lnTo>
                  <a:pt x="136" y="236"/>
                </a:lnTo>
                <a:lnTo>
                  <a:pt x="143" y="210"/>
                </a:lnTo>
                <a:lnTo>
                  <a:pt x="152" y="202"/>
                </a:lnTo>
                <a:lnTo>
                  <a:pt x="149" y="185"/>
                </a:lnTo>
                <a:lnTo>
                  <a:pt x="154" y="180"/>
                </a:lnTo>
                <a:lnTo>
                  <a:pt x="160" y="178"/>
                </a:lnTo>
                <a:lnTo>
                  <a:pt x="183" y="146"/>
                </a:lnTo>
                <a:lnTo>
                  <a:pt x="194" y="132"/>
                </a:lnTo>
                <a:lnTo>
                  <a:pt x="221" y="132"/>
                </a:lnTo>
                <a:lnTo>
                  <a:pt x="226" y="138"/>
                </a:lnTo>
                <a:lnTo>
                  <a:pt x="230" y="137"/>
                </a:lnTo>
                <a:lnTo>
                  <a:pt x="230" y="119"/>
                </a:lnTo>
                <a:close/>
              </a:path>
            </a:pathLst>
          </a:custGeom>
          <a:solidFill>
            <a:srgbClr val="99CCFF"/>
          </a:solidFill>
          <a:ln w="4826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49181" name="Freeform 532"/>
          <p:cNvSpPr>
            <a:spLocks/>
          </p:cNvSpPr>
          <p:nvPr/>
        </p:nvSpPr>
        <p:spPr bwMode="auto">
          <a:xfrm>
            <a:off x="4570413" y="4541838"/>
            <a:ext cx="365125" cy="269875"/>
          </a:xfrm>
          <a:custGeom>
            <a:avLst/>
            <a:gdLst>
              <a:gd name="T0" fmla="*/ 2147483647 w 248"/>
              <a:gd name="T1" fmla="*/ 2147483647 h 196"/>
              <a:gd name="T2" fmla="*/ 2147483647 w 248"/>
              <a:gd name="T3" fmla="*/ 2147483647 h 196"/>
              <a:gd name="T4" fmla="*/ 2147483647 w 248"/>
              <a:gd name="T5" fmla="*/ 2147483647 h 196"/>
              <a:gd name="T6" fmla="*/ 2147483647 w 248"/>
              <a:gd name="T7" fmla="*/ 2147483647 h 196"/>
              <a:gd name="T8" fmla="*/ 2147483647 w 248"/>
              <a:gd name="T9" fmla="*/ 2147483647 h 196"/>
              <a:gd name="T10" fmla="*/ 2147483647 w 248"/>
              <a:gd name="T11" fmla="*/ 2147483647 h 196"/>
              <a:gd name="T12" fmla="*/ 2147483647 w 248"/>
              <a:gd name="T13" fmla="*/ 2147483647 h 196"/>
              <a:gd name="T14" fmla="*/ 2147483647 w 248"/>
              <a:gd name="T15" fmla="*/ 2147483647 h 196"/>
              <a:gd name="T16" fmla="*/ 2147483647 w 248"/>
              <a:gd name="T17" fmla="*/ 2147483647 h 196"/>
              <a:gd name="T18" fmla="*/ 2147483647 w 248"/>
              <a:gd name="T19" fmla="*/ 2147483647 h 196"/>
              <a:gd name="T20" fmla="*/ 2147483647 w 248"/>
              <a:gd name="T21" fmla="*/ 2147483647 h 196"/>
              <a:gd name="T22" fmla="*/ 2147483647 w 248"/>
              <a:gd name="T23" fmla="*/ 2147483647 h 196"/>
              <a:gd name="T24" fmla="*/ 2147483647 w 248"/>
              <a:gd name="T25" fmla="*/ 2147483647 h 196"/>
              <a:gd name="T26" fmla="*/ 2147483647 w 248"/>
              <a:gd name="T27" fmla="*/ 2147483647 h 196"/>
              <a:gd name="T28" fmla="*/ 2147483647 w 248"/>
              <a:gd name="T29" fmla="*/ 2147483647 h 196"/>
              <a:gd name="T30" fmla="*/ 2147483647 w 248"/>
              <a:gd name="T31" fmla="*/ 2147483647 h 196"/>
              <a:gd name="T32" fmla="*/ 2147483647 w 248"/>
              <a:gd name="T33" fmla="*/ 2147483647 h 196"/>
              <a:gd name="T34" fmla="*/ 2147483647 w 248"/>
              <a:gd name="T35" fmla="*/ 2147483647 h 196"/>
              <a:gd name="T36" fmla="*/ 2147483647 w 248"/>
              <a:gd name="T37" fmla="*/ 2147483647 h 196"/>
              <a:gd name="T38" fmla="*/ 2147483647 w 248"/>
              <a:gd name="T39" fmla="*/ 2147483647 h 196"/>
              <a:gd name="T40" fmla="*/ 2147483647 w 248"/>
              <a:gd name="T41" fmla="*/ 2147483647 h 196"/>
              <a:gd name="T42" fmla="*/ 2147483647 w 248"/>
              <a:gd name="T43" fmla="*/ 2147483647 h 196"/>
              <a:gd name="T44" fmla="*/ 2147483647 w 248"/>
              <a:gd name="T45" fmla="*/ 2147483647 h 196"/>
              <a:gd name="T46" fmla="*/ 2147483647 w 248"/>
              <a:gd name="T47" fmla="*/ 2147483647 h 196"/>
              <a:gd name="T48" fmla="*/ 2147483647 w 248"/>
              <a:gd name="T49" fmla="*/ 2147483647 h 196"/>
              <a:gd name="T50" fmla="*/ 2147483647 w 248"/>
              <a:gd name="T51" fmla="*/ 2147483647 h 196"/>
              <a:gd name="T52" fmla="*/ 2147483647 w 248"/>
              <a:gd name="T53" fmla="*/ 2147483647 h 196"/>
              <a:gd name="T54" fmla="*/ 2147483647 w 248"/>
              <a:gd name="T55" fmla="*/ 2147483647 h 196"/>
              <a:gd name="T56" fmla="*/ 2147483647 w 248"/>
              <a:gd name="T57" fmla="*/ 2147483647 h 196"/>
              <a:gd name="T58" fmla="*/ 2147483647 w 248"/>
              <a:gd name="T59" fmla="*/ 2147483647 h 196"/>
              <a:gd name="T60" fmla="*/ 2147483647 w 248"/>
              <a:gd name="T61" fmla="*/ 2147483647 h 196"/>
              <a:gd name="T62" fmla="*/ 2147483647 w 248"/>
              <a:gd name="T63" fmla="*/ 2147483647 h 196"/>
              <a:gd name="T64" fmla="*/ 2147483647 w 248"/>
              <a:gd name="T65" fmla="*/ 2147483647 h 196"/>
              <a:gd name="T66" fmla="*/ 2147483647 w 248"/>
              <a:gd name="T67" fmla="*/ 0 h 196"/>
              <a:gd name="T68" fmla="*/ 2147483647 w 248"/>
              <a:gd name="T69" fmla="*/ 0 h 196"/>
              <a:gd name="T70" fmla="*/ 2147483647 w 248"/>
              <a:gd name="T71" fmla="*/ 2147483647 h 196"/>
              <a:gd name="T72" fmla="*/ 2147483647 w 248"/>
              <a:gd name="T73" fmla="*/ 2147483647 h 196"/>
              <a:gd name="T74" fmla="*/ 2147483647 w 248"/>
              <a:gd name="T75" fmla="*/ 2147483647 h 196"/>
              <a:gd name="T76" fmla="*/ 2147483647 w 248"/>
              <a:gd name="T77" fmla="*/ 2147483647 h 196"/>
              <a:gd name="T78" fmla="*/ 2147483647 w 248"/>
              <a:gd name="T79" fmla="*/ 2147483647 h 196"/>
              <a:gd name="T80" fmla="*/ 2147483647 w 248"/>
              <a:gd name="T81" fmla="*/ 2147483647 h 196"/>
              <a:gd name="T82" fmla="*/ 2147483647 w 248"/>
              <a:gd name="T83" fmla="*/ 2147483647 h 196"/>
              <a:gd name="T84" fmla="*/ 2147483647 w 248"/>
              <a:gd name="T85" fmla="*/ 2147483647 h 196"/>
              <a:gd name="T86" fmla="*/ 2147483647 w 248"/>
              <a:gd name="T87" fmla="*/ 2147483647 h 196"/>
              <a:gd name="T88" fmla="*/ 2147483647 w 248"/>
              <a:gd name="T89" fmla="*/ 2147483647 h 196"/>
              <a:gd name="T90" fmla="*/ 0 w 248"/>
              <a:gd name="T91" fmla="*/ 2147483647 h 196"/>
              <a:gd name="T92" fmla="*/ 0 w 248"/>
              <a:gd name="T93" fmla="*/ 2147483647 h 196"/>
              <a:gd name="T94" fmla="*/ 2147483647 w 248"/>
              <a:gd name="T95" fmla="*/ 2147483647 h 196"/>
              <a:gd name="T96" fmla="*/ 2147483647 w 248"/>
              <a:gd name="T97" fmla="*/ 2147483647 h 196"/>
              <a:gd name="T98" fmla="*/ 2147483647 w 248"/>
              <a:gd name="T99" fmla="*/ 2147483647 h 196"/>
              <a:gd name="T100" fmla="*/ 2147483647 w 248"/>
              <a:gd name="T101" fmla="*/ 2147483647 h 196"/>
              <a:gd name="T102" fmla="*/ 2147483647 w 248"/>
              <a:gd name="T103" fmla="*/ 2147483647 h 196"/>
              <a:gd name="T104" fmla="*/ 2147483647 w 248"/>
              <a:gd name="T105" fmla="*/ 2147483647 h 196"/>
              <a:gd name="T106" fmla="*/ 2147483647 w 248"/>
              <a:gd name="T107" fmla="*/ 2147483647 h 196"/>
              <a:gd name="T108" fmla="*/ 2147483647 w 248"/>
              <a:gd name="T109" fmla="*/ 2147483647 h 196"/>
              <a:gd name="T110" fmla="*/ 2147483647 w 248"/>
              <a:gd name="T111" fmla="*/ 2147483647 h 196"/>
              <a:gd name="T112" fmla="*/ 2147483647 w 248"/>
              <a:gd name="T113" fmla="*/ 2147483647 h 196"/>
              <a:gd name="T114" fmla="*/ 2147483647 w 248"/>
              <a:gd name="T115" fmla="*/ 2147483647 h 19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w 248"/>
              <a:gd name="T175" fmla="*/ 0 h 196"/>
              <a:gd name="T176" fmla="*/ 248 w 248"/>
              <a:gd name="T177" fmla="*/ 196 h 196"/>
            </a:gdLst>
            <a:ahLst/>
            <a:cxnLst>
              <a:cxn ang="T116">
                <a:pos x="T0" y="T1"/>
              </a:cxn>
              <a:cxn ang="T117">
                <a:pos x="T2" y="T3"/>
              </a:cxn>
              <a:cxn ang="T118">
                <a:pos x="T4" y="T5"/>
              </a:cxn>
              <a:cxn ang="T119">
                <a:pos x="T6" y="T7"/>
              </a:cxn>
              <a:cxn ang="T120">
                <a:pos x="T8" y="T9"/>
              </a:cxn>
              <a:cxn ang="T121">
                <a:pos x="T10" y="T11"/>
              </a:cxn>
              <a:cxn ang="T122">
                <a:pos x="T12" y="T13"/>
              </a:cxn>
              <a:cxn ang="T123">
                <a:pos x="T14" y="T15"/>
              </a:cxn>
              <a:cxn ang="T124">
                <a:pos x="T16" y="T17"/>
              </a:cxn>
              <a:cxn ang="T125">
                <a:pos x="T18" y="T19"/>
              </a:cxn>
              <a:cxn ang="T126">
                <a:pos x="T20" y="T21"/>
              </a:cxn>
              <a:cxn ang="T127">
                <a:pos x="T22" y="T23"/>
              </a:cxn>
              <a:cxn ang="T128">
                <a:pos x="T24" y="T25"/>
              </a:cxn>
              <a:cxn ang="T129">
                <a:pos x="T26" y="T27"/>
              </a:cxn>
              <a:cxn ang="T130">
                <a:pos x="T28" y="T29"/>
              </a:cxn>
              <a:cxn ang="T131">
                <a:pos x="T30" y="T31"/>
              </a:cxn>
              <a:cxn ang="T132">
                <a:pos x="T32" y="T33"/>
              </a:cxn>
              <a:cxn ang="T133">
                <a:pos x="T34" y="T35"/>
              </a:cxn>
              <a:cxn ang="T134">
                <a:pos x="T36" y="T37"/>
              </a:cxn>
              <a:cxn ang="T135">
                <a:pos x="T38" y="T39"/>
              </a:cxn>
              <a:cxn ang="T136">
                <a:pos x="T40" y="T41"/>
              </a:cxn>
              <a:cxn ang="T137">
                <a:pos x="T42" y="T43"/>
              </a:cxn>
              <a:cxn ang="T138">
                <a:pos x="T44" y="T45"/>
              </a:cxn>
              <a:cxn ang="T139">
                <a:pos x="T46" y="T47"/>
              </a:cxn>
              <a:cxn ang="T140">
                <a:pos x="T48" y="T49"/>
              </a:cxn>
              <a:cxn ang="T141">
                <a:pos x="T50" y="T51"/>
              </a:cxn>
              <a:cxn ang="T142">
                <a:pos x="T52" y="T53"/>
              </a:cxn>
              <a:cxn ang="T143">
                <a:pos x="T54" y="T55"/>
              </a:cxn>
              <a:cxn ang="T144">
                <a:pos x="T56" y="T57"/>
              </a:cxn>
              <a:cxn ang="T145">
                <a:pos x="T58" y="T59"/>
              </a:cxn>
              <a:cxn ang="T146">
                <a:pos x="T60" y="T61"/>
              </a:cxn>
              <a:cxn ang="T147">
                <a:pos x="T62" y="T63"/>
              </a:cxn>
              <a:cxn ang="T148">
                <a:pos x="T64" y="T65"/>
              </a:cxn>
              <a:cxn ang="T149">
                <a:pos x="T66" y="T67"/>
              </a:cxn>
              <a:cxn ang="T150">
                <a:pos x="T68" y="T69"/>
              </a:cxn>
              <a:cxn ang="T151">
                <a:pos x="T70" y="T71"/>
              </a:cxn>
              <a:cxn ang="T152">
                <a:pos x="T72" y="T73"/>
              </a:cxn>
              <a:cxn ang="T153">
                <a:pos x="T74" y="T75"/>
              </a:cxn>
              <a:cxn ang="T154">
                <a:pos x="T76" y="T77"/>
              </a:cxn>
              <a:cxn ang="T155">
                <a:pos x="T78" y="T79"/>
              </a:cxn>
              <a:cxn ang="T156">
                <a:pos x="T80" y="T81"/>
              </a:cxn>
              <a:cxn ang="T157">
                <a:pos x="T82" y="T83"/>
              </a:cxn>
              <a:cxn ang="T158">
                <a:pos x="T84" y="T85"/>
              </a:cxn>
              <a:cxn ang="T159">
                <a:pos x="T86" y="T87"/>
              </a:cxn>
              <a:cxn ang="T160">
                <a:pos x="T88" y="T89"/>
              </a:cxn>
              <a:cxn ang="T161">
                <a:pos x="T90" y="T91"/>
              </a:cxn>
              <a:cxn ang="T162">
                <a:pos x="T92" y="T93"/>
              </a:cxn>
              <a:cxn ang="T163">
                <a:pos x="T94" y="T95"/>
              </a:cxn>
              <a:cxn ang="T164">
                <a:pos x="T96" y="T97"/>
              </a:cxn>
              <a:cxn ang="T165">
                <a:pos x="T98" y="T99"/>
              </a:cxn>
              <a:cxn ang="T166">
                <a:pos x="T100" y="T101"/>
              </a:cxn>
              <a:cxn ang="T167">
                <a:pos x="T102" y="T103"/>
              </a:cxn>
              <a:cxn ang="T168">
                <a:pos x="T104" y="T105"/>
              </a:cxn>
              <a:cxn ang="T169">
                <a:pos x="T106" y="T107"/>
              </a:cxn>
              <a:cxn ang="T170">
                <a:pos x="T108" y="T109"/>
              </a:cxn>
              <a:cxn ang="T171">
                <a:pos x="T110" y="T111"/>
              </a:cxn>
              <a:cxn ang="T172">
                <a:pos x="T112" y="T113"/>
              </a:cxn>
              <a:cxn ang="T173">
                <a:pos x="T114" y="T115"/>
              </a:cxn>
            </a:cxnLst>
            <a:rect l="T174" t="T175" r="T176" b="T177"/>
            <a:pathLst>
              <a:path w="248" h="196">
                <a:moveTo>
                  <a:pt x="96" y="151"/>
                </a:moveTo>
                <a:lnTo>
                  <a:pt x="99" y="159"/>
                </a:lnTo>
                <a:lnTo>
                  <a:pt x="115" y="151"/>
                </a:lnTo>
                <a:lnTo>
                  <a:pt x="120" y="153"/>
                </a:lnTo>
                <a:lnTo>
                  <a:pt x="120" y="167"/>
                </a:lnTo>
                <a:lnTo>
                  <a:pt x="135" y="162"/>
                </a:lnTo>
                <a:lnTo>
                  <a:pt x="139" y="173"/>
                </a:lnTo>
                <a:lnTo>
                  <a:pt x="145" y="178"/>
                </a:lnTo>
                <a:lnTo>
                  <a:pt x="156" y="175"/>
                </a:lnTo>
                <a:lnTo>
                  <a:pt x="161" y="177"/>
                </a:lnTo>
                <a:lnTo>
                  <a:pt x="166" y="196"/>
                </a:lnTo>
                <a:lnTo>
                  <a:pt x="172" y="194"/>
                </a:lnTo>
                <a:lnTo>
                  <a:pt x="193" y="183"/>
                </a:lnTo>
                <a:lnTo>
                  <a:pt x="199" y="170"/>
                </a:lnTo>
                <a:lnTo>
                  <a:pt x="210" y="169"/>
                </a:lnTo>
                <a:lnTo>
                  <a:pt x="209" y="156"/>
                </a:lnTo>
                <a:lnTo>
                  <a:pt x="225" y="154"/>
                </a:lnTo>
                <a:lnTo>
                  <a:pt x="240" y="110"/>
                </a:lnTo>
                <a:lnTo>
                  <a:pt x="244" y="75"/>
                </a:lnTo>
                <a:lnTo>
                  <a:pt x="248" y="60"/>
                </a:lnTo>
                <a:lnTo>
                  <a:pt x="240" y="51"/>
                </a:lnTo>
                <a:lnTo>
                  <a:pt x="237" y="43"/>
                </a:lnTo>
                <a:lnTo>
                  <a:pt x="190" y="41"/>
                </a:lnTo>
                <a:lnTo>
                  <a:pt x="182" y="47"/>
                </a:lnTo>
                <a:lnTo>
                  <a:pt x="167" y="73"/>
                </a:lnTo>
                <a:lnTo>
                  <a:pt x="147" y="75"/>
                </a:lnTo>
                <a:lnTo>
                  <a:pt x="116" y="65"/>
                </a:lnTo>
                <a:lnTo>
                  <a:pt x="104" y="54"/>
                </a:lnTo>
                <a:lnTo>
                  <a:pt x="104" y="47"/>
                </a:lnTo>
                <a:lnTo>
                  <a:pt x="92" y="30"/>
                </a:lnTo>
                <a:lnTo>
                  <a:pt x="91" y="24"/>
                </a:lnTo>
                <a:lnTo>
                  <a:pt x="104" y="17"/>
                </a:lnTo>
                <a:lnTo>
                  <a:pt x="112" y="4"/>
                </a:lnTo>
                <a:lnTo>
                  <a:pt x="107" y="0"/>
                </a:lnTo>
                <a:lnTo>
                  <a:pt x="81" y="0"/>
                </a:lnTo>
                <a:lnTo>
                  <a:pt x="69" y="12"/>
                </a:lnTo>
                <a:lnTo>
                  <a:pt x="46" y="44"/>
                </a:lnTo>
                <a:lnTo>
                  <a:pt x="40" y="46"/>
                </a:lnTo>
                <a:lnTo>
                  <a:pt x="35" y="51"/>
                </a:lnTo>
                <a:lnTo>
                  <a:pt x="38" y="68"/>
                </a:lnTo>
                <a:lnTo>
                  <a:pt x="29" y="76"/>
                </a:lnTo>
                <a:lnTo>
                  <a:pt x="22" y="102"/>
                </a:lnTo>
                <a:lnTo>
                  <a:pt x="16" y="108"/>
                </a:lnTo>
                <a:lnTo>
                  <a:pt x="5" y="134"/>
                </a:lnTo>
                <a:lnTo>
                  <a:pt x="8" y="146"/>
                </a:lnTo>
                <a:lnTo>
                  <a:pt x="0" y="156"/>
                </a:lnTo>
                <a:lnTo>
                  <a:pt x="0" y="165"/>
                </a:lnTo>
                <a:lnTo>
                  <a:pt x="8" y="165"/>
                </a:lnTo>
                <a:lnTo>
                  <a:pt x="11" y="154"/>
                </a:lnTo>
                <a:lnTo>
                  <a:pt x="19" y="153"/>
                </a:lnTo>
                <a:lnTo>
                  <a:pt x="30" y="162"/>
                </a:lnTo>
                <a:lnTo>
                  <a:pt x="35" y="169"/>
                </a:lnTo>
                <a:lnTo>
                  <a:pt x="32" y="181"/>
                </a:lnTo>
                <a:lnTo>
                  <a:pt x="38" y="181"/>
                </a:lnTo>
                <a:lnTo>
                  <a:pt x="43" y="173"/>
                </a:lnTo>
                <a:lnTo>
                  <a:pt x="56" y="172"/>
                </a:lnTo>
                <a:lnTo>
                  <a:pt x="89" y="145"/>
                </a:lnTo>
                <a:lnTo>
                  <a:pt x="96" y="151"/>
                </a:lnTo>
                <a:close/>
              </a:path>
            </a:pathLst>
          </a:custGeom>
          <a:solidFill>
            <a:srgbClr val="99CCFF"/>
          </a:solidFill>
          <a:ln w="4826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49182" name="Freeform 533"/>
          <p:cNvSpPr>
            <a:spLocks/>
          </p:cNvSpPr>
          <p:nvPr/>
        </p:nvSpPr>
        <p:spPr bwMode="auto">
          <a:xfrm>
            <a:off x="4891088" y="5049838"/>
            <a:ext cx="320675" cy="303212"/>
          </a:xfrm>
          <a:custGeom>
            <a:avLst/>
            <a:gdLst>
              <a:gd name="T0" fmla="*/ 2147483647 w 217"/>
              <a:gd name="T1" fmla="*/ 2147483647 h 221"/>
              <a:gd name="T2" fmla="*/ 2147483647 w 217"/>
              <a:gd name="T3" fmla="*/ 2147483647 h 221"/>
              <a:gd name="T4" fmla="*/ 2147483647 w 217"/>
              <a:gd name="T5" fmla="*/ 2147483647 h 221"/>
              <a:gd name="T6" fmla="*/ 2147483647 w 217"/>
              <a:gd name="T7" fmla="*/ 2147483647 h 221"/>
              <a:gd name="T8" fmla="*/ 2147483647 w 217"/>
              <a:gd name="T9" fmla="*/ 2147483647 h 221"/>
              <a:gd name="T10" fmla="*/ 2147483647 w 217"/>
              <a:gd name="T11" fmla="*/ 2147483647 h 221"/>
              <a:gd name="T12" fmla="*/ 2147483647 w 217"/>
              <a:gd name="T13" fmla="*/ 2147483647 h 221"/>
              <a:gd name="T14" fmla="*/ 2147483647 w 217"/>
              <a:gd name="T15" fmla="*/ 2147483647 h 221"/>
              <a:gd name="T16" fmla="*/ 2147483647 w 217"/>
              <a:gd name="T17" fmla="*/ 2147483647 h 221"/>
              <a:gd name="T18" fmla="*/ 2147483647 w 217"/>
              <a:gd name="T19" fmla="*/ 0 h 221"/>
              <a:gd name="T20" fmla="*/ 2147483647 w 217"/>
              <a:gd name="T21" fmla="*/ 2147483647 h 221"/>
              <a:gd name="T22" fmla="*/ 2147483647 w 217"/>
              <a:gd name="T23" fmla="*/ 2147483647 h 221"/>
              <a:gd name="T24" fmla="*/ 2147483647 w 217"/>
              <a:gd name="T25" fmla="*/ 2147483647 h 221"/>
              <a:gd name="T26" fmla="*/ 2147483647 w 217"/>
              <a:gd name="T27" fmla="*/ 2147483647 h 221"/>
              <a:gd name="T28" fmla="*/ 2147483647 w 217"/>
              <a:gd name="T29" fmla="*/ 2147483647 h 221"/>
              <a:gd name="T30" fmla="*/ 2147483647 w 217"/>
              <a:gd name="T31" fmla="*/ 2147483647 h 221"/>
              <a:gd name="T32" fmla="*/ 2147483647 w 217"/>
              <a:gd name="T33" fmla="*/ 2147483647 h 221"/>
              <a:gd name="T34" fmla="*/ 2147483647 w 217"/>
              <a:gd name="T35" fmla="*/ 2147483647 h 221"/>
              <a:gd name="T36" fmla="*/ 2147483647 w 217"/>
              <a:gd name="T37" fmla="*/ 2147483647 h 221"/>
              <a:gd name="T38" fmla="*/ 2147483647 w 217"/>
              <a:gd name="T39" fmla="*/ 2147483647 h 221"/>
              <a:gd name="T40" fmla="*/ 2147483647 w 217"/>
              <a:gd name="T41" fmla="*/ 2147483647 h 221"/>
              <a:gd name="T42" fmla="*/ 2147483647 w 217"/>
              <a:gd name="T43" fmla="*/ 2147483647 h 221"/>
              <a:gd name="T44" fmla="*/ 2147483647 w 217"/>
              <a:gd name="T45" fmla="*/ 2147483647 h 221"/>
              <a:gd name="T46" fmla="*/ 2147483647 w 217"/>
              <a:gd name="T47" fmla="*/ 2147483647 h 221"/>
              <a:gd name="T48" fmla="*/ 2147483647 w 217"/>
              <a:gd name="T49" fmla="*/ 2147483647 h 221"/>
              <a:gd name="T50" fmla="*/ 2147483647 w 217"/>
              <a:gd name="T51" fmla="*/ 2147483647 h 221"/>
              <a:gd name="T52" fmla="*/ 2147483647 w 217"/>
              <a:gd name="T53" fmla="*/ 2147483647 h 221"/>
              <a:gd name="T54" fmla="*/ 2147483647 w 217"/>
              <a:gd name="T55" fmla="*/ 2147483647 h 221"/>
              <a:gd name="T56" fmla="*/ 2147483647 w 217"/>
              <a:gd name="T57" fmla="*/ 2147483647 h 221"/>
              <a:gd name="T58" fmla="*/ 2147483647 w 217"/>
              <a:gd name="T59" fmla="*/ 2147483647 h 221"/>
              <a:gd name="T60" fmla="*/ 2147483647 w 217"/>
              <a:gd name="T61" fmla="*/ 2147483647 h 221"/>
              <a:gd name="T62" fmla="*/ 2147483647 w 217"/>
              <a:gd name="T63" fmla="*/ 2147483647 h 221"/>
              <a:gd name="T64" fmla="*/ 2147483647 w 217"/>
              <a:gd name="T65" fmla="*/ 2147483647 h 221"/>
              <a:gd name="T66" fmla="*/ 2147483647 w 217"/>
              <a:gd name="T67" fmla="*/ 2147483647 h 221"/>
              <a:gd name="T68" fmla="*/ 2147483647 w 217"/>
              <a:gd name="T69" fmla="*/ 2147483647 h 221"/>
              <a:gd name="T70" fmla="*/ 2147483647 w 217"/>
              <a:gd name="T71" fmla="*/ 2147483647 h 221"/>
              <a:gd name="T72" fmla="*/ 2147483647 w 217"/>
              <a:gd name="T73" fmla="*/ 2147483647 h 221"/>
              <a:gd name="T74" fmla="*/ 2147483647 w 217"/>
              <a:gd name="T75" fmla="*/ 2147483647 h 221"/>
              <a:gd name="T76" fmla="*/ 2147483647 w 217"/>
              <a:gd name="T77" fmla="*/ 2147483647 h 221"/>
              <a:gd name="T78" fmla="*/ 2147483647 w 217"/>
              <a:gd name="T79" fmla="*/ 2147483647 h 221"/>
              <a:gd name="T80" fmla="*/ 2147483647 w 217"/>
              <a:gd name="T81" fmla="*/ 2147483647 h 221"/>
              <a:gd name="T82" fmla="*/ 0 w 217"/>
              <a:gd name="T83" fmla="*/ 2147483647 h 221"/>
              <a:gd name="T84" fmla="*/ 2147483647 w 217"/>
              <a:gd name="T85" fmla="*/ 2147483647 h 221"/>
              <a:gd name="T86" fmla="*/ 2147483647 w 217"/>
              <a:gd name="T87" fmla="*/ 2147483647 h 221"/>
              <a:gd name="T88" fmla="*/ 2147483647 w 217"/>
              <a:gd name="T89" fmla="*/ 2147483647 h 221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w 217"/>
              <a:gd name="T136" fmla="*/ 0 h 221"/>
              <a:gd name="T137" fmla="*/ 217 w 217"/>
              <a:gd name="T138" fmla="*/ 221 h 221"/>
            </a:gdLst>
            <a:ahLst/>
            <a:cxnLst>
              <a:cxn ang="T90">
                <a:pos x="T0" y="T1"/>
              </a:cxn>
              <a:cxn ang="T91">
                <a:pos x="T2" y="T3"/>
              </a:cxn>
              <a:cxn ang="T92">
                <a:pos x="T4" y="T5"/>
              </a:cxn>
              <a:cxn ang="T93">
                <a:pos x="T6" y="T7"/>
              </a:cxn>
              <a:cxn ang="T94">
                <a:pos x="T8" y="T9"/>
              </a:cxn>
              <a:cxn ang="T95">
                <a:pos x="T10" y="T11"/>
              </a:cxn>
              <a:cxn ang="T96">
                <a:pos x="T12" y="T13"/>
              </a:cxn>
              <a:cxn ang="T97">
                <a:pos x="T14" y="T15"/>
              </a:cxn>
              <a:cxn ang="T98">
                <a:pos x="T16" y="T17"/>
              </a:cxn>
              <a:cxn ang="T99">
                <a:pos x="T18" y="T19"/>
              </a:cxn>
              <a:cxn ang="T100">
                <a:pos x="T20" y="T21"/>
              </a:cxn>
              <a:cxn ang="T101">
                <a:pos x="T22" y="T23"/>
              </a:cxn>
              <a:cxn ang="T102">
                <a:pos x="T24" y="T25"/>
              </a:cxn>
              <a:cxn ang="T103">
                <a:pos x="T26" y="T27"/>
              </a:cxn>
              <a:cxn ang="T104">
                <a:pos x="T28" y="T29"/>
              </a:cxn>
              <a:cxn ang="T105">
                <a:pos x="T30" y="T31"/>
              </a:cxn>
              <a:cxn ang="T106">
                <a:pos x="T32" y="T33"/>
              </a:cxn>
              <a:cxn ang="T107">
                <a:pos x="T34" y="T35"/>
              </a:cxn>
              <a:cxn ang="T108">
                <a:pos x="T36" y="T37"/>
              </a:cxn>
              <a:cxn ang="T109">
                <a:pos x="T38" y="T39"/>
              </a:cxn>
              <a:cxn ang="T110">
                <a:pos x="T40" y="T41"/>
              </a:cxn>
              <a:cxn ang="T111">
                <a:pos x="T42" y="T43"/>
              </a:cxn>
              <a:cxn ang="T112">
                <a:pos x="T44" y="T45"/>
              </a:cxn>
              <a:cxn ang="T113">
                <a:pos x="T46" y="T47"/>
              </a:cxn>
              <a:cxn ang="T114">
                <a:pos x="T48" y="T49"/>
              </a:cxn>
              <a:cxn ang="T115">
                <a:pos x="T50" y="T51"/>
              </a:cxn>
              <a:cxn ang="T116">
                <a:pos x="T52" y="T53"/>
              </a:cxn>
              <a:cxn ang="T117">
                <a:pos x="T54" y="T55"/>
              </a:cxn>
              <a:cxn ang="T118">
                <a:pos x="T56" y="T57"/>
              </a:cxn>
              <a:cxn ang="T119">
                <a:pos x="T58" y="T59"/>
              </a:cxn>
              <a:cxn ang="T120">
                <a:pos x="T60" y="T61"/>
              </a:cxn>
              <a:cxn ang="T121">
                <a:pos x="T62" y="T63"/>
              </a:cxn>
              <a:cxn ang="T122">
                <a:pos x="T64" y="T65"/>
              </a:cxn>
              <a:cxn ang="T123">
                <a:pos x="T66" y="T67"/>
              </a:cxn>
              <a:cxn ang="T124">
                <a:pos x="T68" y="T69"/>
              </a:cxn>
              <a:cxn ang="T125">
                <a:pos x="T70" y="T71"/>
              </a:cxn>
              <a:cxn ang="T126">
                <a:pos x="T72" y="T73"/>
              </a:cxn>
              <a:cxn ang="T127">
                <a:pos x="T74" y="T75"/>
              </a:cxn>
              <a:cxn ang="T128">
                <a:pos x="T76" y="T77"/>
              </a:cxn>
              <a:cxn ang="T129">
                <a:pos x="T78" y="T79"/>
              </a:cxn>
              <a:cxn ang="T130">
                <a:pos x="T80" y="T81"/>
              </a:cxn>
              <a:cxn ang="T131">
                <a:pos x="T82" y="T83"/>
              </a:cxn>
              <a:cxn ang="T132">
                <a:pos x="T84" y="T85"/>
              </a:cxn>
              <a:cxn ang="T133">
                <a:pos x="T86" y="T87"/>
              </a:cxn>
              <a:cxn ang="T134">
                <a:pos x="T88" y="T89"/>
              </a:cxn>
            </a:cxnLst>
            <a:rect l="T135" t="T136" r="T137" b="T138"/>
            <a:pathLst>
              <a:path w="217" h="221">
                <a:moveTo>
                  <a:pt x="22" y="115"/>
                </a:moveTo>
                <a:lnTo>
                  <a:pt x="27" y="91"/>
                </a:lnTo>
                <a:lnTo>
                  <a:pt x="22" y="75"/>
                </a:lnTo>
                <a:lnTo>
                  <a:pt x="22" y="52"/>
                </a:lnTo>
                <a:lnTo>
                  <a:pt x="33" y="48"/>
                </a:lnTo>
                <a:lnTo>
                  <a:pt x="30" y="35"/>
                </a:lnTo>
                <a:lnTo>
                  <a:pt x="39" y="16"/>
                </a:lnTo>
                <a:lnTo>
                  <a:pt x="49" y="16"/>
                </a:lnTo>
                <a:lnTo>
                  <a:pt x="55" y="25"/>
                </a:lnTo>
                <a:lnTo>
                  <a:pt x="81" y="0"/>
                </a:lnTo>
                <a:lnTo>
                  <a:pt x="93" y="6"/>
                </a:lnTo>
                <a:lnTo>
                  <a:pt x="93" y="21"/>
                </a:lnTo>
                <a:lnTo>
                  <a:pt x="127" y="29"/>
                </a:lnTo>
                <a:lnTo>
                  <a:pt x="125" y="41"/>
                </a:lnTo>
                <a:lnTo>
                  <a:pt x="157" y="38"/>
                </a:lnTo>
                <a:lnTo>
                  <a:pt x="165" y="46"/>
                </a:lnTo>
                <a:lnTo>
                  <a:pt x="167" y="57"/>
                </a:lnTo>
                <a:lnTo>
                  <a:pt x="192" y="70"/>
                </a:lnTo>
                <a:lnTo>
                  <a:pt x="195" y="102"/>
                </a:lnTo>
                <a:lnTo>
                  <a:pt x="217" y="132"/>
                </a:lnTo>
                <a:lnTo>
                  <a:pt x="213" y="161"/>
                </a:lnTo>
                <a:lnTo>
                  <a:pt x="202" y="172"/>
                </a:lnTo>
                <a:lnTo>
                  <a:pt x="187" y="170"/>
                </a:lnTo>
                <a:lnTo>
                  <a:pt x="171" y="177"/>
                </a:lnTo>
                <a:lnTo>
                  <a:pt x="157" y="182"/>
                </a:lnTo>
                <a:lnTo>
                  <a:pt x="151" y="194"/>
                </a:lnTo>
                <a:lnTo>
                  <a:pt x="144" y="196"/>
                </a:lnTo>
                <a:lnTo>
                  <a:pt x="97" y="191"/>
                </a:lnTo>
                <a:lnTo>
                  <a:pt x="97" y="178"/>
                </a:lnTo>
                <a:lnTo>
                  <a:pt x="85" y="170"/>
                </a:lnTo>
                <a:lnTo>
                  <a:pt x="82" y="158"/>
                </a:lnTo>
                <a:lnTo>
                  <a:pt x="63" y="167"/>
                </a:lnTo>
                <a:lnTo>
                  <a:pt x="58" y="180"/>
                </a:lnTo>
                <a:lnTo>
                  <a:pt x="50" y="215"/>
                </a:lnTo>
                <a:lnTo>
                  <a:pt x="43" y="221"/>
                </a:lnTo>
                <a:lnTo>
                  <a:pt x="31" y="221"/>
                </a:lnTo>
                <a:lnTo>
                  <a:pt x="25" y="217"/>
                </a:lnTo>
                <a:lnTo>
                  <a:pt x="20" y="204"/>
                </a:lnTo>
                <a:lnTo>
                  <a:pt x="20" y="170"/>
                </a:lnTo>
                <a:lnTo>
                  <a:pt x="4" y="170"/>
                </a:lnTo>
                <a:lnTo>
                  <a:pt x="3" y="167"/>
                </a:lnTo>
                <a:lnTo>
                  <a:pt x="0" y="147"/>
                </a:lnTo>
                <a:lnTo>
                  <a:pt x="11" y="140"/>
                </a:lnTo>
                <a:lnTo>
                  <a:pt x="9" y="129"/>
                </a:lnTo>
                <a:lnTo>
                  <a:pt x="22" y="115"/>
                </a:lnTo>
                <a:close/>
              </a:path>
            </a:pathLst>
          </a:custGeom>
          <a:solidFill>
            <a:srgbClr val="99CCFF"/>
          </a:solidFill>
          <a:ln w="4826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49183" name="Freeform 534"/>
          <p:cNvSpPr>
            <a:spLocks/>
          </p:cNvSpPr>
          <p:nvPr/>
        </p:nvSpPr>
        <p:spPr bwMode="auto">
          <a:xfrm>
            <a:off x="4918075" y="4184650"/>
            <a:ext cx="857250" cy="608013"/>
          </a:xfrm>
          <a:custGeom>
            <a:avLst/>
            <a:gdLst>
              <a:gd name="T0" fmla="*/ 2147483647 w 581"/>
              <a:gd name="T1" fmla="*/ 2147483647 h 440"/>
              <a:gd name="T2" fmla="*/ 2147483647 w 581"/>
              <a:gd name="T3" fmla="*/ 2147483647 h 440"/>
              <a:gd name="T4" fmla="*/ 2147483647 w 581"/>
              <a:gd name="T5" fmla="*/ 2147483647 h 440"/>
              <a:gd name="T6" fmla="*/ 2147483647 w 581"/>
              <a:gd name="T7" fmla="*/ 2147483647 h 440"/>
              <a:gd name="T8" fmla="*/ 2147483647 w 581"/>
              <a:gd name="T9" fmla="*/ 2147483647 h 440"/>
              <a:gd name="T10" fmla="*/ 2147483647 w 581"/>
              <a:gd name="T11" fmla="*/ 2147483647 h 440"/>
              <a:gd name="T12" fmla="*/ 2147483647 w 581"/>
              <a:gd name="T13" fmla="*/ 2147483647 h 440"/>
              <a:gd name="T14" fmla="*/ 2147483647 w 581"/>
              <a:gd name="T15" fmla="*/ 2147483647 h 440"/>
              <a:gd name="T16" fmla="*/ 2147483647 w 581"/>
              <a:gd name="T17" fmla="*/ 2147483647 h 440"/>
              <a:gd name="T18" fmla="*/ 2147483647 w 581"/>
              <a:gd name="T19" fmla="*/ 2147483647 h 440"/>
              <a:gd name="T20" fmla="*/ 2147483647 w 581"/>
              <a:gd name="T21" fmla="*/ 2147483647 h 440"/>
              <a:gd name="T22" fmla="*/ 2147483647 w 581"/>
              <a:gd name="T23" fmla="*/ 2147483647 h 440"/>
              <a:gd name="T24" fmla="*/ 2147483647 w 581"/>
              <a:gd name="T25" fmla="*/ 2147483647 h 440"/>
              <a:gd name="T26" fmla="*/ 2147483647 w 581"/>
              <a:gd name="T27" fmla="*/ 2147483647 h 440"/>
              <a:gd name="T28" fmla="*/ 2147483647 w 581"/>
              <a:gd name="T29" fmla="*/ 2147483647 h 440"/>
              <a:gd name="T30" fmla="*/ 2147483647 w 581"/>
              <a:gd name="T31" fmla="*/ 2147483647 h 440"/>
              <a:gd name="T32" fmla="*/ 2147483647 w 581"/>
              <a:gd name="T33" fmla="*/ 2147483647 h 440"/>
              <a:gd name="T34" fmla="*/ 2147483647 w 581"/>
              <a:gd name="T35" fmla="*/ 2147483647 h 440"/>
              <a:gd name="T36" fmla="*/ 2147483647 w 581"/>
              <a:gd name="T37" fmla="*/ 2147483647 h 440"/>
              <a:gd name="T38" fmla="*/ 2147483647 w 581"/>
              <a:gd name="T39" fmla="*/ 2147483647 h 440"/>
              <a:gd name="T40" fmla="*/ 2147483647 w 581"/>
              <a:gd name="T41" fmla="*/ 2147483647 h 440"/>
              <a:gd name="T42" fmla="*/ 2147483647 w 581"/>
              <a:gd name="T43" fmla="*/ 2147483647 h 440"/>
              <a:gd name="T44" fmla="*/ 2147483647 w 581"/>
              <a:gd name="T45" fmla="*/ 2147483647 h 440"/>
              <a:gd name="T46" fmla="*/ 2147483647 w 581"/>
              <a:gd name="T47" fmla="*/ 2147483647 h 440"/>
              <a:gd name="T48" fmla="*/ 2147483647 w 581"/>
              <a:gd name="T49" fmla="*/ 2147483647 h 440"/>
              <a:gd name="T50" fmla="*/ 2147483647 w 581"/>
              <a:gd name="T51" fmla="*/ 2147483647 h 440"/>
              <a:gd name="T52" fmla="*/ 2147483647 w 581"/>
              <a:gd name="T53" fmla="*/ 2147483647 h 440"/>
              <a:gd name="T54" fmla="*/ 2147483647 w 581"/>
              <a:gd name="T55" fmla="*/ 2147483647 h 440"/>
              <a:gd name="T56" fmla="*/ 2147483647 w 581"/>
              <a:gd name="T57" fmla="*/ 2147483647 h 440"/>
              <a:gd name="T58" fmla="*/ 2147483647 w 581"/>
              <a:gd name="T59" fmla="*/ 2147483647 h 440"/>
              <a:gd name="T60" fmla="*/ 2147483647 w 581"/>
              <a:gd name="T61" fmla="*/ 2147483647 h 440"/>
              <a:gd name="T62" fmla="*/ 2147483647 w 581"/>
              <a:gd name="T63" fmla="*/ 2147483647 h 440"/>
              <a:gd name="T64" fmla="*/ 2147483647 w 581"/>
              <a:gd name="T65" fmla="*/ 2147483647 h 440"/>
              <a:gd name="T66" fmla="*/ 2147483647 w 581"/>
              <a:gd name="T67" fmla="*/ 2147483647 h 440"/>
              <a:gd name="T68" fmla="*/ 2147483647 w 581"/>
              <a:gd name="T69" fmla="*/ 2147483647 h 440"/>
              <a:gd name="T70" fmla="*/ 2147483647 w 581"/>
              <a:gd name="T71" fmla="*/ 2147483647 h 440"/>
              <a:gd name="T72" fmla="*/ 2147483647 w 581"/>
              <a:gd name="T73" fmla="*/ 2147483647 h 440"/>
              <a:gd name="T74" fmla="*/ 2147483647 w 581"/>
              <a:gd name="T75" fmla="*/ 2147483647 h 440"/>
              <a:gd name="T76" fmla="*/ 2147483647 w 581"/>
              <a:gd name="T77" fmla="*/ 2147483647 h 440"/>
              <a:gd name="T78" fmla="*/ 0 w 581"/>
              <a:gd name="T79" fmla="*/ 2147483647 h 440"/>
              <a:gd name="T80" fmla="*/ 2147483647 w 581"/>
              <a:gd name="T81" fmla="*/ 2147483647 h 440"/>
              <a:gd name="T82" fmla="*/ 2147483647 w 581"/>
              <a:gd name="T83" fmla="*/ 2147483647 h 440"/>
              <a:gd name="T84" fmla="*/ 2147483647 w 581"/>
              <a:gd name="T85" fmla="*/ 2147483647 h 440"/>
              <a:gd name="T86" fmla="*/ 2147483647 w 581"/>
              <a:gd name="T87" fmla="*/ 2147483647 h 440"/>
              <a:gd name="T88" fmla="*/ 2147483647 w 581"/>
              <a:gd name="T89" fmla="*/ 2147483647 h 440"/>
              <a:gd name="T90" fmla="*/ 2147483647 w 581"/>
              <a:gd name="T91" fmla="*/ 2147483647 h 440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w 581"/>
              <a:gd name="T139" fmla="*/ 0 h 440"/>
              <a:gd name="T140" fmla="*/ 581 w 581"/>
              <a:gd name="T141" fmla="*/ 440 h 440"/>
            </a:gdLst>
            <a:ahLst/>
            <a:cxnLst>
              <a:cxn ang="T92">
                <a:pos x="T0" y="T1"/>
              </a:cxn>
              <a:cxn ang="T93">
                <a:pos x="T2" y="T3"/>
              </a:cxn>
              <a:cxn ang="T94">
                <a:pos x="T4" y="T5"/>
              </a:cxn>
              <a:cxn ang="T95">
                <a:pos x="T6" y="T7"/>
              </a:cxn>
              <a:cxn ang="T96">
                <a:pos x="T8" y="T9"/>
              </a:cxn>
              <a:cxn ang="T97">
                <a:pos x="T10" y="T11"/>
              </a:cxn>
              <a:cxn ang="T98">
                <a:pos x="T12" y="T13"/>
              </a:cxn>
              <a:cxn ang="T99">
                <a:pos x="T14" y="T15"/>
              </a:cxn>
              <a:cxn ang="T100">
                <a:pos x="T16" y="T17"/>
              </a:cxn>
              <a:cxn ang="T101">
                <a:pos x="T18" y="T19"/>
              </a:cxn>
              <a:cxn ang="T102">
                <a:pos x="T20" y="T21"/>
              </a:cxn>
              <a:cxn ang="T103">
                <a:pos x="T22" y="T23"/>
              </a:cxn>
              <a:cxn ang="T104">
                <a:pos x="T24" y="T25"/>
              </a:cxn>
              <a:cxn ang="T105">
                <a:pos x="T26" y="T27"/>
              </a:cxn>
              <a:cxn ang="T106">
                <a:pos x="T28" y="T29"/>
              </a:cxn>
              <a:cxn ang="T107">
                <a:pos x="T30" y="T31"/>
              </a:cxn>
              <a:cxn ang="T108">
                <a:pos x="T32" y="T33"/>
              </a:cxn>
              <a:cxn ang="T109">
                <a:pos x="T34" y="T35"/>
              </a:cxn>
              <a:cxn ang="T110">
                <a:pos x="T36" y="T37"/>
              </a:cxn>
              <a:cxn ang="T111">
                <a:pos x="T38" y="T39"/>
              </a:cxn>
              <a:cxn ang="T112">
                <a:pos x="T40" y="T41"/>
              </a:cxn>
              <a:cxn ang="T113">
                <a:pos x="T42" y="T43"/>
              </a:cxn>
              <a:cxn ang="T114">
                <a:pos x="T44" y="T45"/>
              </a:cxn>
              <a:cxn ang="T115">
                <a:pos x="T46" y="T47"/>
              </a:cxn>
              <a:cxn ang="T116">
                <a:pos x="T48" y="T49"/>
              </a:cxn>
              <a:cxn ang="T117">
                <a:pos x="T50" y="T51"/>
              </a:cxn>
              <a:cxn ang="T118">
                <a:pos x="T52" y="T53"/>
              </a:cxn>
              <a:cxn ang="T119">
                <a:pos x="T54" y="T55"/>
              </a:cxn>
              <a:cxn ang="T120">
                <a:pos x="T56" y="T57"/>
              </a:cxn>
              <a:cxn ang="T121">
                <a:pos x="T58" y="T59"/>
              </a:cxn>
              <a:cxn ang="T122">
                <a:pos x="T60" y="T61"/>
              </a:cxn>
              <a:cxn ang="T123">
                <a:pos x="T62" y="T63"/>
              </a:cxn>
              <a:cxn ang="T124">
                <a:pos x="T64" y="T65"/>
              </a:cxn>
              <a:cxn ang="T125">
                <a:pos x="T66" y="T67"/>
              </a:cxn>
              <a:cxn ang="T126">
                <a:pos x="T68" y="T69"/>
              </a:cxn>
              <a:cxn ang="T127">
                <a:pos x="T70" y="T71"/>
              </a:cxn>
              <a:cxn ang="T128">
                <a:pos x="T72" y="T73"/>
              </a:cxn>
              <a:cxn ang="T129">
                <a:pos x="T74" y="T75"/>
              </a:cxn>
              <a:cxn ang="T130">
                <a:pos x="T76" y="T77"/>
              </a:cxn>
              <a:cxn ang="T131">
                <a:pos x="T78" y="T79"/>
              </a:cxn>
              <a:cxn ang="T132">
                <a:pos x="T80" y="T81"/>
              </a:cxn>
              <a:cxn ang="T133">
                <a:pos x="T82" y="T83"/>
              </a:cxn>
              <a:cxn ang="T134">
                <a:pos x="T84" y="T85"/>
              </a:cxn>
              <a:cxn ang="T135">
                <a:pos x="T86" y="T87"/>
              </a:cxn>
              <a:cxn ang="T136">
                <a:pos x="T88" y="T89"/>
              </a:cxn>
              <a:cxn ang="T137">
                <a:pos x="T90" y="T91"/>
              </a:cxn>
            </a:cxnLst>
            <a:rect l="T138" t="T139" r="T140" b="T141"/>
            <a:pathLst>
              <a:path w="581" h="440">
                <a:moveTo>
                  <a:pt x="388" y="132"/>
                </a:moveTo>
                <a:lnTo>
                  <a:pt x="409" y="136"/>
                </a:lnTo>
                <a:lnTo>
                  <a:pt x="447" y="123"/>
                </a:lnTo>
                <a:lnTo>
                  <a:pt x="481" y="94"/>
                </a:lnTo>
                <a:lnTo>
                  <a:pt x="497" y="43"/>
                </a:lnTo>
                <a:lnTo>
                  <a:pt x="520" y="22"/>
                </a:lnTo>
                <a:lnTo>
                  <a:pt x="535" y="0"/>
                </a:lnTo>
                <a:lnTo>
                  <a:pt x="563" y="35"/>
                </a:lnTo>
                <a:lnTo>
                  <a:pt x="554" y="57"/>
                </a:lnTo>
                <a:lnTo>
                  <a:pt x="554" y="70"/>
                </a:lnTo>
                <a:lnTo>
                  <a:pt x="574" y="78"/>
                </a:lnTo>
                <a:lnTo>
                  <a:pt x="581" y="99"/>
                </a:lnTo>
                <a:lnTo>
                  <a:pt x="574" y="105"/>
                </a:lnTo>
                <a:lnTo>
                  <a:pt x="549" y="116"/>
                </a:lnTo>
                <a:lnTo>
                  <a:pt x="532" y="112"/>
                </a:lnTo>
                <a:lnTo>
                  <a:pt x="528" y="115"/>
                </a:lnTo>
                <a:lnTo>
                  <a:pt x="517" y="140"/>
                </a:lnTo>
                <a:lnTo>
                  <a:pt x="516" y="150"/>
                </a:lnTo>
                <a:lnTo>
                  <a:pt x="508" y="156"/>
                </a:lnTo>
                <a:lnTo>
                  <a:pt x="495" y="183"/>
                </a:lnTo>
                <a:lnTo>
                  <a:pt x="498" y="202"/>
                </a:lnTo>
                <a:lnTo>
                  <a:pt x="508" y="210"/>
                </a:lnTo>
                <a:lnTo>
                  <a:pt x="509" y="215"/>
                </a:lnTo>
                <a:lnTo>
                  <a:pt x="490" y="226"/>
                </a:lnTo>
                <a:lnTo>
                  <a:pt x="474" y="245"/>
                </a:lnTo>
                <a:lnTo>
                  <a:pt x="452" y="250"/>
                </a:lnTo>
                <a:lnTo>
                  <a:pt x="449" y="285"/>
                </a:lnTo>
                <a:lnTo>
                  <a:pt x="446" y="287"/>
                </a:lnTo>
                <a:lnTo>
                  <a:pt x="417" y="276"/>
                </a:lnTo>
                <a:lnTo>
                  <a:pt x="407" y="287"/>
                </a:lnTo>
                <a:lnTo>
                  <a:pt x="372" y="281"/>
                </a:lnTo>
                <a:lnTo>
                  <a:pt x="361" y="289"/>
                </a:lnTo>
                <a:lnTo>
                  <a:pt x="363" y="300"/>
                </a:lnTo>
                <a:lnTo>
                  <a:pt x="341" y="333"/>
                </a:lnTo>
                <a:lnTo>
                  <a:pt x="341" y="341"/>
                </a:lnTo>
                <a:lnTo>
                  <a:pt x="341" y="349"/>
                </a:lnTo>
                <a:lnTo>
                  <a:pt x="347" y="349"/>
                </a:lnTo>
                <a:lnTo>
                  <a:pt x="347" y="355"/>
                </a:lnTo>
                <a:lnTo>
                  <a:pt x="344" y="399"/>
                </a:lnTo>
                <a:lnTo>
                  <a:pt x="331" y="426"/>
                </a:lnTo>
                <a:lnTo>
                  <a:pt x="326" y="416"/>
                </a:lnTo>
                <a:lnTo>
                  <a:pt x="318" y="408"/>
                </a:lnTo>
                <a:lnTo>
                  <a:pt x="314" y="379"/>
                </a:lnTo>
                <a:lnTo>
                  <a:pt x="307" y="381"/>
                </a:lnTo>
                <a:lnTo>
                  <a:pt x="301" y="391"/>
                </a:lnTo>
                <a:lnTo>
                  <a:pt x="277" y="391"/>
                </a:lnTo>
                <a:lnTo>
                  <a:pt x="272" y="414"/>
                </a:lnTo>
                <a:lnTo>
                  <a:pt x="260" y="411"/>
                </a:lnTo>
                <a:lnTo>
                  <a:pt x="250" y="429"/>
                </a:lnTo>
                <a:lnTo>
                  <a:pt x="231" y="427"/>
                </a:lnTo>
                <a:lnTo>
                  <a:pt x="228" y="438"/>
                </a:lnTo>
                <a:lnTo>
                  <a:pt x="217" y="440"/>
                </a:lnTo>
                <a:lnTo>
                  <a:pt x="210" y="437"/>
                </a:lnTo>
                <a:lnTo>
                  <a:pt x="196" y="437"/>
                </a:lnTo>
                <a:lnTo>
                  <a:pt x="197" y="426"/>
                </a:lnTo>
                <a:lnTo>
                  <a:pt x="209" y="419"/>
                </a:lnTo>
                <a:lnTo>
                  <a:pt x="207" y="405"/>
                </a:lnTo>
                <a:lnTo>
                  <a:pt x="197" y="394"/>
                </a:lnTo>
                <a:lnTo>
                  <a:pt x="191" y="379"/>
                </a:lnTo>
                <a:lnTo>
                  <a:pt x="194" y="352"/>
                </a:lnTo>
                <a:lnTo>
                  <a:pt x="183" y="343"/>
                </a:lnTo>
                <a:lnTo>
                  <a:pt x="159" y="348"/>
                </a:lnTo>
                <a:lnTo>
                  <a:pt x="151" y="351"/>
                </a:lnTo>
                <a:lnTo>
                  <a:pt x="147" y="363"/>
                </a:lnTo>
                <a:lnTo>
                  <a:pt x="131" y="363"/>
                </a:lnTo>
                <a:lnTo>
                  <a:pt x="121" y="383"/>
                </a:lnTo>
                <a:lnTo>
                  <a:pt x="116" y="370"/>
                </a:lnTo>
                <a:lnTo>
                  <a:pt x="94" y="371"/>
                </a:lnTo>
                <a:lnTo>
                  <a:pt x="89" y="368"/>
                </a:lnTo>
                <a:lnTo>
                  <a:pt x="70" y="376"/>
                </a:lnTo>
                <a:lnTo>
                  <a:pt x="72" y="370"/>
                </a:lnTo>
                <a:lnTo>
                  <a:pt x="65" y="365"/>
                </a:lnTo>
                <a:lnTo>
                  <a:pt x="72" y="346"/>
                </a:lnTo>
                <a:lnTo>
                  <a:pt x="46" y="336"/>
                </a:lnTo>
                <a:lnTo>
                  <a:pt x="23" y="362"/>
                </a:lnTo>
                <a:lnTo>
                  <a:pt x="3" y="367"/>
                </a:lnTo>
                <a:lnTo>
                  <a:pt x="5" y="332"/>
                </a:lnTo>
                <a:lnTo>
                  <a:pt x="11" y="317"/>
                </a:lnTo>
                <a:lnTo>
                  <a:pt x="2" y="306"/>
                </a:lnTo>
                <a:lnTo>
                  <a:pt x="0" y="300"/>
                </a:lnTo>
                <a:lnTo>
                  <a:pt x="73" y="297"/>
                </a:lnTo>
                <a:lnTo>
                  <a:pt x="113" y="277"/>
                </a:lnTo>
                <a:lnTo>
                  <a:pt x="142" y="287"/>
                </a:lnTo>
                <a:lnTo>
                  <a:pt x="182" y="273"/>
                </a:lnTo>
                <a:lnTo>
                  <a:pt x="201" y="257"/>
                </a:lnTo>
                <a:lnTo>
                  <a:pt x="223" y="255"/>
                </a:lnTo>
                <a:lnTo>
                  <a:pt x="263" y="225"/>
                </a:lnTo>
                <a:lnTo>
                  <a:pt x="287" y="210"/>
                </a:lnTo>
                <a:lnTo>
                  <a:pt x="298" y="194"/>
                </a:lnTo>
                <a:lnTo>
                  <a:pt x="299" y="194"/>
                </a:lnTo>
                <a:lnTo>
                  <a:pt x="302" y="185"/>
                </a:lnTo>
                <a:lnTo>
                  <a:pt x="331" y="150"/>
                </a:lnTo>
                <a:lnTo>
                  <a:pt x="388" y="132"/>
                </a:lnTo>
                <a:close/>
              </a:path>
            </a:pathLst>
          </a:custGeom>
          <a:solidFill>
            <a:srgbClr val="99CCFF"/>
          </a:solidFill>
          <a:ln w="4826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grpSp>
        <p:nvGrpSpPr>
          <p:cNvPr id="49184" name="Group 535"/>
          <p:cNvGrpSpPr>
            <a:grpSpLocks/>
          </p:cNvGrpSpPr>
          <p:nvPr/>
        </p:nvGrpSpPr>
        <p:grpSpPr bwMode="auto">
          <a:xfrm>
            <a:off x="2001838" y="5408613"/>
            <a:ext cx="482600" cy="549275"/>
            <a:chOff x="871" y="3453"/>
            <a:chExt cx="328" cy="399"/>
          </a:xfrm>
        </p:grpSpPr>
        <p:sp>
          <p:nvSpPr>
            <p:cNvPr id="49283" name="Freeform 536"/>
            <p:cNvSpPr>
              <a:spLocks/>
            </p:cNvSpPr>
            <p:nvPr/>
          </p:nvSpPr>
          <p:spPr bwMode="auto">
            <a:xfrm>
              <a:off x="871" y="3453"/>
              <a:ext cx="328" cy="399"/>
            </a:xfrm>
            <a:custGeom>
              <a:avLst/>
              <a:gdLst>
                <a:gd name="T0" fmla="*/ 294 w 328"/>
                <a:gd name="T1" fmla="*/ 51 h 399"/>
                <a:gd name="T2" fmla="*/ 313 w 328"/>
                <a:gd name="T3" fmla="*/ 39 h 399"/>
                <a:gd name="T4" fmla="*/ 321 w 328"/>
                <a:gd name="T5" fmla="*/ 69 h 399"/>
                <a:gd name="T6" fmla="*/ 328 w 328"/>
                <a:gd name="T7" fmla="*/ 75 h 399"/>
                <a:gd name="T8" fmla="*/ 310 w 328"/>
                <a:gd name="T9" fmla="*/ 82 h 399"/>
                <a:gd name="T10" fmla="*/ 288 w 328"/>
                <a:gd name="T11" fmla="*/ 101 h 399"/>
                <a:gd name="T12" fmla="*/ 275 w 328"/>
                <a:gd name="T13" fmla="*/ 96 h 399"/>
                <a:gd name="T14" fmla="*/ 267 w 328"/>
                <a:gd name="T15" fmla="*/ 107 h 399"/>
                <a:gd name="T16" fmla="*/ 266 w 328"/>
                <a:gd name="T17" fmla="*/ 118 h 399"/>
                <a:gd name="T18" fmla="*/ 259 w 328"/>
                <a:gd name="T19" fmla="*/ 133 h 399"/>
                <a:gd name="T20" fmla="*/ 245 w 328"/>
                <a:gd name="T21" fmla="*/ 136 h 399"/>
                <a:gd name="T22" fmla="*/ 253 w 328"/>
                <a:gd name="T23" fmla="*/ 145 h 399"/>
                <a:gd name="T24" fmla="*/ 219 w 328"/>
                <a:gd name="T25" fmla="*/ 172 h 399"/>
                <a:gd name="T26" fmla="*/ 183 w 328"/>
                <a:gd name="T27" fmla="*/ 222 h 399"/>
                <a:gd name="T28" fmla="*/ 141 w 328"/>
                <a:gd name="T29" fmla="*/ 274 h 399"/>
                <a:gd name="T30" fmla="*/ 132 w 328"/>
                <a:gd name="T31" fmla="*/ 302 h 399"/>
                <a:gd name="T32" fmla="*/ 92 w 328"/>
                <a:gd name="T33" fmla="*/ 351 h 399"/>
                <a:gd name="T34" fmla="*/ 79 w 328"/>
                <a:gd name="T35" fmla="*/ 380 h 399"/>
                <a:gd name="T36" fmla="*/ 62 w 328"/>
                <a:gd name="T37" fmla="*/ 397 h 399"/>
                <a:gd name="T38" fmla="*/ 54 w 328"/>
                <a:gd name="T39" fmla="*/ 388 h 399"/>
                <a:gd name="T40" fmla="*/ 43 w 328"/>
                <a:gd name="T41" fmla="*/ 370 h 399"/>
                <a:gd name="T42" fmla="*/ 51 w 328"/>
                <a:gd name="T43" fmla="*/ 337 h 399"/>
                <a:gd name="T44" fmla="*/ 54 w 328"/>
                <a:gd name="T45" fmla="*/ 308 h 399"/>
                <a:gd name="T46" fmla="*/ 36 w 328"/>
                <a:gd name="T47" fmla="*/ 295 h 399"/>
                <a:gd name="T48" fmla="*/ 29 w 328"/>
                <a:gd name="T49" fmla="*/ 257 h 399"/>
                <a:gd name="T50" fmla="*/ 14 w 328"/>
                <a:gd name="T51" fmla="*/ 223 h 399"/>
                <a:gd name="T52" fmla="*/ 25 w 328"/>
                <a:gd name="T53" fmla="*/ 211 h 399"/>
                <a:gd name="T54" fmla="*/ 8 w 328"/>
                <a:gd name="T55" fmla="*/ 190 h 399"/>
                <a:gd name="T56" fmla="*/ 0 w 328"/>
                <a:gd name="T57" fmla="*/ 152 h 399"/>
                <a:gd name="T58" fmla="*/ 17 w 328"/>
                <a:gd name="T59" fmla="*/ 144 h 399"/>
                <a:gd name="T60" fmla="*/ 44 w 328"/>
                <a:gd name="T61" fmla="*/ 147 h 399"/>
                <a:gd name="T62" fmla="*/ 67 w 328"/>
                <a:gd name="T63" fmla="*/ 156 h 399"/>
                <a:gd name="T64" fmla="*/ 95 w 328"/>
                <a:gd name="T65" fmla="*/ 161 h 399"/>
                <a:gd name="T66" fmla="*/ 94 w 328"/>
                <a:gd name="T67" fmla="*/ 129 h 399"/>
                <a:gd name="T68" fmla="*/ 103 w 328"/>
                <a:gd name="T69" fmla="*/ 126 h 399"/>
                <a:gd name="T70" fmla="*/ 105 w 328"/>
                <a:gd name="T71" fmla="*/ 75 h 399"/>
                <a:gd name="T72" fmla="*/ 129 w 328"/>
                <a:gd name="T73" fmla="*/ 45 h 399"/>
                <a:gd name="T74" fmla="*/ 137 w 328"/>
                <a:gd name="T75" fmla="*/ 50 h 399"/>
                <a:gd name="T76" fmla="*/ 167 w 328"/>
                <a:gd name="T77" fmla="*/ 24 h 399"/>
                <a:gd name="T78" fmla="*/ 188 w 328"/>
                <a:gd name="T79" fmla="*/ 18 h 399"/>
                <a:gd name="T80" fmla="*/ 219 w 328"/>
                <a:gd name="T81" fmla="*/ 5 h 399"/>
                <a:gd name="T82" fmla="*/ 248 w 328"/>
                <a:gd name="T83" fmla="*/ 13 h 399"/>
                <a:gd name="T84" fmla="*/ 256 w 328"/>
                <a:gd name="T85" fmla="*/ 43 h 399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w 328"/>
                <a:gd name="T130" fmla="*/ 0 h 399"/>
                <a:gd name="T131" fmla="*/ 328 w 328"/>
                <a:gd name="T132" fmla="*/ 399 h 399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T129" t="T130" r="T131" b="T132"/>
              <a:pathLst>
                <a:path w="328" h="399">
                  <a:moveTo>
                    <a:pt x="273" y="45"/>
                  </a:moveTo>
                  <a:lnTo>
                    <a:pt x="294" y="51"/>
                  </a:lnTo>
                  <a:lnTo>
                    <a:pt x="310" y="39"/>
                  </a:lnTo>
                  <a:lnTo>
                    <a:pt x="313" y="39"/>
                  </a:lnTo>
                  <a:lnTo>
                    <a:pt x="328" y="48"/>
                  </a:lnTo>
                  <a:lnTo>
                    <a:pt x="321" y="69"/>
                  </a:lnTo>
                  <a:lnTo>
                    <a:pt x="326" y="70"/>
                  </a:lnTo>
                  <a:lnTo>
                    <a:pt x="328" y="75"/>
                  </a:lnTo>
                  <a:lnTo>
                    <a:pt x="315" y="83"/>
                  </a:lnTo>
                  <a:lnTo>
                    <a:pt x="310" y="82"/>
                  </a:lnTo>
                  <a:lnTo>
                    <a:pt x="293" y="85"/>
                  </a:lnTo>
                  <a:lnTo>
                    <a:pt x="288" y="101"/>
                  </a:lnTo>
                  <a:lnTo>
                    <a:pt x="278" y="105"/>
                  </a:lnTo>
                  <a:lnTo>
                    <a:pt x="275" y="96"/>
                  </a:lnTo>
                  <a:lnTo>
                    <a:pt x="267" y="101"/>
                  </a:lnTo>
                  <a:lnTo>
                    <a:pt x="267" y="107"/>
                  </a:lnTo>
                  <a:lnTo>
                    <a:pt x="261" y="115"/>
                  </a:lnTo>
                  <a:lnTo>
                    <a:pt x="266" y="118"/>
                  </a:lnTo>
                  <a:lnTo>
                    <a:pt x="266" y="131"/>
                  </a:lnTo>
                  <a:lnTo>
                    <a:pt x="259" y="133"/>
                  </a:lnTo>
                  <a:lnTo>
                    <a:pt x="253" y="129"/>
                  </a:lnTo>
                  <a:lnTo>
                    <a:pt x="245" y="136"/>
                  </a:lnTo>
                  <a:lnTo>
                    <a:pt x="254" y="137"/>
                  </a:lnTo>
                  <a:lnTo>
                    <a:pt x="253" y="145"/>
                  </a:lnTo>
                  <a:lnTo>
                    <a:pt x="242" y="144"/>
                  </a:lnTo>
                  <a:lnTo>
                    <a:pt x="219" y="172"/>
                  </a:lnTo>
                  <a:lnTo>
                    <a:pt x="208" y="180"/>
                  </a:lnTo>
                  <a:lnTo>
                    <a:pt x="183" y="222"/>
                  </a:lnTo>
                  <a:lnTo>
                    <a:pt x="162" y="235"/>
                  </a:lnTo>
                  <a:lnTo>
                    <a:pt x="141" y="274"/>
                  </a:lnTo>
                  <a:lnTo>
                    <a:pt x="138" y="297"/>
                  </a:lnTo>
                  <a:lnTo>
                    <a:pt x="132" y="302"/>
                  </a:lnTo>
                  <a:lnTo>
                    <a:pt x="119" y="333"/>
                  </a:lnTo>
                  <a:lnTo>
                    <a:pt x="92" y="351"/>
                  </a:lnTo>
                  <a:lnTo>
                    <a:pt x="78" y="373"/>
                  </a:lnTo>
                  <a:lnTo>
                    <a:pt x="79" y="380"/>
                  </a:lnTo>
                  <a:lnTo>
                    <a:pt x="67" y="386"/>
                  </a:lnTo>
                  <a:lnTo>
                    <a:pt x="62" y="397"/>
                  </a:lnTo>
                  <a:lnTo>
                    <a:pt x="57" y="399"/>
                  </a:lnTo>
                  <a:lnTo>
                    <a:pt x="54" y="388"/>
                  </a:lnTo>
                  <a:lnTo>
                    <a:pt x="43" y="383"/>
                  </a:lnTo>
                  <a:lnTo>
                    <a:pt x="43" y="370"/>
                  </a:lnTo>
                  <a:lnTo>
                    <a:pt x="30" y="357"/>
                  </a:lnTo>
                  <a:lnTo>
                    <a:pt x="51" y="337"/>
                  </a:lnTo>
                  <a:lnTo>
                    <a:pt x="56" y="324"/>
                  </a:lnTo>
                  <a:lnTo>
                    <a:pt x="54" y="308"/>
                  </a:lnTo>
                  <a:lnTo>
                    <a:pt x="43" y="305"/>
                  </a:lnTo>
                  <a:lnTo>
                    <a:pt x="36" y="295"/>
                  </a:lnTo>
                  <a:lnTo>
                    <a:pt x="29" y="298"/>
                  </a:lnTo>
                  <a:lnTo>
                    <a:pt x="29" y="257"/>
                  </a:lnTo>
                  <a:lnTo>
                    <a:pt x="9" y="231"/>
                  </a:lnTo>
                  <a:lnTo>
                    <a:pt x="14" y="223"/>
                  </a:lnTo>
                  <a:lnTo>
                    <a:pt x="24" y="215"/>
                  </a:lnTo>
                  <a:lnTo>
                    <a:pt x="25" y="211"/>
                  </a:lnTo>
                  <a:lnTo>
                    <a:pt x="24" y="203"/>
                  </a:lnTo>
                  <a:lnTo>
                    <a:pt x="8" y="190"/>
                  </a:lnTo>
                  <a:lnTo>
                    <a:pt x="6" y="166"/>
                  </a:lnTo>
                  <a:lnTo>
                    <a:pt x="0" y="152"/>
                  </a:lnTo>
                  <a:lnTo>
                    <a:pt x="5" y="141"/>
                  </a:lnTo>
                  <a:lnTo>
                    <a:pt x="17" y="144"/>
                  </a:lnTo>
                  <a:lnTo>
                    <a:pt x="33" y="153"/>
                  </a:lnTo>
                  <a:lnTo>
                    <a:pt x="44" y="147"/>
                  </a:lnTo>
                  <a:lnTo>
                    <a:pt x="60" y="156"/>
                  </a:lnTo>
                  <a:lnTo>
                    <a:pt x="67" y="156"/>
                  </a:lnTo>
                  <a:lnTo>
                    <a:pt x="76" y="147"/>
                  </a:lnTo>
                  <a:lnTo>
                    <a:pt x="95" y="161"/>
                  </a:lnTo>
                  <a:lnTo>
                    <a:pt x="99" y="145"/>
                  </a:lnTo>
                  <a:lnTo>
                    <a:pt x="94" y="129"/>
                  </a:lnTo>
                  <a:lnTo>
                    <a:pt x="100" y="125"/>
                  </a:lnTo>
                  <a:lnTo>
                    <a:pt x="103" y="126"/>
                  </a:lnTo>
                  <a:lnTo>
                    <a:pt x="118" y="113"/>
                  </a:lnTo>
                  <a:lnTo>
                    <a:pt x="105" y="75"/>
                  </a:lnTo>
                  <a:lnTo>
                    <a:pt x="111" y="59"/>
                  </a:lnTo>
                  <a:lnTo>
                    <a:pt x="129" y="45"/>
                  </a:lnTo>
                  <a:lnTo>
                    <a:pt x="132" y="42"/>
                  </a:lnTo>
                  <a:lnTo>
                    <a:pt x="137" y="50"/>
                  </a:lnTo>
                  <a:lnTo>
                    <a:pt x="154" y="31"/>
                  </a:lnTo>
                  <a:lnTo>
                    <a:pt x="167" y="24"/>
                  </a:lnTo>
                  <a:lnTo>
                    <a:pt x="172" y="19"/>
                  </a:lnTo>
                  <a:lnTo>
                    <a:pt x="188" y="18"/>
                  </a:lnTo>
                  <a:lnTo>
                    <a:pt x="202" y="0"/>
                  </a:lnTo>
                  <a:lnTo>
                    <a:pt x="219" y="5"/>
                  </a:lnTo>
                  <a:lnTo>
                    <a:pt x="226" y="11"/>
                  </a:lnTo>
                  <a:lnTo>
                    <a:pt x="248" y="13"/>
                  </a:lnTo>
                  <a:lnTo>
                    <a:pt x="254" y="19"/>
                  </a:lnTo>
                  <a:lnTo>
                    <a:pt x="256" y="43"/>
                  </a:lnTo>
                  <a:lnTo>
                    <a:pt x="273" y="45"/>
                  </a:lnTo>
                  <a:close/>
                </a:path>
              </a:pathLst>
            </a:custGeom>
            <a:solidFill>
              <a:srgbClr val="FF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49284" name="Freeform 537"/>
            <p:cNvSpPr>
              <a:spLocks/>
            </p:cNvSpPr>
            <p:nvPr/>
          </p:nvSpPr>
          <p:spPr bwMode="auto">
            <a:xfrm>
              <a:off x="871" y="3453"/>
              <a:ext cx="328" cy="399"/>
            </a:xfrm>
            <a:custGeom>
              <a:avLst/>
              <a:gdLst>
                <a:gd name="T0" fmla="*/ 294 w 328"/>
                <a:gd name="T1" fmla="*/ 51 h 399"/>
                <a:gd name="T2" fmla="*/ 313 w 328"/>
                <a:gd name="T3" fmla="*/ 39 h 399"/>
                <a:gd name="T4" fmla="*/ 321 w 328"/>
                <a:gd name="T5" fmla="*/ 69 h 399"/>
                <a:gd name="T6" fmla="*/ 328 w 328"/>
                <a:gd name="T7" fmla="*/ 75 h 399"/>
                <a:gd name="T8" fmla="*/ 310 w 328"/>
                <a:gd name="T9" fmla="*/ 82 h 399"/>
                <a:gd name="T10" fmla="*/ 288 w 328"/>
                <a:gd name="T11" fmla="*/ 101 h 399"/>
                <a:gd name="T12" fmla="*/ 275 w 328"/>
                <a:gd name="T13" fmla="*/ 96 h 399"/>
                <a:gd name="T14" fmla="*/ 267 w 328"/>
                <a:gd name="T15" fmla="*/ 107 h 399"/>
                <a:gd name="T16" fmla="*/ 266 w 328"/>
                <a:gd name="T17" fmla="*/ 118 h 399"/>
                <a:gd name="T18" fmla="*/ 259 w 328"/>
                <a:gd name="T19" fmla="*/ 133 h 399"/>
                <a:gd name="T20" fmla="*/ 245 w 328"/>
                <a:gd name="T21" fmla="*/ 136 h 399"/>
                <a:gd name="T22" fmla="*/ 253 w 328"/>
                <a:gd name="T23" fmla="*/ 145 h 399"/>
                <a:gd name="T24" fmla="*/ 219 w 328"/>
                <a:gd name="T25" fmla="*/ 172 h 399"/>
                <a:gd name="T26" fmla="*/ 183 w 328"/>
                <a:gd name="T27" fmla="*/ 222 h 399"/>
                <a:gd name="T28" fmla="*/ 141 w 328"/>
                <a:gd name="T29" fmla="*/ 274 h 399"/>
                <a:gd name="T30" fmla="*/ 132 w 328"/>
                <a:gd name="T31" fmla="*/ 302 h 399"/>
                <a:gd name="T32" fmla="*/ 92 w 328"/>
                <a:gd name="T33" fmla="*/ 351 h 399"/>
                <a:gd name="T34" fmla="*/ 79 w 328"/>
                <a:gd name="T35" fmla="*/ 380 h 399"/>
                <a:gd name="T36" fmla="*/ 62 w 328"/>
                <a:gd name="T37" fmla="*/ 397 h 399"/>
                <a:gd name="T38" fmla="*/ 54 w 328"/>
                <a:gd name="T39" fmla="*/ 388 h 399"/>
                <a:gd name="T40" fmla="*/ 43 w 328"/>
                <a:gd name="T41" fmla="*/ 370 h 399"/>
                <a:gd name="T42" fmla="*/ 51 w 328"/>
                <a:gd name="T43" fmla="*/ 337 h 399"/>
                <a:gd name="T44" fmla="*/ 54 w 328"/>
                <a:gd name="T45" fmla="*/ 308 h 399"/>
                <a:gd name="T46" fmla="*/ 36 w 328"/>
                <a:gd name="T47" fmla="*/ 295 h 399"/>
                <a:gd name="T48" fmla="*/ 29 w 328"/>
                <a:gd name="T49" fmla="*/ 257 h 399"/>
                <a:gd name="T50" fmla="*/ 14 w 328"/>
                <a:gd name="T51" fmla="*/ 223 h 399"/>
                <a:gd name="T52" fmla="*/ 25 w 328"/>
                <a:gd name="T53" fmla="*/ 211 h 399"/>
                <a:gd name="T54" fmla="*/ 8 w 328"/>
                <a:gd name="T55" fmla="*/ 190 h 399"/>
                <a:gd name="T56" fmla="*/ 0 w 328"/>
                <a:gd name="T57" fmla="*/ 152 h 399"/>
                <a:gd name="T58" fmla="*/ 17 w 328"/>
                <a:gd name="T59" fmla="*/ 144 h 399"/>
                <a:gd name="T60" fmla="*/ 44 w 328"/>
                <a:gd name="T61" fmla="*/ 147 h 399"/>
                <a:gd name="T62" fmla="*/ 67 w 328"/>
                <a:gd name="T63" fmla="*/ 156 h 399"/>
                <a:gd name="T64" fmla="*/ 95 w 328"/>
                <a:gd name="T65" fmla="*/ 161 h 399"/>
                <a:gd name="T66" fmla="*/ 94 w 328"/>
                <a:gd name="T67" fmla="*/ 129 h 399"/>
                <a:gd name="T68" fmla="*/ 103 w 328"/>
                <a:gd name="T69" fmla="*/ 126 h 399"/>
                <a:gd name="T70" fmla="*/ 105 w 328"/>
                <a:gd name="T71" fmla="*/ 75 h 399"/>
                <a:gd name="T72" fmla="*/ 129 w 328"/>
                <a:gd name="T73" fmla="*/ 45 h 399"/>
                <a:gd name="T74" fmla="*/ 137 w 328"/>
                <a:gd name="T75" fmla="*/ 50 h 399"/>
                <a:gd name="T76" fmla="*/ 167 w 328"/>
                <a:gd name="T77" fmla="*/ 24 h 399"/>
                <a:gd name="T78" fmla="*/ 188 w 328"/>
                <a:gd name="T79" fmla="*/ 18 h 399"/>
                <a:gd name="T80" fmla="*/ 219 w 328"/>
                <a:gd name="T81" fmla="*/ 5 h 399"/>
                <a:gd name="T82" fmla="*/ 248 w 328"/>
                <a:gd name="T83" fmla="*/ 13 h 399"/>
                <a:gd name="T84" fmla="*/ 256 w 328"/>
                <a:gd name="T85" fmla="*/ 43 h 399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w 328"/>
                <a:gd name="T130" fmla="*/ 0 h 399"/>
                <a:gd name="T131" fmla="*/ 328 w 328"/>
                <a:gd name="T132" fmla="*/ 399 h 399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T129" t="T130" r="T131" b="T132"/>
              <a:pathLst>
                <a:path w="328" h="399">
                  <a:moveTo>
                    <a:pt x="273" y="45"/>
                  </a:moveTo>
                  <a:lnTo>
                    <a:pt x="294" y="51"/>
                  </a:lnTo>
                  <a:lnTo>
                    <a:pt x="310" y="39"/>
                  </a:lnTo>
                  <a:lnTo>
                    <a:pt x="313" y="39"/>
                  </a:lnTo>
                  <a:lnTo>
                    <a:pt x="328" y="48"/>
                  </a:lnTo>
                  <a:lnTo>
                    <a:pt x="321" y="69"/>
                  </a:lnTo>
                  <a:lnTo>
                    <a:pt x="326" y="70"/>
                  </a:lnTo>
                  <a:lnTo>
                    <a:pt x="328" y="75"/>
                  </a:lnTo>
                  <a:lnTo>
                    <a:pt x="315" y="83"/>
                  </a:lnTo>
                  <a:lnTo>
                    <a:pt x="310" y="82"/>
                  </a:lnTo>
                  <a:lnTo>
                    <a:pt x="293" y="85"/>
                  </a:lnTo>
                  <a:lnTo>
                    <a:pt x="288" y="101"/>
                  </a:lnTo>
                  <a:lnTo>
                    <a:pt x="278" y="105"/>
                  </a:lnTo>
                  <a:lnTo>
                    <a:pt x="275" y="96"/>
                  </a:lnTo>
                  <a:lnTo>
                    <a:pt x="267" y="101"/>
                  </a:lnTo>
                  <a:lnTo>
                    <a:pt x="267" y="107"/>
                  </a:lnTo>
                  <a:lnTo>
                    <a:pt x="261" y="115"/>
                  </a:lnTo>
                  <a:lnTo>
                    <a:pt x="266" y="118"/>
                  </a:lnTo>
                  <a:lnTo>
                    <a:pt x="266" y="131"/>
                  </a:lnTo>
                  <a:lnTo>
                    <a:pt x="259" y="133"/>
                  </a:lnTo>
                  <a:lnTo>
                    <a:pt x="253" y="129"/>
                  </a:lnTo>
                  <a:lnTo>
                    <a:pt x="245" y="136"/>
                  </a:lnTo>
                  <a:lnTo>
                    <a:pt x="254" y="137"/>
                  </a:lnTo>
                  <a:lnTo>
                    <a:pt x="253" y="145"/>
                  </a:lnTo>
                  <a:lnTo>
                    <a:pt x="242" y="144"/>
                  </a:lnTo>
                  <a:lnTo>
                    <a:pt x="219" y="172"/>
                  </a:lnTo>
                  <a:lnTo>
                    <a:pt x="208" y="180"/>
                  </a:lnTo>
                  <a:lnTo>
                    <a:pt x="183" y="222"/>
                  </a:lnTo>
                  <a:lnTo>
                    <a:pt x="162" y="235"/>
                  </a:lnTo>
                  <a:lnTo>
                    <a:pt x="141" y="274"/>
                  </a:lnTo>
                  <a:lnTo>
                    <a:pt x="138" y="297"/>
                  </a:lnTo>
                  <a:lnTo>
                    <a:pt x="132" y="302"/>
                  </a:lnTo>
                  <a:lnTo>
                    <a:pt x="119" y="333"/>
                  </a:lnTo>
                  <a:lnTo>
                    <a:pt x="92" y="351"/>
                  </a:lnTo>
                  <a:lnTo>
                    <a:pt x="78" y="373"/>
                  </a:lnTo>
                  <a:lnTo>
                    <a:pt x="79" y="380"/>
                  </a:lnTo>
                  <a:lnTo>
                    <a:pt x="67" y="386"/>
                  </a:lnTo>
                  <a:lnTo>
                    <a:pt x="62" y="397"/>
                  </a:lnTo>
                  <a:lnTo>
                    <a:pt x="57" y="399"/>
                  </a:lnTo>
                  <a:lnTo>
                    <a:pt x="54" y="388"/>
                  </a:lnTo>
                  <a:lnTo>
                    <a:pt x="43" y="383"/>
                  </a:lnTo>
                  <a:lnTo>
                    <a:pt x="43" y="370"/>
                  </a:lnTo>
                  <a:lnTo>
                    <a:pt x="30" y="357"/>
                  </a:lnTo>
                  <a:lnTo>
                    <a:pt x="51" y="337"/>
                  </a:lnTo>
                  <a:lnTo>
                    <a:pt x="56" y="324"/>
                  </a:lnTo>
                  <a:lnTo>
                    <a:pt x="54" y="308"/>
                  </a:lnTo>
                  <a:lnTo>
                    <a:pt x="43" y="305"/>
                  </a:lnTo>
                  <a:lnTo>
                    <a:pt x="36" y="295"/>
                  </a:lnTo>
                  <a:lnTo>
                    <a:pt x="29" y="298"/>
                  </a:lnTo>
                  <a:lnTo>
                    <a:pt x="29" y="257"/>
                  </a:lnTo>
                  <a:lnTo>
                    <a:pt x="9" y="231"/>
                  </a:lnTo>
                  <a:lnTo>
                    <a:pt x="14" y="223"/>
                  </a:lnTo>
                  <a:lnTo>
                    <a:pt x="24" y="215"/>
                  </a:lnTo>
                  <a:lnTo>
                    <a:pt x="25" y="211"/>
                  </a:lnTo>
                  <a:lnTo>
                    <a:pt x="24" y="203"/>
                  </a:lnTo>
                  <a:lnTo>
                    <a:pt x="8" y="190"/>
                  </a:lnTo>
                  <a:lnTo>
                    <a:pt x="6" y="166"/>
                  </a:lnTo>
                  <a:lnTo>
                    <a:pt x="0" y="152"/>
                  </a:lnTo>
                  <a:lnTo>
                    <a:pt x="5" y="141"/>
                  </a:lnTo>
                  <a:lnTo>
                    <a:pt x="17" y="144"/>
                  </a:lnTo>
                  <a:lnTo>
                    <a:pt x="33" y="153"/>
                  </a:lnTo>
                  <a:lnTo>
                    <a:pt x="44" y="147"/>
                  </a:lnTo>
                  <a:lnTo>
                    <a:pt x="60" y="156"/>
                  </a:lnTo>
                  <a:lnTo>
                    <a:pt x="67" y="156"/>
                  </a:lnTo>
                  <a:lnTo>
                    <a:pt x="76" y="147"/>
                  </a:lnTo>
                  <a:lnTo>
                    <a:pt x="95" y="161"/>
                  </a:lnTo>
                  <a:lnTo>
                    <a:pt x="99" y="145"/>
                  </a:lnTo>
                  <a:lnTo>
                    <a:pt x="94" y="129"/>
                  </a:lnTo>
                  <a:lnTo>
                    <a:pt x="100" y="125"/>
                  </a:lnTo>
                  <a:lnTo>
                    <a:pt x="103" y="126"/>
                  </a:lnTo>
                  <a:lnTo>
                    <a:pt x="118" y="113"/>
                  </a:lnTo>
                  <a:lnTo>
                    <a:pt x="105" y="75"/>
                  </a:lnTo>
                  <a:lnTo>
                    <a:pt x="111" y="59"/>
                  </a:lnTo>
                  <a:lnTo>
                    <a:pt x="129" y="45"/>
                  </a:lnTo>
                  <a:lnTo>
                    <a:pt x="132" y="42"/>
                  </a:lnTo>
                  <a:lnTo>
                    <a:pt x="137" y="50"/>
                  </a:lnTo>
                  <a:lnTo>
                    <a:pt x="154" y="31"/>
                  </a:lnTo>
                  <a:lnTo>
                    <a:pt x="167" y="24"/>
                  </a:lnTo>
                  <a:lnTo>
                    <a:pt x="172" y="19"/>
                  </a:lnTo>
                  <a:lnTo>
                    <a:pt x="188" y="18"/>
                  </a:lnTo>
                  <a:lnTo>
                    <a:pt x="202" y="0"/>
                  </a:lnTo>
                  <a:lnTo>
                    <a:pt x="219" y="5"/>
                  </a:lnTo>
                  <a:lnTo>
                    <a:pt x="226" y="11"/>
                  </a:lnTo>
                  <a:lnTo>
                    <a:pt x="248" y="13"/>
                  </a:lnTo>
                  <a:lnTo>
                    <a:pt x="254" y="19"/>
                  </a:lnTo>
                  <a:lnTo>
                    <a:pt x="256" y="43"/>
                  </a:lnTo>
                  <a:lnTo>
                    <a:pt x="273" y="45"/>
                  </a:lnTo>
                  <a:close/>
                </a:path>
              </a:pathLst>
            </a:custGeom>
            <a:solidFill>
              <a:srgbClr val="FF0000"/>
            </a:solidFill>
            <a:ln w="482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</p:grpSp>
      <p:grpSp>
        <p:nvGrpSpPr>
          <p:cNvPr id="49185" name="Group 538"/>
          <p:cNvGrpSpPr>
            <a:grpSpLocks/>
          </p:cNvGrpSpPr>
          <p:nvPr/>
        </p:nvGrpSpPr>
        <p:grpSpPr bwMode="auto">
          <a:xfrm>
            <a:off x="2209800" y="5105400"/>
            <a:ext cx="368300" cy="400050"/>
            <a:chOff x="1012" y="3232"/>
            <a:chExt cx="250" cy="291"/>
          </a:xfrm>
        </p:grpSpPr>
        <p:sp>
          <p:nvSpPr>
            <p:cNvPr id="49281" name="Freeform 539"/>
            <p:cNvSpPr>
              <a:spLocks/>
            </p:cNvSpPr>
            <p:nvPr/>
          </p:nvSpPr>
          <p:spPr bwMode="auto">
            <a:xfrm>
              <a:off x="1012" y="3232"/>
              <a:ext cx="250" cy="291"/>
            </a:xfrm>
            <a:custGeom>
              <a:avLst/>
              <a:gdLst>
                <a:gd name="T0" fmla="*/ 23 w 250"/>
                <a:gd name="T1" fmla="*/ 67 h 291"/>
                <a:gd name="T2" fmla="*/ 28 w 250"/>
                <a:gd name="T3" fmla="*/ 56 h 291"/>
                <a:gd name="T4" fmla="*/ 51 w 250"/>
                <a:gd name="T5" fmla="*/ 24 h 291"/>
                <a:gd name="T6" fmla="*/ 107 w 250"/>
                <a:gd name="T7" fmla="*/ 28 h 291"/>
                <a:gd name="T8" fmla="*/ 128 w 250"/>
                <a:gd name="T9" fmla="*/ 0 h 291"/>
                <a:gd name="T10" fmla="*/ 174 w 250"/>
                <a:gd name="T11" fmla="*/ 30 h 291"/>
                <a:gd name="T12" fmla="*/ 179 w 250"/>
                <a:gd name="T13" fmla="*/ 36 h 291"/>
                <a:gd name="T14" fmla="*/ 222 w 250"/>
                <a:gd name="T15" fmla="*/ 22 h 291"/>
                <a:gd name="T16" fmla="*/ 234 w 250"/>
                <a:gd name="T17" fmla="*/ 25 h 291"/>
                <a:gd name="T18" fmla="*/ 244 w 250"/>
                <a:gd name="T19" fmla="*/ 73 h 291"/>
                <a:gd name="T20" fmla="*/ 206 w 250"/>
                <a:gd name="T21" fmla="*/ 95 h 291"/>
                <a:gd name="T22" fmla="*/ 190 w 250"/>
                <a:gd name="T23" fmla="*/ 107 h 291"/>
                <a:gd name="T24" fmla="*/ 169 w 250"/>
                <a:gd name="T25" fmla="*/ 100 h 291"/>
                <a:gd name="T26" fmla="*/ 163 w 250"/>
                <a:gd name="T27" fmla="*/ 119 h 291"/>
                <a:gd name="T28" fmla="*/ 187 w 250"/>
                <a:gd name="T29" fmla="*/ 138 h 291"/>
                <a:gd name="T30" fmla="*/ 196 w 250"/>
                <a:gd name="T31" fmla="*/ 137 h 291"/>
                <a:gd name="T32" fmla="*/ 247 w 250"/>
                <a:gd name="T33" fmla="*/ 158 h 291"/>
                <a:gd name="T34" fmla="*/ 220 w 250"/>
                <a:gd name="T35" fmla="*/ 193 h 291"/>
                <a:gd name="T36" fmla="*/ 233 w 250"/>
                <a:gd name="T37" fmla="*/ 196 h 291"/>
                <a:gd name="T38" fmla="*/ 230 w 250"/>
                <a:gd name="T39" fmla="*/ 207 h 291"/>
                <a:gd name="T40" fmla="*/ 244 w 250"/>
                <a:gd name="T41" fmla="*/ 213 h 291"/>
                <a:gd name="T42" fmla="*/ 249 w 250"/>
                <a:gd name="T43" fmla="*/ 223 h 291"/>
                <a:gd name="T44" fmla="*/ 214 w 250"/>
                <a:gd name="T45" fmla="*/ 242 h 291"/>
                <a:gd name="T46" fmla="*/ 230 w 250"/>
                <a:gd name="T47" fmla="*/ 250 h 291"/>
                <a:gd name="T48" fmla="*/ 236 w 250"/>
                <a:gd name="T49" fmla="*/ 252 h 291"/>
                <a:gd name="T50" fmla="*/ 250 w 250"/>
                <a:gd name="T51" fmla="*/ 263 h 291"/>
                <a:gd name="T52" fmla="*/ 214 w 250"/>
                <a:gd name="T53" fmla="*/ 272 h 291"/>
                <a:gd name="T54" fmla="*/ 220 w 250"/>
                <a:gd name="T55" fmla="*/ 275 h 291"/>
                <a:gd name="T56" fmla="*/ 212 w 250"/>
                <a:gd name="T57" fmla="*/ 287 h 291"/>
                <a:gd name="T58" fmla="*/ 195 w 250"/>
                <a:gd name="T59" fmla="*/ 279 h 291"/>
                <a:gd name="T60" fmla="*/ 180 w 250"/>
                <a:gd name="T61" fmla="*/ 290 h 291"/>
                <a:gd name="T62" fmla="*/ 172 w 250"/>
                <a:gd name="T63" fmla="*/ 260 h 291"/>
                <a:gd name="T64" fmla="*/ 153 w 250"/>
                <a:gd name="T65" fmla="*/ 272 h 291"/>
                <a:gd name="T66" fmla="*/ 115 w 250"/>
                <a:gd name="T67" fmla="*/ 264 h 291"/>
                <a:gd name="T68" fmla="*/ 107 w 250"/>
                <a:gd name="T69" fmla="*/ 234 h 291"/>
                <a:gd name="T70" fmla="*/ 78 w 250"/>
                <a:gd name="T71" fmla="*/ 224 h 291"/>
                <a:gd name="T72" fmla="*/ 75 w 250"/>
                <a:gd name="T73" fmla="*/ 172 h 291"/>
                <a:gd name="T74" fmla="*/ 50 w 250"/>
                <a:gd name="T75" fmla="*/ 102 h 291"/>
                <a:gd name="T76" fmla="*/ 34 w 250"/>
                <a:gd name="T77" fmla="*/ 122 h 291"/>
                <a:gd name="T78" fmla="*/ 23 w 250"/>
                <a:gd name="T79" fmla="*/ 140 h 291"/>
                <a:gd name="T80" fmla="*/ 0 w 250"/>
                <a:gd name="T81" fmla="*/ 108 h 291"/>
                <a:gd name="T82" fmla="*/ 8 w 250"/>
                <a:gd name="T83" fmla="*/ 78 h 291"/>
                <a:gd name="T84" fmla="*/ 10 w 250"/>
                <a:gd name="T85" fmla="*/ 67 h 291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w 250"/>
                <a:gd name="T130" fmla="*/ 0 h 291"/>
                <a:gd name="T131" fmla="*/ 250 w 250"/>
                <a:gd name="T132" fmla="*/ 291 h 291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T129" t="T130" r="T131" b="T132"/>
              <a:pathLst>
                <a:path w="250" h="291">
                  <a:moveTo>
                    <a:pt x="10" y="67"/>
                  </a:moveTo>
                  <a:lnTo>
                    <a:pt x="23" y="67"/>
                  </a:lnTo>
                  <a:lnTo>
                    <a:pt x="20" y="62"/>
                  </a:lnTo>
                  <a:lnTo>
                    <a:pt x="28" y="56"/>
                  </a:lnTo>
                  <a:lnTo>
                    <a:pt x="29" y="40"/>
                  </a:lnTo>
                  <a:lnTo>
                    <a:pt x="51" y="24"/>
                  </a:lnTo>
                  <a:lnTo>
                    <a:pt x="78" y="11"/>
                  </a:lnTo>
                  <a:lnTo>
                    <a:pt x="107" y="28"/>
                  </a:lnTo>
                  <a:lnTo>
                    <a:pt x="121" y="12"/>
                  </a:lnTo>
                  <a:lnTo>
                    <a:pt x="128" y="0"/>
                  </a:lnTo>
                  <a:lnTo>
                    <a:pt x="152" y="20"/>
                  </a:lnTo>
                  <a:lnTo>
                    <a:pt x="174" y="30"/>
                  </a:lnTo>
                  <a:lnTo>
                    <a:pt x="175" y="36"/>
                  </a:lnTo>
                  <a:lnTo>
                    <a:pt x="179" y="36"/>
                  </a:lnTo>
                  <a:lnTo>
                    <a:pt x="207" y="14"/>
                  </a:lnTo>
                  <a:lnTo>
                    <a:pt x="222" y="22"/>
                  </a:lnTo>
                  <a:lnTo>
                    <a:pt x="225" y="16"/>
                  </a:lnTo>
                  <a:lnTo>
                    <a:pt x="234" y="25"/>
                  </a:lnTo>
                  <a:lnTo>
                    <a:pt x="241" y="43"/>
                  </a:lnTo>
                  <a:lnTo>
                    <a:pt x="244" y="73"/>
                  </a:lnTo>
                  <a:lnTo>
                    <a:pt x="222" y="103"/>
                  </a:lnTo>
                  <a:lnTo>
                    <a:pt x="206" y="95"/>
                  </a:lnTo>
                  <a:lnTo>
                    <a:pt x="206" y="107"/>
                  </a:lnTo>
                  <a:lnTo>
                    <a:pt x="190" y="107"/>
                  </a:lnTo>
                  <a:lnTo>
                    <a:pt x="179" y="99"/>
                  </a:lnTo>
                  <a:lnTo>
                    <a:pt x="169" y="100"/>
                  </a:lnTo>
                  <a:lnTo>
                    <a:pt x="164" y="111"/>
                  </a:lnTo>
                  <a:lnTo>
                    <a:pt x="163" y="119"/>
                  </a:lnTo>
                  <a:lnTo>
                    <a:pt x="169" y="127"/>
                  </a:lnTo>
                  <a:lnTo>
                    <a:pt x="187" y="138"/>
                  </a:lnTo>
                  <a:lnTo>
                    <a:pt x="190" y="135"/>
                  </a:lnTo>
                  <a:lnTo>
                    <a:pt x="196" y="137"/>
                  </a:lnTo>
                  <a:lnTo>
                    <a:pt x="226" y="156"/>
                  </a:lnTo>
                  <a:lnTo>
                    <a:pt x="247" y="158"/>
                  </a:lnTo>
                  <a:lnTo>
                    <a:pt x="214" y="185"/>
                  </a:lnTo>
                  <a:lnTo>
                    <a:pt x="220" y="193"/>
                  </a:lnTo>
                  <a:lnTo>
                    <a:pt x="230" y="191"/>
                  </a:lnTo>
                  <a:lnTo>
                    <a:pt x="233" y="196"/>
                  </a:lnTo>
                  <a:lnTo>
                    <a:pt x="220" y="204"/>
                  </a:lnTo>
                  <a:lnTo>
                    <a:pt x="230" y="207"/>
                  </a:lnTo>
                  <a:lnTo>
                    <a:pt x="237" y="207"/>
                  </a:lnTo>
                  <a:lnTo>
                    <a:pt x="244" y="213"/>
                  </a:lnTo>
                  <a:lnTo>
                    <a:pt x="249" y="210"/>
                  </a:lnTo>
                  <a:lnTo>
                    <a:pt x="249" y="223"/>
                  </a:lnTo>
                  <a:lnTo>
                    <a:pt x="228" y="216"/>
                  </a:lnTo>
                  <a:lnTo>
                    <a:pt x="214" y="242"/>
                  </a:lnTo>
                  <a:lnTo>
                    <a:pt x="230" y="240"/>
                  </a:lnTo>
                  <a:lnTo>
                    <a:pt x="230" y="250"/>
                  </a:lnTo>
                  <a:lnTo>
                    <a:pt x="234" y="247"/>
                  </a:lnTo>
                  <a:lnTo>
                    <a:pt x="236" y="252"/>
                  </a:lnTo>
                  <a:lnTo>
                    <a:pt x="244" y="252"/>
                  </a:lnTo>
                  <a:lnTo>
                    <a:pt x="250" y="263"/>
                  </a:lnTo>
                  <a:lnTo>
                    <a:pt x="231" y="263"/>
                  </a:lnTo>
                  <a:lnTo>
                    <a:pt x="214" y="272"/>
                  </a:lnTo>
                  <a:lnTo>
                    <a:pt x="214" y="275"/>
                  </a:lnTo>
                  <a:lnTo>
                    <a:pt x="220" y="275"/>
                  </a:lnTo>
                  <a:lnTo>
                    <a:pt x="222" y="282"/>
                  </a:lnTo>
                  <a:lnTo>
                    <a:pt x="212" y="287"/>
                  </a:lnTo>
                  <a:lnTo>
                    <a:pt x="196" y="285"/>
                  </a:lnTo>
                  <a:lnTo>
                    <a:pt x="195" y="279"/>
                  </a:lnTo>
                  <a:lnTo>
                    <a:pt x="185" y="291"/>
                  </a:lnTo>
                  <a:lnTo>
                    <a:pt x="180" y="290"/>
                  </a:lnTo>
                  <a:lnTo>
                    <a:pt x="188" y="268"/>
                  </a:lnTo>
                  <a:lnTo>
                    <a:pt x="172" y="260"/>
                  </a:lnTo>
                  <a:lnTo>
                    <a:pt x="169" y="260"/>
                  </a:lnTo>
                  <a:lnTo>
                    <a:pt x="153" y="272"/>
                  </a:lnTo>
                  <a:lnTo>
                    <a:pt x="132" y="264"/>
                  </a:lnTo>
                  <a:lnTo>
                    <a:pt x="115" y="264"/>
                  </a:lnTo>
                  <a:lnTo>
                    <a:pt x="113" y="240"/>
                  </a:lnTo>
                  <a:lnTo>
                    <a:pt x="107" y="234"/>
                  </a:lnTo>
                  <a:lnTo>
                    <a:pt x="85" y="232"/>
                  </a:lnTo>
                  <a:lnTo>
                    <a:pt x="78" y="224"/>
                  </a:lnTo>
                  <a:lnTo>
                    <a:pt x="64" y="197"/>
                  </a:lnTo>
                  <a:lnTo>
                    <a:pt x="75" y="172"/>
                  </a:lnTo>
                  <a:lnTo>
                    <a:pt x="64" y="111"/>
                  </a:lnTo>
                  <a:lnTo>
                    <a:pt x="50" y="102"/>
                  </a:lnTo>
                  <a:lnTo>
                    <a:pt x="32" y="103"/>
                  </a:lnTo>
                  <a:lnTo>
                    <a:pt x="34" y="122"/>
                  </a:lnTo>
                  <a:lnTo>
                    <a:pt x="29" y="137"/>
                  </a:lnTo>
                  <a:lnTo>
                    <a:pt x="23" y="140"/>
                  </a:lnTo>
                  <a:lnTo>
                    <a:pt x="5" y="126"/>
                  </a:lnTo>
                  <a:lnTo>
                    <a:pt x="0" y="108"/>
                  </a:lnTo>
                  <a:lnTo>
                    <a:pt x="20" y="89"/>
                  </a:lnTo>
                  <a:lnTo>
                    <a:pt x="8" y="78"/>
                  </a:lnTo>
                  <a:lnTo>
                    <a:pt x="13" y="71"/>
                  </a:lnTo>
                  <a:lnTo>
                    <a:pt x="10" y="67"/>
                  </a:lnTo>
                  <a:close/>
                </a:path>
              </a:pathLst>
            </a:custGeom>
            <a:solidFill>
              <a:srgbClr val="FF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49282" name="Freeform 540"/>
            <p:cNvSpPr>
              <a:spLocks/>
            </p:cNvSpPr>
            <p:nvPr/>
          </p:nvSpPr>
          <p:spPr bwMode="auto">
            <a:xfrm>
              <a:off x="1012" y="3232"/>
              <a:ext cx="250" cy="291"/>
            </a:xfrm>
            <a:custGeom>
              <a:avLst/>
              <a:gdLst>
                <a:gd name="T0" fmla="*/ 23 w 250"/>
                <a:gd name="T1" fmla="*/ 67 h 291"/>
                <a:gd name="T2" fmla="*/ 28 w 250"/>
                <a:gd name="T3" fmla="*/ 56 h 291"/>
                <a:gd name="T4" fmla="*/ 51 w 250"/>
                <a:gd name="T5" fmla="*/ 24 h 291"/>
                <a:gd name="T6" fmla="*/ 107 w 250"/>
                <a:gd name="T7" fmla="*/ 28 h 291"/>
                <a:gd name="T8" fmla="*/ 128 w 250"/>
                <a:gd name="T9" fmla="*/ 0 h 291"/>
                <a:gd name="T10" fmla="*/ 174 w 250"/>
                <a:gd name="T11" fmla="*/ 30 h 291"/>
                <a:gd name="T12" fmla="*/ 179 w 250"/>
                <a:gd name="T13" fmla="*/ 36 h 291"/>
                <a:gd name="T14" fmla="*/ 222 w 250"/>
                <a:gd name="T15" fmla="*/ 22 h 291"/>
                <a:gd name="T16" fmla="*/ 234 w 250"/>
                <a:gd name="T17" fmla="*/ 25 h 291"/>
                <a:gd name="T18" fmla="*/ 244 w 250"/>
                <a:gd name="T19" fmla="*/ 73 h 291"/>
                <a:gd name="T20" fmla="*/ 206 w 250"/>
                <a:gd name="T21" fmla="*/ 95 h 291"/>
                <a:gd name="T22" fmla="*/ 190 w 250"/>
                <a:gd name="T23" fmla="*/ 107 h 291"/>
                <a:gd name="T24" fmla="*/ 169 w 250"/>
                <a:gd name="T25" fmla="*/ 100 h 291"/>
                <a:gd name="T26" fmla="*/ 163 w 250"/>
                <a:gd name="T27" fmla="*/ 119 h 291"/>
                <a:gd name="T28" fmla="*/ 187 w 250"/>
                <a:gd name="T29" fmla="*/ 138 h 291"/>
                <a:gd name="T30" fmla="*/ 196 w 250"/>
                <a:gd name="T31" fmla="*/ 137 h 291"/>
                <a:gd name="T32" fmla="*/ 247 w 250"/>
                <a:gd name="T33" fmla="*/ 158 h 291"/>
                <a:gd name="T34" fmla="*/ 220 w 250"/>
                <a:gd name="T35" fmla="*/ 193 h 291"/>
                <a:gd name="T36" fmla="*/ 233 w 250"/>
                <a:gd name="T37" fmla="*/ 196 h 291"/>
                <a:gd name="T38" fmla="*/ 230 w 250"/>
                <a:gd name="T39" fmla="*/ 207 h 291"/>
                <a:gd name="T40" fmla="*/ 244 w 250"/>
                <a:gd name="T41" fmla="*/ 213 h 291"/>
                <a:gd name="T42" fmla="*/ 249 w 250"/>
                <a:gd name="T43" fmla="*/ 223 h 291"/>
                <a:gd name="T44" fmla="*/ 214 w 250"/>
                <a:gd name="T45" fmla="*/ 242 h 291"/>
                <a:gd name="T46" fmla="*/ 230 w 250"/>
                <a:gd name="T47" fmla="*/ 250 h 291"/>
                <a:gd name="T48" fmla="*/ 236 w 250"/>
                <a:gd name="T49" fmla="*/ 252 h 291"/>
                <a:gd name="T50" fmla="*/ 250 w 250"/>
                <a:gd name="T51" fmla="*/ 263 h 291"/>
                <a:gd name="T52" fmla="*/ 214 w 250"/>
                <a:gd name="T53" fmla="*/ 272 h 291"/>
                <a:gd name="T54" fmla="*/ 220 w 250"/>
                <a:gd name="T55" fmla="*/ 275 h 291"/>
                <a:gd name="T56" fmla="*/ 212 w 250"/>
                <a:gd name="T57" fmla="*/ 287 h 291"/>
                <a:gd name="T58" fmla="*/ 195 w 250"/>
                <a:gd name="T59" fmla="*/ 279 h 291"/>
                <a:gd name="T60" fmla="*/ 180 w 250"/>
                <a:gd name="T61" fmla="*/ 290 h 291"/>
                <a:gd name="T62" fmla="*/ 172 w 250"/>
                <a:gd name="T63" fmla="*/ 260 h 291"/>
                <a:gd name="T64" fmla="*/ 153 w 250"/>
                <a:gd name="T65" fmla="*/ 272 h 291"/>
                <a:gd name="T66" fmla="*/ 115 w 250"/>
                <a:gd name="T67" fmla="*/ 264 h 291"/>
                <a:gd name="T68" fmla="*/ 107 w 250"/>
                <a:gd name="T69" fmla="*/ 234 h 291"/>
                <a:gd name="T70" fmla="*/ 78 w 250"/>
                <a:gd name="T71" fmla="*/ 224 h 291"/>
                <a:gd name="T72" fmla="*/ 75 w 250"/>
                <a:gd name="T73" fmla="*/ 172 h 291"/>
                <a:gd name="T74" fmla="*/ 50 w 250"/>
                <a:gd name="T75" fmla="*/ 102 h 291"/>
                <a:gd name="T76" fmla="*/ 34 w 250"/>
                <a:gd name="T77" fmla="*/ 122 h 291"/>
                <a:gd name="T78" fmla="*/ 23 w 250"/>
                <a:gd name="T79" fmla="*/ 140 h 291"/>
                <a:gd name="T80" fmla="*/ 0 w 250"/>
                <a:gd name="T81" fmla="*/ 108 h 291"/>
                <a:gd name="T82" fmla="*/ 8 w 250"/>
                <a:gd name="T83" fmla="*/ 78 h 291"/>
                <a:gd name="T84" fmla="*/ 10 w 250"/>
                <a:gd name="T85" fmla="*/ 67 h 291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w 250"/>
                <a:gd name="T130" fmla="*/ 0 h 291"/>
                <a:gd name="T131" fmla="*/ 250 w 250"/>
                <a:gd name="T132" fmla="*/ 291 h 291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T129" t="T130" r="T131" b="T132"/>
              <a:pathLst>
                <a:path w="250" h="291">
                  <a:moveTo>
                    <a:pt x="10" y="67"/>
                  </a:moveTo>
                  <a:lnTo>
                    <a:pt x="23" y="67"/>
                  </a:lnTo>
                  <a:lnTo>
                    <a:pt x="20" y="62"/>
                  </a:lnTo>
                  <a:lnTo>
                    <a:pt x="28" y="56"/>
                  </a:lnTo>
                  <a:lnTo>
                    <a:pt x="29" y="40"/>
                  </a:lnTo>
                  <a:lnTo>
                    <a:pt x="51" y="24"/>
                  </a:lnTo>
                  <a:lnTo>
                    <a:pt x="78" y="11"/>
                  </a:lnTo>
                  <a:lnTo>
                    <a:pt x="107" y="28"/>
                  </a:lnTo>
                  <a:lnTo>
                    <a:pt x="121" y="12"/>
                  </a:lnTo>
                  <a:lnTo>
                    <a:pt x="128" y="0"/>
                  </a:lnTo>
                  <a:lnTo>
                    <a:pt x="152" y="20"/>
                  </a:lnTo>
                  <a:lnTo>
                    <a:pt x="174" y="30"/>
                  </a:lnTo>
                  <a:lnTo>
                    <a:pt x="175" y="36"/>
                  </a:lnTo>
                  <a:lnTo>
                    <a:pt x="179" y="36"/>
                  </a:lnTo>
                  <a:lnTo>
                    <a:pt x="207" y="14"/>
                  </a:lnTo>
                  <a:lnTo>
                    <a:pt x="222" y="22"/>
                  </a:lnTo>
                  <a:lnTo>
                    <a:pt x="225" y="16"/>
                  </a:lnTo>
                  <a:lnTo>
                    <a:pt x="234" y="25"/>
                  </a:lnTo>
                  <a:lnTo>
                    <a:pt x="241" y="43"/>
                  </a:lnTo>
                  <a:lnTo>
                    <a:pt x="244" y="73"/>
                  </a:lnTo>
                  <a:lnTo>
                    <a:pt x="222" y="103"/>
                  </a:lnTo>
                  <a:lnTo>
                    <a:pt x="206" y="95"/>
                  </a:lnTo>
                  <a:lnTo>
                    <a:pt x="206" y="107"/>
                  </a:lnTo>
                  <a:lnTo>
                    <a:pt x="190" y="107"/>
                  </a:lnTo>
                  <a:lnTo>
                    <a:pt x="179" y="99"/>
                  </a:lnTo>
                  <a:lnTo>
                    <a:pt x="169" y="100"/>
                  </a:lnTo>
                  <a:lnTo>
                    <a:pt x="164" y="111"/>
                  </a:lnTo>
                  <a:lnTo>
                    <a:pt x="163" y="119"/>
                  </a:lnTo>
                  <a:lnTo>
                    <a:pt x="169" y="127"/>
                  </a:lnTo>
                  <a:lnTo>
                    <a:pt x="187" y="138"/>
                  </a:lnTo>
                  <a:lnTo>
                    <a:pt x="190" y="135"/>
                  </a:lnTo>
                  <a:lnTo>
                    <a:pt x="196" y="137"/>
                  </a:lnTo>
                  <a:lnTo>
                    <a:pt x="226" y="156"/>
                  </a:lnTo>
                  <a:lnTo>
                    <a:pt x="247" y="158"/>
                  </a:lnTo>
                  <a:lnTo>
                    <a:pt x="214" y="185"/>
                  </a:lnTo>
                  <a:lnTo>
                    <a:pt x="220" y="193"/>
                  </a:lnTo>
                  <a:lnTo>
                    <a:pt x="230" y="191"/>
                  </a:lnTo>
                  <a:lnTo>
                    <a:pt x="233" y="196"/>
                  </a:lnTo>
                  <a:lnTo>
                    <a:pt x="220" y="204"/>
                  </a:lnTo>
                  <a:lnTo>
                    <a:pt x="230" y="207"/>
                  </a:lnTo>
                  <a:lnTo>
                    <a:pt x="237" y="207"/>
                  </a:lnTo>
                  <a:lnTo>
                    <a:pt x="244" y="213"/>
                  </a:lnTo>
                  <a:lnTo>
                    <a:pt x="249" y="210"/>
                  </a:lnTo>
                  <a:lnTo>
                    <a:pt x="249" y="223"/>
                  </a:lnTo>
                  <a:lnTo>
                    <a:pt x="228" y="216"/>
                  </a:lnTo>
                  <a:lnTo>
                    <a:pt x="214" y="242"/>
                  </a:lnTo>
                  <a:lnTo>
                    <a:pt x="230" y="240"/>
                  </a:lnTo>
                  <a:lnTo>
                    <a:pt x="230" y="250"/>
                  </a:lnTo>
                  <a:lnTo>
                    <a:pt x="234" y="247"/>
                  </a:lnTo>
                  <a:lnTo>
                    <a:pt x="236" y="252"/>
                  </a:lnTo>
                  <a:lnTo>
                    <a:pt x="244" y="252"/>
                  </a:lnTo>
                  <a:lnTo>
                    <a:pt x="250" y="263"/>
                  </a:lnTo>
                  <a:lnTo>
                    <a:pt x="231" y="263"/>
                  </a:lnTo>
                  <a:lnTo>
                    <a:pt x="214" y="272"/>
                  </a:lnTo>
                  <a:lnTo>
                    <a:pt x="214" y="275"/>
                  </a:lnTo>
                  <a:lnTo>
                    <a:pt x="220" y="275"/>
                  </a:lnTo>
                  <a:lnTo>
                    <a:pt x="222" y="282"/>
                  </a:lnTo>
                  <a:lnTo>
                    <a:pt x="212" y="287"/>
                  </a:lnTo>
                  <a:lnTo>
                    <a:pt x="196" y="285"/>
                  </a:lnTo>
                  <a:lnTo>
                    <a:pt x="195" y="279"/>
                  </a:lnTo>
                  <a:lnTo>
                    <a:pt x="185" y="291"/>
                  </a:lnTo>
                  <a:lnTo>
                    <a:pt x="180" y="290"/>
                  </a:lnTo>
                  <a:lnTo>
                    <a:pt x="188" y="268"/>
                  </a:lnTo>
                  <a:lnTo>
                    <a:pt x="172" y="260"/>
                  </a:lnTo>
                  <a:lnTo>
                    <a:pt x="169" y="260"/>
                  </a:lnTo>
                  <a:lnTo>
                    <a:pt x="153" y="272"/>
                  </a:lnTo>
                  <a:lnTo>
                    <a:pt x="132" y="264"/>
                  </a:lnTo>
                  <a:lnTo>
                    <a:pt x="115" y="264"/>
                  </a:lnTo>
                  <a:lnTo>
                    <a:pt x="113" y="240"/>
                  </a:lnTo>
                  <a:lnTo>
                    <a:pt x="107" y="234"/>
                  </a:lnTo>
                  <a:lnTo>
                    <a:pt x="85" y="232"/>
                  </a:lnTo>
                  <a:lnTo>
                    <a:pt x="78" y="224"/>
                  </a:lnTo>
                  <a:lnTo>
                    <a:pt x="64" y="197"/>
                  </a:lnTo>
                  <a:lnTo>
                    <a:pt x="75" y="172"/>
                  </a:lnTo>
                  <a:lnTo>
                    <a:pt x="64" y="111"/>
                  </a:lnTo>
                  <a:lnTo>
                    <a:pt x="50" y="102"/>
                  </a:lnTo>
                  <a:lnTo>
                    <a:pt x="32" y="103"/>
                  </a:lnTo>
                  <a:lnTo>
                    <a:pt x="34" y="122"/>
                  </a:lnTo>
                  <a:lnTo>
                    <a:pt x="29" y="137"/>
                  </a:lnTo>
                  <a:lnTo>
                    <a:pt x="23" y="140"/>
                  </a:lnTo>
                  <a:lnTo>
                    <a:pt x="5" y="126"/>
                  </a:lnTo>
                  <a:lnTo>
                    <a:pt x="0" y="108"/>
                  </a:lnTo>
                  <a:lnTo>
                    <a:pt x="20" y="89"/>
                  </a:lnTo>
                  <a:lnTo>
                    <a:pt x="8" y="78"/>
                  </a:lnTo>
                  <a:lnTo>
                    <a:pt x="13" y="71"/>
                  </a:lnTo>
                  <a:lnTo>
                    <a:pt x="10" y="67"/>
                  </a:lnTo>
                  <a:close/>
                </a:path>
              </a:pathLst>
            </a:custGeom>
            <a:solidFill>
              <a:srgbClr val="FF0000"/>
            </a:solidFill>
            <a:ln w="4763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</p:grpSp>
      <p:grpSp>
        <p:nvGrpSpPr>
          <p:cNvPr id="49186" name="Group 541"/>
          <p:cNvGrpSpPr>
            <a:grpSpLocks/>
          </p:cNvGrpSpPr>
          <p:nvPr/>
        </p:nvGrpSpPr>
        <p:grpSpPr bwMode="auto">
          <a:xfrm>
            <a:off x="2020888" y="4922838"/>
            <a:ext cx="379412" cy="330200"/>
            <a:chOff x="884" y="3101"/>
            <a:chExt cx="257" cy="239"/>
          </a:xfrm>
        </p:grpSpPr>
        <p:sp>
          <p:nvSpPr>
            <p:cNvPr id="49279" name="Freeform 542"/>
            <p:cNvSpPr>
              <a:spLocks/>
            </p:cNvSpPr>
            <p:nvPr/>
          </p:nvSpPr>
          <p:spPr bwMode="auto">
            <a:xfrm>
              <a:off x="884" y="3101"/>
              <a:ext cx="257" cy="239"/>
            </a:xfrm>
            <a:custGeom>
              <a:avLst/>
              <a:gdLst>
                <a:gd name="T0" fmla="*/ 210 w 257"/>
                <a:gd name="T1" fmla="*/ 26 h 239"/>
                <a:gd name="T2" fmla="*/ 245 w 257"/>
                <a:gd name="T3" fmla="*/ 24 h 239"/>
                <a:gd name="T4" fmla="*/ 256 w 257"/>
                <a:gd name="T5" fmla="*/ 37 h 239"/>
                <a:gd name="T6" fmla="*/ 237 w 257"/>
                <a:gd name="T7" fmla="*/ 54 h 239"/>
                <a:gd name="T8" fmla="*/ 237 w 257"/>
                <a:gd name="T9" fmla="*/ 70 h 239"/>
                <a:gd name="T10" fmla="*/ 233 w 257"/>
                <a:gd name="T11" fmla="*/ 86 h 239"/>
                <a:gd name="T12" fmla="*/ 257 w 257"/>
                <a:gd name="T13" fmla="*/ 131 h 239"/>
                <a:gd name="T14" fmla="*/ 237 w 257"/>
                <a:gd name="T15" fmla="*/ 159 h 239"/>
                <a:gd name="T16" fmla="*/ 179 w 257"/>
                <a:gd name="T17" fmla="*/ 155 h 239"/>
                <a:gd name="T18" fmla="*/ 156 w 257"/>
                <a:gd name="T19" fmla="*/ 187 h 239"/>
                <a:gd name="T20" fmla="*/ 152 w 257"/>
                <a:gd name="T21" fmla="*/ 198 h 239"/>
                <a:gd name="T22" fmla="*/ 141 w 257"/>
                <a:gd name="T23" fmla="*/ 202 h 239"/>
                <a:gd name="T24" fmla="*/ 148 w 257"/>
                <a:gd name="T25" fmla="*/ 220 h 239"/>
                <a:gd name="T26" fmla="*/ 98 w 257"/>
                <a:gd name="T27" fmla="*/ 207 h 239"/>
                <a:gd name="T28" fmla="*/ 73 w 257"/>
                <a:gd name="T29" fmla="*/ 207 h 239"/>
                <a:gd name="T30" fmla="*/ 66 w 257"/>
                <a:gd name="T31" fmla="*/ 217 h 239"/>
                <a:gd name="T32" fmla="*/ 30 w 257"/>
                <a:gd name="T33" fmla="*/ 226 h 239"/>
                <a:gd name="T34" fmla="*/ 36 w 257"/>
                <a:gd name="T35" fmla="*/ 217 h 239"/>
                <a:gd name="T36" fmla="*/ 36 w 257"/>
                <a:gd name="T37" fmla="*/ 193 h 239"/>
                <a:gd name="T38" fmla="*/ 47 w 257"/>
                <a:gd name="T39" fmla="*/ 158 h 239"/>
                <a:gd name="T40" fmla="*/ 27 w 257"/>
                <a:gd name="T41" fmla="*/ 167 h 239"/>
                <a:gd name="T42" fmla="*/ 70 w 257"/>
                <a:gd name="T43" fmla="*/ 153 h 239"/>
                <a:gd name="T44" fmla="*/ 90 w 257"/>
                <a:gd name="T45" fmla="*/ 143 h 239"/>
                <a:gd name="T46" fmla="*/ 90 w 257"/>
                <a:gd name="T47" fmla="*/ 116 h 239"/>
                <a:gd name="T48" fmla="*/ 63 w 257"/>
                <a:gd name="T49" fmla="*/ 105 h 239"/>
                <a:gd name="T50" fmla="*/ 17 w 257"/>
                <a:gd name="T51" fmla="*/ 77 h 239"/>
                <a:gd name="T52" fmla="*/ 41 w 257"/>
                <a:gd name="T53" fmla="*/ 57 h 239"/>
                <a:gd name="T54" fmla="*/ 30 w 257"/>
                <a:gd name="T55" fmla="*/ 49 h 239"/>
                <a:gd name="T56" fmla="*/ 23 w 257"/>
                <a:gd name="T57" fmla="*/ 41 h 239"/>
                <a:gd name="T58" fmla="*/ 39 w 257"/>
                <a:gd name="T59" fmla="*/ 43 h 239"/>
                <a:gd name="T60" fmla="*/ 60 w 257"/>
                <a:gd name="T61" fmla="*/ 32 h 239"/>
                <a:gd name="T62" fmla="*/ 68 w 257"/>
                <a:gd name="T63" fmla="*/ 61 h 239"/>
                <a:gd name="T64" fmla="*/ 105 w 257"/>
                <a:gd name="T65" fmla="*/ 53 h 239"/>
                <a:gd name="T66" fmla="*/ 89 w 257"/>
                <a:gd name="T67" fmla="*/ 48 h 239"/>
                <a:gd name="T68" fmla="*/ 74 w 257"/>
                <a:gd name="T69" fmla="*/ 35 h 239"/>
                <a:gd name="T70" fmla="*/ 87 w 257"/>
                <a:gd name="T71" fmla="*/ 43 h 239"/>
                <a:gd name="T72" fmla="*/ 124 w 257"/>
                <a:gd name="T73" fmla="*/ 35 h 239"/>
                <a:gd name="T74" fmla="*/ 132 w 257"/>
                <a:gd name="T75" fmla="*/ 11 h 239"/>
                <a:gd name="T76" fmla="*/ 143 w 257"/>
                <a:gd name="T77" fmla="*/ 6 h 239"/>
                <a:gd name="T78" fmla="*/ 168 w 257"/>
                <a:gd name="T79" fmla="*/ 6 h 239"/>
                <a:gd name="T80" fmla="*/ 203 w 257"/>
                <a:gd name="T81" fmla="*/ 16 h 239"/>
                <a:gd name="T82" fmla="*/ 198 w 257"/>
                <a:gd name="T83" fmla="*/ 26 h 239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257"/>
                <a:gd name="T127" fmla="*/ 0 h 239"/>
                <a:gd name="T128" fmla="*/ 257 w 257"/>
                <a:gd name="T129" fmla="*/ 239 h 239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257" h="239">
                  <a:moveTo>
                    <a:pt x="198" y="26"/>
                  </a:moveTo>
                  <a:lnTo>
                    <a:pt x="210" y="26"/>
                  </a:lnTo>
                  <a:lnTo>
                    <a:pt x="237" y="37"/>
                  </a:lnTo>
                  <a:lnTo>
                    <a:pt x="245" y="24"/>
                  </a:lnTo>
                  <a:lnTo>
                    <a:pt x="257" y="26"/>
                  </a:lnTo>
                  <a:lnTo>
                    <a:pt x="256" y="37"/>
                  </a:lnTo>
                  <a:lnTo>
                    <a:pt x="245" y="41"/>
                  </a:lnTo>
                  <a:lnTo>
                    <a:pt x="237" y="54"/>
                  </a:lnTo>
                  <a:lnTo>
                    <a:pt x="233" y="53"/>
                  </a:lnTo>
                  <a:lnTo>
                    <a:pt x="237" y="70"/>
                  </a:lnTo>
                  <a:lnTo>
                    <a:pt x="229" y="81"/>
                  </a:lnTo>
                  <a:lnTo>
                    <a:pt x="233" y="86"/>
                  </a:lnTo>
                  <a:lnTo>
                    <a:pt x="238" y="120"/>
                  </a:lnTo>
                  <a:lnTo>
                    <a:pt x="257" y="131"/>
                  </a:lnTo>
                  <a:lnTo>
                    <a:pt x="249" y="143"/>
                  </a:lnTo>
                  <a:lnTo>
                    <a:pt x="237" y="159"/>
                  </a:lnTo>
                  <a:lnTo>
                    <a:pt x="206" y="142"/>
                  </a:lnTo>
                  <a:lnTo>
                    <a:pt x="179" y="155"/>
                  </a:lnTo>
                  <a:lnTo>
                    <a:pt x="157" y="171"/>
                  </a:lnTo>
                  <a:lnTo>
                    <a:pt x="156" y="187"/>
                  </a:lnTo>
                  <a:lnTo>
                    <a:pt x="148" y="193"/>
                  </a:lnTo>
                  <a:lnTo>
                    <a:pt x="152" y="198"/>
                  </a:lnTo>
                  <a:lnTo>
                    <a:pt x="138" y="198"/>
                  </a:lnTo>
                  <a:lnTo>
                    <a:pt x="141" y="202"/>
                  </a:lnTo>
                  <a:lnTo>
                    <a:pt x="138" y="209"/>
                  </a:lnTo>
                  <a:lnTo>
                    <a:pt x="148" y="220"/>
                  </a:lnTo>
                  <a:lnTo>
                    <a:pt x="128" y="239"/>
                  </a:lnTo>
                  <a:lnTo>
                    <a:pt x="98" y="207"/>
                  </a:lnTo>
                  <a:lnTo>
                    <a:pt x="89" y="217"/>
                  </a:lnTo>
                  <a:lnTo>
                    <a:pt x="73" y="207"/>
                  </a:lnTo>
                  <a:lnTo>
                    <a:pt x="70" y="209"/>
                  </a:lnTo>
                  <a:lnTo>
                    <a:pt x="66" y="217"/>
                  </a:lnTo>
                  <a:lnTo>
                    <a:pt x="46" y="231"/>
                  </a:lnTo>
                  <a:lnTo>
                    <a:pt x="30" y="226"/>
                  </a:lnTo>
                  <a:lnTo>
                    <a:pt x="30" y="220"/>
                  </a:lnTo>
                  <a:lnTo>
                    <a:pt x="36" y="217"/>
                  </a:lnTo>
                  <a:lnTo>
                    <a:pt x="39" y="198"/>
                  </a:lnTo>
                  <a:lnTo>
                    <a:pt x="36" y="193"/>
                  </a:lnTo>
                  <a:lnTo>
                    <a:pt x="36" y="169"/>
                  </a:lnTo>
                  <a:lnTo>
                    <a:pt x="47" y="158"/>
                  </a:lnTo>
                  <a:lnTo>
                    <a:pt x="35" y="163"/>
                  </a:lnTo>
                  <a:lnTo>
                    <a:pt x="27" y="167"/>
                  </a:lnTo>
                  <a:lnTo>
                    <a:pt x="39" y="155"/>
                  </a:lnTo>
                  <a:lnTo>
                    <a:pt x="70" y="153"/>
                  </a:lnTo>
                  <a:lnTo>
                    <a:pt x="78" y="142"/>
                  </a:lnTo>
                  <a:lnTo>
                    <a:pt x="90" y="143"/>
                  </a:lnTo>
                  <a:lnTo>
                    <a:pt x="101" y="124"/>
                  </a:lnTo>
                  <a:lnTo>
                    <a:pt x="90" y="116"/>
                  </a:lnTo>
                  <a:lnTo>
                    <a:pt x="70" y="120"/>
                  </a:lnTo>
                  <a:lnTo>
                    <a:pt x="63" y="105"/>
                  </a:lnTo>
                  <a:lnTo>
                    <a:pt x="41" y="81"/>
                  </a:lnTo>
                  <a:lnTo>
                    <a:pt x="17" y="77"/>
                  </a:lnTo>
                  <a:lnTo>
                    <a:pt x="0" y="65"/>
                  </a:lnTo>
                  <a:lnTo>
                    <a:pt x="41" y="57"/>
                  </a:lnTo>
                  <a:lnTo>
                    <a:pt x="30" y="53"/>
                  </a:lnTo>
                  <a:lnTo>
                    <a:pt x="30" y="49"/>
                  </a:lnTo>
                  <a:lnTo>
                    <a:pt x="23" y="46"/>
                  </a:lnTo>
                  <a:lnTo>
                    <a:pt x="23" y="41"/>
                  </a:lnTo>
                  <a:lnTo>
                    <a:pt x="30" y="37"/>
                  </a:lnTo>
                  <a:lnTo>
                    <a:pt x="39" y="43"/>
                  </a:lnTo>
                  <a:lnTo>
                    <a:pt x="43" y="35"/>
                  </a:lnTo>
                  <a:lnTo>
                    <a:pt x="60" y="32"/>
                  </a:lnTo>
                  <a:lnTo>
                    <a:pt x="58" y="40"/>
                  </a:lnTo>
                  <a:lnTo>
                    <a:pt x="68" y="61"/>
                  </a:lnTo>
                  <a:lnTo>
                    <a:pt x="92" y="61"/>
                  </a:lnTo>
                  <a:lnTo>
                    <a:pt x="105" y="53"/>
                  </a:lnTo>
                  <a:lnTo>
                    <a:pt x="105" y="46"/>
                  </a:lnTo>
                  <a:lnTo>
                    <a:pt x="89" y="48"/>
                  </a:lnTo>
                  <a:lnTo>
                    <a:pt x="84" y="51"/>
                  </a:lnTo>
                  <a:lnTo>
                    <a:pt x="74" y="35"/>
                  </a:lnTo>
                  <a:lnTo>
                    <a:pt x="76" y="32"/>
                  </a:lnTo>
                  <a:lnTo>
                    <a:pt x="87" y="43"/>
                  </a:lnTo>
                  <a:lnTo>
                    <a:pt x="105" y="41"/>
                  </a:lnTo>
                  <a:lnTo>
                    <a:pt x="124" y="35"/>
                  </a:lnTo>
                  <a:lnTo>
                    <a:pt x="124" y="11"/>
                  </a:lnTo>
                  <a:lnTo>
                    <a:pt x="132" y="11"/>
                  </a:lnTo>
                  <a:lnTo>
                    <a:pt x="135" y="6"/>
                  </a:lnTo>
                  <a:lnTo>
                    <a:pt x="143" y="6"/>
                  </a:lnTo>
                  <a:lnTo>
                    <a:pt x="151" y="0"/>
                  </a:lnTo>
                  <a:lnTo>
                    <a:pt x="168" y="6"/>
                  </a:lnTo>
                  <a:lnTo>
                    <a:pt x="194" y="5"/>
                  </a:lnTo>
                  <a:lnTo>
                    <a:pt x="203" y="16"/>
                  </a:lnTo>
                  <a:lnTo>
                    <a:pt x="195" y="24"/>
                  </a:lnTo>
                  <a:lnTo>
                    <a:pt x="198" y="26"/>
                  </a:lnTo>
                  <a:close/>
                </a:path>
              </a:pathLst>
            </a:custGeom>
            <a:solidFill>
              <a:srgbClr val="FF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49280" name="Freeform 543"/>
            <p:cNvSpPr>
              <a:spLocks/>
            </p:cNvSpPr>
            <p:nvPr/>
          </p:nvSpPr>
          <p:spPr bwMode="auto">
            <a:xfrm>
              <a:off x="884" y="3101"/>
              <a:ext cx="257" cy="239"/>
            </a:xfrm>
            <a:custGeom>
              <a:avLst/>
              <a:gdLst>
                <a:gd name="T0" fmla="*/ 210 w 257"/>
                <a:gd name="T1" fmla="*/ 26 h 239"/>
                <a:gd name="T2" fmla="*/ 245 w 257"/>
                <a:gd name="T3" fmla="*/ 24 h 239"/>
                <a:gd name="T4" fmla="*/ 256 w 257"/>
                <a:gd name="T5" fmla="*/ 37 h 239"/>
                <a:gd name="T6" fmla="*/ 237 w 257"/>
                <a:gd name="T7" fmla="*/ 54 h 239"/>
                <a:gd name="T8" fmla="*/ 237 w 257"/>
                <a:gd name="T9" fmla="*/ 70 h 239"/>
                <a:gd name="T10" fmla="*/ 233 w 257"/>
                <a:gd name="T11" fmla="*/ 86 h 239"/>
                <a:gd name="T12" fmla="*/ 257 w 257"/>
                <a:gd name="T13" fmla="*/ 131 h 239"/>
                <a:gd name="T14" fmla="*/ 237 w 257"/>
                <a:gd name="T15" fmla="*/ 159 h 239"/>
                <a:gd name="T16" fmla="*/ 179 w 257"/>
                <a:gd name="T17" fmla="*/ 155 h 239"/>
                <a:gd name="T18" fmla="*/ 156 w 257"/>
                <a:gd name="T19" fmla="*/ 187 h 239"/>
                <a:gd name="T20" fmla="*/ 152 w 257"/>
                <a:gd name="T21" fmla="*/ 198 h 239"/>
                <a:gd name="T22" fmla="*/ 141 w 257"/>
                <a:gd name="T23" fmla="*/ 202 h 239"/>
                <a:gd name="T24" fmla="*/ 148 w 257"/>
                <a:gd name="T25" fmla="*/ 220 h 239"/>
                <a:gd name="T26" fmla="*/ 98 w 257"/>
                <a:gd name="T27" fmla="*/ 207 h 239"/>
                <a:gd name="T28" fmla="*/ 73 w 257"/>
                <a:gd name="T29" fmla="*/ 207 h 239"/>
                <a:gd name="T30" fmla="*/ 66 w 257"/>
                <a:gd name="T31" fmla="*/ 217 h 239"/>
                <a:gd name="T32" fmla="*/ 30 w 257"/>
                <a:gd name="T33" fmla="*/ 226 h 239"/>
                <a:gd name="T34" fmla="*/ 36 w 257"/>
                <a:gd name="T35" fmla="*/ 217 h 239"/>
                <a:gd name="T36" fmla="*/ 36 w 257"/>
                <a:gd name="T37" fmla="*/ 193 h 239"/>
                <a:gd name="T38" fmla="*/ 47 w 257"/>
                <a:gd name="T39" fmla="*/ 158 h 239"/>
                <a:gd name="T40" fmla="*/ 27 w 257"/>
                <a:gd name="T41" fmla="*/ 167 h 239"/>
                <a:gd name="T42" fmla="*/ 70 w 257"/>
                <a:gd name="T43" fmla="*/ 153 h 239"/>
                <a:gd name="T44" fmla="*/ 90 w 257"/>
                <a:gd name="T45" fmla="*/ 143 h 239"/>
                <a:gd name="T46" fmla="*/ 90 w 257"/>
                <a:gd name="T47" fmla="*/ 116 h 239"/>
                <a:gd name="T48" fmla="*/ 63 w 257"/>
                <a:gd name="T49" fmla="*/ 105 h 239"/>
                <a:gd name="T50" fmla="*/ 17 w 257"/>
                <a:gd name="T51" fmla="*/ 77 h 239"/>
                <a:gd name="T52" fmla="*/ 41 w 257"/>
                <a:gd name="T53" fmla="*/ 57 h 239"/>
                <a:gd name="T54" fmla="*/ 30 w 257"/>
                <a:gd name="T55" fmla="*/ 49 h 239"/>
                <a:gd name="T56" fmla="*/ 23 w 257"/>
                <a:gd name="T57" fmla="*/ 41 h 239"/>
                <a:gd name="T58" fmla="*/ 39 w 257"/>
                <a:gd name="T59" fmla="*/ 43 h 239"/>
                <a:gd name="T60" fmla="*/ 60 w 257"/>
                <a:gd name="T61" fmla="*/ 32 h 239"/>
                <a:gd name="T62" fmla="*/ 68 w 257"/>
                <a:gd name="T63" fmla="*/ 61 h 239"/>
                <a:gd name="T64" fmla="*/ 105 w 257"/>
                <a:gd name="T65" fmla="*/ 53 h 239"/>
                <a:gd name="T66" fmla="*/ 89 w 257"/>
                <a:gd name="T67" fmla="*/ 48 h 239"/>
                <a:gd name="T68" fmla="*/ 74 w 257"/>
                <a:gd name="T69" fmla="*/ 35 h 239"/>
                <a:gd name="T70" fmla="*/ 87 w 257"/>
                <a:gd name="T71" fmla="*/ 43 h 239"/>
                <a:gd name="T72" fmla="*/ 124 w 257"/>
                <a:gd name="T73" fmla="*/ 35 h 239"/>
                <a:gd name="T74" fmla="*/ 132 w 257"/>
                <a:gd name="T75" fmla="*/ 11 h 239"/>
                <a:gd name="T76" fmla="*/ 143 w 257"/>
                <a:gd name="T77" fmla="*/ 6 h 239"/>
                <a:gd name="T78" fmla="*/ 168 w 257"/>
                <a:gd name="T79" fmla="*/ 6 h 239"/>
                <a:gd name="T80" fmla="*/ 203 w 257"/>
                <a:gd name="T81" fmla="*/ 16 h 239"/>
                <a:gd name="T82" fmla="*/ 198 w 257"/>
                <a:gd name="T83" fmla="*/ 26 h 239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257"/>
                <a:gd name="T127" fmla="*/ 0 h 239"/>
                <a:gd name="T128" fmla="*/ 257 w 257"/>
                <a:gd name="T129" fmla="*/ 239 h 239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257" h="239">
                  <a:moveTo>
                    <a:pt x="198" y="26"/>
                  </a:moveTo>
                  <a:lnTo>
                    <a:pt x="210" y="26"/>
                  </a:lnTo>
                  <a:lnTo>
                    <a:pt x="237" y="37"/>
                  </a:lnTo>
                  <a:lnTo>
                    <a:pt x="245" y="24"/>
                  </a:lnTo>
                  <a:lnTo>
                    <a:pt x="257" y="26"/>
                  </a:lnTo>
                  <a:lnTo>
                    <a:pt x="256" y="37"/>
                  </a:lnTo>
                  <a:lnTo>
                    <a:pt x="245" y="41"/>
                  </a:lnTo>
                  <a:lnTo>
                    <a:pt x="237" y="54"/>
                  </a:lnTo>
                  <a:lnTo>
                    <a:pt x="233" y="53"/>
                  </a:lnTo>
                  <a:lnTo>
                    <a:pt x="237" y="70"/>
                  </a:lnTo>
                  <a:lnTo>
                    <a:pt x="229" y="81"/>
                  </a:lnTo>
                  <a:lnTo>
                    <a:pt x="233" y="86"/>
                  </a:lnTo>
                  <a:lnTo>
                    <a:pt x="238" y="120"/>
                  </a:lnTo>
                  <a:lnTo>
                    <a:pt x="257" y="131"/>
                  </a:lnTo>
                  <a:lnTo>
                    <a:pt x="249" y="143"/>
                  </a:lnTo>
                  <a:lnTo>
                    <a:pt x="237" y="159"/>
                  </a:lnTo>
                  <a:lnTo>
                    <a:pt x="206" y="142"/>
                  </a:lnTo>
                  <a:lnTo>
                    <a:pt x="179" y="155"/>
                  </a:lnTo>
                  <a:lnTo>
                    <a:pt x="157" y="171"/>
                  </a:lnTo>
                  <a:lnTo>
                    <a:pt x="156" y="187"/>
                  </a:lnTo>
                  <a:lnTo>
                    <a:pt x="148" y="193"/>
                  </a:lnTo>
                  <a:lnTo>
                    <a:pt x="152" y="198"/>
                  </a:lnTo>
                  <a:lnTo>
                    <a:pt x="138" y="198"/>
                  </a:lnTo>
                  <a:lnTo>
                    <a:pt x="141" y="202"/>
                  </a:lnTo>
                  <a:lnTo>
                    <a:pt x="138" y="209"/>
                  </a:lnTo>
                  <a:lnTo>
                    <a:pt x="148" y="220"/>
                  </a:lnTo>
                  <a:lnTo>
                    <a:pt x="128" y="239"/>
                  </a:lnTo>
                  <a:lnTo>
                    <a:pt x="98" y="207"/>
                  </a:lnTo>
                  <a:lnTo>
                    <a:pt x="89" y="217"/>
                  </a:lnTo>
                  <a:lnTo>
                    <a:pt x="73" y="207"/>
                  </a:lnTo>
                  <a:lnTo>
                    <a:pt x="70" y="209"/>
                  </a:lnTo>
                  <a:lnTo>
                    <a:pt x="66" y="217"/>
                  </a:lnTo>
                  <a:lnTo>
                    <a:pt x="46" y="231"/>
                  </a:lnTo>
                  <a:lnTo>
                    <a:pt x="30" y="226"/>
                  </a:lnTo>
                  <a:lnTo>
                    <a:pt x="30" y="220"/>
                  </a:lnTo>
                  <a:lnTo>
                    <a:pt x="36" y="217"/>
                  </a:lnTo>
                  <a:lnTo>
                    <a:pt x="39" y="198"/>
                  </a:lnTo>
                  <a:lnTo>
                    <a:pt x="36" y="193"/>
                  </a:lnTo>
                  <a:lnTo>
                    <a:pt x="36" y="169"/>
                  </a:lnTo>
                  <a:lnTo>
                    <a:pt x="47" y="158"/>
                  </a:lnTo>
                  <a:lnTo>
                    <a:pt x="35" y="163"/>
                  </a:lnTo>
                  <a:lnTo>
                    <a:pt x="27" y="167"/>
                  </a:lnTo>
                  <a:lnTo>
                    <a:pt x="39" y="155"/>
                  </a:lnTo>
                  <a:lnTo>
                    <a:pt x="70" y="153"/>
                  </a:lnTo>
                  <a:lnTo>
                    <a:pt x="78" y="142"/>
                  </a:lnTo>
                  <a:lnTo>
                    <a:pt x="90" y="143"/>
                  </a:lnTo>
                  <a:lnTo>
                    <a:pt x="101" y="124"/>
                  </a:lnTo>
                  <a:lnTo>
                    <a:pt x="90" y="116"/>
                  </a:lnTo>
                  <a:lnTo>
                    <a:pt x="70" y="120"/>
                  </a:lnTo>
                  <a:lnTo>
                    <a:pt x="63" y="105"/>
                  </a:lnTo>
                  <a:lnTo>
                    <a:pt x="41" y="81"/>
                  </a:lnTo>
                  <a:lnTo>
                    <a:pt x="17" y="77"/>
                  </a:lnTo>
                  <a:lnTo>
                    <a:pt x="0" y="65"/>
                  </a:lnTo>
                  <a:lnTo>
                    <a:pt x="41" y="57"/>
                  </a:lnTo>
                  <a:lnTo>
                    <a:pt x="30" y="53"/>
                  </a:lnTo>
                  <a:lnTo>
                    <a:pt x="30" y="49"/>
                  </a:lnTo>
                  <a:lnTo>
                    <a:pt x="23" y="46"/>
                  </a:lnTo>
                  <a:lnTo>
                    <a:pt x="23" y="41"/>
                  </a:lnTo>
                  <a:lnTo>
                    <a:pt x="30" y="37"/>
                  </a:lnTo>
                  <a:lnTo>
                    <a:pt x="39" y="43"/>
                  </a:lnTo>
                  <a:lnTo>
                    <a:pt x="43" y="35"/>
                  </a:lnTo>
                  <a:lnTo>
                    <a:pt x="60" y="32"/>
                  </a:lnTo>
                  <a:lnTo>
                    <a:pt x="58" y="40"/>
                  </a:lnTo>
                  <a:lnTo>
                    <a:pt x="68" y="61"/>
                  </a:lnTo>
                  <a:lnTo>
                    <a:pt x="92" y="61"/>
                  </a:lnTo>
                  <a:lnTo>
                    <a:pt x="105" y="53"/>
                  </a:lnTo>
                  <a:lnTo>
                    <a:pt x="105" y="46"/>
                  </a:lnTo>
                  <a:lnTo>
                    <a:pt x="89" y="48"/>
                  </a:lnTo>
                  <a:lnTo>
                    <a:pt x="84" y="51"/>
                  </a:lnTo>
                  <a:lnTo>
                    <a:pt x="74" y="35"/>
                  </a:lnTo>
                  <a:lnTo>
                    <a:pt x="76" y="32"/>
                  </a:lnTo>
                  <a:lnTo>
                    <a:pt x="87" y="43"/>
                  </a:lnTo>
                  <a:lnTo>
                    <a:pt x="105" y="41"/>
                  </a:lnTo>
                  <a:lnTo>
                    <a:pt x="124" y="35"/>
                  </a:lnTo>
                  <a:lnTo>
                    <a:pt x="124" y="11"/>
                  </a:lnTo>
                  <a:lnTo>
                    <a:pt x="132" y="11"/>
                  </a:lnTo>
                  <a:lnTo>
                    <a:pt x="135" y="6"/>
                  </a:lnTo>
                  <a:lnTo>
                    <a:pt x="143" y="6"/>
                  </a:lnTo>
                  <a:lnTo>
                    <a:pt x="151" y="0"/>
                  </a:lnTo>
                  <a:lnTo>
                    <a:pt x="168" y="6"/>
                  </a:lnTo>
                  <a:lnTo>
                    <a:pt x="194" y="5"/>
                  </a:lnTo>
                  <a:lnTo>
                    <a:pt x="203" y="16"/>
                  </a:lnTo>
                  <a:lnTo>
                    <a:pt x="195" y="24"/>
                  </a:lnTo>
                  <a:lnTo>
                    <a:pt x="198" y="26"/>
                  </a:lnTo>
                  <a:close/>
                </a:path>
              </a:pathLst>
            </a:custGeom>
            <a:solidFill>
              <a:srgbClr val="FF0000"/>
            </a:solidFill>
            <a:ln w="4763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</p:grpSp>
      <p:grpSp>
        <p:nvGrpSpPr>
          <p:cNvPr id="49187" name="Group 544"/>
          <p:cNvGrpSpPr>
            <a:grpSpLocks/>
          </p:cNvGrpSpPr>
          <p:nvPr/>
        </p:nvGrpSpPr>
        <p:grpSpPr bwMode="auto">
          <a:xfrm>
            <a:off x="1895475" y="4960938"/>
            <a:ext cx="274638" cy="265112"/>
            <a:chOff x="799" y="3128"/>
            <a:chExt cx="186" cy="193"/>
          </a:xfrm>
        </p:grpSpPr>
        <p:sp>
          <p:nvSpPr>
            <p:cNvPr id="49277" name="Freeform 545"/>
            <p:cNvSpPr>
              <a:spLocks/>
            </p:cNvSpPr>
            <p:nvPr/>
          </p:nvSpPr>
          <p:spPr bwMode="auto">
            <a:xfrm>
              <a:off x="799" y="3128"/>
              <a:ext cx="186" cy="193"/>
            </a:xfrm>
            <a:custGeom>
              <a:avLst/>
              <a:gdLst>
                <a:gd name="T0" fmla="*/ 80 w 186"/>
                <a:gd name="T1" fmla="*/ 40 h 193"/>
                <a:gd name="T2" fmla="*/ 83 w 186"/>
                <a:gd name="T3" fmla="*/ 38 h 193"/>
                <a:gd name="T4" fmla="*/ 101 w 186"/>
                <a:gd name="T5" fmla="*/ 50 h 193"/>
                <a:gd name="T6" fmla="*/ 126 w 186"/>
                <a:gd name="T7" fmla="*/ 54 h 193"/>
                <a:gd name="T8" fmla="*/ 148 w 186"/>
                <a:gd name="T9" fmla="*/ 80 h 193"/>
                <a:gd name="T10" fmla="*/ 153 w 186"/>
                <a:gd name="T11" fmla="*/ 93 h 193"/>
                <a:gd name="T12" fmla="*/ 175 w 186"/>
                <a:gd name="T13" fmla="*/ 89 h 193"/>
                <a:gd name="T14" fmla="*/ 186 w 186"/>
                <a:gd name="T15" fmla="*/ 97 h 193"/>
                <a:gd name="T16" fmla="*/ 175 w 186"/>
                <a:gd name="T17" fmla="*/ 116 h 193"/>
                <a:gd name="T18" fmla="*/ 163 w 186"/>
                <a:gd name="T19" fmla="*/ 115 h 193"/>
                <a:gd name="T20" fmla="*/ 155 w 186"/>
                <a:gd name="T21" fmla="*/ 126 h 193"/>
                <a:gd name="T22" fmla="*/ 124 w 186"/>
                <a:gd name="T23" fmla="*/ 128 h 193"/>
                <a:gd name="T24" fmla="*/ 112 w 186"/>
                <a:gd name="T25" fmla="*/ 140 h 193"/>
                <a:gd name="T26" fmla="*/ 104 w 186"/>
                <a:gd name="T27" fmla="*/ 145 h 193"/>
                <a:gd name="T28" fmla="*/ 94 w 186"/>
                <a:gd name="T29" fmla="*/ 128 h 193"/>
                <a:gd name="T30" fmla="*/ 88 w 186"/>
                <a:gd name="T31" fmla="*/ 128 h 193"/>
                <a:gd name="T32" fmla="*/ 83 w 186"/>
                <a:gd name="T33" fmla="*/ 132 h 193"/>
                <a:gd name="T34" fmla="*/ 61 w 186"/>
                <a:gd name="T35" fmla="*/ 136 h 193"/>
                <a:gd name="T36" fmla="*/ 64 w 186"/>
                <a:gd name="T37" fmla="*/ 180 h 193"/>
                <a:gd name="T38" fmla="*/ 67 w 186"/>
                <a:gd name="T39" fmla="*/ 185 h 193"/>
                <a:gd name="T40" fmla="*/ 64 w 186"/>
                <a:gd name="T41" fmla="*/ 190 h 193"/>
                <a:gd name="T42" fmla="*/ 59 w 186"/>
                <a:gd name="T43" fmla="*/ 193 h 193"/>
                <a:gd name="T44" fmla="*/ 26 w 186"/>
                <a:gd name="T45" fmla="*/ 164 h 193"/>
                <a:gd name="T46" fmla="*/ 13 w 186"/>
                <a:gd name="T47" fmla="*/ 131 h 193"/>
                <a:gd name="T48" fmla="*/ 16 w 186"/>
                <a:gd name="T49" fmla="*/ 124 h 193"/>
                <a:gd name="T50" fmla="*/ 26 w 186"/>
                <a:gd name="T51" fmla="*/ 126 h 193"/>
                <a:gd name="T52" fmla="*/ 23 w 186"/>
                <a:gd name="T53" fmla="*/ 110 h 193"/>
                <a:gd name="T54" fmla="*/ 0 w 186"/>
                <a:gd name="T55" fmla="*/ 94 h 193"/>
                <a:gd name="T56" fmla="*/ 0 w 186"/>
                <a:gd name="T57" fmla="*/ 64 h 193"/>
                <a:gd name="T58" fmla="*/ 2 w 186"/>
                <a:gd name="T59" fmla="*/ 57 h 193"/>
                <a:gd name="T60" fmla="*/ 18 w 186"/>
                <a:gd name="T61" fmla="*/ 51 h 193"/>
                <a:gd name="T62" fmla="*/ 26 w 186"/>
                <a:gd name="T63" fmla="*/ 70 h 193"/>
                <a:gd name="T64" fmla="*/ 31 w 186"/>
                <a:gd name="T65" fmla="*/ 50 h 193"/>
                <a:gd name="T66" fmla="*/ 37 w 186"/>
                <a:gd name="T67" fmla="*/ 45 h 193"/>
                <a:gd name="T68" fmla="*/ 29 w 186"/>
                <a:gd name="T69" fmla="*/ 21 h 193"/>
                <a:gd name="T70" fmla="*/ 32 w 186"/>
                <a:gd name="T71" fmla="*/ 16 h 193"/>
                <a:gd name="T72" fmla="*/ 40 w 186"/>
                <a:gd name="T73" fmla="*/ 19 h 193"/>
                <a:gd name="T74" fmla="*/ 56 w 186"/>
                <a:gd name="T75" fmla="*/ 0 h 193"/>
                <a:gd name="T76" fmla="*/ 58 w 186"/>
                <a:gd name="T77" fmla="*/ 8 h 193"/>
                <a:gd name="T78" fmla="*/ 64 w 186"/>
                <a:gd name="T79" fmla="*/ 5 h 193"/>
                <a:gd name="T80" fmla="*/ 69 w 186"/>
                <a:gd name="T81" fmla="*/ 10 h 193"/>
                <a:gd name="T82" fmla="*/ 70 w 186"/>
                <a:gd name="T83" fmla="*/ 21 h 193"/>
                <a:gd name="T84" fmla="*/ 64 w 186"/>
                <a:gd name="T85" fmla="*/ 32 h 193"/>
                <a:gd name="T86" fmla="*/ 67 w 186"/>
                <a:gd name="T87" fmla="*/ 30 h 193"/>
                <a:gd name="T88" fmla="*/ 66 w 186"/>
                <a:gd name="T89" fmla="*/ 35 h 193"/>
                <a:gd name="T90" fmla="*/ 72 w 186"/>
                <a:gd name="T91" fmla="*/ 43 h 193"/>
                <a:gd name="T92" fmla="*/ 80 w 186"/>
                <a:gd name="T93" fmla="*/ 40 h 193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w 186"/>
                <a:gd name="T142" fmla="*/ 0 h 193"/>
                <a:gd name="T143" fmla="*/ 186 w 186"/>
                <a:gd name="T144" fmla="*/ 193 h 193"/>
              </a:gdLst>
              <a:ahLst/>
              <a:cxnLst>
                <a:cxn ang="T94">
                  <a:pos x="T0" y="T1"/>
                </a:cxn>
                <a:cxn ang="T95">
                  <a:pos x="T2" y="T3"/>
                </a:cxn>
                <a:cxn ang="T96">
                  <a:pos x="T4" y="T5"/>
                </a:cxn>
                <a:cxn ang="T97">
                  <a:pos x="T6" y="T7"/>
                </a:cxn>
                <a:cxn ang="T98">
                  <a:pos x="T8" y="T9"/>
                </a:cxn>
                <a:cxn ang="T99">
                  <a:pos x="T10" y="T11"/>
                </a:cxn>
                <a:cxn ang="T100">
                  <a:pos x="T12" y="T13"/>
                </a:cxn>
                <a:cxn ang="T101">
                  <a:pos x="T14" y="T15"/>
                </a:cxn>
                <a:cxn ang="T102">
                  <a:pos x="T16" y="T17"/>
                </a:cxn>
                <a:cxn ang="T103">
                  <a:pos x="T18" y="T19"/>
                </a:cxn>
                <a:cxn ang="T104">
                  <a:pos x="T20" y="T21"/>
                </a:cxn>
                <a:cxn ang="T105">
                  <a:pos x="T22" y="T23"/>
                </a:cxn>
                <a:cxn ang="T106">
                  <a:pos x="T24" y="T25"/>
                </a:cxn>
                <a:cxn ang="T107">
                  <a:pos x="T26" y="T27"/>
                </a:cxn>
                <a:cxn ang="T108">
                  <a:pos x="T28" y="T29"/>
                </a:cxn>
                <a:cxn ang="T109">
                  <a:pos x="T30" y="T31"/>
                </a:cxn>
                <a:cxn ang="T110">
                  <a:pos x="T32" y="T33"/>
                </a:cxn>
                <a:cxn ang="T111">
                  <a:pos x="T34" y="T35"/>
                </a:cxn>
                <a:cxn ang="T112">
                  <a:pos x="T36" y="T37"/>
                </a:cxn>
                <a:cxn ang="T113">
                  <a:pos x="T38" y="T39"/>
                </a:cxn>
                <a:cxn ang="T114">
                  <a:pos x="T40" y="T41"/>
                </a:cxn>
                <a:cxn ang="T115">
                  <a:pos x="T42" y="T43"/>
                </a:cxn>
                <a:cxn ang="T116">
                  <a:pos x="T44" y="T45"/>
                </a:cxn>
                <a:cxn ang="T117">
                  <a:pos x="T46" y="T47"/>
                </a:cxn>
                <a:cxn ang="T118">
                  <a:pos x="T48" y="T49"/>
                </a:cxn>
                <a:cxn ang="T119">
                  <a:pos x="T50" y="T51"/>
                </a:cxn>
                <a:cxn ang="T120">
                  <a:pos x="T52" y="T53"/>
                </a:cxn>
                <a:cxn ang="T121">
                  <a:pos x="T54" y="T55"/>
                </a:cxn>
                <a:cxn ang="T122">
                  <a:pos x="T56" y="T57"/>
                </a:cxn>
                <a:cxn ang="T123">
                  <a:pos x="T58" y="T59"/>
                </a:cxn>
                <a:cxn ang="T124">
                  <a:pos x="T60" y="T61"/>
                </a:cxn>
                <a:cxn ang="T125">
                  <a:pos x="T62" y="T63"/>
                </a:cxn>
                <a:cxn ang="T126">
                  <a:pos x="T64" y="T65"/>
                </a:cxn>
                <a:cxn ang="T127">
                  <a:pos x="T66" y="T67"/>
                </a:cxn>
                <a:cxn ang="T128">
                  <a:pos x="T68" y="T69"/>
                </a:cxn>
                <a:cxn ang="T129">
                  <a:pos x="T70" y="T71"/>
                </a:cxn>
                <a:cxn ang="T130">
                  <a:pos x="T72" y="T73"/>
                </a:cxn>
                <a:cxn ang="T131">
                  <a:pos x="T74" y="T75"/>
                </a:cxn>
                <a:cxn ang="T132">
                  <a:pos x="T76" y="T77"/>
                </a:cxn>
                <a:cxn ang="T133">
                  <a:pos x="T78" y="T79"/>
                </a:cxn>
                <a:cxn ang="T134">
                  <a:pos x="T80" y="T81"/>
                </a:cxn>
                <a:cxn ang="T135">
                  <a:pos x="T82" y="T83"/>
                </a:cxn>
                <a:cxn ang="T136">
                  <a:pos x="T84" y="T85"/>
                </a:cxn>
                <a:cxn ang="T137">
                  <a:pos x="T86" y="T87"/>
                </a:cxn>
                <a:cxn ang="T138">
                  <a:pos x="T88" y="T89"/>
                </a:cxn>
                <a:cxn ang="T139">
                  <a:pos x="T90" y="T91"/>
                </a:cxn>
                <a:cxn ang="T140">
                  <a:pos x="T92" y="T93"/>
                </a:cxn>
              </a:cxnLst>
              <a:rect l="T141" t="T142" r="T143" b="T144"/>
              <a:pathLst>
                <a:path w="186" h="193">
                  <a:moveTo>
                    <a:pt x="80" y="40"/>
                  </a:moveTo>
                  <a:lnTo>
                    <a:pt x="83" y="38"/>
                  </a:lnTo>
                  <a:lnTo>
                    <a:pt x="101" y="50"/>
                  </a:lnTo>
                  <a:lnTo>
                    <a:pt x="126" y="54"/>
                  </a:lnTo>
                  <a:lnTo>
                    <a:pt x="148" y="80"/>
                  </a:lnTo>
                  <a:lnTo>
                    <a:pt x="153" y="93"/>
                  </a:lnTo>
                  <a:lnTo>
                    <a:pt x="175" y="89"/>
                  </a:lnTo>
                  <a:lnTo>
                    <a:pt x="186" y="97"/>
                  </a:lnTo>
                  <a:lnTo>
                    <a:pt x="175" y="116"/>
                  </a:lnTo>
                  <a:lnTo>
                    <a:pt x="163" y="115"/>
                  </a:lnTo>
                  <a:lnTo>
                    <a:pt x="155" y="126"/>
                  </a:lnTo>
                  <a:lnTo>
                    <a:pt x="124" y="128"/>
                  </a:lnTo>
                  <a:lnTo>
                    <a:pt x="112" y="140"/>
                  </a:lnTo>
                  <a:lnTo>
                    <a:pt x="104" y="145"/>
                  </a:lnTo>
                  <a:lnTo>
                    <a:pt x="94" y="128"/>
                  </a:lnTo>
                  <a:lnTo>
                    <a:pt x="88" y="128"/>
                  </a:lnTo>
                  <a:lnTo>
                    <a:pt x="83" y="132"/>
                  </a:lnTo>
                  <a:lnTo>
                    <a:pt x="61" y="136"/>
                  </a:lnTo>
                  <a:lnTo>
                    <a:pt x="64" y="180"/>
                  </a:lnTo>
                  <a:lnTo>
                    <a:pt x="67" y="185"/>
                  </a:lnTo>
                  <a:lnTo>
                    <a:pt x="64" y="190"/>
                  </a:lnTo>
                  <a:lnTo>
                    <a:pt x="59" y="193"/>
                  </a:lnTo>
                  <a:lnTo>
                    <a:pt x="26" y="164"/>
                  </a:lnTo>
                  <a:lnTo>
                    <a:pt x="13" y="131"/>
                  </a:lnTo>
                  <a:lnTo>
                    <a:pt x="16" y="124"/>
                  </a:lnTo>
                  <a:lnTo>
                    <a:pt x="26" y="126"/>
                  </a:lnTo>
                  <a:lnTo>
                    <a:pt x="23" y="110"/>
                  </a:lnTo>
                  <a:lnTo>
                    <a:pt x="0" y="94"/>
                  </a:lnTo>
                  <a:lnTo>
                    <a:pt x="0" y="64"/>
                  </a:lnTo>
                  <a:lnTo>
                    <a:pt x="2" y="57"/>
                  </a:lnTo>
                  <a:lnTo>
                    <a:pt x="18" y="51"/>
                  </a:lnTo>
                  <a:lnTo>
                    <a:pt x="26" y="70"/>
                  </a:lnTo>
                  <a:lnTo>
                    <a:pt x="31" y="50"/>
                  </a:lnTo>
                  <a:lnTo>
                    <a:pt x="37" y="45"/>
                  </a:lnTo>
                  <a:lnTo>
                    <a:pt x="29" y="21"/>
                  </a:lnTo>
                  <a:lnTo>
                    <a:pt x="32" y="16"/>
                  </a:lnTo>
                  <a:lnTo>
                    <a:pt x="40" y="19"/>
                  </a:lnTo>
                  <a:lnTo>
                    <a:pt x="56" y="0"/>
                  </a:lnTo>
                  <a:lnTo>
                    <a:pt x="58" y="8"/>
                  </a:lnTo>
                  <a:lnTo>
                    <a:pt x="64" y="5"/>
                  </a:lnTo>
                  <a:lnTo>
                    <a:pt x="69" y="10"/>
                  </a:lnTo>
                  <a:lnTo>
                    <a:pt x="70" y="21"/>
                  </a:lnTo>
                  <a:lnTo>
                    <a:pt x="64" y="32"/>
                  </a:lnTo>
                  <a:lnTo>
                    <a:pt x="67" y="30"/>
                  </a:lnTo>
                  <a:lnTo>
                    <a:pt x="66" y="35"/>
                  </a:lnTo>
                  <a:lnTo>
                    <a:pt x="72" y="43"/>
                  </a:lnTo>
                  <a:lnTo>
                    <a:pt x="80" y="40"/>
                  </a:lnTo>
                  <a:close/>
                </a:path>
              </a:pathLst>
            </a:custGeom>
            <a:solidFill>
              <a:srgbClr val="FF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49278" name="Freeform 546"/>
            <p:cNvSpPr>
              <a:spLocks/>
            </p:cNvSpPr>
            <p:nvPr/>
          </p:nvSpPr>
          <p:spPr bwMode="auto">
            <a:xfrm>
              <a:off x="799" y="3128"/>
              <a:ext cx="186" cy="193"/>
            </a:xfrm>
            <a:custGeom>
              <a:avLst/>
              <a:gdLst>
                <a:gd name="T0" fmla="*/ 80 w 186"/>
                <a:gd name="T1" fmla="*/ 40 h 193"/>
                <a:gd name="T2" fmla="*/ 83 w 186"/>
                <a:gd name="T3" fmla="*/ 38 h 193"/>
                <a:gd name="T4" fmla="*/ 101 w 186"/>
                <a:gd name="T5" fmla="*/ 50 h 193"/>
                <a:gd name="T6" fmla="*/ 126 w 186"/>
                <a:gd name="T7" fmla="*/ 54 h 193"/>
                <a:gd name="T8" fmla="*/ 148 w 186"/>
                <a:gd name="T9" fmla="*/ 80 h 193"/>
                <a:gd name="T10" fmla="*/ 153 w 186"/>
                <a:gd name="T11" fmla="*/ 93 h 193"/>
                <a:gd name="T12" fmla="*/ 175 w 186"/>
                <a:gd name="T13" fmla="*/ 89 h 193"/>
                <a:gd name="T14" fmla="*/ 186 w 186"/>
                <a:gd name="T15" fmla="*/ 97 h 193"/>
                <a:gd name="T16" fmla="*/ 175 w 186"/>
                <a:gd name="T17" fmla="*/ 116 h 193"/>
                <a:gd name="T18" fmla="*/ 163 w 186"/>
                <a:gd name="T19" fmla="*/ 115 h 193"/>
                <a:gd name="T20" fmla="*/ 155 w 186"/>
                <a:gd name="T21" fmla="*/ 126 h 193"/>
                <a:gd name="T22" fmla="*/ 124 w 186"/>
                <a:gd name="T23" fmla="*/ 128 h 193"/>
                <a:gd name="T24" fmla="*/ 112 w 186"/>
                <a:gd name="T25" fmla="*/ 140 h 193"/>
                <a:gd name="T26" fmla="*/ 104 w 186"/>
                <a:gd name="T27" fmla="*/ 145 h 193"/>
                <a:gd name="T28" fmla="*/ 94 w 186"/>
                <a:gd name="T29" fmla="*/ 128 h 193"/>
                <a:gd name="T30" fmla="*/ 88 w 186"/>
                <a:gd name="T31" fmla="*/ 128 h 193"/>
                <a:gd name="T32" fmla="*/ 83 w 186"/>
                <a:gd name="T33" fmla="*/ 132 h 193"/>
                <a:gd name="T34" fmla="*/ 61 w 186"/>
                <a:gd name="T35" fmla="*/ 136 h 193"/>
                <a:gd name="T36" fmla="*/ 64 w 186"/>
                <a:gd name="T37" fmla="*/ 180 h 193"/>
                <a:gd name="T38" fmla="*/ 67 w 186"/>
                <a:gd name="T39" fmla="*/ 185 h 193"/>
                <a:gd name="T40" fmla="*/ 64 w 186"/>
                <a:gd name="T41" fmla="*/ 190 h 193"/>
                <a:gd name="T42" fmla="*/ 59 w 186"/>
                <a:gd name="T43" fmla="*/ 193 h 193"/>
                <a:gd name="T44" fmla="*/ 26 w 186"/>
                <a:gd name="T45" fmla="*/ 164 h 193"/>
                <a:gd name="T46" fmla="*/ 13 w 186"/>
                <a:gd name="T47" fmla="*/ 131 h 193"/>
                <a:gd name="T48" fmla="*/ 16 w 186"/>
                <a:gd name="T49" fmla="*/ 124 h 193"/>
                <a:gd name="T50" fmla="*/ 26 w 186"/>
                <a:gd name="T51" fmla="*/ 126 h 193"/>
                <a:gd name="T52" fmla="*/ 23 w 186"/>
                <a:gd name="T53" fmla="*/ 110 h 193"/>
                <a:gd name="T54" fmla="*/ 0 w 186"/>
                <a:gd name="T55" fmla="*/ 94 h 193"/>
                <a:gd name="T56" fmla="*/ 0 w 186"/>
                <a:gd name="T57" fmla="*/ 64 h 193"/>
                <a:gd name="T58" fmla="*/ 2 w 186"/>
                <a:gd name="T59" fmla="*/ 57 h 193"/>
                <a:gd name="T60" fmla="*/ 18 w 186"/>
                <a:gd name="T61" fmla="*/ 51 h 193"/>
                <a:gd name="T62" fmla="*/ 26 w 186"/>
                <a:gd name="T63" fmla="*/ 70 h 193"/>
                <a:gd name="T64" fmla="*/ 31 w 186"/>
                <a:gd name="T65" fmla="*/ 50 h 193"/>
                <a:gd name="T66" fmla="*/ 37 w 186"/>
                <a:gd name="T67" fmla="*/ 45 h 193"/>
                <a:gd name="T68" fmla="*/ 29 w 186"/>
                <a:gd name="T69" fmla="*/ 21 h 193"/>
                <a:gd name="T70" fmla="*/ 32 w 186"/>
                <a:gd name="T71" fmla="*/ 16 h 193"/>
                <a:gd name="T72" fmla="*/ 40 w 186"/>
                <a:gd name="T73" fmla="*/ 19 h 193"/>
                <a:gd name="T74" fmla="*/ 56 w 186"/>
                <a:gd name="T75" fmla="*/ 0 h 193"/>
                <a:gd name="T76" fmla="*/ 58 w 186"/>
                <a:gd name="T77" fmla="*/ 8 h 193"/>
                <a:gd name="T78" fmla="*/ 64 w 186"/>
                <a:gd name="T79" fmla="*/ 5 h 193"/>
                <a:gd name="T80" fmla="*/ 69 w 186"/>
                <a:gd name="T81" fmla="*/ 10 h 193"/>
                <a:gd name="T82" fmla="*/ 70 w 186"/>
                <a:gd name="T83" fmla="*/ 21 h 193"/>
                <a:gd name="T84" fmla="*/ 64 w 186"/>
                <a:gd name="T85" fmla="*/ 32 h 193"/>
                <a:gd name="T86" fmla="*/ 67 w 186"/>
                <a:gd name="T87" fmla="*/ 30 h 193"/>
                <a:gd name="T88" fmla="*/ 66 w 186"/>
                <a:gd name="T89" fmla="*/ 35 h 193"/>
                <a:gd name="T90" fmla="*/ 72 w 186"/>
                <a:gd name="T91" fmla="*/ 43 h 193"/>
                <a:gd name="T92" fmla="*/ 80 w 186"/>
                <a:gd name="T93" fmla="*/ 40 h 193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w 186"/>
                <a:gd name="T142" fmla="*/ 0 h 193"/>
                <a:gd name="T143" fmla="*/ 186 w 186"/>
                <a:gd name="T144" fmla="*/ 193 h 193"/>
              </a:gdLst>
              <a:ahLst/>
              <a:cxnLst>
                <a:cxn ang="T94">
                  <a:pos x="T0" y="T1"/>
                </a:cxn>
                <a:cxn ang="T95">
                  <a:pos x="T2" y="T3"/>
                </a:cxn>
                <a:cxn ang="T96">
                  <a:pos x="T4" y="T5"/>
                </a:cxn>
                <a:cxn ang="T97">
                  <a:pos x="T6" y="T7"/>
                </a:cxn>
                <a:cxn ang="T98">
                  <a:pos x="T8" y="T9"/>
                </a:cxn>
                <a:cxn ang="T99">
                  <a:pos x="T10" y="T11"/>
                </a:cxn>
                <a:cxn ang="T100">
                  <a:pos x="T12" y="T13"/>
                </a:cxn>
                <a:cxn ang="T101">
                  <a:pos x="T14" y="T15"/>
                </a:cxn>
                <a:cxn ang="T102">
                  <a:pos x="T16" y="T17"/>
                </a:cxn>
                <a:cxn ang="T103">
                  <a:pos x="T18" y="T19"/>
                </a:cxn>
                <a:cxn ang="T104">
                  <a:pos x="T20" y="T21"/>
                </a:cxn>
                <a:cxn ang="T105">
                  <a:pos x="T22" y="T23"/>
                </a:cxn>
                <a:cxn ang="T106">
                  <a:pos x="T24" y="T25"/>
                </a:cxn>
                <a:cxn ang="T107">
                  <a:pos x="T26" y="T27"/>
                </a:cxn>
                <a:cxn ang="T108">
                  <a:pos x="T28" y="T29"/>
                </a:cxn>
                <a:cxn ang="T109">
                  <a:pos x="T30" y="T31"/>
                </a:cxn>
                <a:cxn ang="T110">
                  <a:pos x="T32" y="T33"/>
                </a:cxn>
                <a:cxn ang="T111">
                  <a:pos x="T34" y="T35"/>
                </a:cxn>
                <a:cxn ang="T112">
                  <a:pos x="T36" y="T37"/>
                </a:cxn>
                <a:cxn ang="T113">
                  <a:pos x="T38" y="T39"/>
                </a:cxn>
                <a:cxn ang="T114">
                  <a:pos x="T40" y="T41"/>
                </a:cxn>
                <a:cxn ang="T115">
                  <a:pos x="T42" y="T43"/>
                </a:cxn>
                <a:cxn ang="T116">
                  <a:pos x="T44" y="T45"/>
                </a:cxn>
                <a:cxn ang="T117">
                  <a:pos x="T46" y="T47"/>
                </a:cxn>
                <a:cxn ang="T118">
                  <a:pos x="T48" y="T49"/>
                </a:cxn>
                <a:cxn ang="T119">
                  <a:pos x="T50" y="T51"/>
                </a:cxn>
                <a:cxn ang="T120">
                  <a:pos x="T52" y="T53"/>
                </a:cxn>
                <a:cxn ang="T121">
                  <a:pos x="T54" y="T55"/>
                </a:cxn>
                <a:cxn ang="T122">
                  <a:pos x="T56" y="T57"/>
                </a:cxn>
                <a:cxn ang="T123">
                  <a:pos x="T58" y="T59"/>
                </a:cxn>
                <a:cxn ang="T124">
                  <a:pos x="T60" y="T61"/>
                </a:cxn>
                <a:cxn ang="T125">
                  <a:pos x="T62" y="T63"/>
                </a:cxn>
                <a:cxn ang="T126">
                  <a:pos x="T64" y="T65"/>
                </a:cxn>
                <a:cxn ang="T127">
                  <a:pos x="T66" y="T67"/>
                </a:cxn>
                <a:cxn ang="T128">
                  <a:pos x="T68" y="T69"/>
                </a:cxn>
                <a:cxn ang="T129">
                  <a:pos x="T70" y="T71"/>
                </a:cxn>
                <a:cxn ang="T130">
                  <a:pos x="T72" y="T73"/>
                </a:cxn>
                <a:cxn ang="T131">
                  <a:pos x="T74" y="T75"/>
                </a:cxn>
                <a:cxn ang="T132">
                  <a:pos x="T76" y="T77"/>
                </a:cxn>
                <a:cxn ang="T133">
                  <a:pos x="T78" y="T79"/>
                </a:cxn>
                <a:cxn ang="T134">
                  <a:pos x="T80" y="T81"/>
                </a:cxn>
                <a:cxn ang="T135">
                  <a:pos x="T82" y="T83"/>
                </a:cxn>
                <a:cxn ang="T136">
                  <a:pos x="T84" y="T85"/>
                </a:cxn>
                <a:cxn ang="T137">
                  <a:pos x="T86" y="T87"/>
                </a:cxn>
                <a:cxn ang="T138">
                  <a:pos x="T88" y="T89"/>
                </a:cxn>
                <a:cxn ang="T139">
                  <a:pos x="T90" y="T91"/>
                </a:cxn>
                <a:cxn ang="T140">
                  <a:pos x="T92" y="T93"/>
                </a:cxn>
              </a:cxnLst>
              <a:rect l="T141" t="T142" r="T143" b="T144"/>
              <a:pathLst>
                <a:path w="186" h="193">
                  <a:moveTo>
                    <a:pt x="80" y="40"/>
                  </a:moveTo>
                  <a:lnTo>
                    <a:pt x="83" y="38"/>
                  </a:lnTo>
                  <a:lnTo>
                    <a:pt x="101" y="50"/>
                  </a:lnTo>
                  <a:lnTo>
                    <a:pt x="126" y="54"/>
                  </a:lnTo>
                  <a:lnTo>
                    <a:pt x="148" y="80"/>
                  </a:lnTo>
                  <a:lnTo>
                    <a:pt x="153" y="93"/>
                  </a:lnTo>
                  <a:lnTo>
                    <a:pt x="175" y="89"/>
                  </a:lnTo>
                  <a:lnTo>
                    <a:pt x="186" y="97"/>
                  </a:lnTo>
                  <a:lnTo>
                    <a:pt x="175" y="116"/>
                  </a:lnTo>
                  <a:lnTo>
                    <a:pt x="163" y="115"/>
                  </a:lnTo>
                  <a:lnTo>
                    <a:pt x="155" y="126"/>
                  </a:lnTo>
                  <a:lnTo>
                    <a:pt x="124" y="128"/>
                  </a:lnTo>
                  <a:lnTo>
                    <a:pt x="112" y="140"/>
                  </a:lnTo>
                  <a:lnTo>
                    <a:pt x="104" y="145"/>
                  </a:lnTo>
                  <a:lnTo>
                    <a:pt x="94" y="128"/>
                  </a:lnTo>
                  <a:lnTo>
                    <a:pt x="88" y="128"/>
                  </a:lnTo>
                  <a:lnTo>
                    <a:pt x="83" y="132"/>
                  </a:lnTo>
                  <a:lnTo>
                    <a:pt x="61" y="136"/>
                  </a:lnTo>
                  <a:lnTo>
                    <a:pt x="64" y="180"/>
                  </a:lnTo>
                  <a:lnTo>
                    <a:pt x="67" y="185"/>
                  </a:lnTo>
                  <a:lnTo>
                    <a:pt x="64" y="190"/>
                  </a:lnTo>
                  <a:lnTo>
                    <a:pt x="59" y="193"/>
                  </a:lnTo>
                  <a:lnTo>
                    <a:pt x="26" y="164"/>
                  </a:lnTo>
                  <a:lnTo>
                    <a:pt x="13" y="131"/>
                  </a:lnTo>
                  <a:lnTo>
                    <a:pt x="16" y="124"/>
                  </a:lnTo>
                  <a:lnTo>
                    <a:pt x="26" y="126"/>
                  </a:lnTo>
                  <a:lnTo>
                    <a:pt x="23" y="110"/>
                  </a:lnTo>
                  <a:lnTo>
                    <a:pt x="0" y="94"/>
                  </a:lnTo>
                  <a:lnTo>
                    <a:pt x="0" y="64"/>
                  </a:lnTo>
                  <a:lnTo>
                    <a:pt x="2" y="57"/>
                  </a:lnTo>
                  <a:lnTo>
                    <a:pt x="18" y="51"/>
                  </a:lnTo>
                  <a:lnTo>
                    <a:pt x="26" y="70"/>
                  </a:lnTo>
                  <a:lnTo>
                    <a:pt x="31" y="50"/>
                  </a:lnTo>
                  <a:lnTo>
                    <a:pt x="37" y="45"/>
                  </a:lnTo>
                  <a:lnTo>
                    <a:pt x="29" y="21"/>
                  </a:lnTo>
                  <a:lnTo>
                    <a:pt x="32" y="16"/>
                  </a:lnTo>
                  <a:lnTo>
                    <a:pt x="40" y="19"/>
                  </a:lnTo>
                  <a:lnTo>
                    <a:pt x="56" y="0"/>
                  </a:lnTo>
                  <a:lnTo>
                    <a:pt x="58" y="8"/>
                  </a:lnTo>
                  <a:lnTo>
                    <a:pt x="64" y="5"/>
                  </a:lnTo>
                  <a:lnTo>
                    <a:pt x="69" y="10"/>
                  </a:lnTo>
                  <a:lnTo>
                    <a:pt x="70" y="21"/>
                  </a:lnTo>
                  <a:lnTo>
                    <a:pt x="64" y="32"/>
                  </a:lnTo>
                  <a:lnTo>
                    <a:pt x="67" y="30"/>
                  </a:lnTo>
                  <a:lnTo>
                    <a:pt x="66" y="35"/>
                  </a:lnTo>
                  <a:lnTo>
                    <a:pt x="72" y="43"/>
                  </a:lnTo>
                  <a:lnTo>
                    <a:pt x="80" y="40"/>
                  </a:lnTo>
                  <a:close/>
                </a:path>
              </a:pathLst>
            </a:custGeom>
            <a:solidFill>
              <a:srgbClr val="FF0000"/>
            </a:solidFill>
            <a:ln w="4763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</p:grpSp>
      <p:grpSp>
        <p:nvGrpSpPr>
          <p:cNvPr id="49188" name="Group 547"/>
          <p:cNvGrpSpPr>
            <a:grpSpLocks/>
          </p:cNvGrpSpPr>
          <p:nvPr/>
        </p:nvGrpSpPr>
        <p:grpSpPr bwMode="auto">
          <a:xfrm>
            <a:off x="1779588" y="4994275"/>
            <a:ext cx="238125" cy="355600"/>
            <a:chOff x="720" y="3152"/>
            <a:chExt cx="162" cy="258"/>
          </a:xfrm>
        </p:grpSpPr>
        <p:sp>
          <p:nvSpPr>
            <p:cNvPr id="49275" name="Freeform 548"/>
            <p:cNvSpPr>
              <a:spLocks/>
            </p:cNvSpPr>
            <p:nvPr/>
          </p:nvSpPr>
          <p:spPr bwMode="auto">
            <a:xfrm>
              <a:off x="720" y="3152"/>
              <a:ext cx="162" cy="258"/>
            </a:xfrm>
            <a:custGeom>
              <a:avLst/>
              <a:gdLst>
                <a:gd name="T0" fmla="*/ 102 w 162"/>
                <a:gd name="T1" fmla="*/ 230 h 258"/>
                <a:gd name="T2" fmla="*/ 119 w 162"/>
                <a:gd name="T3" fmla="*/ 207 h 258"/>
                <a:gd name="T4" fmla="*/ 79 w 162"/>
                <a:gd name="T5" fmla="*/ 196 h 258"/>
                <a:gd name="T6" fmla="*/ 36 w 162"/>
                <a:gd name="T7" fmla="*/ 215 h 258"/>
                <a:gd name="T8" fmla="*/ 19 w 162"/>
                <a:gd name="T9" fmla="*/ 222 h 258"/>
                <a:gd name="T10" fmla="*/ 0 w 162"/>
                <a:gd name="T11" fmla="*/ 222 h 258"/>
                <a:gd name="T12" fmla="*/ 38 w 162"/>
                <a:gd name="T13" fmla="*/ 194 h 258"/>
                <a:gd name="T14" fmla="*/ 35 w 162"/>
                <a:gd name="T15" fmla="*/ 159 h 258"/>
                <a:gd name="T16" fmla="*/ 24 w 162"/>
                <a:gd name="T17" fmla="*/ 159 h 258"/>
                <a:gd name="T18" fmla="*/ 16 w 162"/>
                <a:gd name="T19" fmla="*/ 120 h 258"/>
                <a:gd name="T20" fmla="*/ 28 w 162"/>
                <a:gd name="T21" fmla="*/ 100 h 258"/>
                <a:gd name="T22" fmla="*/ 51 w 162"/>
                <a:gd name="T23" fmla="*/ 91 h 258"/>
                <a:gd name="T24" fmla="*/ 54 w 162"/>
                <a:gd name="T25" fmla="*/ 108 h 258"/>
                <a:gd name="T26" fmla="*/ 54 w 162"/>
                <a:gd name="T27" fmla="*/ 136 h 258"/>
                <a:gd name="T28" fmla="*/ 46 w 162"/>
                <a:gd name="T29" fmla="*/ 134 h 258"/>
                <a:gd name="T30" fmla="*/ 43 w 162"/>
                <a:gd name="T31" fmla="*/ 148 h 258"/>
                <a:gd name="T32" fmla="*/ 63 w 162"/>
                <a:gd name="T33" fmla="*/ 158 h 258"/>
                <a:gd name="T34" fmla="*/ 78 w 162"/>
                <a:gd name="T35" fmla="*/ 159 h 258"/>
                <a:gd name="T36" fmla="*/ 89 w 162"/>
                <a:gd name="T37" fmla="*/ 128 h 258"/>
                <a:gd name="T38" fmla="*/ 71 w 162"/>
                <a:gd name="T39" fmla="*/ 107 h 258"/>
                <a:gd name="T40" fmla="*/ 57 w 162"/>
                <a:gd name="T41" fmla="*/ 97 h 258"/>
                <a:gd name="T42" fmla="*/ 60 w 162"/>
                <a:gd name="T43" fmla="*/ 77 h 258"/>
                <a:gd name="T44" fmla="*/ 60 w 162"/>
                <a:gd name="T45" fmla="*/ 72 h 258"/>
                <a:gd name="T46" fmla="*/ 48 w 162"/>
                <a:gd name="T47" fmla="*/ 75 h 258"/>
                <a:gd name="T48" fmla="*/ 44 w 162"/>
                <a:gd name="T49" fmla="*/ 41 h 258"/>
                <a:gd name="T50" fmla="*/ 48 w 162"/>
                <a:gd name="T51" fmla="*/ 19 h 258"/>
                <a:gd name="T52" fmla="*/ 54 w 162"/>
                <a:gd name="T53" fmla="*/ 0 h 258"/>
                <a:gd name="T54" fmla="*/ 78 w 162"/>
                <a:gd name="T55" fmla="*/ 2 h 258"/>
                <a:gd name="T56" fmla="*/ 79 w 162"/>
                <a:gd name="T57" fmla="*/ 14 h 258"/>
                <a:gd name="T58" fmla="*/ 97 w 162"/>
                <a:gd name="T59" fmla="*/ 27 h 258"/>
                <a:gd name="T60" fmla="*/ 79 w 162"/>
                <a:gd name="T61" fmla="*/ 38 h 258"/>
                <a:gd name="T62" fmla="*/ 102 w 162"/>
                <a:gd name="T63" fmla="*/ 86 h 258"/>
                <a:gd name="T64" fmla="*/ 95 w 162"/>
                <a:gd name="T65" fmla="*/ 100 h 258"/>
                <a:gd name="T66" fmla="*/ 105 w 162"/>
                <a:gd name="T67" fmla="*/ 139 h 258"/>
                <a:gd name="T68" fmla="*/ 130 w 162"/>
                <a:gd name="T69" fmla="*/ 175 h 258"/>
                <a:gd name="T70" fmla="*/ 106 w 162"/>
                <a:gd name="T71" fmla="*/ 177 h 258"/>
                <a:gd name="T72" fmla="*/ 143 w 162"/>
                <a:gd name="T73" fmla="*/ 191 h 258"/>
                <a:gd name="T74" fmla="*/ 157 w 162"/>
                <a:gd name="T75" fmla="*/ 233 h 258"/>
                <a:gd name="T76" fmla="*/ 105 w 162"/>
                <a:gd name="T77" fmla="*/ 258 h 258"/>
                <a:gd name="T78" fmla="*/ 90 w 162"/>
                <a:gd name="T79" fmla="*/ 236 h 258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w 162"/>
                <a:gd name="T121" fmla="*/ 0 h 258"/>
                <a:gd name="T122" fmla="*/ 162 w 162"/>
                <a:gd name="T123" fmla="*/ 258 h 258"/>
              </a:gdLst>
              <a:ahLst/>
              <a:cxnLst>
                <a:cxn ang="T80">
                  <a:pos x="T0" y="T1"/>
                </a:cxn>
                <a:cxn ang="T81">
                  <a:pos x="T2" y="T3"/>
                </a:cxn>
                <a:cxn ang="T82">
                  <a:pos x="T4" y="T5"/>
                </a:cxn>
                <a:cxn ang="T83">
                  <a:pos x="T6" y="T7"/>
                </a:cxn>
                <a:cxn ang="T84">
                  <a:pos x="T8" y="T9"/>
                </a:cxn>
                <a:cxn ang="T85">
                  <a:pos x="T10" y="T11"/>
                </a:cxn>
                <a:cxn ang="T86">
                  <a:pos x="T12" y="T13"/>
                </a:cxn>
                <a:cxn ang="T87">
                  <a:pos x="T14" y="T15"/>
                </a:cxn>
                <a:cxn ang="T88">
                  <a:pos x="T16" y="T17"/>
                </a:cxn>
                <a:cxn ang="T89">
                  <a:pos x="T18" y="T19"/>
                </a:cxn>
                <a:cxn ang="T90">
                  <a:pos x="T20" y="T21"/>
                </a:cxn>
                <a:cxn ang="T91">
                  <a:pos x="T22" y="T23"/>
                </a:cxn>
                <a:cxn ang="T92">
                  <a:pos x="T24" y="T25"/>
                </a:cxn>
                <a:cxn ang="T93">
                  <a:pos x="T26" y="T27"/>
                </a:cxn>
                <a:cxn ang="T94">
                  <a:pos x="T28" y="T29"/>
                </a:cxn>
                <a:cxn ang="T95">
                  <a:pos x="T30" y="T31"/>
                </a:cxn>
                <a:cxn ang="T96">
                  <a:pos x="T32" y="T33"/>
                </a:cxn>
                <a:cxn ang="T97">
                  <a:pos x="T34" y="T35"/>
                </a:cxn>
                <a:cxn ang="T98">
                  <a:pos x="T36" y="T37"/>
                </a:cxn>
                <a:cxn ang="T99">
                  <a:pos x="T38" y="T39"/>
                </a:cxn>
                <a:cxn ang="T100">
                  <a:pos x="T40" y="T41"/>
                </a:cxn>
                <a:cxn ang="T101">
                  <a:pos x="T42" y="T43"/>
                </a:cxn>
                <a:cxn ang="T102">
                  <a:pos x="T44" y="T45"/>
                </a:cxn>
                <a:cxn ang="T103">
                  <a:pos x="T46" y="T47"/>
                </a:cxn>
                <a:cxn ang="T104">
                  <a:pos x="T48" y="T49"/>
                </a:cxn>
                <a:cxn ang="T105">
                  <a:pos x="T50" y="T51"/>
                </a:cxn>
                <a:cxn ang="T106">
                  <a:pos x="T52" y="T53"/>
                </a:cxn>
                <a:cxn ang="T107">
                  <a:pos x="T54" y="T55"/>
                </a:cxn>
                <a:cxn ang="T108">
                  <a:pos x="T56" y="T57"/>
                </a:cxn>
                <a:cxn ang="T109">
                  <a:pos x="T58" y="T59"/>
                </a:cxn>
                <a:cxn ang="T110">
                  <a:pos x="T60" y="T61"/>
                </a:cxn>
                <a:cxn ang="T111">
                  <a:pos x="T62" y="T63"/>
                </a:cxn>
                <a:cxn ang="T112">
                  <a:pos x="T64" y="T65"/>
                </a:cxn>
                <a:cxn ang="T113">
                  <a:pos x="T66" y="T67"/>
                </a:cxn>
                <a:cxn ang="T114">
                  <a:pos x="T68" y="T69"/>
                </a:cxn>
                <a:cxn ang="T115">
                  <a:pos x="T70" y="T71"/>
                </a:cxn>
                <a:cxn ang="T116">
                  <a:pos x="T72" y="T73"/>
                </a:cxn>
                <a:cxn ang="T117">
                  <a:pos x="T74" y="T75"/>
                </a:cxn>
                <a:cxn ang="T118">
                  <a:pos x="T76" y="T77"/>
                </a:cxn>
                <a:cxn ang="T119">
                  <a:pos x="T78" y="T79"/>
                </a:cxn>
              </a:cxnLst>
              <a:rect l="T120" t="T121" r="T122" b="T123"/>
              <a:pathLst>
                <a:path w="162" h="258">
                  <a:moveTo>
                    <a:pt x="98" y="226"/>
                  </a:moveTo>
                  <a:lnTo>
                    <a:pt x="102" y="230"/>
                  </a:lnTo>
                  <a:lnTo>
                    <a:pt x="118" y="220"/>
                  </a:lnTo>
                  <a:lnTo>
                    <a:pt x="119" y="207"/>
                  </a:lnTo>
                  <a:lnTo>
                    <a:pt x="100" y="199"/>
                  </a:lnTo>
                  <a:lnTo>
                    <a:pt x="79" y="196"/>
                  </a:lnTo>
                  <a:lnTo>
                    <a:pt x="68" y="191"/>
                  </a:lnTo>
                  <a:lnTo>
                    <a:pt x="36" y="215"/>
                  </a:lnTo>
                  <a:lnTo>
                    <a:pt x="28" y="215"/>
                  </a:lnTo>
                  <a:lnTo>
                    <a:pt x="19" y="222"/>
                  </a:lnTo>
                  <a:lnTo>
                    <a:pt x="8" y="225"/>
                  </a:lnTo>
                  <a:lnTo>
                    <a:pt x="0" y="222"/>
                  </a:lnTo>
                  <a:lnTo>
                    <a:pt x="35" y="199"/>
                  </a:lnTo>
                  <a:lnTo>
                    <a:pt x="38" y="194"/>
                  </a:lnTo>
                  <a:lnTo>
                    <a:pt x="32" y="167"/>
                  </a:lnTo>
                  <a:lnTo>
                    <a:pt x="35" y="159"/>
                  </a:lnTo>
                  <a:lnTo>
                    <a:pt x="32" y="158"/>
                  </a:lnTo>
                  <a:lnTo>
                    <a:pt x="24" y="159"/>
                  </a:lnTo>
                  <a:lnTo>
                    <a:pt x="16" y="143"/>
                  </a:lnTo>
                  <a:lnTo>
                    <a:pt x="16" y="120"/>
                  </a:lnTo>
                  <a:lnTo>
                    <a:pt x="16" y="107"/>
                  </a:lnTo>
                  <a:lnTo>
                    <a:pt x="28" y="100"/>
                  </a:lnTo>
                  <a:lnTo>
                    <a:pt x="44" y="78"/>
                  </a:lnTo>
                  <a:lnTo>
                    <a:pt x="51" y="91"/>
                  </a:lnTo>
                  <a:lnTo>
                    <a:pt x="49" y="108"/>
                  </a:lnTo>
                  <a:lnTo>
                    <a:pt x="54" y="108"/>
                  </a:lnTo>
                  <a:lnTo>
                    <a:pt x="63" y="124"/>
                  </a:lnTo>
                  <a:lnTo>
                    <a:pt x="54" y="136"/>
                  </a:lnTo>
                  <a:lnTo>
                    <a:pt x="51" y="131"/>
                  </a:lnTo>
                  <a:lnTo>
                    <a:pt x="46" y="134"/>
                  </a:lnTo>
                  <a:lnTo>
                    <a:pt x="46" y="143"/>
                  </a:lnTo>
                  <a:lnTo>
                    <a:pt x="43" y="148"/>
                  </a:lnTo>
                  <a:lnTo>
                    <a:pt x="54" y="163"/>
                  </a:lnTo>
                  <a:lnTo>
                    <a:pt x="63" y="158"/>
                  </a:lnTo>
                  <a:lnTo>
                    <a:pt x="84" y="175"/>
                  </a:lnTo>
                  <a:lnTo>
                    <a:pt x="78" y="159"/>
                  </a:lnTo>
                  <a:lnTo>
                    <a:pt x="78" y="142"/>
                  </a:lnTo>
                  <a:lnTo>
                    <a:pt x="89" y="128"/>
                  </a:lnTo>
                  <a:lnTo>
                    <a:pt x="84" y="113"/>
                  </a:lnTo>
                  <a:lnTo>
                    <a:pt x="71" y="107"/>
                  </a:lnTo>
                  <a:lnTo>
                    <a:pt x="71" y="100"/>
                  </a:lnTo>
                  <a:lnTo>
                    <a:pt x="57" y="97"/>
                  </a:lnTo>
                  <a:lnTo>
                    <a:pt x="54" y="84"/>
                  </a:lnTo>
                  <a:lnTo>
                    <a:pt x="60" y="77"/>
                  </a:lnTo>
                  <a:lnTo>
                    <a:pt x="68" y="75"/>
                  </a:lnTo>
                  <a:lnTo>
                    <a:pt x="60" y="72"/>
                  </a:lnTo>
                  <a:lnTo>
                    <a:pt x="59" y="69"/>
                  </a:lnTo>
                  <a:lnTo>
                    <a:pt x="48" y="75"/>
                  </a:lnTo>
                  <a:lnTo>
                    <a:pt x="48" y="62"/>
                  </a:lnTo>
                  <a:lnTo>
                    <a:pt x="44" y="41"/>
                  </a:lnTo>
                  <a:lnTo>
                    <a:pt x="33" y="35"/>
                  </a:lnTo>
                  <a:lnTo>
                    <a:pt x="48" y="19"/>
                  </a:lnTo>
                  <a:lnTo>
                    <a:pt x="46" y="6"/>
                  </a:lnTo>
                  <a:lnTo>
                    <a:pt x="54" y="0"/>
                  </a:lnTo>
                  <a:lnTo>
                    <a:pt x="63" y="3"/>
                  </a:lnTo>
                  <a:lnTo>
                    <a:pt x="78" y="2"/>
                  </a:lnTo>
                  <a:lnTo>
                    <a:pt x="78" y="8"/>
                  </a:lnTo>
                  <a:lnTo>
                    <a:pt x="79" y="14"/>
                  </a:lnTo>
                  <a:lnTo>
                    <a:pt x="97" y="14"/>
                  </a:lnTo>
                  <a:lnTo>
                    <a:pt x="97" y="27"/>
                  </a:lnTo>
                  <a:lnTo>
                    <a:pt x="81" y="33"/>
                  </a:lnTo>
                  <a:lnTo>
                    <a:pt x="79" y="38"/>
                  </a:lnTo>
                  <a:lnTo>
                    <a:pt x="79" y="70"/>
                  </a:lnTo>
                  <a:lnTo>
                    <a:pt x="102" y="86"/>
                  </a:lnTo>
                  <a:lnTo>
                    <a:pt x="105" y="102"/>
                  </a:lnTo>
                  <a:lnTo>
                    <a:pt x="95" y="100"/>
                  </a:lnTo>
                  <a:lnTo>
                    <a:pt x="92" y="107"/>
                  </a:lnTo>
                  <a:lnTo>
                    <a:pt x="105" y="139"/>
                  </a:lnTo>
                  <a:lnTo>
                    <a:pt x="140" y="169"/>
                  </a:lnTo>
                  <a:lnTo>
                    <a:pt x="130" y="175"/>
                  </a:lnTo>
                  <a:lnTo>
                    <a:pt x="113" y="175"/>
                  </a:lnTo>
                  <a:lnTo>
                    <a:pt x="106" y="177"/>
                  </a:lnTo>
                  <a:lnTo>
                    <a:pt x="121" y="194"/>
                  </a:lnTo>
                  <a:lnTo>
                    <a:pt x="143" y="191"/>
                  </a:lnTo>
                  <a:lnTo>
                    <a:pt x="162" y="204"/>
                  </a:lnTo>
                  <a:lnTo>
                    <a:pt x="157" y="233"/>
                  </a:lnTo>
                  <a:lnTo>
                    <a:pt x="137" y="252"/>
                  </a:lnTo>
                  <a:lnTo>
                    <a:pt x="105" y="258"/>
                  </a:lnTo>
                  <a:lnTo>
                    <a:pt x="95" y="252"/>
                  </a:lnTo>
                  <a:lnTo>
                    <a:pt x="90" y="236"/>
                  </a:lnTo>
                  <a:lnTo>
                    <a:pt x="98" y="226"/>
                  </a:lnTo>
                  <a:close/>
                </a:path>
              </a:pathLst>
            </a:custGeom>
            <a:solidFill>
              <a:srgbClr val="FF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49276" name="Freeform 549"/>
            <p:cNvSpPr>
              <a:spLocks/>
            </p:cNvSpPr>
            <p:nvPr/>
          </p:nvSpPr>
          <p:spPr bwMode="auto">
            <a:xfrm>
              <a:off x="720" y="3152"/>
              <a:ext cx="162" cy="258"/>
            </a:xfrm>
            <a:custGeom>
              <a:avLst/>
              <a:gdLst>
                <a:gd name="T0" fmla="*/ 102 w 162"/>
                <a:gd name="T1" fmla="*/ 230 h 258"/>
                <a:gd name="T2" fmla="*/ 119 w 162"/>
                <a:gd name="T3" fmla="*/ 207 h 258"/>
                <a:gd name="T4" fmla="*/ 79 w 162"/>
                <a:gd name="T5" fmla="*/ 196 h 258"/>
                <a:gd name="T6" fmla="*/ 36 w 162"/>
                <a:gd name="T7" fmla="*/ 215 h 258"/>
                <a:gd name="T8" fmla="*/ 19 w 162"/>
                <a:gd name="T9" fmla="*/ 222 h 258"/>
                <a:gd name="T10" fmla="*/ 0 w 162"/>
                <a:gd name="T11" fmla="*/ 222 h 258"/>
                <a:gd name="T12" fmla="*/ 38 w 162"/>
                <a:gd name="T13" fmla="*/ 194 h 258"/>
                <a:gd name="T14" fmla="*/ 35 w 162"/>
                <a:gd name="T15" fmla="*/ 159 h 258"/>
                <a:gd name="T16" fmla="*/ 24 w 162"/>
                <a:gd name="T17" fmla="*/ 159 h 258"/>
                <a:gd name="T18" fmla="*/ 16 w 162"/>
                <a:gd name="T19" fmla="*/ 120 h 258"/>
                <a:gd name="T20" fmla="*/ 28 w 162"/>
                <a:gd name="T21" fmla="*/ 100 h 258"/>
                <a:gd name="T22" fmla="*/ 51 w 162"/>
                <a:gd name="T23" fmla="*/ 91 h 258"/>
                <a:gd name="T24" fmla="*/ 54 w 162"/>
                <a:gd name="T25" fmla="*/ 108 h 258"/>
                <a:gd name="T26" fmla="*/ 54 w 162"/>
                <a:gd name="T27" fmla="*/ 136 h 258"/>
                <a:gd name="T28" fmla="*/ 46 w 162"/>
                <a:gd name="T29" fmla="*/ 134 h 258"/>
                <a:gd name="T30" fmla="*/ 43 w 162"/>
                <a:gd name="T31" fmla="*/ 148 h 258"/>
                <a:gd name="T32" fmla="*/ 63 w 162"/>
                <a:gd name="T33" fmla="*/ 158 h 258"/>
                <a:gd name="T34" fmla="*/ 78 w 162"/>
                <a:gd name="T35" fmla="*/ 159 h 258"/>
                <a:gd name="T36" fmla="*/ 89 w 162"/>
                <a:gd name="T37" fmla="*/ 128 h 258"/>
                <a:gd name="T38" fmla="*/ 71 w 162"/>
                <a:gd name="T39" fmla="*/ 107 h 258"/>
                <a:gd name="T40" fmla="*/ 57 w 162"/>
                <a:gd name="T41" fmla="*/ 97 h 258"/>
                <a:gd name="T42" fmla="*/ 60 w 162"/>
                <a:gd name="T43" fmla="*/ 77 h 258"/>
                <a:gd name="T44" fmla="*/ 60 w 162"/>
                <a:gd name="T45" fmla="*/ 72 h 258"/>
                <a:gd name="T46" fmla="*/ 48 w 162"/>
                <a:gd name="T47" fmla="*/ 75 h 258"/>
                <a:gd name="T48" fmla="*/ 44 w 162"/>
                <a:gd name="T49" fmla="*/ 41 h 258"/>
                <a:gd name="T50" fmla="*/ 48 w 162"/>
                <a:gd name="T51" fmla="*/ 19 h 258"/>
                <a:gd name="T52" fmla="*/ 54 w 162"/>
                <a:gd name="T53" fmla="*/ 0 h 258"/>
                <a:gd name="T54" fmla="*/ 78 w 162"/>
                <a:gd name="T55" fmla="*/ 2 h 258"/>
                <a:gd name="T56" fmla="*/ 79 w 162"/>
                <a:gd name="T57" fmla="*/ 14 h 258"/>
                <a:gd name="T58" fmla="*/ 97 w 162"/>
                <a:gd name="T59" fmla="*/ 27 h 258"/>
                <a:gd name="T60" fmla="*/ 79 w 162"/>
                <a:gd name="T61" fmla="*/ 38 h 258"/>
                <a:gd name="T62" fmla="*/ 102 w 162"/>
                <a:gd name="T63" fmla="*/ 86 h 258"/>
                <a:gd name="T64" fmla="*/ 95 w 162"/>
                <a:gd name="T65" fmla="*/ 100 h 258"/>
                <a:gd name="T66" fmla="*/ 105 w 162"/>
                <a:gd name="T67" fmla="*/ 139 h 258"/>
                <a:gd name="T68" fmla="*/ 130 w 162"/>
                <a:gd name="T69" fmla="*/ 175 h 258"/>
                <a:gd name="T70" fmla="*/ 106 w 162"/>
                <a:gd name="T71" fmla="*/ 177 h 258"/>
                <a:gd name="T72" fmla="*/ 143 w 162"/>
                <a:gd name="T73" fmla="*/ 191 h 258"/>
                <a:gd name="T74" fmla="*/ 157 w 162"/>
                <a:gd name="T75" fmla="*/ 233 h 258"/>
                <a:gd name="T76" fmla="*/ 105 w 162"/>
                <a:gd name="T77" fmla="*/ 258 h 258"/>
                <a:gd name="T78" fmla="*/ 90 w 162"/>
                <a:gd name="T79" fmla="*/ 236 h 258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w 162"/>
                <a:gd name="T121" fmla="*/ 0 h 258"/>
                <a:gd name="T122" fmla="*/ 162 w 162"/>
                <a:gd name="T123" fmla="*/ 258 h 258"/>
              </a:gdLst>
              <a:ahLst/>
              <a:cxnLst>
                <a:cxn ang="T80">
                  <a:pos x="T0" y="T1"/>
                </a:cxn>
                <a:cxn ang="T81">
                  <a:pos x="T2" y="T3"/>
                </a:cxn>
                <a:cxn ang="T82">
                  <a:pos x="T4" y="T5"/>
                </a:cxn>
                <a:cxn ang="T83">
                  <a:pos x="T6" y="T7"/>
                </a:cxn>
                <a:cxn ang="T84">
                  <a:pos x="T8" y="T9"/>
                </a:cxn>
                <a:cxn ang="T85">
                  <a:pos x="T10" y="T11"/>
                </a:cxn>
                <a:cxn ang="T86">
                  <a:pos x="T12" y="T13"/>
                </a:cxn>
                <a:cxn ang="T87">
                  <a:pos x="T14" y="T15"/>
                </a:cxn>
                <a:cxn ang="T88">
                  <a:pos x="T16" y="T17"/>
                </a:cxn>
                <a:cxn ang="T89">
                  <a:pos x="T18" y="T19"/>
                </a:cxn>
                <a:cxn ang="T90">
                  <a:pos x="T20" y="T21"/>
                </a:cxn>
                <a:cxn ang="T91">
                  <a:pos x="T22" y="T23"/>
                </a:cxn>
                <a:cxn ang="T92">
                  <a:pos x="T24" y="T25"/>
                </a:cxn>
                <a:cxn ang="T93">
                  <a:pos x="T26" y="T27"/>
                </a:cxn>
                <a:cxn ang="T94">
                  <a:pos x="T28" y="T29"/>
                </a:cxn>
                <a:cxn ang="T95">
                  <a:pos x="T30" y="T31"/>
                </a:cxn>
                <a:cxn ang="T96">
                  <a:pos x="T32" y="T33"/>
                </a:cxn>
                <a:cxn ang="T97">
                  <a:pos x="T34" y="T35"/>
                </a:cxn>
                <a:cxn ang="T98">
                  <a:pos x="T36" y="T37"/>
                </a:cxn>
                <a:cxn ang="T99">
                  <a:pos x="T38" y="T39"/>
                </a:cxn>
                <a:cxn ang="T100">
                  <a:pos x="T40" y="T41"/>
                </a:cxn>
                <a:cxn ang="T101">
                  <a:pos x="T42" y="T43"/>
                </a:cxn>
                <a:cxn ang="T102">
                  <a:pos x="T44" y="T45"/>
                </a:cxn>
                <a:cxn ang="T103">
                  <a:pos x="T46" y="T47"/>
                </a:cxn>
                <a:cxn ang="T104">
                  <a:pos x="T48" y="T49"/>
                </a:cxn>
                <a:cxn ang="T105">
                  <a:pos x="T50" y="T51"/>
                </a:cxn>
                <a:cxn ang="T106">
                  <a:pos x="T52" y="T53"/>
                </a:cxn>
                <a:cxn ang="T107">
                  <a:pos x="T54" y="T55"/>
                </a:cxn>
                <a:cxn ang="T108">
                  <a:pos x="T56" y="T57"/>
                </a:cxn>
                <a:cxn ang="T109">
                  <a:pos x="T58" y="T59"/>
                </a:cxn>
                <a:cxn ang="T110">
                  <a:pos x="T60" y="T61"/>
                </a:cxn>
                <a:cxn ang="T111">
                  <a:pos x="T62" y="T63"/>
                </a:cxn>
                <a:cxn ang="T112">
                  <a:pos x="T64" y="T65"/>
                </a:cxn>
                <a:cxn ang="T113">
                  <a:pos x="T66" y="T67"/>
                </a:cxn>
                <a:cxn ang="T114">
                  <a:pos x="T68" y="T69"/>
                </a:cxn>
                <a:cxn ang="T115">
                  <a:pos x="T70" y="T71"/>
                </a:cxn>
                <a:cxn ang="T116">
                  <a:pos x="T72" y="T73"/>
                </a:cxn>
                <a:cxn ang="T117">
                  <a:pos x="T74" y="T75"/>
                </a:cxn>
                <a:cxn ang="T118">
                  <a:pos x="T76" y="T77"/>
                </a:cxn>
                <a:cxn ang="T119">
                  <a:pos x="T78" y="T79"/>
                </a:cxn>
              </a:cxnLst>
              <a:rect l="T120" t="T121" r="T122" b="T123"/>
              <a:pathLst>
                <a:path w="162" h="258">
                  <a:moveTo>
                    <a:pt x="98" y="226"/>
                  </a:moveTo>
                  <a:lnTo>
                    <a:pt x="102" y="230"/>
                  </a:lnTo>
                  <a:lnTo>
                    <a:pt x="118" y="220"/>
                  </a:lnTo>
                  <a:lnTo>
                    <a:pt x="119" y="207"/>
                  </a:lnTo>
                  <a:lnTo>
                    <a:pt x="100" y="199"/>
                  </a:lnTo>
                  <a:lnTo>
                    <a:pt x="79" y="196"/>
                  </a:lnTo>
                  <a:lnTo>
                    <a:pt x="68" y="191"/>
                  </a:lnTo>
                  <a:lnTo>
                    <a:pt x="36" y="215"/>
                  </a:lnTo>
                  <a:lnTo>
                    <a:pt x="28" y="215"/>
                  </a:lnTo>
                  <a:lnTo>
                    <a:pt x="19" y="222"/>
                  </a:lnTo>
                  <a:lnTo>
                    <a:pt x="8" y="225"/>
                  </a:lnTo>
                  <a:lnTo>
                    <a:pt x="0" y="222"/>
                  </a:lnTo>
                  <a:lnTo>
                    <a:pt x="35" y="199"/>
                  </a:lnTo>
                  <a:lnTo>
                    <a:pt x="38" y="194"/>
                  </a:lnTo>
                  <a:lnTo>
                    <a:pt x="32" y="167"/>
                  </a:lnTo>
                  <a:lnTo>
                    <a:pt x="35" y="159"/>
                  </a:lnTo>
                  <a:lnTo>
                    <a:pt x="32" y="158"/>
                  </a:lnTo>
                  <a:lnTo>
                    <a:pt x="24" y="159"/>
                  </a:lnTo>
                  <a:lnTo>
                    <a:pt x="16" y="143"/>
                  </a:lnTo>
                  <a:lnTo>
                    <a:pt x="16" y="120"/>
                  </a:lnTo>
                  <a:lnTo>
                    <a:pt x="16" y="107"/>
                  </a:lnTo>
                  <a:lnTo>
                    <a:pt x="28" y="100"/>
                  </a:lnTo>
                  <a:lnTo>
                    <a:pt x="44" y="78"/>
                  </a:lnTo>
                  <a:lnTo>
                    <a:pt x="51" y="91"/>
                  </a:lnTo>
                  <a:lnTo>
                    <a:pt x="49" y="108"/>
                  </a:lnTo>
                  <a:lnTo>
                    <a:pt x="54" y="108"/>
                  </a:lnTo>
                  <a:lnTo>
                    <a:pt x="63" y="124"/>
                  </a:lnTo>
                  <a:lnTo>
                    <a:pt x="54" y="136"/>
                  </a:lnTo>
                  <a:lnTo>
                    <a:pt x="51" y="131"/>
                  </a:lnTo>
                  <a:lnTo>
                    <a:pt x="46" y="134"/>
                  </a:lnTo>
                  <a:lnTo>
                    <a:pt x="46" y="143"/>
                  </a:lnTo>
                  <a:lnTo>
                    <a:pt x="43" y="148"/>
                  </a:lnTo>
                  <a:lnTo>
                    <a:pt x="54" y="163"/>
                  </a:lnTo>
                  <a:lnTo>
                    <a:pt x="63" y="158"/>
                  </a:lnTo>
                  <a:lnTo>
                    <a:pt x="84" y="175"/>
                  </a:lnTo>
                  <a:lnTo>
                    <a:pt x="78" y="159"/>
                  </a:lnTo>
                  <a:lnTo>
                    <a:pt x="78" y="142"/>
                  </a:lnTo>
                  <a:lnTo>
                    <a:pt x="89" y="128"/>
                  </a:lnTo>
                  <a:lnTo>
                    <a:pt x="84" y="113"/>
                  </a:lnTo>
                  <a:lnTo>
                    <a:pt x="71" y="107"/>
                  </a:lnTo>
                  <a:lnTo>
                    <a:pt x="71" y="100"/>
                  </a:lnTo>
                  <a:lnTo>
                    <a:pt x="57" y="97"/>
                  </a:lnTo>
                  <a:lnTo>
                    <a:pt x="54" y="84"/>
                  </a:lnTo>
                  <a:lnTo>
                    <a:pt x="60" y="77"/>
                  </a:lnTo>
                  <a:lnTo>
                    <a:pt x="68" y="75"/>
                  </a:lnTo>
                  <a:lnTo>
                    <a:pt x="60" y="72"/>
                  </a:lnTo>
                  <a:lnTo>
                    <a:pt x="59" y="69"/>
                  </a:lnTo>
                  <a:lnTo>
                    <a:pt x="48" y="75"/>
                  </a:lnTo>
                  <a:lnTo>
                    <a:pt x="48" y="62"/>
                  </a:lnTo>
                  <a:lnTo>
                    <a:pt x="44" y="41"/>
                  </a:lnTo>
                  <a:lnTo>
                    <a:pt x="33" y="35"/>
                  </a:lnTo>
                  <a:lnTo>
                    <a:pt x="48" y="19"/>
                  </a:lnTo>
                  <a:lnTo>
                    <a:pt x="46" y="6"/>
                  </a:lnTo>
                  <a:lnTo>
                    <a:pt x="54" y="0"/>
                  </a:lnTo>
                  <a:lnTo>
                    <a:pt x="63" y="3"/>
                  </a:lnTo>
                  <a:lnTo>
                    <a:pt x="78" y="2"/>
                  </a:lnTo>
                  <a:lnTo>
                    <a:pt x="78" y="8"/>
                  </a:lnTo>
                  <a:lnTo>
                    <a:pt x="79" y="14"/>
                  </a:lnTo>
                  <a:lnTo>
                    <a:pt x="97" y="14"/>
                  </a:lnTo>
                  <a:lnTo>
                    <a:pt x="97" y="27"/>
                  </a:lnTo>
                  <a:lnTo>
                    <a:pt x="81" y="33"/>
                  </a:lnTo>
                  <a:lnTo>
                    <a:pt x="79" y="38"/>
                  </a:lnTo>
                  <a:lnTo>
                    <a:pt x="79" y="70"/>
                  </a:lnTo>
                  <a:lnTo>
                    <a:pt x="102" y="86"/>
                  </a:lnTo>
                  <a:lnTo>
                    <a:pt x="105" y="102"/>
                  </a:lnTo>
                  <a:lnTo>
                    <a:pt x="95" y="100"/>
                  </a:lnTo>
                  <a:lnTo>
                    <a:pt x="92" y="107"/>
                  </a:lnTo>
                  <a:lnTo>
                    <a:pt x="105" y="139"/>
                  </a:lnTo>
                  <a:lnTo>
                    <a:pt x="140" y="169"/>
                  </a:lnTo>
                  <a:lnTo>
                    <a:pt x="130" y="175"/>
                  </a:lnTo>
                  <a:lnTo>
                    <a:pt x="113" y="175"/>
                  </a:lnTo>
                  <a:lnTo>
                    <a:pt x="106" y="177"/>
                  </a:lnTo>
                  <a:lnTo>
                    <a:pt x="121" y="194"/>
                  </a:lnTo>
                  <a:lnTo>
                    <a:pt x="143" y="191"/>
                  </a:lnTo>
                  <a:lnTo>
                    <a:pt x="162" y="204"/>
                  </a:lnTo>
                  <a:lnTo>
                    <a:pt x="157" y="233"/>
                  </a:lnTo>
                  <a:lnTo>
                    <a:pt x="137" y="252"/>
                  </a:lnTo>
                  <a:lnTo>
                    <a:pt x="105" y="258"/>
                  </a:lnTo>
                  <a:lnTo>
                    <a:pt x="95" y="252"/>
                  </a:lnTo>
                  <a:lnTo>
                    <a:pt x="90" y="236"/>
                  </a:lnTo>
                  <a:lnTo>
                    <a:pt x="98" y="226"/>
                  </a:lnTo>
                  <a:close/>
                </a:path>
              </a:pathLst>
            </a:custGeom>
            <a:solidFill>
              <a:srgbClr val="FF0000"/>
            </a:solidFill>
            <a:ln w="4763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</p:grpSp>
      <p:grpSp>
        <p:nvGrpSpPr>
          <p:cNvPr id="49189" name="Group 550"/>
          <p:cNvGrpSpPr>
            <a:grpSpLocks/>
          </p:cNvGrpSpPr>
          <p:nvPr/>
        </p:nvGrpSpPr>
        <p:grpSpPr bwMode="auto">
          <a:xfrm>
            <a:off x="1911350" y="5211763"/>
            <a:ext cx="412750" cy="417512"/>
            <a:chOff x="809" y="3310"/>
            <a:chExt cx="281" cy="304"/>
          </a:xfrm>
        </p:grpSpPr>
        <p:sp>
          <p:nvSpPr>
            <p:cNvPr id="49273" name="Freeform 551"/>
            <p:cNvSpPr>
              <a:spLocks/>
            </p:cNvSpPr>
            <p:nvPr/>
          </p:nvSpPr>
          <p:spPr bwMode="auto">
            <a:xfrm>
              <a:off x="809" y="3310"/>
              <a:ext cx="281" cy="304"/>
            </a:xfrm>
            <a:custGeom>
              <a:avLst/>
              <a:gdLst>
                <a:gd name="T0" fmla="*/ 229 w 281"/>
                <a:gd name="T1" fmla="*/ 167 h 304"/>
                <a:gd name="T2" fmla="*/ 250 w 281"/>
                <a:gd name="T3" fmla="*/ 161 h 304"/>
                <a:gd name="T4" fmla="*/ 281 w 281"/>
                <a:gd name="T5" fmla="*/ 148 h 304"/>
                <a:gd name="T6" fmla="*/ 278 w 281"/>
                <a:gd name="T7" fmla="*/ 94 h 304"/>
                <a:gd name="T8" fmla="*/ 253 w 281"/>
                <a:gd name="T9" fmla="*/ 24 h 304"/>
                <a:gd name="T10" fmla="*/ 237 w 281"/>
                <a:gd name="T11" fmla="*/ 46 h 304"/>
                <a:gd name="T12" fmla="*/ 226 w 281"/>
                <a:gd name="T13" fmla="*/ 62 h 304"/>
                <a:gd name="T14" fmla="*/ 202 w 281"/>
                <a:gd name="T15" fmla="*/ 30 h 304"/>
                <a:gd name="T16" fmla="*/ 162 w 281"/>
                <a:gd name="T17" fmla="*/ 9 h 304"/>
                <a:gd name="T18" fmla="*/ 145 w 281"/>
                <a:gd name="T19" fmla="*/ 0 h 304"/>
                <a:gd name="T20" fmla="*/ 121 w 281"/>
                <a:gd name="T21" fmla="*/ 22 h 304"/>
                <a:gd name="T22" fmla="*/ 100 w 281"/>
                <a:gd name="T23" fmla="*/ 35 h 304"/>
                <a:gd name="T24" fmla="*/ 118 w 281"/>
                <a:gd name="T25" fmla="*/ 68 h 304"/>
                <a:gd name="T26" fmla="*/ 113 w 281"/>
                <a:gd name="T27" fmla="*/ 99 h 304"/>
                <a:gd name="T28" fmla="*/ 91 w 281"/>
                <a:gd name="T29" fmla="*/ 118 h 304"/>
                <a:gd name="T30" fmla="*/ 52 w 281"/>
                <a:gd name="T31" fmla="*/ 123 h 304"/>
                <a:gd name="T32" fmla="*/ 60 w 281"/>
                <a:gd name="T33" fmla="*/ 137 h 304"/>
                <a:gd name="T34" fmla="*/ 116 w 281"/>
                <a:gd name="T35" fmla="*/ 138 h 304"/>
                <a:gd name="T36" fmla="*/ 83 w 281"/>
                <a:gd name="T37" fmla="*/ 164 h 304"/>
                <a:gd name="T38" fmla="*/ 73 w 281"/>
                <a:gd name="T39" fmla="*/ 180 h 304"/>
                <a:gd name="T40" fmla="*/ 40 w 281"/>
                <a:gd name="T41" fmla="*/ 202 h 304"/>
                <a:gd name="T42" fmla="*/ 24 w 281"/>
                <a:gd name="T43" fmla="*/ 218 h 304"/>
                <a:gd name="T44" fmla="*/ 0 w 281"/>
                <a:gd name="T45" fmla="*/ 237 h 304"/>
                <a:gd name="T46" fmla="*/ 11 w 281"/>
                <a:gd name="T47" fmla="*/ 255 h 304"/>
                <a:gd name="T48" fmla="*/ 52 w 281"/>
                <a:gd name="T49" fmla="*/ 248 h 304"/>
                <a:gd name="T50" fmla="*/ 67 w 281"/>
                <a:gd name="T51" fmla="*/ 284 h 304"/>
                <a:gd name="T52" fmla="*/ 95 w 281"/>
                <a:gd name="T53" fmla="*/ 296 h 304"/>
                <a:gd name="T54" fmla="*/ 122 w 281"/>
                <a:gd name="T55" fmla="*/ 299 h 304"/>
                <a:gd name="T56" fmla="*/ 138 w 281"/>
                <a:gd name="T57" fmla="*/ 290 h 304"/>
                <a:gd name="T58" fmla="*/ 161 w 281"/>
                <a:gd name="T59" fmla="*/ 288 h 304"/>
                <a:gd name="T60" fmla="*/ 162 w 281"/>
                <a:gd name="T61" fmla="*/ 268 h 304"/>
                <a:gd name="T62" fmla="*/ 180 w 281"/>
                <a:gd name="T63" fmla="*/ 256 h 304"/>
                <a:gd name="T64" fmla="*/ 173 w 281"/>
                <a:gd name="T65" fmla="*/ 202 h 304"/>
                <a:gd name="T66" fmla="*/ 194 w 281"/>
                <a:gd name="T67" fmla="*/ 185 h 304"/>
                <a:gd name="T68" fmla="*/ 216 w 281"/>
                <a:gd name="T69" fmla="*/ 174 h 304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281"/>
                <a:gd name="T106" fmla="*/ 0 h 304"/>
                <a:gd name="T107" fmla="*/ 281 w 281"/>
                <a:gd name="T108" fmla="*/ 304 h 304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281" h="304">
                  <a:moveTo>
                    <a:pt x="216" y="174"/>
                  </a:moveTo>
                  <a:lnTo>
                    <a:pt x="229" y="167"/>
                  </a:lnTo>
                  <a:lnTo>
                    <a:pt x="234" y="162"/>
                  </a:lnTo>
                  <a:lnTo>
                    <a:pt x="250" y="161"/>
                  </a:lnTo>
                  <a:lnTo>
                    <a:pt x="264" y="143"/>
                  </a:lnTo>
                  <a:lnTo>
                    <a:pt x="281" y="148"/>
                  </a:lnTo>
                  <a:lnTo>
                    <a:pt x="267" y="121"/>
                  </a:lnTo>
                  <a:lnTo>
                    <a:pt x="278" y="94"/>
                  </a:lnTo>
                  <a:lnTo>
                    <a:pt x="267" y="33"/>
                  </a:lnTo>
                  <a:lnTo>
                    <a:pt x="253" y="24"/>
                  </a:lnTo>
                  <a:lnTo>
                    <a:pt x="235" y="25"/>
                  </a:lnTo>
                  <a:lnTo>
                    <a:pt x="237" y="46"/>
                  </a:lnTo>
                  <a:lnTo>
                    <a:pt x="232" y="60"/>
                  </a:lnTo>
                  <a:lnTo>
                    <a:pt x="226" y="62"/>
                  </a:lnTo>
                  <a:lnTo>
                    <a:pt x="208" y="48"/>
                  </a:lnTo>
                  <a:lnTo>
                    <a:pt x="202" y="30"/>
                  </a:lnTo>
                  <a:lnTo>
                    <a:pt x="173" y="0"/>
                  </a:lnTo>
                  <a:lnTo>
                    <a:pt x="162" y="9"/>
                  </a:lnTo>
                  <a:lnTo>
                    <a:pt x="146" y="0"/>
                  </a:lnTo>
                  <a:lnTo>
                    <a:pt x="145" y="0"/>
                  </a:lnTo>
                  <a:lnTo>
                    <a:pt x="141" y="8"/>
                  </a:lnTo>
                  <a:lnTo>
                    <a:pt x="121" y="22"/>
                  </a:lnTo>
                  <a:lnTo>
                    <a:pt x="105" y="17"/>
                  </a:lnTo>
                  <a:lnTo>
                    <a:pt x="100" y="35"/>
                  </a:lnTo>
                  <a:lnTo>
                    <a:pt x="110" y="60"/>
                  </a:lnTo>
                  <a:lnTo>
                    <a:pt x="118" y="68"/>
                  </a:lnTo>
                  <a:lnTo>
                    <a:pt x="121" y="86"/>
                  </a:lnTo>
                  <a:lnTo>
                    <a:pt x="113" y="99"/>
                  </a:lnTo>
                  <a:lnTo>
                    <a:pt x="110" y="111"/>
                  </a:lnTo>
                  <a:lnTo>
                    <a:pt x="91" y="118"/>
                  </a:lnTo>
                  <a:lnTo>
                    <a:pt x="59" y="119"/>
                  </a:lnTo>
                  <a:lnTo>
                    <a:pt x="52" y="123"/>
                  </a:lnTo>
                  <a:lnTo>
                    <a:pt x="51" y="137"/>
                  </a:lnTo>
                  <a:lnTo>
                    <a:pt x="60" y="137"/>
                  </a:lnTo>
                  <a:lnTo>
                    <a:pt x="68" y="126"/>
                  </a:lnTo>
                  <a:lnTo>
                    <a:pt x="116" y="138"/>
                  </a:lnTo>
                  <a:lnTo>
                    <a:pt x="79" y="158"/>
                  </a:lnTo>
                  <a:lnTo>
                    <a:pt x="83" y="164"/>
                  </a:lnTo>
                  <a:lnTo>
                    <a:pt x="76" y="167"/>
                  </a:lnTo>
                  <a:lnTo>
                    <a:pt x="73" y="180"/>
                  </a:lnTo>
                  <a:lnTo>
                    <a:pt x="51" y="188"/>
                  </a:lnTo>
                  <a:lnTo>
                    <a:pt x="40" y="202"/>
                  </a:lnTo>
                  <a:lnTo>
                    <a:pt x="40" y="210"/>
                  </a:lnTo>
                  <a:lnTo>
                    <a:pt x="24" y="218"/>
                  </a:lnTo>
                  <a:lnTo>
                    <a:pt x="8" y="221"/>
                  </a:lnTo>
                  <a:lnTo>
                    <a:pt x="0" y="237"/>
                  </a:lnTo>
                  <a:lnTo>
                    <a:pt x="3" y="250"/>
                  </a:lnTo>
                  <a:lnTo>
                    <a:pt x="11" y="255"/>
                  </a:lnTo>
                  <a:lnTo>
                    <a:pt x="41" y="253"/>
                  </a:lnTo>
                  <a:lnTo>
                    <a:pt x="52" y="248"/>
                  </a:lnTo>
                  <a:lnTo>
                    <a:pt x="54" y="263"/>
                  </a:lnTo>
                  <a:lnTo>
                    <a:pt x="67" y="284"/>
                  </a:lnTo>
                  <a:lnTo>
                    <a:pt x="79" y="287"/>
                  </a:lnTo>
                  <a:lnTo>
                    <a:pt x="95" y="296"/>
                  </a:lnTo>
                  <a:lnTo>
                    <a:pt x="106" y="290"/>
                  </a:lnTo>
                  <a:lnTo>
                    <a:pt x="122" y="299"/>
                  </a:lnTo>
                  <a:lnTo>
                    <a:pt x="129" y="299"/>
                  </a:lnTo>
                  <a:lnTo>
                    <a:pt x="138" y="290"/>
                  </a:lnTo>
                  <a:lnTo>
                    <a:pt x="157" y="304"/>
                  </a:lnTo>
                  <a:lnTo>
                    <a:pt x="161" y="288"/>
                  </a:lnTo>
                  <a:lnTo>
                    <a:pt x="156" y="272"/>
                  </a:lnTo>
                  <a:lnTo>
                    <a:pt x="162" y="268"/>
                  </a:lnTo>
                  <a:lnTo>
                    <a:pt x="165" y="269"/>
                  </a:lnTo>
                  <a:lnTo>
                    <a:pt x="180" y="256"/>
                  </a:lnTo>
                  <a:lnTo>
                    <a:pt x="167" y="218"/>
                  </a:lnTo>
                  <a:lnTo>
                    <a:pt x="173" y="202"/>
                  </a:lnTo>
                  <a:lnTo>
                    <a:pt x="191" y="188"/>
                  </a:lnTo>
                  <a:lnTo>
                    <a:pt x="194" y="185"/>
                  </a:lnTo>
                  <a:lnTo>
                    <a:pt x="199" y="193"/>
                  </a:lnTo>
                  <a:lnTo>
                    <a:pt x="216" y="174"/>
                  </a:lnTo>
                  <a:close/>
                </a:path>
              </a:pathLst>
            </a:custGeom>
            <a:solidFill>
              <a:srgbClr val="FF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49274" name="Freeform 552"/>
            <p:cNvSpPr>
              <a:spLocks/>
            </p:cNvSpPr>
            <p:nvPr/>
          </p:nvSpPr>
          <p:spPr bwMode="auto">
            <a:xfrm>
              <a:off x="809" y="3310"/>
              <a:ext cx="281" cy="304"/>
            </a:xfrm>
            <a:custGeom>
              <a:avLst/>
              <a:gdLst>
                <a:gd name="T0" fmla="*/ 229 w 281"/>
                <a:gd name="T1" fmla="*/ 167 h 304"/>
                <a:gd name="T2" fmla="*/ 250 w 281"/>
                <a:gd name="T3" fmla="*/ 161 h 304"/>
                <a:gd name="T4" fmla="*/ 281 w 281"/>
                <a:gd name="T5" fmla="*/ 148 h 304"/>
                <a:gd name="T6" fmla="*/ 278 w 281"/>
                <a:gd name="T7" fmla="*/ 94 h 304"/>
                <a:gd name="T8" fmla="*/ 253 w 281"/>
                <a:gd name="T9" fmla="*/ 24 h 304"/>
                <a:gd name="T10" fmla="*/ 237 w 281"/>
                <a:gd name="T11" fmla="*/ 46 h 304"/>
                <a:gd name="T12" fmla="*/ 226 w 281"/>
                <a:gd name="T13" fmla="*/ 62 h 304"/>
                <a:gd name="T14" fmla="*/ 202 w 281"/>
                <a:gd name="T15" fmla="*/ 30 h 304"/>
                <a:gd name="T16" fmla="*/ 162 w 281"/>
                <a:gd name="T17" fmla="*/ 9 h 304"/>
                <a:gd name="T18" fmla="*/ 145 w 281"/>
                <a:gd name="T19" fmla="*/ 0 h 304"/>
                <a:gd name="T20" fmla="*/ 121 w 281"/>
                <a:gd name="T21" fmla="*/ 22 h 304"/>
                <a:gd name="T22" fmla="*/ 100 w 281"/>
                <a:gd name="T23" fmla="*/ 35 h 304"/>
                <a:gd name="T24" fmla="*/ 118 w 281"/>
                <a:gd name="T25" fmla="*/ 68 h 304"/>
                <a:gd name="T26" fmla="*/ 113 w 281"/>
                <a:gd name="T27" fmla="*/ 99 h 304"/>
                <a:gd name="T28" fmla="*/ 91 w 281"/>
                <a:gd name="T29" fmla="*/ 118 h 304"/>
                <a:gd name="T30" fmla="*/ 52 w 281"/>
                <a:gd name="T31" fmla="*/ 123 h 304"/>
                <a:gd name="T32" fmla="*/ 60 w 281"/>
                <a:gd name="T33" fmla="*/ 137 h 304"/>
                <a:gd name="T34" fmla="*/ 116 w 281"/>
                <a:gd name="T35" fmla="*/ 138 h 304"/>
                <a:gd name="T36" fmla="*/ 83 w 281"/>
                <a:gd name="T37" fmla="*/ 164 h 304"/>
                <a:gd name="T38" fmla="*/ 73 w 281"/>
                <a:gd name="T39" fmla="*/ 180 h 304"/>
                <a:gd name="T40" fmla="*/ 40 w 281"/>
                <a:gd name="T41" fmla="*/ 202 h 304"/>
                <a:gd name="T42" fmla="*/ 24 w 281"/>
                <a:gd name="T43" fmla="*/ 218 h 304"/>
                <a:gd name="T44" fmla="*/ 0 w 281"/>
                <a:gd name="T45" fmla="*/ 237 h 304"/>
                <a:gd name="T46" fmla="*/ 11 w 281"/>
                <a:gd name="T47" fmla="*/ 255 h 304"/>
                <a:gd name="T48" fmla="*/ 52 w 281"/>
                <a:gd name="T49" fmla="*/ 248 h 304"/>
                <a:gd name="T50" fmla="*/ 67 w 281"/>
                <a:gd name="T51" fmla="*/ 284 h 304"/>
                <a:gd name="T52" fmla="*/ 95 w 281"/>
                <a:gd name="T53" fmla="*/ 296 h 304"/>
                <a:gd name="T54" fmla="*/ 122 w 281"/>
                <a:gd name="T55" fmla="*/ 299 h 304"/>
                <a:gd name="T56" fmla="*/ 138 w 281"/>
                <a:gd name="T57" fmla="*/ 290 h 304"/>
                <a:gd name="T58" fmla="*/ 161 w 281"/>
                <a:gd name="T59" fmla="*/ 288 h 304"/>
                <a:gd name="T60" fmla="*/ 162 w 281"/>
                <a:gd name="T61" fmla="*/ 268 h 304"/>
                <a:gd name="T62" fmla="*/ 180 w 281"/>
                <a:gd name="T63" fmla="*/ 256 h 304"/>
                <a:gd name="T64" fmla="*/ 173 w 281"/>
                <a:gd name="T65" fmla="*/ 202 h 304"/>
                <a:gd name="T66" fmla="*/ 194 w 281"/>
                <a:gd name="T67" fmla="*/ 185 h 304"/>
                <a:gd name="T68" fmla="*/ 216 w 281"/>
                <a:gd name="T69" fmla="*/ 174 h 304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281"/>
                <a:gd name="T106" fmla="*/ 0 h 304"/>
                <a:gd name="T107" fmla="*/ 281 w 281"/>
                <a:gd name="T108" fmla="*/ 304 h 304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281" h="304">
                  <a:moveTo>
                    <a:pt x="216" y="174"/>
                  </a:moveTo>
                  <a:lnTo>
                    <a:pt x="229" y="167"/>
                  </a:lnTo>
                  <a:lnTo>
                    <a:pt x="234" y="162"/>
                  </a:lnTo>
                  <a:lnTo>
                    <a:pt x="250" y="161"/>
                  </a:lnTo>
                  <a:lnTo>
                    <a:pt x="264" y="143"/>
                  </a:lnTo>
                  <a:lnTo>
                    <a:pt x="281" y="148"/>
                  </a:lnTo>
                  <a:lnTo>
                    <a:pt x="267" y="121"/>
                  </a:lnTo>
                  <a:lnTo>
                    <a:pt x="278" y="94"/>
                  </a:lnTo>
                  <a:lnTo>
                    <a:pt x="267" y="33"/>
                  </a:lnTo>
                  <a:lnTo>
                    <a:pt x="253" y="24"/>
                  </a:lnTo>
                  <a:lnTo>
                    <a:pt x="235" y="25"/>
                  </a:lnTo>
                  <a:lnTo>
                    <a:pt x="237" y="46"/>
                  </a:lnTo>
                  <a:lnTo>
                    <a:pt x="232" y="60"/>
                  </a:lnTo>
                  <a:lnTo>
                    <a:pt x="226" y="62"/>
                  </a:lnTo>
                  <a:lnTo>
                    <a:pt x="208" y="48"/>
                  </a:lnTo>
                  <a:lnTo>
                    <a:pt x="202" y="30"/>
                  </a:lnTo>
                  <a:lnTo>
                    <a:pt x="173" y="0"/>
                  </a:lnTo>
                  <a:lnTo>
                    <a:pt x="162" y="9"/>
                  </a:lnTo>
                  <a:lnTo>
                    <a:pt x="146" y="0"/>
                  </a:lnTo>
                  <a:lnTo>
                    <a:pt x="145" y="0"/>
                  </a:lnTo>
                  <a:lnTo>
                    <a:pt x="141" y="8"/>
                  </a:lnTo>
                  <a:lnTo>
                    <a:pt x="121" y="22"/>
                  </a:lnTo>
                  <a:lnTo>
                    <a:pt x="105" y="17"/>
                  </a:lnTo>
                  <a:lnTo>
                    <a:pt x="100" y="35"/>
                  </a:lnTo>
                  <a:lnTo>
                    <a:pt x="110" y="60"/>
                  </a:lnTo>
                  <a:lnTo>
                    <a:pt x="118" y="68"/>
                  </a:lnTo>
                  <a:lnTo>
                    <a:pt x="121" y="86"/>
                  </a:lnTo>
                  <a:lnTo>
                    <a:pt x="113" y="99"/>
                  </a:lnTo>
                  <a:lnTo>
                    <a:pt x="110" y="111"/>
                  </a:lnTo>
                  <a:lnTo>
                    <a:pt x="91" y="118"/>
                  </a:lnTo>
                  <a:lnTo>
                    <a:pt x="59" y="119"/>
                  </a:lnTo>
                  <a:lnTo>
                    <a:pt x="52" y="123"/>
                  </a:lnTo>
                  <a:lnTo>
                    <a:pt x="51" y="137"/>
                  </a:lnTo>
                  <a:lnTo>
                    <a:pt x="60" y="137"/>
                  </a:lnTo>
                  <a:lnTo>
                    <a:pt x="68" y="126"/>
                  </a:lnTo>
                  <a:lnTo>
                    <a:pt x="116" y="138"/>
                  </a:lnTo>
                  <a:lnTo>
                    <a:pt x="79" y="158"/>
                  </a:lnTo>
                  <a:lnTo>
                    <a:pt x="83" y="164"/>
                  </a:lnTo>
                  <a:lnTo>
                    <a:pt x="76" y="167"/>
                  </a:lnTo>
                  <a:lnTo>
                    <a:pt x="73" y="180"/>
                  </a:lnTo>
                  <a:lnTo>
                    <a:pt x="51" y="188"/>
                  </a:lnTo>
                  <a:lnTo>
                    <a:pt x="40" y="202"/>
                  </a:lnTo>
                  <a:lnTo>
                    <a:pt x="40" y="210"/>
                  </a:lnTo>
                  <a:lnTo>
                    <a:pt x="24" y="218"/>
                  </a:lnTo>
                  <a:lnTo>
                    <a:pt x="8" y="221"/>
                  </a:lnTo>
                  <a:lnTo>
                    <a:pt x="0" y="237"/>
                  </a:lnTo>
                  <a:lnTo>
                    <a:pt x="3" y="250"/>
                  </a:lnTo>
                  <a:lnTo>
                    <a:pt x="11" y="255"/>
                  </a:lnTo>
                  <a:lnTo>
                    <a:pt x="41" y="253"/>
                  </a:lnTo>
                  <a:lnTo>
                    <a:pt x="52" y="248"/>
                  </a:lnTo>
                  <a:lnTo>
                    <a:pt x="54" y="263"/>
                  </a:lnTo>
                  <a:lnTo>
                    <a:pt x="67" y="284"/>
                  </a:lnTo>
                  <a:lnTo>
                    <a:pt x="79" y="287"/>
                  </a:lnTo>
                  <a:lnTo>
                    <a:pt x="95" y="296"/>
                  </a:lnTo>
                  <a:lnTo>
                    <a:pt x="106" y="290"/>
                  </a:lnTo>
                  <a:lnTo>
                    <a:pt x="122" y="299"/>
                  </a:lnTo>
                  <a:lnTo>
                    <a:pt x="129" y="299"/>
                  </a:lnTo>
                  <a:lnTo>
                    <a:pt x="138" y="290"/>
                  </a:lnTo>
                  <a:lnTo>
                    <a:pt x="157" y="304"/>
                  </a:lnTo>
                  <a:lnTo>
                    <a:pt x="161" y="288"/>
                  </a:lnTo>
                  <a:lnTo>
                    <a:pt x="156" y="272"/>
                  </a:lnTo>
                  <a:lnTo>
                    <a:pt x="162" y="268"/>
                  </a:lnTo>
                  <a:lnTo>
                    <a:pt x="165" y="269"/>
                  </a:lnTo>
                  <a:lnTo>
                    <a:pt x="180" y="256"/>
                  </a:lnTo>
                  <a:lnTo>
                    <a:pt x="167" y="218"/>
                  </a:lnTo>
                  <a:lnTo>
                    <a:pt x="173" y="202"/>
                  </a:lnTo>
                  <a:lnTo>
                    <a:pt x="191" y="188"/>
                  </a:lnTo>
                  <a:lnTo>
                    <a:pt x="194" y="185"/>
                  </a:lnTo>
                  <a:lnTo>
                    <a:pt x="199" y="193"/>
                  </a:lnTo>
                  <a:lnTo>
                    <a:pt x="216" y="174"/>
                  </a:lnTo>
                  <a:close/>
                </a:path>
              </a:pathLst>
            </a:custGeom>
            <a:solidFill>
              <a:srgbClr val="FF0000"/>
            </a:solidFill>
            <a:ln w="4763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</p:grpSp>
      <p:grpSp>
        <p:nvGrpSpPr>
          <p:cNvPr id="49190" name="Group 553"/>
          <p:cNvGrpSpPr>
            <a:grpSpLocks/>
          </p:cNvGrpSpPr>
          <p:nvPr/>
        </p:nvGrpSpPr>
        <p:grpSpPr bwMode="auto">
          <a:xfrm>
            <a:off x="1706563" y="5529263"/>
            <a:ext cx="377825" cy="469900"/>
            <a:chOff x="670" y="3541"/>
            <a:chExt cx="257" cy="341"/>
          </a:xfrm>
        </p:grpSpPr>
        <p:sp>
          <p:nvSpPr>
            <p:cNvPr id="49271" name="Freeform 554"/>
            <p:cNvSpPr>
              <a:spLocks/>
            </p:cNvSpPr>
            <p:nvPr/>
          </p:nvSpPr>
          <p:spPr bwMode="auto">
            <a:xfrm>
              <a:off x="670" y="3541"/>
              <a:ext cx="257" cy="341"/>
            </a:xfrm>
            <a:custGeom>
              <a:avLst/>
              <a:gdLst>
                <a:gd name="T0" fmla="*/ 137 w 257"/>
                <a:gd name="T1" fmla="*/ 5 h 341"/>
                <a:gd name="T2" fmla="*/ 150 w 257"/>
                <a:gd name="T3" fmla="*/ 22 h 341"/>
                <a:gd name="T4" fmla="*/ 191 w 257"/>
                <a:gd name="T5" fmla="*/ 16 h 341"/>
                <a:gd name="T6" fmla="*/ 206 w 257"/>
                <a:gd name="T7" fmla="*/ 53 h 341"/>
                <a:gd name="T8" fmla="*/ 207 w 257"/>
                <a:gd name="T9" fmla="*/ 78 h 341"/>
                <a:gd name="T10" fmla="*/ 225 w 257"/>
                <a:gd name="T11" fmla="*/ 115 h 341"/>
                <a:gd name="T12" fmla="*/ 225 w 257"/>
                <a:gd name="T13" fmla="*/ 127 h 341"/>
                <a:gd name="T14" fmla="*/ 210 w 257"/>
                <a:gd name="T15" fmla="*/ 143 h 341"/>
                <a:gd name="T16" fmla="*/ 230 w 257"/>
                <a:gd name="T17" fmla="*/ 210 h 341"/>
                <a:gd name="T18" fmla="*/ 244 w 257"/>
                <a:gd name="T19" fmla="*/ 217 h 341"/>
                <a:gd name="T20" fmla="*/ 257 w 257"/>
                <a:gd name="T21" fmla="*/ 236 h 341"/>
                <a:gd name="T22" fmla="*/ 231 w 257"/>
                <a:gd name="T23" fmla="*/ 268 h 341"/>
                <a:gd name="T24" fmla="*/ 201 w 257"/>
                <a:gd name="T25" fmla="*/ 265 h 341"/>
                <a:gd name="T26" fmla="*/ 207 w 257"/>
                <a:gd name="T27" fmla="*/ 296 h 341"/>
                <a:gd name="T28" fmla="*/ 207 w 257"/>
                <a:gd name="T29" fmla="*/ 308 h 341"/>
                <a:gd name="T30" fmla="*/ 183 w 257"/>
                <a:gd name="T31" fmla="*/ 317 h 341"/>
                <a:gd name="T32" fmla="*/ 156 w 257"/>
                <a:gd name="T33" fmla="*/ 336 h 341"/>
                <a:gd name="T34" fmla="*/ 70 w 257"/>
                <a:gd name="T35" fmla="*/ 341 h 341"/>
                <a:gd name="T36" fmla="*/ 82 w 257"/>
                <a:gd name="T37" fmla="*/ 325 h 341"/>
                <a:gd name="T38" fmla="*/ 139 w 257"/>
                <a:gd name="T39" fmla="*/ 268 h 341"/>
                <a:gd name="T40" fmla="*/ 134 w 257"/>
                <a:gd name="T41" fmla="*/ 218 h 341"/>
                <a:gd name="T42" fmla="*/ 133 w 257"/>
                <a:gd name="T43" fmla="*/ 199 h 341"/>
                <a:gd name="T44" fmla="*/ 139 w 257"/>
                <a:gd name="T45" fmla="*/ 174 h 341"/>
                <a:gd name="T46" fmla="*/ 153 w 257"/>
                <a:gd name="T47" fmla="*/ 183 h 341"/>
                <a:gd name="T48" fmla="*/ 158 w 257"/>
                <a:gd name="T49" fmla="*/ 206 h 341"/>
                <a:gd name="T50" fmla="*/ 160 w 257"/>
                <a:gd name="T51" fmla="*/ 151 h 341"/>
                <a:gd name="T52" fmla="*/ 145 w 257"/>
                <a:gd name="T53" fmla="*/ 151 h 341"/>
                <a:gd name="T54" fmla="*/ 110 w 257"/>
                <a:gd name="T55" fmla="*/ 183 h 341"/>
                <a:gd name="T56" fmla="*/ 91 w 257"/>
                <a:gd name="T57" fmla="*/ 252 h 341"/>
                <a:gd name="T58" fmla="*/ 102 w 257"/>
                <a:gd name="T59" fmla="*/ 269 h 341"/>
                <a:gd name="T60" fmla="*/ 78 w 257"/>
                <a:gd name="T61" fmla="*/ 290 h 341"/>
                <a:gd name="T62" fmla="*/ 63 w 257"/>
                <a:gd name="T63" fmla="*/ 279 h 341"/>
                <a:gd name="T64" fmla="*/ 58 w 257"/>
                <a:gd name="T65" fmla="*/ 260 h 341"/>
                <a:gd name="T66" fmla="*/ 5 w 257"/>
                <a:gd name="T67" fmla="*/ 233 h 341"/>
                <a:gd name="T68" fmla="*/ 4 w 257"/>
                <a:gd name="T69" fmla="*/ 225 h 341"/>
                <a:gd name="T70" fmla="*/ 8 w 257"/>
                <a:gd name="T71" fmla="*/ 215 h 341"/>
                <a:gd name="T72" fmla="*/ 8 w 257"/>
                <a:gd name="T73" fmla="*/ 207 h 341"/>
                <a:gd name="T74" fmla="*/ 13 w 257"/>
                <a:gd name="T75" fmla="*/ 180 h 341"/>
                <a:gd name="T76" fmla="*/ 23 w 257"/>
                <a:gd name="T77" fmla="*/ 201 h 341"/>
                <a:gd name="T78" fmla="*/ 63 w 257"/>
                <a:gd name="T79" fmla="*/ 167 h 341"/>
                <a:gd name="T80" fmla="*/ 70 w 257"/>
                <a:gd name="T81" fmla="*/ 142 h 341"/>
                <a:gd name="T82" fmla="*/ 66 w 257"/>
                <a:gd name="T83" fmla="*/ 112 h 341"/>
                <a:gd name="T84" fmla="*/ 53 w 257"/>
                <a:gd name="T85" fmla="*/ 84 h 341"/>
                <a:gd name="T86" fmla="*/ 72 w 257"/>
                <a:gd name="T87" fmla="*/ 78 h 341"/>
                <a:gd name="T88" fmla="*/ 80 w 257"/>
                <a:gd name="T89" fmla="*/ 53 h 341"/>
                <a:gd name="T90" fmla="*/ 94 w 257"/>
                <a:gd name="T91" fmla="*/ 11 h 341"/>
                <a:gd name="T92" fmla="*/ 90 w 257"/>
                <a:gd name="T93" fmla="*/ 5 h 341"/>
                <a:gd name="T94" fmla="*/ 99 w 257"/>
                <a:gd name="T95" fmla="*/ 0 h 341"/>
                <a:gd name="T96" fmla="*/ 112 w 257"/>
                <a:gd name="T97" fmla="*/ 8 h 341"/>
                <a:gd name="T98" fmla="*/ 129 w 257"/>
                <a:gd name="T99" fmla="*/ 11 h 341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257"/>
                <a:gd name="T151" fmla="*/ 0 h 341"/>
                <a:gd name="T152" fmla="*/ 257 w 257"/>
                <a:gd name="T153" fmla="*/ 341 h 341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257" h="341">
                  <a:moveTo>
                    <a:pt x="129" y="11"/>
                  </a:moveTo>
                  <a:lnTo>
                    <a:pt x="137" y="5"/>
                  </a:lnTo>
                  <a:lnTo>
                    <a:pt x="142" y="17"/>
                  </a:lnTo>
                  <a:lnTo>
                    <a:pt x="150" y="22"/>
                  </a:lnTo>
                  <a:lnTo>
                    <a:pt x="180" y="22"/>
                  </a:lnTo>
                  <a:lnTo>
                    <a:pt x="191" y="16"/>
                  </a:lnTo>
                  <a:lnTo>
                    <a:pt x="193" y="32"/>
                  </a:lnTo>
                  <a:lnTo>
                    <a:pt x="206" y="53"/>
                  </a:lnTo>
                  <a:lnTo>
                    <a:pt x="199" y="64"/>
                  </a:lnTo>
                  <a:lnTo>
                    <a:pt x="207" y="78"/>
                  </a:lnTo>
                  <a:lnTo>
                    <a:pt x="209" y="102"/>
                  </a:lnTo>
                  <a:lnTo>
                    <a:pt x="225" y="115"/>
                  </a:lnTo>
                  <a:lnTo>
                    <a:pt x="226" y="121"/>
                  </a:lnTo>
                  <a:lnTo>
                    <a:pt x="225" y="127"/>
                  </a:lnTo>
                  <a:lnTo>
                    <a:pt x="215" y="135"/>
                  </a:lnTo>
                  <a:lnTo>
                    <a:pt x="210" y="143"/>
                  </a:lnTo>
                  <a:lnTo>
                    <a:pt x="230" y="167"/>
                  </a:lnTo>
                  <a:lnTo>
                    <a:pt x="230" y="210"/>
                  </a:lnTo>
                  <a:lnTo>
                    <a:pt x="237" y="207"/>
                  </a:lnTo>
                  <a:lnTo>
                    <a:pt x="244" y="217"/>
                  </a:lnTo>
                  <a:lnTo>
                    <a:pt x="255" y="220"/>
                  </a:lnTo>
                  <a:lnTo>
                    <a:pt x="257" y="236"/>
                  </a:lnTo>
                  <a:lnTo>
                    <a:pt x="252" y="249"/>
                  </a:lnTo>
                  <a:lnTo>
                    <a:pt x="231" y="268"/>
                  </a:lnTo>
                  <a:lnTo>
                    <a:pt x="225" y="260"/>
                  </a:lnTo>
                  <a:lnTo>
                    <a:pt x="201" y="265"/>
                  </a:lnTo>
                  <a:lnTo>
                    <a:pt x="190" y="279"/>
                  </a:lnTo>
                  <a:lnTo>
                    <a:pt x="207" y="296"/>
                  </a:lnTo>
                  <a:lnTo>
                    <a:pt x="196" y="308"/>
                  </a:lnTo>
                  <a:lnTo>
                    <a:pt x="207" y="308"/>
                  </a:lnTo>
                  <a:lnTo>
                    <a:pt x="206" y="312"/>
                  </a:lnTo>
                  <a:lnTo>
                    <a:pt x="183" y="317"/>
                  </a:lnTo>
                  <a:lnTo>
                    <a:pt x="175" y="316"/>
                  </a:lnTo>
                  <a:lnTo>
                    <a:pt x="156" y="336"/>
                  </a:lnTo>
                  <a:lnTo>
                    <a:pt x="99" y="335"/>
                  </a:lnTo>
                  <a:lnTo>
                    <a:pt x="70" y="341"/>
                  </a:lnTo>
                  <a:lnTo>
                    <a:pt x="83" y="335"/>
                  </a:lnTo>
                  <a:lnTo>
                    <a:pt x="82" y="325"/>
                  </a:lnTo>
                  <a:lnTo>
                    <a:pt x="112" y="309"/>
                  </a:lnTo>
                  <a:lnTo>
                    <a:pt x="139" y="268"/>
                  </a:lnTo>
                  <a:lnTo>
                    <a:pt x="140" y="244"/>
                  </a:lnTo>
                  <a:lnTo>
                    <a:pt x="134" y="218"/>
                  </a:lnTo>
                  <a:lnTo>
                    <a:pt x="140" y="202"/>
                  </a:lnTo>
                  <a:lnTo>
                    <a:pt x="133" y="199"/>
                  </a:lnTo>
                  <a:lnTo>
                    <a:pt x="123" y="182"/>
                  </a:lnTo>
                  <a:lnTo>
                    <a:pt x="139" y="174"/>
                  </a:lnTo>
                  <a:lnTo>
                    <a:pt x="148" y="177"/>
                  </a:lnTo>
                  <a:lnTo>
                    <a:pt x="153" y="183"/>
                  </a:lnTo>
                  <a:lnTo>
                    <a:pt x="147" y="201"/>
                  </a:lnTo>
                  <a:lnTo>
                    <a:pt x="158" y="206"/>
                  </a:lnTo>
                  <a:lnTo>
                    <a:pt x="183" y="177"/>
                  </a:lnTo>
                  <a:lnTo>
                    <a:pt x="160" y="151"/>
                  </a:lnTo>
                  <a:lnTo>
                    <a:pt x="148" y="150"/>
                  </a:lnTo>
                  <a:lnTo>
                    <a:pt x="145" y="151"/>
                  </a:lnTo>
                  <a:lnTo>
                    <a:pt x="131" y="171"/>
                  </a:lnTo>
                  <a:lnTo>
                    <a:pt x="110" y="183"/>
                  </a:lnTo>
                  <a:lnTo>
                    <a:pt x="98" y="202"/>
                  </a:lnTo>
                  <a:lnTo>
                    <a:pt x="91" y="252"/>
                  </a:lnTo>
                  <a:lnTo>
                    <a:pt x="98" y="268"/>
                  </a:lnTo>
                  <a:lnTo>
                    <a:pt x="102" y="269"/>
                  </a:lnTo>
                  <a:lnTo>
                    <a:pt x="91" y="288"/>
                  </a:lnTo>
                  <a:lnTo>
                    <a:pt x="78" y="290"/>
                  </a:lnTo>
                  <a:lnTo>
                    <a:pt x="75" y="295"/>
                  </a:lnTo>
                  <a:lnTo>
                    <a:pt x="63" y="279"/>
                  </a:lnTo>
                  <a:lnTo>
                    <a:pt x="64" y="268"/>
                  </a:lnTo>
                  <a:lnTo>
                    <a:pt x="58" y="260"/>
                  </a:lnTo>
                  <a:lnTo>
                    <a:pt x="23" y="239"/>
                  </a:lnTo>
                  <a:lnTo>
                    <a:pt x="5" y="233"/>
                  </a:lnTo>
                  <a:lnTo>
                    <a:pt x="7" y="226"/>
                  </a:lnTo>
                  <a:lnTo>
                    <a:pt x="4" y="225"/>
                  </a:lnTo>
                  <a:lnTo>
                    <a:pt x="10" y="220"/>
                  </a:lnTo>
                  <a:lnTo>
                    <a:pt x="8" y="215"/>
                  </a:lnTo>
                  <a:lnTo>
                    <a:pt x="5" y="210"/>
                  </a:lnTo>
                  <a:lnTo>
                    <a:pt x="8" y="207"/>
                  </a:lnTo>
                  <a:lnTo>
                    <a:pt x="0" y="182"/>
                  </a:lnTo>
                  <a:lnTo>
                    <a:pt x="13" y="180"/>
                  </a:lnTo>
                  <a:lnTo>
                    <a:pt x="18" y="196"/>
                  </a:lnTo>
                  <a:lnTo>
                    <a:pt x="23" y="201"/>
                  </a:lnTo>
                  <a:lnTo>
                    <a:pt x="37" y="194"/>
                  </a:lnTo>
                  <a:lnTo>
                    <a:pt x="63" y="167"/>
                  </a:lnTo>
                  <a:lnTo>
                    <a:pt x="67" y="159"/>
                  </a:lnTo>
                  <a:lnTo>
                    <a:pt x="70" y="142"/>
                  </a:lnTo>
                  <a:lnTo>
                    <a:pt x="66" y="118"/>
                  </a:lnTo>
                  <a:lnTo>
                    <a:pt x="66" y="112"/>
                  </a:lnTo>
                  <a:lnTo>
                    <a:pt x="58" y="100"/>
                  </a:lnTo>
                  <a:lnTo>
                    <a:pt x="53" y="84"/>
                  </a:lnTo>
                  <a:lnTo>
                    <a:pt x="66" y="75"/>
                  </a:lnTo>
                  <a:lnTo>
                    <a:pt x="72" y="78"/>
                  </a:lnTo>
                  <a:lnTo>
                    <a:pt x="70" y="75"/>
                  </a:lnTo>
                  <a:lnTo>
                    <a:pt x="80" y="53"/>
                  </a:lnTo>
                  <a:lnTo>
                    <a:pt x="78" y="33"/>
                  </a:lnTo>
                  <a:lnTo>
                    <a:pt x="94" y="11"/>
                  </a:lnTo>
                  <a:lnTo>
                    <a:pt x="90" y="10"/>
                  </a:lnTo>
                  <a:lnTo>
                    <a:pt x="90" y="5"/>
                  </a:lnTo>
                  <a:lnTo>
                    <a:pt x="93" y="0"/>
                  </a:lnTo>
                  <a:lnTo>
                    <a:pt x="99" y="0"/>
                  </a:lnTo>
                  <a:lnTo>
                    <a:pt x="112" y="2"/>
                  </a:lnTo>
                  <a:lnTo>
                    <a:pt x="112" y="8"/>
                  </a:lnTo>
                  <a:lnTo>
                    <a:pt x="117" y="14"/>
                  </a:lnTo>
                  <a:lnTo>
                    <a:pt x="129" y="11"/>
                  </a:lnTo>
                  <a:close/>
                </a:path>
              </a:pathLst>
            </a:custGeom>
            <a:solidFill>
              <a:srgbClr val="FF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49272" name="Freeform 555"/>
            <p:cNvSpPr>
              <a:spLocks/>
            </p:cNvSpPr>
            <p:nvPr/>
          </p:nvSpPr>
          <p:spPr bwMode="auto">
            <a:xfrm>
              <a:off x="670" y="3541"/>
              <a:ext cx="257" cy="341"/>
            </a:xfrm>
            <a:custGeom>
              <a:avLst/>
              <a:gdLst>
                <a:gd name="T0" fmla="*/ 137 w 257"/>
                <a:gd name="T1" fmla="*/ 5 h 341"/>
                <a:gd name="T2" fmla="*/ 150 w 257"/>
                <a:gd name="T3" fmla="*/ 22 h 341"/>
                <a:gd name="T4" fmla="*/ 191 w 257"/>
                <a:gd name="T5" fmla="*/ 16 h 341"/>
                <a:gd name="T6" fmla="*/ 206 w 257"/>
                <a:gd name="T7" fmla="*/ 53 h 341"/>
                <a:gd name="T8" fmla="*/ 207 w 257"/>
                <a:gd name="T9" fmla="*/ 78 h 341"/>
                <a:gd name="T10" fmla="*/ 225 w 257"/>
                <a:gd name="T11" fmla="*/ 115 h 341"/>
                <a:gd name="T12" fmla="*/ 225 w 257"/>
                <a:gd name="T13" fmla="*/ 127 h 341"/>
                <a:gd name="T14" fmla="*/ 210 w 257"/>
                <a:gd name="T15" fmla="*/ 143 h 341"/>
                <a:gd name="T16" fmla="*/ 230 w 257"/>
                <a:gd name="T17" fmla="*/ 210 h 341"/>
                <a:gd name="T18" fmla="*/ 244 w 257"/>
                <a:gd name="T19" fmla="*/ 217 h 341"/>
                <a:gd name="T20" fmla="*/ 257 w 257"/>
                <a:gd name="T21" fmla="*/ 236 h 341"/>
                <a:gd name="T22" fmla="*/ 231 w 257"/>
                <a:gd name="T23" fmla="*/ 268 h 341"/>
                <a:gd name="T24" fmla="*/ 201 w 257"/>
                <a:gd name="T25" fmla="*/ 265 h 341"/>
                <a:gd name="T26" fmla="*/ 207 w 257"/>
                <a:gd name="T27" fmla="*/ 296 h 341"/>
                <a:gd name="T28" fmla="*/ 207 w 257"/>
                <a:gd name="T29" fmla="*/ 308 h 341"/>
                <a:gd name="T30" fmla="*/ 183 w 257"/>
                <a:gd name="T31" fmla="*/ 317 h 341"/>
                <a:gd name="T32" fmla="*/ 156 w 257"/>
                <a:gd name="T33" fmla="*/ 336 h 341"/>
                <a:gd name="T34" fmla="*/ 70 w 257"/>
                <a:gd name="T35" fmla="*/ 341 h 341"/>
                <a:gd name="T36" fmla="*/ 82 w 257"/>
                <a:gd name="T37" fmla="*/ 325 h 341"/>
                <a:gd name="T38" fmla="*/ 139 w 257"/>
                <a:gd name="T39" fmla="*/ 268 h 341"/>
                <a:gd name="T40" fmla="*/ 134 w 257"/>
                <a:gd name="T41" fmla="*/ 218 h 341"/>
                <a:gd name="T42" fmla="*/ 133 w 257"/>
                <a:gd name="T43" fmla="*/ 199 h 341"/>
                <a:gd name="T44" fmla="*/ 139 w 257"/>
                <a:gd name="T45" fmla="*/ 174 h 341"/>
                <a:gd name="T46" fmla="*/ 153 w 257"/>
                <a:gd name="T47" fmla="*/ 183 h 341"/>
                <a:gd name="T48" fmla="*/ 158 w 257"/>
                <a:gd name="T49" fmla="*/ 206 h 341"/>
                <a:gd name="T50" fmla="*/ 160 w 257"/>
                <a:gd name="T51" fmla="*/ 151 h 341"/>
                <a:gd name="T52" fmla="*/ 145 w 257"/>
                <a:gd name="T53" fmla="*/ 151 h 341"/>
                <a:gd name="T54" fmla="*/ 110 w 257"/>
                <a:gd name="T55" fmla="*/ 183 h 341"/>
                <a:gd name="T56" fmla="*/ 91 w 257"/>
                <a:gd name="T57" fmla="*/ 252 h 341"/>
                <a:gd name="T58" fmla="*/ 102 w 257"/>
                <a:gd name="T59" fmla="*/ 269 h 341"/>
                <a:gd name="T60" fmla="*/ 78 w 257"/>
                <a:gd name="T61" fmla="*/ 290 h 341"/>
                <a:gd name="T62" fmla="*/ 63 w 257"/>
                <a:gd name="T63" fmla="*/ 279 h 341"/>
                <a:gd name="T64" fmla="*/ 58 w 257"/>
                <a:gd name="T65" fmla="*/ 260 h 341"/>
                <a:gd name="T66" fmla="*/ 5 w 257"/>
                <a:gd name="T67" fmla="*/ 233 h 341"/>
                <a:gd name="T68" fmla="*/ 4 w 257"/>
                <a:gd name="T69" fmla="*/ 225 h 341"/>
                <a:gd name="T70" fmla="*/ 8 w 257"/>
                <a:gd name="T71" fmla="*/ 215 h 341"/>
                <a:gd name="T72" fmla="*/ 8 w 257"/>
                <a:gd name="T73" fmla="*/ 207 h 341"/>
                <a:gd name="T74" fmla="*/ 13 w 257"/>
                <a:gd name="T75" fmla="*/ 180 h 341"/>
                <a:gd name="T76" fmla="*/ 23 w 257"/>
                <a:gd name="T77" fmla="*/ 201 h 341"/>
                <a:gd name="T78" fmla="*/ 63 w 257"/>
                <a:gd name="T79" fmla="*/ 167 h 341"/>
                <a:gd name="T80" fmla="*/ 70 w 257"/>
                <a:gd name="T81" fmla="*/ 142 h 341"/>
                <a:gd name="T82" fmla="*/ 66 w 257"/>
                <a:gd name="T83" fmla="*/ 112 h 341"/>
                <a:gd name="T84" fmla="*/ 53 w 257"/>
                <a:gd name="T85" fmla="*/ 84 h 341"/>
                <a:gd name="T86" fmla="*/ 72 w 257"/>
                <a:gd name="T87" fmla="*/ 78 h 341"/>
                <a:gd name="T88" fmla="*/ 80 w 257"/>
                <a:gd name="T89" fmla="*/ 53 h 341"/>
                <a:gd name="T90" fmla="*/ 94 w 257"/>
                <a:gd name="T91" fmla="*/ 11 h 341"/>
                <a:gd name="T92" fmla="*/ 90 w 257"/>
                <a:gd name="T93" fmla="*/ 5 h 341"/>
                <a:gd name="T94" fmla="*/ 99 w 257"/>
                <a:gd name="T95" fmla="*/ 0 h 341"/>
                <a:gd name="T96" fmla="*/ 112 w 257"/>
                <a:gd name="T97" fmla="*/ 8 h 341"/>
                <a:gd name="T98" fmla="*/ 129 w 257"/>
                <a:gd name="T99" fmla="*/ 11 h 341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257"/>
                <a:gd name="T151" fmla="*/ 0 h 341"/>
                <a:gd name="T152" fmla="*/ 257 w 257"/>
                <a:gd name="T153" fmla="*/ 341 h 341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257" h="341">
                  <a:moveTo>
                    <a:pt x="129" y="11"/>
                  </a:moveTo>
                  <a:lnTo>
                    <a:pt x="137" y="5"/>
                  </a:lnTo>
                  <a:lnTo>
                    <a:pt x="142" y="17"/>
                  </a:lnTo>
                  <a:lnTo>
                    <a:pt x="150" y="22"/>
                  </a:lnTo>
                  <a:lnTo>
                    <a:pt x="180" y="22"/>
                  </a:lnTo>
                  <a:lnTo>
                    <a:pt x="191" y="16"/>
                  </a:lnTo>
                  <a:lnTo>
                    <a:pt x="193" y="32"/>
                  </a:lnTo>
                  <a:lnTo>
                    <a:pt x="206" y="53"/>
                  </a:lnTo>
                  <a:lnTo>
                    <a:pt x="199" y="64"/>
                  </a:lnTo>
                  <a:lnTo>
                    <a:pt x="207" y="78"/>
                  </a:lnTo>
                  <a:lnTo>
                    <a:pt x="209" y="102"/>
                  </a:lnTo>
                  <a:lnTo>
                    <a:pt x="225" y="115"/>
                  </a:lnTo>
                  <a:lnTo>
                    <a:pt x="226" y="121"/>
                  </a:lnTo>
                  <a:lnTo>
                    <a:pt x="225" y="127"/>
                  </a:lnTo>
                  <a:lnTo>
                    <a:pt x="215" y="135"/>
                  </a:lnTo>
                  <a:lnTo>
                    <a:pt x="210" y="143"/>
                  </a:lnTo>
                  <a:lnTo>
                    <a:pt x="230" y="167"/>
                  </a:lnTo>
                  <a:lnTo>
                    <a:pt x="230" y="210"/>
                  </a:lnTo>
                  <a:lnTo>
                    <a:pt x="237" y="207"/>
                  </a:lnTo>
                  <a:lnTo>
                    <a:pt x="244" y="217"/>
                  </a:lnTo>
                  <a:lnTo>
                    <a:pt x="255" y="220"/>
                  </a:lnTo>
                  <a:lnTo>
                    <a:pt x="257" y="236"/>
                  </a:lnTo>
                  <a:lnTo>
                    <a:pt x="252" y="249"/>
                  </a:lnTo>
                  <a:lnTo>
                    <a:pt x="231" y="268"/>
                  </a:lnTo>
                  <a:lnTo>
                    <a:pt x="225" y="260"/>
                  </a:lnTo>
                  <a:lnTo>
                    <a:pt x="201" y="265"/>
                  </a:lnTo>
                  <a:lnTo>
                    <a:pt x="190" y="279"/>
                  </a:lnTo>
                  <a:lnTo>
                    <a:pt x="207" y="296"/>
                  </a:lnTo>
                  <a:lnTo>
                    <a:pt x="196" y="308"/>
                  </a:lnTo>
                  <a:lnTo>
                    <a:pt x="207" y="308"/>
                  </a:lnTo>
                  <a:lnTo>
                    <a:pt x="206" y="312"/>
                  </a:lnTo>
                  <a:lnTo>
                    <a:pt x="183" y="317"/>
                  </a:lnTo>
                  <a:lnTo>
                    <a:pt x="175" y="316"/>
                  </a:lnTo>
                  <a:lnTo>
                    <a:pt x="156" y="336"/>
                  </a:lnTo>
                  <a:lnTo>
                    <a:pt x="99" y="335"/>
                  </a:lnTo>
                  <a:lnTo>
                    <a:pt x="70" y="341"/>
                  </a:lnTo>
                  <a:lnTo>
                    <a:pt x="83" y="335"/>
                  </a:lnTo>
                  <a:lnTo>
                    <a:pt x="82" y="325"/>
                  </a:lnTo>
                  <a:lnTo>
                    <a:pt x="112" y="309"/>
                  </a:lnTo>
                  <a:lnTo>
                    <a:pt x="139" y="268"/>
                  </a:lnTo>
                  <a:lnTo>
                    <a:pt x="140" y="244"/>
                  </a:lnTo>
                  <a:lnTo>
                    <a:pt x="134" y="218"/>
                  </a:lnTo>
                  <a:lnTo>
                    <a:pt x="140" y="202"/>
                  </a:lnTo>
                  <a:lnTo>
                    <a:pt x="133" y="199"/>
                  </a:lnTo>
                  <a:lnTo>
                    <a:pt x="123" y="182"/>
                  </a:lnTo>
                  <a:lnTo>
                    <a:pt x="139" y="174"/>
                  </a:lnTo>
                  <a:lnTo>
                    <a:pt x="148" y="177"/>
                  </a:lnTo>
                  <a:lnTo>
                    <a:pt x="153" y="183"/>
                  </a:lnTo>
                  <a:lnTo>
                    <a:pt x="147" y="201"/>
                  </a:lnTo>
                  <a:lnTo>
                    <a:pt x="158" y="206"/>
                  </a:lnTo>
                  <a:lnTo>
                    <a:pt x="183" y="177"/>
                  </a:lnTo>
                  <a:lnTo>
                    <a:pt x="160" y="151"/>
                  </a:lnTo>
                  <a:lnTo>
                    <a:pt x="148" y="150"/>
                  </a:lnTo>
                  <a:lnTo>
                    <a:pt x="145" y="151"/>
                  </a:lnTo>
                  <a:lnTo>
                    <a:pt x="131" y="171"/>
                  </a:lnTo>
                  <a:lnTo>
                    <a:pt x="110" y="183"/>
                  </a:lnTo>
                  <a:lnTo>
                    <a:pt x="98" y="202"/>
                  </a:lnTo>
                  <a:lnTo>
                    <a:pt x="91" y="252"/>
                  </a:lnTo>
                  <a:lnTo>
                    <a:pt x="98" y="268"/>
                  </a:lnTo>
                  <a:lnTo>
                    <a:pt x="102" y="269"/>
                  </a:lnTo>
                  <a:lnTo>
                    <a:pt x="91" y="288"/>
                  </a:lnTo>
                  <a:lnTo>
                    <a:pt x="78" y="290"/>
                  </a:lnTo>
                  <a:lnTo>
                    <a:pt x="75" y="295"/>
                  </a:lnTo>
                  <a:lnTo>
                    <a:pt x="63" y="279"/>
                  </a:lnTo>
                  <a:lnTo>
                    <a:pt x="64" y="268"/>
                  </a:lnTo>
                  <a:lnTo>
                    <a:pt x="58" y="260"/>
                  </a:lnTo>
                  <a:lnTo>
                    <a:pt x="23" y="239"/>
                  </a:lnTo>
                  <a:lnTo>
                    <a:pt x="5" y="233"/>
                  </a:lnTo>
                  <a:lnTo>
                    <a:pt x="7" y="226"/>
                  </a:lnTo>
                  <a:lnTo>
                    <a:pt x="4" y="225"/>
                  </a:lnTo>
                  <a:lnTo>
                    <a:pt x="10" y="220"/>
                  </a:lnTo>
                  <a:lnTo>
                    <a:pt x="8" y="215"/>
                  </a:lnTo>
                  <a:lnTo>
                    <a:pt x="5" y="210"/>
                  </a:lnTo>
                  <a:lnTo>
                    <a:pt x="8" y="207"/>
                  </a:lnTo>
                  <a:lnTo>
                    <a:pt x="0" y="182"/>
                  </a:lnTo>
                  <a:lnTo>
                    <a:pt x="13" y="180"/>
                  </a:lnTo>
                  <a:lnTo>
                    <a:pt x="18" y="196"/>
                  </a:lnTo>
                  <a:lnTo>
                    <a:pt x="23" y="201"/>
                  </a:lnTo>
                  <a:lnTo>
                    <a:pt x="37" y="194"/>
                  </a:lnTo>
                  <a:lnTo>
                    <a:pt x="63" y="167"/>
                  </a:lnTo>
                  <a:lnTo>
                    <a:pt x="67" y="159"/>
                  </a:lnTo>
                  <a:lnTo>
                    <a:pt x="70" y="142"/>
                  </a:lnTo>
                  <a:lnTo>
                    <a:pt x="66" y="118"/>
                  </a:lnTo>
                  <a:lnTo>
                    <a:pt x="66" y="112"/>
                  </a:lnTo>
                  <a:lnTo>
                    <a:pt x="58" y="100"/>
                  </a:lnTo>
                  <a:lnTo>
                    <a:pt x="53" y="84"/>
                  </a:lnTo>
                  <a:lnTo>
                    <a:pt x="66" y="75"/>
                  </a:lnTo>
                  <a:lnTo>
                    <a:pt x="72" y="78"/>
                  </a:lnTo>
                  <a:lnTo>
                    <a:pt x="70" y="75"/>
                  </a:lnTo>
                  <a:lnTo>
                    <a:pt x="80" y="53"/>
                  </a:lnTo>
                  <a:lnTo>
                    <a:pt x="78" y="33"/>
                  </a:lnTo>
                  <a:lnTo>
                    <a:pt x="94" y="11"/>
                  </a:lnTo>
                  <a:lnTo>
                    <a:pt x="90" y="10"/>
                  </a:lnTo>
                  <a:lnTo>
                    <a:pt x="90" y="5"/>
                  </a:lnTo>
                  <a:lnTo>
                    <a:pt x="93" y="0"/>
                  </a:lnTo>
                  <a:lnTo>
                    <a:pt x="99" y="0"/>
                  </a:lnTo>
                  <a:lnTo>
                    <a:pt x="112" y="2"/>
                  </a:lnTo>
                  <a:lnTo>
                    <a:pt x="112" y="8"/>
                  </a:lnTo>
                  <a:lnTo>
                    <a:pt x="117" y="14"/>
                  </a:lnTo>
                  <a:lnTo>
                    <a:pt x="129" y="11"/>
                  </a:lnTo>
                  <a:close/>
                </a:path>
              </a:pathLst>
            </a:custGeom>
            <a:solidFill>
              <a:srgbClr val="FF0000"/>
            </a:solidFill>
            <a:ln w="4826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</p:grpSp>
      <p:grpSp>
        <p:nvGrpSpPr>
          <p:cNvPr id="49191" name="Group 556"/>
          <p:cNvGrpSpPr>
            <a:grpSpLocks/>
          </p:cNvGrpSpPr>
          <p:nvPr/>
        </p:nvGrpSpPr>
        <p:grpSpPr bwMode="auto">
          <a:xfrm>
            <a:off x="3248025" y="4772025"/>
            <a:ext cx="422275" cy="363538"/>
            <a:chOff x="1717" y="2991"/>
            <a:chExt cx="286" cy="263"/>
          </a:xfrm>
        </p:grpSpPr>
        <p:sp>
          <p:nvSpPr>
            <p:cNvPr id="49269" name="Freeform 557"/>
            <p:cNvSpPr>
              <a:spLocks/>
            </p:cNvSpPr>
            <p:nvPr/>
          </p:nvSpPr>
          <p:spPr bwMode="auto">
            <a:xfrm>
              <a:off x="1717" y="2991"/>
              <a:ext cx="286" cy="263"/>
            </a:xfrm>
            <a:custGeom>
              <a:avLst/>
              <a:gdLst>
                <a:gd name="T0" fmla="*/ 16 w 286"/>
                <a:gd name="T1" fmla="*/ 77 h 263"/>
                <a:gd name="T2" fmla="*/ 21 w 286"/>
                <a:gd name="T3" fmla="*/ 43 h 263"/>
                <a:gd name="T4" fmla="*/ 40 w 286"/>
                <a:gd name="T5" fmla="*/ 38 h 263"/>
                <a:gd name="T6" fmla="*/ 62 w 286"/>
                <a:gd name="T7" fmla="*/ 38 h 263"/>
                <a:gd name="T8" fmla="*/ 67 w 286"/>
                <a:gd name="T9" fmla="*/ 24 h 263"/>
                <a:gd name="T10" fmla="*/ 92 w 286"/>
                <a:gd name="T11" fmla="*/ 30 h 263"/>
                <a:gd name="T12" fmla="*/ 105 w 286"/>
                <a:gd name="T13" fmla="*/ 16 h 263"/>
                <a:gd name="T14" fmla="*/ 146 w 286"/>
                <a:gd name="T15" fmla="*/ 13 h 263"/>
                <a:gd name="T16" fmla="*/ 161 w 286"/>
                <a:gd name="T17" fmla="*/ 40 h 263"/>
                <a:gd name="T18" fmla="*/ 175 w 286"/>
                <a:gd name="T19" fmla="*/ 32 h 263"/>
                <a:gd name="T20" fmla="*/ 197 w 286"/>
                <a:gd name="T21" fmla="*/ 29 h 263"/>
                <a:gd name="T22" fmla="*/ 207 w 286"/>
                <a:gd name="T23" fmla="*/ 38 h 263"/>
                <a:gd name="T24" fmla="*/ 228 w 286"/>
                <a:gd name="T25" fmla="*/ 91 h 263"/>
                <a:gd name="T26" fmla="*/ 250 w 286"/>
                <a:gd name="T27" fmla="*/ 89 h 263"/>
                <a:gd name="T28" fmla="*/ 278 w 286"/>
                <a:gd name="T29" fmla="*/ 86 h 263"/>
                <a:gd name="T30" fmla="*/ 286 w 286"/>
                <a:gd name="T31" fmla="*/ 94 h 263"/>
                <a:gd name="T32" fmla="*/ 278 w 286"/>
                <a:gd name="T33" fmla="*/ 112 h 263"/>
                <a:gd name="T34" fmla="*/ 259 w 286"/>
                <a:gd name="T35" fmla="*/ 126 h 263"/>
                <a:gd name="T36" fmla="*/ 229 w 286"/>
                <a:gd name="T37" fmla="*/ 151 h 263"/>
                <a:gd name="T38" fmla="*/ 228 w 286"/>
                <a:gd name="T39" fmla="*/ 167 h 263"/>
                <a:gd name="T40" fmla="*/ 215 w 286"/>
                <a:gd name="T41" fmla="*/ 187 h 263"/>
                <a:gd name="T42" fmla="*/ 223 w 286"/>
                <a:gd name="T43" fmla="*/ 222 h 263"/>
                <a:gd name="T44" fmla="*/ 205 w 286"/>
                <a:gd name="T45" fmla="*/ 228 h 263"/>
                <a:gd name="T46" fmla="*/ 191 w 286"/>
                <a:gd name="T47" fmla="*/ 226 h 263"/>
                <a:gd name="T48" fmla="*/ 166 w 286"/>
                <a:gd name="T49" fmla="*/ 230 h 263"/>
                <a:gd name="T50" fmla="*/ 167 w 286"/>
                <a:gd name="T51" fmla="*/ 236 h 263"/>
                <a:gd name="T52" fmla="*/ 143 w 286"/>
                <a:gd name="T53" fmla="*/ 239 h 263"/>
                <a:gd name="T54" fmla="*/ 110 w 286"/>
                <a:gd name="T55" fmla="*/ 214 h 263"/>
                <a:gd name="T56" fmla="*/ 100 w 286"/>
                <a:gd name="T57" fmla="*/ 234 h 263"/>
                <a:gd name="T58" fmla="*/ 132 w 286"/>
                <a:gd name="T59" fmla="*/ 231 h 263"/>
                <a:gd name="T60" fmla="*/ 124 w 286"/>
                <a:gd name="T61" fmla="*/ 242 h 263"/>
                <a:gd name="T62" fmla="*/ 113 w 286"/>
                <a:gd name="T63" fmla="*/ 245 h 263"/>
                <a:gd name="T64" fmla="*/ 102 w 286"/>
                <a:gd name="T65" fmla="*/ 261 h 263"/>
                <a:gd name="T66" fmla="*/ 80 w 286"/>
                <a:gd name="T67" fmla="*/ 250 h 263"/>
                <a:gd name="T68" fmla="*/ 75 w 286"/>
                <a:gd name="T69" fmla="*/ 258 h 263"/>
                <a:gd name="T70" fmla="*/ 72 w 286"/>
                <a:gd name="T71" fmla="*/ 233 h 263"/>
                <a:gd name="T72" fmla="*/ 21 w 286"/>
                <a:gd name="T73" fmla="*/ 226 h 263"/>
                <a:gd name="T74" fmla="*/ 0 w 286"/>
                <a:gd name="T75" fmla="*/ 210 h 263"/>
                <a:gd name="T76" fmla="*/ 3 w 286"/>
                <a:gd name="T77" fmla="*/ 171 h 263"/>
                <a:gd name="T78" fmla="*/ 5 w 286"/>
                <a:gd name="T79" fmla="*/ 147 h 263"/>
                <a:gd name="T80" fmla="*/ 19 w 286"/>
                <a:gd name="T81" fmla="*/ 121 h 263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w 286"/>
                <a:gd name="T124" fmla="*/ 0 h 263"/>
                <a:gd name="T125" fmla="*/ 286 w 286"/>
                <a:gd name="T126" fmla="*/ 263 h 263"/>
              </a:gdLst>
              <a:ahLst/>
              <a:cxnLst>
                <a:cxn ang="T82">
                  <a:pos x="T0" y="T1"/>
                </a:cxn>
                <a:cxn ang="T83">
                  <a:pos x="T2" y="T3"/>
                </a:cxn>
                <a:cxn ang="T84">
                  <a:pos x="T4" y="T5"/>
                </a:cxn>
                <a:cxn ang="T85">
                  <a:pos x="T6" y="T7"/>
                </a:cxn>
                <a:cxn ang="T86">
                  <a:pos x="T8" y="T9"/>
                </a:cxn>
                <a:cxn ang="T87">
                  <a:pos x="T10" y="T11"/>
                </a:cxn>
                <a:cxn ang="T88">
                  <a:pos x="T12" y="T13"/>
                </a:cxn>
                <a:cxn ang="T89">
                  <a:pos x="T14" y="T15"/>
                </a:cxn>
                <a:cxn ang="T90">
                  <a:pos x="T16" y="T17"/>
                </a:cxn>
                <a:cxn ang="T91">
                  <a:pos x="T18" y="T19"/>
                </a:cxn>
                <a:cxn ang="T92">
                  <a:pos x="T20" y="T21"/>
                </a:cxn>
                <a:cxn ang="T93">
                  <a:pos x="T22" y="T23"/>
                </a:cxn>
                <a:cxn ang="T94">
                  <a:pos x="T24" y="T25"/>
                </a:cxn>
                <a:cxn ang="T95">
                  <a:pos x="T26" y="T27"/>
                </a:cxn>
                <a:cxn ang="T96">
                  <a:pos x="T28" y="T29"/>
                </a:cxn>
                <a:cxn ang="T97">
                  <a:pos x="T30" y="T31"/>
                </a:cxn>
                <a:cxn ang="T98">
                  <a:pos x="T32" y="T33"/>
                </a:cxn>
                <a:cxn ang="T99">
                  <a:pos x="T34" y="T35"/>
                </a:cxn>
                <a:cxn ang="T100">
                  <a:pos x="T36" y="T37"/>
                </a:cxn>
                <a:cxn ang="T101">
                  <a:pos x="T38" y="T39"/>
                </a:cxn>
                <a:cxn ang="T102">
                  <a:pos x="T40" y="T41"/>
                </a:cxn>
                <a:cxn ang="T103">
                  <a:pos x="T42" y="T43"/>
                </a:cxn>
                <a:cxn ang="T104">
                  <a:pos x="T44" y="T45"/>
                </a:cxn>
                <a:cxn ang="T105">
                  <a:pos x="T46" y="T47"/>
                </a:cxn>
                <a:cxn ang="T106">
                  <a:pos x="T48" y="T49"/>
                </a:cxn>
                <a:cxn ang="T107">
                  <a:pos x="T50" y="T51"/>
                </a:cxn>
                <a:cxn ang="T108">
                  <a:pos x="T52" y="T53"/>
                </a:cxn>
                <a:cxn ang="T109">
                  <a:pos x="T54" y="T55"/>
                </a:cxn>
                <a:cxn ang="T110">
                  <a:pos x="T56" y="T57"/>
                </a:cxn>
                <a:cxn ang="T111">
                  <a:pos x="T58" y="T59"/>
                </a:cxn>
                <a:cxn ang="T112">
                  <a:pos x="T60" y="T61"/>
                </a:cxn>
                <a:cxn ang="T113">
                  <a:pos x="T62" y="T63"/>
                </a:cxn>
                <a:cxn ang="T114">
                  <a:pos x="T64" y="T65"/>
                </a:cxn>
                <a:cxn ang="T115">
                  <a:pos x="T66" y="T67"/>
                </a:cxn>
                <a:cxn ang="T116">
                  <a:pos x="T68" y="T69"/>
                </a:cxn>
                <a:cxn ang="T117">
                  <a:pos x="T70" y="T71"/>
                </a:cxn>
                <a:cxn ang="T118">
                  <a:pos x="T72" y="T73"/>
                </a:cxn>
                <a:cxn ang="T119">
                  <a:pos x="T74" y="T75"/>
                </a:cxn>
                <a:cxn ang="T120">
                  <a:pos x="T76" y="T77"/>
                </a:cxn>
                <a:cxn ang="T121">
                  <a:pos x="T78" y="T79"/>
                </a:cxn>
                <a:cxn ang="T122">
                  <a:pos x="T80" y="T81"/>
                </a:cxn>
              </a:cxnLst>
              <a:rect l="T123" t="T124" r="T125" b="T126"/>
              <a:pathLst>
                <a:path w="286" h="263">
                  <a:moveTo>
                    <a:pt x="11" y="94"/>
                  </a:moveTo>
                  <a:lnTo>
                    <a:pt x="16" y="77"/>
                  </a:lnTo>
                  <a:lnTo>
                    <a:pt x="26" y="64"/>
                  </a:lnTo>
                  <a:lnTo>
                    <a:pt x="21" y="43"/>
                  </a:lnTo>
                  <a:lnTo>
                    <a:pt x="35" y="37"/>
                  </a:lnTo>
                  <a:lnTo>
                    <a:pt x="40" y="38"/>
                  </a:lnTo>
                  <a:lnTo>
                    <a:pt x="56" y="41"/>
                  </a:lnTo>
                  <a:lnTo>
                    <a:pt x="62" y="38"/>
                  </a:lnTo>
                  <a:lnTo>
                    <a:pt x="61" y="22"/>
                  </a:lnTo>
                  <a:lnTo>
                    <a:pt x="67" y="24"/>
                  </a:lnTo>
                  <a:lnTo>
                    <a:pt x="80" y="32"/>
                  </a:lnTo>
                  <a:lnTo>
                    <a:pt x="92" y="30"/>
                  </a:lnTo>
                  <a:lnTo>
                    <a:pt x="94" y="18"/>
                  </a:lnTo>
                  <a:lnTo>
                    <a:pt x="105" y="16"/>
                  </a:lnTo>
                  <a:lnTo>
                    <a:pt x="116" y="0"/>
                  </a:lnTo>
                  <a:lnTo>
                    <a:pt x="146" y="13"/>
                  </a:lnTo>
                  <a:lnTo>
                    <a:pt x="159" y="22"/>
                  </a:lnTo>
                  <a:lnTo>
                    <a:pt x="161" y="40"/>
                  </a:lnTo>
                  <a:lnTo>
                    <a:pt x="167" y="38"/>
                  </a:lnTo>
                  <a:lnTo>
                    <a:pt x="175" y="32"/>
                  </a:lnTo>
                  <a:lnTo>
                    <a:pt x="186" y="33"/>
                  </a:lnTo>
                  <a:lnTo>
                    <a:pt x="197" y="29"/>
                  </a:lnTo>
                  <a:lnTo>
                    <a:pt x="210" y="30"/>
                  </a:lnTo>
                  <a:lnTo>
                    <a:pt x="207" y="38"/>
                  </a:lnTo>
                  <a:lnTo>
                    <a:pt x="228" y="46"/>
                  </a:lnTo>
                  <a:lnTo>
                    <a:pt x="228" y="91"/>
                  </a:lnTo>
                  <a:lnTo>
                    <a:pt x="234" y="86"/>
                  </a:lnTo>
                  <a:lnTo>
                    <a:pt x="250" y="89"/>
                  </a:lnTo>
                  <a:lnTo>
                    <a:pt x="259" y="91"/>
                  </a:lnTo>
                  <a:lnTo>
                    <a:pt x="278" y="86"/>
                  </a:lnTo>
                  <a:lnTo>
                    <a:pt x="285" y="88"/>
                  </a:lnTo>
                  <a:lnTo>
                    <a:pt x="286" y="94"/>
                  </a:lnTo>
                  <a:lnTo>
                    <a:pt x="272" y="100"/>
                  </a:lnTo>
                  <a:lnTo>
                    <a:pt x="278" y="112"/>
                  </a:lnTo>
                  <a:lnTo>
                    <a:pt x="264" y="116"/>
                  </a:lnTo>
                  <a:lnTo>
                    <a:pt x="259" y="126"/>
                  </a:lnTo>
                  <a:lnTo>
                    <a:pt x="226" y="142"/>
                  </a:lnTo>
                  <a:lnTo>
                    <a:pt x="229" y="151"/>
                  </a:lnTo>
                  <a:lnTo>
                    <a:pt x="223" y="164"/>
                  </a:lnTo>
                  <a:lnTo>
                    <a:pt x="228" y="167"/>
                  </a:lnTo>
                  <a:lnTo>
                    <a:pt x="216" y="179"/>
                  </a:lnTo>
                  <a:lnTo>
                    <a:pt x="215" y="187"/>
                  </a:lnTo>
                  <a:lnTo>
                    <a:pt x="220" y="201"/>
                  </a:lnTo>
                  <a:lnTo>
                    <a:pt x="223" y="222"/>
                  </a:lnTo>
                  <a:lnTo>
                    <a:pt x="218" y="231"/>
                  </a:lnTo>
                  <a:lnTo>
                    <a:pt x="205" y="228"/>
                  </a:lnTo>
                  <a:lnTo>
                    <a:pt x="188" y="206"/>
                  </a:lnTo>
                  <a:lnTo>
                    <a:pt x="191" y="226"/>
                  </a:lnTo>
                  <a:lnTo>
                    <a:pt x="188" y="228"/>
                  </a:lnTo>
                  <a:lnTo>
                    <a:pt x="166" y="230"/>
                  </a:lnTo>
                  <a:lnTo>
                    <a:pt x="164" y="231"/>
                  </a:lnTo>
                  <a:lnTo>
                    <a:pt x="167" y="236"/>
                  </a:lnTo>
                  <a:lnTo>
                    <a:pt x="154" y="241"/>
                  </a:lnTo>
                  <a:lnTo>
                    <a:pt x="143" y="239"/>
                  </a:lnTo>
                  <a:lnTo>
                    <a:pt x="140" y="231"/>
                  </a:lnTo>
                  <a:lnTo>
                    <a:pt x="110" y="214"/>
                  </a:lnTo>
                  <a:lnTo>
                    <a:pt x="100" y="230"/>
                  </a:lnTo>
                  <a:lnTo>
                    <a:pt x="100" y="234"/>
                  </a:lnTo>
                  <a:lnTo>
                    <a:pt x="123" y="230"/>
                  </a:lnTo>
                  <a:lnTo>
                    <a:pt x="132" y="231"/>
                  </a:lnTo>
                  <a:lnTo>
                    <a:pt x="137" y="236"/>
                  </a:lnTo>
                  <a:lnTo>
                    <a:pt x="124" y="242"/>
                  </a:lnTo>
                  <a:lnTo>
                    <a:pt x="126" y="252"/>
                  </a:lnTo>
                  <a:lnTo>
                    <a:pt x="113" y="245"/>
                  </a:lnTo>
                  <a:lnTo>
                    <a:pt x="104" y="255"/>
                  </a:lnTo>
                  <a:lnTo>
                    <a:pt x="102" y="261"/>
                  </a:lnTo>
                  <a:lnTo>
                    <a:pt x="96" y="263"/>
                  </a:lnTo>
                  <a:lnTo>
                    <a:pt x="80" y="250"/>
                  </a:lnTo>
                  <a:lnTo>
                    <a:pt x="75" y="252"/>
                  </a:lnTo>
                  <a:lnTo>
                    <a:pt x="75" y="258"/>
                  </a:lnTo>
                  <a:lnTo>
                    <a:pt x="69" y="257"/>
                  </a:lnTo>
                  <a:lnTo>
                    <a:pt x="72" y="233"/>
                  </a:lnTo>
                  <a:lnTo>
                    <a:pt x="61" y="222"/>
                  </a:lnTo>
                  <a:lnTo>
                    <a:pt x="21" y="226"/>
                  </a:lnTo>
                  <a:lnTo>
                    <a:pt x="11" y="209"/>
                  </a:lnTo>
                  <a:lnTo>
                    <a:pt x="0" y="210"/>
                  </a:lnTo>
                  <a:lnTo>
                    <a:pt x="5" y="196"/>
                  </a:lnTo>
                  <a:lnTo>
                    <a:pt x="3" y="171"/>
                  </a:lnTo>
                  <a:lnTo>
                    <a:pt x="8" y="159"/>
                  </a:lnTo>
                  <a:lnTo>
                    <a:pt x="5" y="147"/>
                  </a:lnTo>
                  <a:lnTo>
                    <a:pt x="10" y="132"/>
                  </a:lnTo>
                  <a:lnTo>
                    <a:pt x="19" y="121"/>
                  </a:lnTo>
                  <a:lnTo>
                    <a:pt x="11" y="94"/>
                  </a:lnTo>
                  <a:close/>
                </a:path>
              </a:pathLst>
            </a:custGeom>
            <a:solidFill>
              <a:srgbClr val="FF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49270" name="Freeform 558"/>
            <p:cNvSpPr>
              <a:spLocks/>
            </p:cNvSpPr>
            <p:nvPr/>
          </p:nvSpPr>
          <p:spPr bwMode="auto">
            <a:xfrm>
              <a:off x="1717" y="2991"/>
              <a:ext cx="286" cy="263"/>
            </a:xfrm>
            <a:custGeom>
              <a:avLst/>
              <a:gdLst>
                <a:gd name="T0" fmla="*/ 16 w 286"/>
                <a:gd name="T1" fmla="*/ 77 h 263"/>
                <a:gd name="T2" fmla="*/ 21 w 286"/>
                <a:gd name="T3" fmla="*/ 43 h 263"/>
                <a:gd name="T4" fmla="*/ 40 w 286"/>
                <a:gd name="T5" fmla="*/ 38 h 263"/>
                <a:gd name="T6" fmla="*/ 62 w 286"/>
                <a:gd name="T7" fmla="*/ 38 h 263"/>
                <a:gd name="T8" fmla="*/ 67 w 286"/>
                <a:gd name="T9" fmla="*/ 24 h 263"/>
                <a:gd name="T10" fmla="*/ 92 w 286"/>
                <a:gd name="T11" fmla="*/ 30 h 263"/>
                <a:gd name="T12" fmla="*/ 105 w 286"/>
                <a:gd name="T13" fmla="*/ 16 h 263"/>
                <a:gd name="T14" fmla="*/ 146 w 286"/>
                <a:gd name="T15" fmla="*/ 13 h 263"/>
                <a:gd name="T16" fmla="*/ 161 w 286"/>
                <a:gd name="T17" fmla="*/ 40 h 263"/>
                <a:gd name="T18" fmla="*/ 175 w 286"/>
                <a:gd name="T19" fmla="*/ 32 h 263"/>
                <a:gd name="T20" fmla="*/ 197 w 286"/>
                <a:gd name="T21" fmla="*/ 29 h 263"/>
                <a:gd name="T22" fmla="*/ 207 w 286"/>
                <a:gd name="T23" fmla="*/ 38 h 263"/>
                <a:gd name="T24" fmla="*/ 228 w 286"/>
                <a:gd name="T25" fmla="*/ 91 h 263"/>
                <a:gd name="T26" fmla="*/ 250 w 286"/>
                <a:gd name="T27" fmla="*/ 89 h 263"/>
                <a:gd name="T28" fmla="*/ 278 w 286"/>
                <a:gd name="T29" fmla="*/ 86 h 263"/>
                <a:gd name="T30" fmla="*/ 286 w 286"/>
                <a:gd name="T31" fmla="*/ 94 h 263"/>
                <a:gd name="T32" fmla="*/ 278 w 286"/>
                <a:gd name="T33" fmla="*/ 112 h 263"/>
                <a:gd name="T34" fmla="*/ 259 w 286"/>
                <a:gd name="T35" fmla="*/ 126 h 263"/>
                <a:gd name="T36" fmla="*/ 229 w 286"/>
                <a:gd name="T37" fmla="*/ 151 h 263"/>
                <a:gd name="T38" fmla="*/ 228 w 286"/>
                <a:gd name="T39" fmla="*/ 167 h 263"/>
                <a:gd name="T40" fmla="*/ 215 w 286"/>
                <a:gd name="T41" fmla="*/ 187 h 263"/>
                <a:gd name="T42" fmla="*/ 223 w 286"/>
                <a:gd name="T43" fmla="*/ 222 h 263"/>
                <a:gd name="T44" fmla="*/ 205 w 286"/>
                <a:gd name="T45" fmla="*/ 228 h 263"/>
                <a:gd name="T46" fmla="*/ 191 w 286"/>
                <a:gd name="T47" fmla="*/ 226 h 263"/>
                <a:gd name="T48" fmla="*/ 166 w 286"/>
                <a:gd name="T49" fmla="*/ 230 h 263"/>
                <a:gd name="T50" fmla="*/ 167 w 286"/>
                <a:gd name="T51" fmla="*/ 236 h 263"/>
                <a:gd name="T52" fmla="*/ 143 w 286"/>
                <a:gd name="T53" fmla="*/ 239 h 263"/>
                <a:gd name="T54" fmla="*/ 110 w 286"/>
                <a:gd name="T55" fmla="*/ 214 h 263"/>
                <a:gd name="T56" fmla="*/ 100 w 286"/>
                <a:gd name="T57" fmla="*/ 234 h 263"/>
                <a:gd name="T58" fmla="*/ 132 w 286"/>
                <a:gd name="T59" fmla="*/ 231 h 263"/>
                <a:gd name="T60" fmla="*/ 124 w 286"/>
                <a:gd name="T61" fmla="*/ 242 h 263"/>
                <a:gd name="T62" fmla="*/ 113 w 286"/>
                <a:gd name="T63" fmla="*/ 245 h 263"/>
                <a:gd name="T64" fmla="*/ 102 w 286"/>
                <a:gd name="T65" fmla="*/ 261 h 263"/>
                <a:gd name="T66" fmla="*/ 80 w 286"/>
                <a:gd name="T67" fmla="*/ 250 h 263"/>
                <a:gd name="T68" fmla="*/ 75 w 286"/>
                <a:gd name="T69" fmla="*/ 258 h 263"/>
                <a:gd name="T70" fmla="*/ 72 w 286"/>
                <a:gd name="T71" fmla="*/ 233 h 263"/>
                <a:gd name="T72" fmla="*/ 21 w 286"/>
                <a:gd name="T73" fmla="*/ 226 h 263"/>
                <a:gd name="T74" fmla="*/ 0 w 286"/>
                <a:gd name="T75" fmla="*/ 210 h 263"/>
                <a:gd name="T76" fmla="*/ 3 w 286"/>
                <a:gd name="T77" fmla="*/ 171 h 263"/>
                <a:gd name="T78" fmla="*/ 5 w 286"/>
                <a:gd name="T79" fmla="*/ 147 h 263"/>
                <a:gd name="T80" fmla="*/ 19 w 286"/>
                <a:gd name="T81" fmla="*/ 121 h 263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w 286"/>
                <a:gd name="T124" fmla="*/ 0 h 263"/>
                <a:gd name="T125" fmla="*/ 286 w 286"/>
                <a:gd name="T126" fmla="*/ 263 h 263"/>
              </a:gdLst>
              <a:ahLst/>
              <a:cxnLst>
                <a:cxn ang="T82">
                  <a:pos x="T0" y="T1"/>
                </a:cxn>
                <a:cxn ang="T83">
                  <a:pos x="T2" y="T3"/>
                </a:cxn>
                <a:cxn ang="T84">
                  <a:pos x="T4" y="T5"/>
                </a:cxn>
                <a:cxn ang="T85">
                  <a:pos x="T6" y="T7"/>
                </a:cxn>
                <a:cxn ang="T86">
                  <a:pos x="T8" y="T9"/>
                </a:cxn>
                <a:cxn ang="T87">
                  <a:pos x="T10" y="T11"/>
                </a:cxn>
                <a:cxn ang="T88">
                  <a:pos x="T12" y="T13"/>
                </a:cxn>
                <a:cxn ang="T89">
                  <a:pos x="T14" y="T15"/>
                </a:cxn>
                <a:cxn ang="T90">
                  <a:pos x="T16" y="T17"/>
                </a:cxn>
                <a:cxn ang="T91">
                  <a:pos x="T18" y="T19"/>
                </a:cxn>
                <a:cxn ang="T92">
                  <a:pos x="T20" y="T21"/>
                </a:cxn>
                <a:cxn ang="T93">
                  <a:pos x="T22" y="T23"/>
                </a:cxn>
                <a:cxn ang="T94">
                  <a:pos x="T24" y="T25"/>
                </a:cxn>
                <a:cxn ang="T95">
                  <a:pos x="T26" y="T27"/>
                </a:cxn>
                <a:cxn ang="T96">
                  <a:pos x="T28" y="T29"/>
                </a:cxn>
                <a:cxn ang="T97">
                  <a:pos x="T30" y="T31"/>
                </a:cxn>
                <a:cxn ang="T98">
                  <a:pos x="T32" y="T33"/>
                </a:cxn>
                <a:cxn ang="T99">
                  <a:pos x="T34" y="T35"/>
                </a:cxn>
                <a:cxn ang="T100">
                  <a:pos x="T36" y="T37"/>
                </a:cxn>
                <a:cxn ang="T101">
                  <a:pos x="T38" y="T39"/>
                </a:cxn>
                <a:cxn ang="T102">
                  <a:pos x="T40" y="T41"/>
                </a:cxn>
                <a:cxn ang="T103">
                  <a:pos x="T42" y="T43"/>
                </a:cxn>
                <a:cxn ang="T104">
                  <a:pos x="T44" y="T45"/>
                </a:cxn>
                <a:cxn ang="T105">
                  <a:pos x="T46" y="T47"/>
                </a:cxn>
                <a:cxn ang="T106">
                  <a:pos x="T48" y="T49"/>
                </a:cxn>
                <a:cxn ang="T107">
                  <a:pos x="T50" y="T51"/>
                </a:cxn>
                <a:cxn ang="T108">
                  <a:pos x="T52" y="T53"/>
                </a:cxn>
                <a:cxn ang="T109">
                  <a:pos x="T54" y="T55"/>
                </a:cxn>
                <a:cxn ang="T110">
                  <a:pos x="T56" y="T57"/>
                </a:cxn>
                <a:cxn ang="T111">
                  <a:pos x="T58" y="T59"/>
                </a:cxn>
                <a:cxn ang="T112">
                  <a:pos x="T60" y="T61"/>
                </a:cxn>
                <a:cxn ang="T113">
                  <a:pos x="T62" y="T63"/>
                </a:cxn>
                <a:cxn ang="T114">
                  <a:pos x="T64" y="T65"/>
                </a:cxn>
                <a:cxn ang="T115">
                  <a:pos x="T66" y="T67"/>
                </a:cxn>
                <a:cxn ang="T116">
                  <a:pos x="T68" y="T69"/>
                </a:cxn>
                <a:cxn ang="T117">
                  <a:pos x="T70" y="T71"/>
                </a:cxn>
                <a:cxn ang="T118">
                  <a:pos x="T72" y="T73"/>
                </a:cxn>
                <a:cxn ang="T119">
                  <a:pos x="T74" y="T75"/>
                </a:cxn>
                <a:cxn ang="T120">
                  <a:pos x="T76" y="T77"/>
                </a:cxn>
                <a:cxn ang="T121">
                  <a:pos x="T78" y="T79"/>
                </a:cxn>
                <a:cxn ang="T122">
                  <a:pos x="T80" y="T81"/>
                </a:cxn>
              </a:cxnLst>
              <a:rect l="T123" t="T124" r="T125" b="T126"/>
              <a:pathLst>
                <a:path w="286" h="263">
                  <a:moveTo>
                    <a:pt x="11" y="94"/>
                  </a:moveTo>
                  <a:lnTo>
                    <a:pt x="16" y="77"/>
                  </a:lnTo>
                  <a:lnTo>
                    <a:pt x="26" y="64"/>
                  </a:lnTo>
                  <a:lnTo>
                    <a:pt x="21" y="43"/>
                  </a:lnTo>
                  <a:lnTo>
                    <a:pt x="35" y="37"/>
                  </a:lnTo>
                  <a:lnTo>
                    <a:pt x="40" y="38"/>
                  </a:lnTo>
                  <a:lnTo>
                    <a:pt x="56" y="41"/>
                  </a:lnTo>
                  <a:lnTo>
                    <a:pt x="62" y="38"/>
                  </a:lnTo>
                  <a:lnTo>
                    <a:pt x="61" y="22"/>
                  </a:lnTo>
                  <a:lnTo>
                    <a:pt x="67" y="24"/>
                  </a:lnTo>
                  <a:lnTo>
                    <a:pt x="80" y="32"/>
                  </a:lnTo>
                  <a:lnTo>
                    <a:pt x="92" y="30"/>
                  </a:lnTo>
                  <a:lnTo>
                    <a:pt x="94" y="18"/>
                  </a:lnTo>
                  <a:lnTo>
                    <a:pt x="105" y="16"/>
                  </a:lnTo>
                  <a:lnTo>
                    <a:pt x="116" y="0"/>
                  </a:lnTo>
                  <a:lnTo>
                    <a:pt x="146" y="13"/>
                  </a:lnTo>
                  <a:lnTo>
                    <a:pt x="159" y="22"/>
                  </a:lnTo>
                  <a:lnTo>
                    <a:pt x="161" y="40"/>
                  </a:lnTo>
                  <a:lnTo>
                    <a:pt x="167" y="38"/>
                  </a:lnTo>
                  <a:lnTo>
                    <a:pt x="175" y="32"/>
                  </a:lnTo>
                  <a:lnTo>
                    <a:pt x="186" y="33"/>
                  </a:lnTo>
                  <a:lnTo>
                    <a:pt x="197" y="29"/>
                  </a:lnTo>
                  <a:lnTo>
                    <a:pt x="210" y="30"/>
                  </a:lnTo>
                  <a:lnTo>
                    <a:pt x="207" y="38"/>
                  </a:lnTo>
                  <a:lnTo>
                    <a:pt x="228" y="46"/>
                  </a:lnTo>
                  <a:lnTo>
                    <a:pt x="228" y="91"/>
                  </a:lnTo>
                  <a:lnTo>
                    <a:pt x="234" y="86"/>
                  </a:lnTo>
                  <a:lnTo>
                    <a:pt x="250" y="89"/>
                  </a:lnTo>
                  <a:lnTo>
                    <a:pt x="259" y="91"/>
                  </a:lnTo>
                  <a:lnTo>
                    <a:pt x="278" y="86"/>
                  </a:lnTo>
                  <a:lnTo>
                    <a:pt x="285" y="88"/>
                  </a:lnTo>
                  <a:lnTo>
                    <a:pt x="286" y="94"/>
                  </a:lnTo>
                  <a:lnTo>
                    <a:pt x="272" y="100"/>
                  </a:lnTo>
                  <a:lnTo>
                    <a:pt x="278" y="112"/>
                  </a:lnTo>
                  <a:lnTo>
                    <a:pt x="264" y="116"/>
                  </a:lnTo>
                  <a:lnTo>
                    <a:pt x="259" y="126"/>
                  </a:lnTo>
                  <a:lnTo>
                    <a:pt x="226" y="142"/>
                  </a:lnTo>
                  <a:lnTo>
                    <a:pt x="229" y="151"/>
                  </a:lnTo>
                  <a:lnTo>
                    <a:pt x="223" y="164"/>
                  </a:lnTo>
                  <a:lnTo>
                    <a:pt x="228" y="167"/>
                  </a:lnTo>
                  <a:lnTo>
                    <a:pt x="216" y="179"/>
                  </a:lnTo>
                  <a:lnTo>
                    <a:pt x="215" y="187"/>
                  </a:lnTo>
                  <a:lnTo>
                    <a:pt x="220" y="201"/>
                  </a:lnTo>
                  <a:lnTo>
                    <a:pt x="223" y="222"/>
                  </a:lnTo>
                  <a:lnTo>
                    <a:pt x="218" y="231"/>
                  </a:lnTo>
                  <a:lnTo>
                    <a:pt x="205" y="228"/>
                  </a:lnTo>
                  <a:lnTo>
                    <a:pt x="188" y="206"/>
                  </a:lnTo>
                  <a:lnTo>
                    <a:pt x="191" y="226"/>
                  </a:lnTo>
                  <a:lnTo>
                    <a:pt x="188" y="228"/>
                  </a:lnTo>
                  <a:lnTo>
                    <a:pt x="166" y="230"/>
                  </a:lnTo>
                  <a:lnTo>
                    <a:pt x="164" y="231"/>
                  </a:lnTo>
                  <a:lnTo>
                    <a:pt x="167" y="236"/>
                  </a:lnTo>
                  <a:lnTo>
                    <a:pt x="154" y="241"/>
                  </a:lnTo>
                  <a:lnTo>
                    <a:pt x="143" y="239"/>
                  </a:lnTo>
                  <a:lnTo>
                    <a:pt x="140" y="231"/>
                  </a:lnTo>
                  <a:lnTo>
                    <a:pt x="110" y="214"/>
                  </a:lnTo>
                  <a:lnTo>
                    <a:pt x="100" y="230"/>
                  </a:lnTo>
                  <a:lnTo>
                    <a:pt x="100" y="234"/>
                  </a:lnTo>
                  <a:lnTo>
                    <a:pt x="123" y="230"/>
                  </a:lnTo>
                  <a:lnTo>
                    <a:pt x="132" y="231"/>
                  </a:lnTo>
                  <a:lnTo>
                    <a:pt x="137" y="236"/>
                  </a:lnTo>
                  <a:lnTo>
                    <a:pt x="124" y="242"/>
                  </a:lnTo>
                  <a:lnTo>
                    <a:pt x="126" y="252"/>
                  </a:lnTo>
                  <a:lnTo>
                    <a:pt x="113" y="245"/>
                  </a:lnTo>
                  <a:lnTo>
                    <a:pt x="104" y="255"/>
                  </a:lnTo>
                  <a:lnTo>
                    <a:pt x="102" y="261"/>
                  </a:lnTo>
                  <a:lnTo>
                    <a:pt x="96" y="263"/>
                  </a:lnTo>
                  <a:lnTo>
                    <a:pt x="80" y="250"/>
                  </a:lnTo>
                  <a:lnTo>
                    <a:pt x="75" y="252"/>
                  </a:lnTo>
                  <a:lnTo>
                    <a:pt x="75" y="258"/>
                  </a:lnTo>
                  <a:lnTo>
                    <a:pt x="69" y="257"/>
                  </a:lnTo>
                  <a:lnTo>
                    <a:pt x="72" y="233"/>
                  </a:lnTo>
                  <a:lnTo>
                    <a:pt x="61" y="222"/>
                  </a:lnTo>
                  <a:lnTo>
                    <a:pt x="21" y="226"/>
                  </a:lnTo>
                  <a:lnTo>
                    <a:pt x="11" y="209"/>
                  </a:lnTo>
                  <a:lnTo>
                    <a:pt x="0" y="210"/>
                  </a:lnTo>
                  <a:lnTo>
                    <a:pt x="5" y="196"/>
                  </a:lnTo>
                  <a:lnTo>
                    <a:pt x="3" y="171"/>
                  </a:lnTo>
                  <a:lnTo>
                    <a:pt x="8" y="159"/>
                  </a:lnTo>
                  <a:lnTo>
                    <a:pt x="5" y="147"/>
                  </a:lnTo>
                  <a:lnTo>
                    <a:pt x="10" y="132"/>
                  </a:lnTo>
                  <a:lnTo>
                    <a:pt x="19" y="121"/>
                  </a:lnTo>
                  <a:lnTo>
                    <a:pt x="11" y="94"/>
                  </a:lnTo>
                  <a:close/>
                </a:path>
              </a:pathLst>
            </a:custGeom>
            <a:solidFill>
              <a:srgbClr val="FF0000"/>
            </a:solidFill>
            <a:ln w="4763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</p:grpSp>
      <p:grpSp>
        <p:nvGrpSpPr>
          <p:cNvPr id="49192" name="Group 559"/>
          <p:cNvGrpSpPr>
            <a:grpSpLocks/>
          </p:cNvGrpSpPr>
          <p:nvPr/>
        </p:nvGrpSpPr>
        <p:grpSpPr bwMode="auto">
          <a:xfrm>
            <a:off x="3241675" y="4651375"/>
            <a:ext cx="476250" cy="254000"/>
            <a:chOff x="1712" y="2903"/>
            <a:chExt cx="323" cy="184"/>
          </a:xfrm>
        </p:grpSpPr>
        <p:sp>
          <p:nvSpPr>
            <p:cNvPr id="49267" name="Freeform 560"/>
            <p:cNvSpPr>
              <a:spLocks/>
            </p:cNvSpPr>
            <p:nvPr/>
          </p:nvSpPr>
          <p:spPr bwMode="auto">
            <a:xfrm>
              <a:off x="1712" y="2903"/>
              <a:ext cx="323" cy="184"/>
            </a:xfrm>
            <a:custGeom>
              <a:avLst/>
              <a:gdLst>
                <a:gd name="T0" fmla="*/ 255 w 323"/>
                <a:gd name="T1" fmla="*/ 176 h 184"/>
                <a:gd name="T2" fmla="*/ 264 w 323"/>
                <a:gd name="T3" fmla="*/ 179 h 184"/>
                <a:gd name="T4" fmla="*/ 283 w 323"/>
                <a:gd name="T5" fmla="*/ 173 h 184"/>
                <a:gd name="T6" fmla="*/ 290 w 323"/>
                <a:gd name="T7" fmla="*/ 176 h 184"/>
                <a:gd name="T8" fmla="*/ 291 w 323"/>
                <a:gd name="T9" fmla="*/ 182 h 184"/>
                <a:gd name="T10" fmla="*/ 306 w 323"/>
                <a:gd name="T11" fmla="*/ 184 h 184"/>
                <a:gd name="T12" fmla="*/ 317 w 323"/>
                <a:gd name="T13" fmla="*/ 176 h 184"/>
                <a:gd name="T14" fmla="*/ 323 w 323"/>
                <a:gd name="T15" fmla="*/ 160 h 184"/>
                <a:gd name="T16" fmla="*/ 318 w 323"/>
                <a:gd name="T17" fmla="*/ 147 h 184"/>
                <a:gd name="T18" fmla="*/ 323 w 323"/>
                <a:gd name="T19" fmla="*/ 139 h 184"/>
                <a:gd name="T20" fmla="*/ 317 w 323"/>
                <a:gd name="T21" fmla="*/ 125 h 184"/>
                <a:gd name="T22" fmla="*/ 323 w 323"/>
                <a:gd name="T23" fmla="*/ 102 h 184"/>
                <a:gd name="T24" fmla="*/ 323 w 323"/>
                <a:gd name="T25" fmla="*/ 77 h 184"/>
                <a:gd name="T26" fmla="*/ 280 w 323"/>
                <a:gd name="T27" fmla="*/ 83 h 184"/>
                <a:gd name="T28" fmla="*/ 244 w 323"/>
                <a:gd name="T29" fmla="*/ 75 h 184"/>
                <a:gd name="T30" fmla="*/ 226 w 323"/>
                <a:gd name="T31" fmla="*/ 66 h 184"/>
                <a:gd name="T32" fmla="*/ 188 w 323"/>
                <a:gd name="T33" fmla="*/ 61 h 184"/>
                <a:gd name="T34" fmla="*/ 161 w 323"/>
                <a:gd name="T35" fmla="*/ 50 h 184"/>
                <a:gd name="T36" fmla="*/ 144 w 323"/>
                <a:gd name="T37" fmla="*/ 34 h 184"/>
                <a:gd name="T38" fmla="*/ 116 w 323"/>
                <a:gd name="T39" fmla="*/ 31 h 184"/>
                <a:gd name="T40" fmla="*/ 97 w 323"/>
                <a:gd name="T41" fmla="*/ 39 h 184"/>
                <a:gd name="T42" fmla="*/ 85 w 323"/>
                <a:gd name="T43" fmla="*/ 32 h 184"/>
                <a:gd name="T44" fmla="*/ 77 w 323"/>
                <a:gd name="T45" fmla="*/ 21 h 184"/>
                <a:gd name="T46" fmla="*/ 72 w 323"/>
                <a:gd name="T47" fmla="*/ 2 h 184"/>
                <a:gd name="T48" fmla="*/ 64 w 323"/>
                <a:gd name="T49" fmla="*/ 0 h 184"/>
                <a:gd name="T50" fmla="*/ 61 w 323"/>
                <a:gd name="T51" fmla="*/ 4 h 184"/>
                <a:gd name="T52" fmla="*/ 74 w 323"/>
                <a:gd name="T53" fmla="*/ 34 h 184"/>
                <a:gd name="T54" fmla="*/ 78 w 323"/>
                <a:gd name="T55" fmla="*/ 42 h 184"/>
                <a:gd name="T56" fmla="*/ 59 w 323"/>
                <a:gd name="T57" fmla="*/ 61 h 184"/>
                <a:gd name="T58" fmla="*/ 56 w 323"/>
                <a:gd name="T59" fmla="*/ 80 h 184"/>
                <a:gd name="T60" fmla="*/ 23 w 323"/>
                <a:gd name="T61" fmla="*/ 77 h 184"/>
                <a:gd name="T62" fmla="*/ 23 w 323"/>
                <a:gd name="T63" fmla="*/ 93 h 184"/>
                <a:gd name="T64" fmla="*/ 11 w 323"/>
                <a:gd name="T65" fmla="*/ 102 h 184"/>
                <a:gd name="T66" fmla="*/ 0 w 323"/>
                <a:gd name="T67" fmla="*/ 118 h 184"/>
                <a:gd name="T68" fmla="*/ 19 w 323"/>
                <a:gd name="T69" fmla="*/ 125 h 184"/>
                <a:gd name="T70" fmla="*/ 26 w 323"/>
                <a:gd name="T71" fmla="*/ 131 h 184"/>
                <a:gd name="T72" fmla="*/ 40 w 323"/>
                <a:gd name="T73" fmla="*/ 123 h 184"/>
                <a:gd name="T74" fmla="*/ 45 w 323"/>
                <a:gd name="T75" fmla="*/ 126 h 184"/>
                <a:gd name="T76" fmla="*/ 61 w 323"/>
                <a:gd name="T77" fmla="*/ 129 h 184"/>
                <a:gd name="T78" fmla="*/ 67 w 323"/>
                <a:gd name="T79" fmla="*/ 125 h 184"/>
                <a:gd name="T80" fmla="*/ 66 w 323"/>
                <a:gd name="T81" fmla="*/ 110 h 184"/>
                <a:gd name="T82" fmla="*/ 74 w 323"/>
                <a:gd name="T83" fmla="*/ 110 h 184"/>
                <a:gd name="T84" fmla="*/ 85 w 323"/>
                <a:gd name="T85" fmla="*/ 118 h 184"/>
                <a:gd name="T86" fmla="*/ 97 w 323"/>
                <a:gd name="T87" fmla="*/ 118 h 184"/>
                <a:gd name="T88" fmla="*/ 101 w 323"/>
                <a:gd name="T89" fmla="*/ 104 h 184"/>
                <a:gd name="T90" fmla="*/ 112 w 323"/>
                <a:gd name="T91" fmla="*/ 104 h 184"/>
                <a:gd name="T92" fmla="*/ 123 w 323"/>
                <a:gd name="T93" fmla="*/ 88 h 184"/>
                <a:gd name="T94" fmla="*/ 151 w 323"/>
                <a:gd name="T95" fmla="*/ 101 h 184"/>
                <a:gd name="T96" fmla="*/ 164 w 323"/>
                <a:gd name="T97" fmla="*/ 110 h 184"/>
                <a:gd name="T98" fmla="*/ 166 w 323"/>
                <a:gd name="T99" fmla="*/ 128 h 184"/>
                <a:gd name="T100" fmla="*/ 172 w 323"/>
                <a:gd name="T101" fmla="*/ 126 h 184"/>
                <a:gd name="T102" fmla="*/ 180 w 323"/>
                <a:gd name="T103" fmla="*/ 120 h 184"/>
                <a:gd name="T104" fmla="*/ 191 w 323"/>
                <a:gd name="T105" fmla="*/ 121 h 184"/>
                <a:gd name="T106" fmla="*/ 202 w 323"/>
                <a:gd name="T107" fmla="*/ 117 h 184"/>
                <a:gd name="T108" fmla="*/ 215 w 323"/>
                <a:gd name="T109" fmla="*/ 118 h 184"/>
                <a:gd name="T110" fmla="*/ 212 w 323"/>
                <a:gd name="T111" fmla="*/ 126 h 184"/>
                <a:gd name="T112" fmla="*/ 233 w 323"/>
                <a:gd name="T113" fmla="*/ 134 h 184"/>
                <a:gd name="T114" fmla="*/ 233 w 323"/>
                <a:gd name="T115" fmla="*/ 177 h 184"/>
                <a:gd name="T116" fmla="*/ 239 w 323"/>
                <a:gd name="T117" fmla="*/ 174 h 184"/>
                <a:gd name="T118" fmla="*/ 255 w 323"/>
                <a:gd name="T119" fmla="*/ 176 h 184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w 323"/>
                <a:gd name="T181" fmla="*/ 0 h 184"/>
                <a:gd name="T182" fmla="*/ 323 w 323"/>
                <a:gd name="T183" fmla="*/ 184 h 184"/>
              </a:gdLst>
              <a:ahLst/>
              <a:cxnLst>
                <a:cxn ang="T120">
                  <a:pos x="T0" y="T1"/>
                </a:cxn>
                <a:cxn ang="T121">
                  <a:pos x="T2" y="T3"/>
                </a:cxn>
                <a:cxn ang="T122">
                  <a:pos x="T4" y="T5"/>
                </a:cxn>
                <a:cxn ang="T123">
                  <a:pos x="T6" y="T7"/>
                </a:cxn>
                <a:cxn ang="T124">
                  <a:pos x="T8" y="T9"/>
                </a:cxn>
                <a:cxn ang="T125">
                  <a:pos x="T10" y="T11"/>
                </a:cxn>
                <a:cxn ang="T126">
                  <a:pos x="T12" y="T13"/>
                </a:cxn>
                <a:cxn ang="T127">
                  <a:pos x="T14" y="T15"/>
                </a:cxn>
                <a:cxn ang="T128">
                  <a:pos x="T16" y="T17"/>
                </a:cxn>
                <a:cxn ang="T129">
                  <a:pos x="T18" y="T19"/>
                </a:cxn>
                <a:cxn ang="T130">
                  <a:pos x="T20" y="T21"/>
                </a:cxn>
                <a:cxn ang="T131">
                  <a:pos x="T22" y="T23"/>
                </a:cxn>
                <a:cxn ang="T132">
                  <a:pos x="T24" y="T25"/>
                </a:cxn>
                <a:cxn ang="T133">
                  <a:pos x="T26" y="T27"/>
                </a:cxn>
                <a:cxn ang="T134">
                  <a:pos x="T28" y="T29"/>
                </a:cxn>
                <a:cxn ang="T135">
                  <a:pos x="T30" y="T31"/>
                </a:cxn>
                <a:cxn ang="T136">
                  <a:pos x="T32" y="T33"/>
                </a:cxn>
                <a:cxn ang="T137">
                  <a:pos x="T34" y="T35"/>
                </a:cxn>
                <a:cxn ang="T138">
                  <a:pos x="T36" y="T37"/>
                </a:cxn>
                <a:cxn ang="T139">
                  <a:pos x="T38" y="T39"/>
                </a:cxn>
                <a:cxn ang="T140">
                  <a:pos x="T40" y="T41"/>
                </a:cxn>
                <a:cxn ang="T141">
                  <a:pos x="T42" y="T43"/>
                </a:cxn>
                <a:cxn ang="T142">
                  <a:pos x="T44" y="T45"/>
                </a:cxn>
                <a:cxn ang="T143">
                  <a:pos x="T46" y="T47"/>
                </a:cxn>
                <a:cxn ang="T144">
                  <a:pos x="T48" y="T49"/>
                </a:cxn>
                <a:cxn ang="T145">
                  <a:pos x="T50" y="T51"/>
                </a:cxn>
                <a:cxn ang="T146">
                  <a:pos x="T52" y="T53"/>
                </a:cxn>
                <a:cxn ang="T147">
                  <a:pos x="T54" y="T55"/>
                </a:cxn>
                <a:cxn ang="T148">
                  <a:pos x="T56" y="T57"/>
                </a:cxn>
                <a:cxn ang="T149">
                  <a:pos x="T58" y="T59"/>
                </a:cxn>
                <a:cxn ang="T150">
                  <a:pos x="T60" y="T61"/>
                </a:cxn>
                <a:cxn ang="T151">
                  <a:pos x="T62" y="T63"/>
                </a:cxn>
                <a:cxn ang="T152">
                  <a:pos x="T64" y="T65"/>
                </a:cxn>
                <a:cxn ang="T153">
                  <a:pos x="T66" y="T67"/>
                </a:cxn>
                <a:cxn ang="T154">
                  <a:pos x="T68" y="T69"/>
                </a:cxn>
                <a:cxn ang="T155">
                  <a:pos x="T70" y="T71"/>
                </a:cxn>
                <a:cxn ang="T156">
                  <a:pos x="T72" y="T73"/>
                </a:cxn>
                <a:cxn ang="T157">
                  <a:pos x="T74" y="T75"/>
                </a:cxn>
                <a:cxn ang="T158">
                  <a:pos x="T76" y="T77"/>
                </a:cxn>
                <a:cxn ang="T159">
                  <a:pos x="T78" y="T79"/>
                </a:cxn>
                <a:cxn ang="T160">
                  <a:pos x="T80" y="T81"/>
                </a:cxn>
                <a:cxn ang="T161">
                  <a:pos x="T82" y="T83"/>
                </a:cxn>
                <a:cxn ang="T162">
                  <a:pos x="T84" y="T85"/>
                </a:cxn>
                <a:cxn ang="T163">
                  <a:pos x="T86" y="T87"/>
                </a:cxn>
                <a:cxn ang="T164">
                  <a:pos x="T88" y="T89"/>
                </a:cxn>
                <a:cxn ang="T165">
                  <a:pos x="T90" y="T91"/>
                </a:cxn>
                <a:cxn ang="T166">
                  <a:pos x="T92" y="T93"/>
                </a:cxn>
                <a:cxn ang="T167">
                  <a:pos x="T94" y="T95"/>
                </a:cxn>
                <a:cxn ang="T168">
                  <a:pos x="T96" y="T97"/>
                </a:cxn>
                <a:cxn ang="T169">
                  <a:pos x="T98" y="T99"/>
                </a:cxn>
                <a:cxn ang="T170">
                  <a:pos x="T100" y="T101"/>
                </a:cxn>
                <a:cxn ang="T171">
                  <a:pos x="T102" y="T103"/>
                </a:cxn>
                <a:cxn ang="T172">
                  <a:pos x="T104" y="T105"/>
                </a:cxn>
                <a:cxn ang="T173">
                  <a:pos x="T106" y="T107"/>
                </a:cxn>
                <a:cxn ang="T174">
                  <a:pos x="T108" y="T109"/>
                </a:cxn>
                <a:cxn ang="T175">
                  <a:pos x="T110" y="T111"/>
                </a:cxn>
                <a:cxn ang="T176">
                  <a:pos x="T112" y="T113"/>
                </a:cxn>
                <a:cxn ang="T177">
                  <a:pos x="T114" y="T115"/>
                </a:cxn>
                <a:cxn ang="T178">
                  <a:pos x="T116" y="T117"/>
                </a:cxn>
                <a:cxn ang="T179">
                  <a:pos x="T118" y="T119"/>
                </a:cxn>
              </a:cxnLst>
              <a:rect l="T180" t="T181" r="T182" b="T183"/>
              <a:pathLst>
                <a:path w="323" h="184">
                  <a:moveTo>
                    <a:pt x="255" y="176"/>
                  </a:moveTo>
                  <a:lnTo>
                    <a:pt x="264" y="179"/>
                  </a:lnTo>
                  <a:lnTo>
                    <a:pt x="283" y="173"/>
                  </a:lnTo>
                  <a:lnTo>
                    <a:pt x="290" y="176"/>
                  </a:lnTo>
                  <a:lnTo>
                    <a:pt x="291" y="182"/>
                  </a:lnTo>
                  <a:lnTo>
                    <a:pt x="306" y="184"/>
                  </a:lnTo>
                  <a:lnTo>
                    <a:pt x="317" y="176"/>
                  </a:lnTo>
                  <a:lnTo>
                    <a:pt x="323" y="160"/>
                  </a:lnTo>
                  <a:lnTo>
                    <a:pt x="318" y="147"/>
                  </a:lnTo>
                  <a:lnTo>
                    <a:pt x="323" y="139"/>
                  </a:lnTo>
                  <a:lnTo>
                    <a:pt x="317" y="125"/>
                  </a:lnTo>
                  <a:lnTo>
                    <a:pt x="323" y="102"/>
                  </a:lnTo>
                  <a:lnTo>
                    <a:pt x="323" y="77"/>
                  </a:lnTo>
                  <a:lnTo>
                    <a:pt x="280" y="83"/>
                  </a:lnTo>
                  <a:lnTo>
                    <a:pt x="244" y="75"/>
                  </a:lnTo>
                  <a:lnTo>
                    <a:pt x="226" y="66"/>
                  </a:lnTo>
                  <a:lnTo>
                    <a:pt x="188" y="61"/>
                  </a:lnTo>
                  <a:lnTo>
                    <a:pt x="161" y="50"/>
                  </a:lnTo>
                  <a:lnTo>
                    <a:pt x="144" y="34"/>
                  </a:lnTo>
                  <a:lnTo>
                    <a:pt x="116" y="31"/>
                  </a:lnTo>
                  <a:lnTo>
                    <a:pt x="97" y="39"/>
                  </a:lnTo>
                  <a:lnTo>
                    <a:pt x="85" y="32"/>
                  </a:lnTo>
                  <a:lnTo>
                    <a:pt x="77" y="21"/>
                  </a:lnTo>
                  <a:lnTo>
                    <a:pt x="72" y="2"/>
                  </a:lnTo>
                  <a:lnTo>
                    <a:pt x="64" y="0"/>
                  </a:lnTo>
                  <a:lnTo>
                    <a:pt x="61" y="4"/>
                  </a:lnTo>
                  <a:lnTo>
                    <a:pt x="74" y="34"/>
                  </a:lnTo>
                  <a:lnTo>
                    <a:pt x="78" y="42"/>
                  </a:lnTo>
                  <a:lnTo>
                    <a:pt x="59" y="61"/>
                  </a:lnTo>
                  <a:lnTo>
                    <a:pt x="56" y="80"/>
                  </a:lnTo>
                  <a:lnTo>
                    <a:pt x="23" y="77"/>
                  </a:lnTo>
                  <a:lnTo>
                    <a:pt x="23" y="93"/>
                  </a:lnTo>
                  <a:lnTo>
                    <a:pt x="11" y="102"/>
                  </a:lnTo>
                  <a:lnTo>
                    <a:pt x="0" y="118"/>
                  </a:lnTo>
                  <a:lnTo>
                    <a:pt x="19" y="125"/>
                  </a:lnTo>
                  <a:lnTo>
                    <a:pt x="26" y="131"/>
                  </a:lnTo>
                  <a:lnTo>
                    <a:pt x="40" y="123"/>
                  </a:lnTo>
                  <a:lnTo>
                    <a:pt x="45" y="126"/>
                  </a:lnTo>
                  <a:lnTo>
                    <a:pt x="61" y="129"/>
                  </a:lnTo>
                  <a:lnTo>
                    <a:pt x="67" y="125"/>
                  </a:lnTo>
                  <a:lnTo>
                    <a:pt x="66" y="110"/>
                  </a:lnTo>
                  <a:lnTo>
                    <a:pt x="74" y="110"/>
                  </a:lnTo>
                  <a:lnTo>
                    <a:pt x="85" y="118"/>
                  </a:lnTo>
                  <a:lnTo>
                    <a:pt x="97" y="118"/>
                  </a:lnTo>
                  <a:lnTo>
                    <a:pt x="101" y="104"/>
                  </a:lnTo>
                  <a:lnTo>
                    <a:pt x="112" y="104"/>
                  </a:lnTo>
                  <a:lnTo>
                    <a:pt x="123" y="88"/>
                  </a:lnTo>
                  <a:lnTo>
                    <a:pt x="151" y="101"/>
                  </a:lnTo>
                  <a:lnTo>
                    <a:pt x="164" y="110"/>
                  </a:lnTo>
                  <a:lnTo>
                    <a:pt x="166" y="128"/>
                  </a:lnTo>
                  <a:lnTo>
                    <a:pt x="172" y="126"/>
                  </a:lnTo>
                  <a:lnTo>
                    <a:pt x="180" y="120"/>
                  </a:lnTo>
                  <a:lnTo>
                    <a:pt x="191" y="121"/>
                  </a:lnTo>
                  <a:lnTo>
                    <a:pt x="202" y="117"/>
                  </a:lnTo>
                  <a:lnTo>
                    <a:pt x="215" y="118"/>
                  </a:lnTo>
                  <a:lnTo>
                    <a:pt x="212" y="126"/>
                  </a:lnTo>
                  <a:lnTo>
                    <a:pt x="233" y="134"/>
                  </a:lnTo>
                  <a:lnTo>
                    <a:pt x="233" y="177"/>
                  </a:lnTo>
                  <a:lnTo>
                    <a:pt x="239" y="174"/>
                  </a:lnTo>
                  <a:lnTo>
                    <a:pt x="255" y="176"/>
                  </a:lnTo>
                  <a:close/>
                </a:path>
              </a:pathLst>
            </a:custGeom>
            <a:solidFill>
              <a:srgbClr val="FF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49268" name="Freeform 561"/>
            <p:cNvSpPr>
              <a:spLocks/>
            </p:cNvSpPr>
            <p:nvPr/>
          </p:nvSpPr>
          <p:spPr bwMode="auto">
            <a:xfrm>
              <a:off x="1712" y="2903"/>
              <a:ext cx="323" cy="184"/>
            </a:xfrm>
            <a:custGeom>
              <a:avLst/>
              <a:gdLst>
                <a:gd name="T0" fmla="*/ 255 w 323"/>
                <a:gd name="T1" fmla="*/ 176 h 184"/>
                <a:gd name="T2" fmla="*/ 264 w 323"/>
                <a:gd name="T3" fmla="*/ 179 h 184"/>
                <a:gd name="T4" fmla="*/ 283 w 323"/>
                <a:gd name="T5" fmla="*/ 173 h 184"/>
                <a:gd name="T6" fmla="*/ 290 w 323"/>
                <a:gd name="T7" fmla="*/ 176 h 184"/>
                <a:gd name="T8" fmla="*/ 291 w 323"/>
                <a:gd name="T9" fmla="*/ 182 h 184"/>
                <a:gd name="T10" fmla="*/ 306 w 323"/>
                <a:gd name="T11" fmla="*/ 184 h 184"/>
                <a:gd name="T12" fmla="*/ 317 w 323"/>
                <a:gd name="T13" fmla="*/ 176 h 184"/>
                <a:gd name="T14" fmla="*/ 323 w 323"/>
                <a:gd name="T15" fmla="*/ 160 h 184"/>
                <a:gd name="T16" fmla="*/ 318 w 323"/>
                <a:gd name="T17" fmla="*/ 147 h 184"/>
                <a:gd name="T18" fmla="*/ 323 w 323"/>
                <a:gd name="T19" fmla="*/ 139 h 184"/>
                <a:gd name="T20" fmla="*/ 317 w 323"/>
                <a:gd name="T21" fmla="*/ 125 h 184"/>
                <a:gd name="T22" fmla="*/ 323 w 323"/>
                <a:gd name="T23" fmla="*/ 102 h 184"/>
                <a:gd name="T24" fmla="*/ 323 w 323"/>
                <a:gd name="T25" fmla="*/ 77 h 184"/>
                <a:gd name="T26" fmla="*/ 280 w 323"/>
                <a:gd name="T27" fmla="*/ 83 h 184"/>
                <a:gd name="T28" fmla="*/ 244 w 323"/>
                <a:gd name="T29" fmla="*/ 75 h 184"/>
                <a:gd name="T30" fmla="*/ 226 w 323"/>
                <a:gd name="T31" fmla="*/ 66 h 184"/>
                <a:gd name="T32" fmla="*/ 188 w 323"/>
                <a:gd name="T33" fmla="*/ 61 h 184"/>
                <a:gd name="T34" fmla="*/ 161 w 323"/>
                <a:gd name="T35" fmla="*/ 50 h 184"/>
                <a:gd name="T36" fmla="*/ 144 w 323"/>
                <a:gd name="T37" fmla="*/ 34 h 184"/>
                <a:gd name="T38" fmla="*/ 116 w 323"/>
                <a:gd name="T39" fmla="*/ 31 h 184"/>
                <a:gd name="T40" fmla="*/ 97 w 323"/>
                <a:gd name="T41" fmla="*/ 39 h 184"/>
                <a:gd name="T42" fmla="*/ 85 w 323"/>
                <a:gd name="T43" fmla="*/ 32 h 184"/>
                <a:gd name="T44" fmla="*/ 77 w 323"/>
                <a:gd name="T45" fmla="*/ 21 h 184"/>
                <a:gd name="T46" fmla="*/ 72 w 323"/>
                <a:gd name="T47" fmla="*/ 2 h 184"/>
                <a:gd name="T48" fmla="*/ 64 w 323"/>
                <a:gd name="T49" fmla="*/ 0 h 184"/>
                <a:gd name="T50" fmla="*/ 61 w 323"/>
                <a:gd name="T51" fmla="*/ 4 h 184"/>
                <a:gd name="T52" fmla="*/ 74 w 323"/>
                <a:gd name="T53" fmla="*/ 34 h 184"/>
                <a:gd name="T54" fmla="*/ 78 w 323"/>
                <a:gd name="T55" fmla="*/ 42 h 184"/>
                <a:gd name="T56" fmla="*/ 59 w 323"/>
                <a:gd name="T57" fmla="*/ 61 h 184"/>
                <a:gd name="T58" fmla="*/ 56 w 323"/>
                <a:gd name="T59" fmla="*/ 80 h 184"/>
                <a:gd name="T60" fmla="*/ 23 w 323"/>
                <a:gd name="T61" fmla="*/ 77 h 184"/>
                <a:gd name="T62" fmla="*/ 23 w 323"/>
                <a:gd name="T63" fmla="*/ 93 h 184"/>
                <a:gd name="T64" fmla="*/ 11 w 323"/>
                <a:gd name="T65" fmla="*/ 102 h 184"/>
                <a:gd name="T66" fmla="*/ 0 w 323"/>
                <a:gd name="T67" fmla="*/ 118 h 184"/>
                <a:gd name="T68" fmla="*/ 19 w 323"/>
                <a:gd name="T69" fmla="*/ 125 h 184"/>
                <a:gd name="T70" fmla="*/ 26 w 323"/>
                <a:gd name="T71" fmla="*/ 131 h 184"/>
                <a:gd name="T72" fmla="*/ 40 w 323"/>
                <a:gd name="T73" fmla="*/ 123 h 184"/>
                <a:gd name="T74" fmla="*/ 45 w 323"/>
                <a:gd name="T75" fmla="*/ 126 h 184"/>
                <a:gd name="T76" fmla="*/ 61 w 323"/>
                <a:gd name="T77" fmla="*/ 129 h 184"/>
                <a:gd name="T78" fmla="*/ 67 w 323"/>
                <a:gd name="T79" fmla="*/ 125 h 184"/>
                <a:gd name="T80" fmla="*/ 66 w 323"/>
                <a:gd name="T81" fmla="*/ 110 h 184"/>
                <a:gd name="T82" fmla="*/ 74 w 323"/>
                <a:gd name="T83" fmla="*/ 110 h 184"/>
                <a:gd name="T84" fmla="*/ 85 w 323"/>
                <a:gd name="T85" fmla="*/ 118 h 184"/>
                <a:gd name="T86" fmla="*/ 97 w 323"/>
                <a:gd name="T87" fmla="*/ 118 h 184"/>
                <a:gd name="T88" fmla="*/ 101 w 323"/>
                <a:gd name="T89" fmla="*/ 104 h 184"/>
                <a:gd name="T90" fmla="*/ 112 w 323"/>
                <a:gd name="T91" fmla="*/ 104 h 184"/>
                <a:gd name="T92" fmla="*/ 123 w 323"/>
                <a:gd name="T93" fmla="*/ 88 h 184"/>
                <a:gd name="T94" fmla="*/ 151 w 323"/>
                <a:gd name="T95" fmla="*/ 101 h 184"/>
                <a:gd name="T96" fmla="*/ 164 w 323"/>
                <a:gd name="T97" fmla="*/ 110 h 184"/>
                <a:gd name="T98" fmla="*/ 166 w 323"/>
                <a:gd name="T99" fmla="*/ 128 h 184"/>
                <a:gd name="T100" fmla="*/ 172 w 323"/>
                <a:gd name="T101" fmla="*/ 126 h 184"/>
                <a:gd name="T102" fmla="*/ 180 w 323"/>
                <a:gd name="T103" fmla="*/ 120 h 184"/>
                <a:gd name="T104" fmla="*/ 191 w 323"/>
                <a:gd name="T105" fmla="*/ 121 h 184"/>
                <a:gd name="T106" fmla="*/ 202 w 323"/>
                <a:gd name="T107" fmla="*/ 117 h 184"/>
                <a:gd name="T108" fmla="*/ 215 w 323"/>
                <a:gd name="T109" fmla="*/ 118 h 184"/>
                <a:gd name="T110" fmla="*/ 212 w 323"/>
                <a:gd name="T111" fmla="*/ 126 h 184"/>
                <a:gd name="T112" fmla="*/ 233 w 323"/>
                <a:gd name="T113" fmla="*/ 134 h 184"/>
                <a:gd name="T114" fmla="*/ 233 w 323"/>
                <a:gd name="T115" fmla="*/ 177 h 184"/>
                <a:gd name="T116" fmla="*/ 239 w 323"/>
                <a:gd name="T117" fmla="*/ 174 h 184"/>
                <a:gd name="T118" fmla="*/ 255 w 323"/>
                <a:gd name="T119" fmla="*/ 176 h 184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w 323"/>
                <a:gd name="T181" fmla="*/ 0 h 184"/>
                <a:gd name="T182" fmla="*/ 323 w 323"/>
                <a:gd name="T183" fmla="*/ 184 h 184"/>
              </a:gdLst>
              <a:ahLst/>
              <a:cxnLst>
                <a:cxn ang="T120">
                  <a:pos x="T0" y="T1"/>
                </a:cxn>
                <a:cxn ang="T121">
                  <a:pos x="T2" y="T3"/>
                </a:cxn>
                <a:cxn ang="T122">
                  <a:pos x="T4" y="T5"/>
                </a:cxn>
                <a:cxn ang="T123">
                  <a:pos x="T6" y="T7"/>
                </a:cxn>
                <a:cxn ang="T124">
                  <a:pos x="T8" y="T9"/>
                </a:cxn>
                <a:cxn ang="T125">
                  <a:pos x="T10" y="T11"/>
                </a:cxn>
                <a:cxn ang="T126">
                  <a:pos x="T12" y="T13"/>
                </a:cxn>
                <a:cxn ang="T127">
                  <a:pos x="T14" y="T15"/>
                </a:cxn>
                <a:cxn ang="T128">
                  <a:pos x="T16" y="T17"/>
                </a:cxn>
                <a:cxn ang="T129">
                  <a:pos x="T18" y="T19"/>
                </a:cxn>
                <a:cxn ang="T130">
                  <a:pos x="T20" y="T21"/>
                </a:cxn>
                <a:cxn ang="T131">
                  <a:pos x="T22" y="T23"/>
                </a:cxn>
                <a:cxn ang="T132">
                  <a:pos x="T24" y="T25"/>
                </a:cxn>
                <a:cxn ang="T133">
                  <a:pos x="T26" y="T27"/>
                </a:cxn>
                <a:cxn ang="T134">
                  <a:pos x="T28" y="T29"/>
                </a:cxn>
                <a:cxn ang="T135">
                  <a:pos x="T30" y="T31"/>
                </a:cxn>
                <a:cxn ang="T136">
                  <a:pos x="T32" y="T33"/>
                </a:cxn>
                <a:cxn ang="T137">
                  <a:pos x="T34" y="T35"/>
                </a:cxn>
                <a:cxn ang="T138">
                  <a:pos x="T36" y="T37"/>
                </a:cxn>
                <a:cxn ang="T139">
                  <a:pos x="T38" y="T39"/>
                </a:cxn>
                <a:cxn ang="T140">
                  <a:pos x="T40" y="T41"/>
                </a:cxn>
                <a:cxn ang="T141">
                  <a:pos x="T42" y="T43"/>
                </a:cxn>
                <a:cxn ang="T142">
                  <a:pos x="T44" y="T45"/>
                </a:cxn>
                <a:cxn ang="T143">
                  <a:pos x="T46" y="T47"/>
                </a:cxn>
                <a:cxn ang="T144">
                  <a:pos x="T48" y="T49"/>
                </a:cxn>
                <a:cxn ang="T145">
                  <a:pos x="T50" y="T51"/>
                </a:cxn>
                <a:cxn ang="T146">
                  <a:pos x="T52" y="T53"/>
                </a:cxn>
                <a:cxn ang="T147">
                  <a:pos x="T54" y="T55"/>
                </a:cxn>
                <a:cxn ang="T148">
                  <a:pos x="T56" y="T57"/>
                </a:cxn>
                <a:cxn ang="T149">
                  <a:pos x="T58" y="T59"/>
                </a:cxn>
                <a:cxn ang="T150">
                  <a:pos x="T60" y="T61"/>
                </a:cxn>
                <a:cxn ang="T151">
                  <a:pos x="T62" y="T63"/>
                </a:cxn>
                <a:cxn ang="T152">
                  <a:pos x="T64" y="T65"/>
                </a:cxn>
                <a:cxn ang="T153">
                  <a:pos x="T66" y="T67"/>
                </a:cxn>
                <a:cxn ang="T154">
                  <a:pos x="T68" y="T69"/>
                </a:cxn>
                <a:cxn ang="T155">
                  <a:pos x="T70" y="T71"/>
                </a:cxn>
                <a:cxn ang="T156">
                  <a:pos x="T72" y="T73"/>
                </a:cxn>
                <a:cxn ang="T157">
                  <a:pos x="T74" y="T75"/>
                </a:cxn>
                <a:cxn ang="T158">
                  <a:pos x="T76" y="T77"/>
                </a:cxn>
                <a:cxn ang="T159">
                  <a:pos x="T78" y="T79"/>
                </a:cxn>
                <a:cxn ang="T160">
                  <a:pos x="T80" y="T81"/>
                </a:cxn>
                <a:cxn ang="T161">
                  <a:pos x="T82" y="T83"/>
                </a:cxn>
                <a:cxn ang="T162">
                  <a:pos x="T84" y="T85"/>
                </a:cxn>
                <a:cxn ang="T163">
                  <a:pos x="T86" y="T87"/>
                </a:cxn>
                <a:cxn ang="T164">
                  <a:pos x="T88" y="T89"/>
                </a:cxn>
                <a:cxn ang="T165">
                  <a:pos x="T90" y="T91"/>
                </a:cxn>
                <a:cxn ang="T166">
                  <a:pos x="T92" y="T93"/>
                </a:cxn>
                <a:cxn ang="T167">
                  <a:pos x="T94" y="T95"/>
                </a:cxn>
                <a:cxn ang="T168">
                  <a:pos x="T96" y="T97"/>
                </a:cxn>
                <a:cxn ang="T169">
                  <a:pos x="T98" y="T99"/>
                </a:cxn>
                <a:cxn ang="T170">
                  <a:pos x="T100" y="T101"/>
                </a:cxn>
                <a:cxn ang="T171">
                  <a:pos x="T102" y="T103"/>
                </a:cxn>
                <a:cxn ang="T172">
                  <a:pos x="T104" y="T105"/>
                </a:cxn>
                <a:cxn ang="T173">
                  <a:pos x="T106" y="T107"/>
                </a:cxn>
                <a:cxn ang="T174">
                  <a:pos x="T108" y="T109"/>
                </a:cxn>
                <a:cxn ang="T175">
                  <a:pos x="T110" y="T111"/>
                </a:cxn>
                <a:cxn ang="T176">
                  <a:pos x="T112" y="T113"/>
                </a:cxn>
                <a:cxn ang="T177">
                  <a:pos x="T114" y="T115"/>
                </a:cxn>
                <a:cxn ang="T178">
                  <a:pos x="T116" y="T117"/>
                </a:cxn>
                <a:cxn ang="T179">
                  <a:pos x="T118" y="T119"/>
                </a:cxn>
              </a:cxnLst>
              <a:rect l="T180" t="T181" r="T182" b="T183"/>
              <a:pathLst>
                <a:path w="323" h="184">
                  <a:moveTo>
                    <a:pt x="255" y="176"/>
                  </a:moveTo>
                  <a:lnTo>
                    <a:pt x="264" y="179"/>
                  </a:lnTo>
                  <a:lnTo>
                    <a:pt x="283" y="173"/>
                  </a:lnTo>
                  <a:lnTo>
                    <a:pt x="290" y="176"/>
                  </a:lnTo>
                  <a:lnTo>
                    <a:pt x="291" y="182"/>
                  </a:lnTo>
                  <a:lnTo>
                    <a:pt x="306" y="184"/>
                  </a:lnTo>
                  <a:lnTo>
                    <a:pt x="317" y="176"/>
                  </a:lnTo>
                  <a:lnTo>
                    <a:pt x="323" y="160"/>
                  </a:lnTo>
                  <a:lnTo>
                    <a:pt x="318" y="147"/>
                  </a:lnTo>
                  <a:lnTo>
                    <a:pt x="323" y="139"/>
                  </a:lnTo>
                  <a:lnTo>
                    <a:pt x="317" y="125"/>
                  </a:lnTo>
                  <a:lnTo>
                    <a:pt x="323" y="102"/>
                  </a:lnTo>
                  <a:lnTo>
                    <a:pt x="323" y="77"/>
                  </a:lnTo>
                  <a:lnTo>
                    <a:pt x="280" y="83"/>
                  </a:lnTo>
                  <a:lnTo>
                    <a:pt x="244" y="75"/>
                  </a:lnTo>
                  <a:lnTo>
                    <a:pt x="226" y="66"/>
                  </a:lnTo>
                  <a:lnTo>
                    <a:pt x="188" y="61"/>
                  </a:lnTo>
                  <a:lnTo>
                    <a:pt x="161" y="50"/>
                  </a:lnTo>
                  <a:lnTo>
                    <a:pt x="144" y="34"/>
                  </a:lnTo>
                  <a:lnTo>
                    <a:pt x="116" y="31"/>
                  </a:lnTo>
                  <a:lnTo>
                    <a:pt x="97" y="39"/>
                  </a:lnTo>
                  <a:lnTo>
                    <a:pt x="85" y="32"/>
                  </a:lnTo>
                  <a:lnTo>
                    <a:pt x="77" y="21"/>
                  </a:lnTo>
                  <a:lnTo>
                    <a:pt x="72" y="2"/>
                  </a:lnTo>
                  <a:lnTo>
                    <a:pt x="64" y="0"/>
                  </a:lnTo>
                  <a:lnTo>
                    <a:pt x="61" y="4"/>
                  </a:lnTo>
                  <a:lnTo>
                    <a:pt x="74" y="34"/>
                  </a:lnTo>
                  <a:lnTo>
                    <a:pt x="78" y="42"/>
                  </a:lnTo>
                  <a:lnTo>
                    <a:pt x="59" y="61"/>
                  </a:lnTo>
                  <a:lnTo>
                    <a:pt x="56" y="80"/>
                  </a:lnTo>
                  <a:lnTo>
                    <a:pt x="23" y="77"/>
                  </a:lnTo>
                  <a:lnTo>
                    <a:pt x="23" y="93"/>
                  </a:lnTo>
                  <a:lnTo>
                    <a:pt x="11" y="102"/>
                  </a:lnTo>
                  <a:lnTo>
                    <a:pt x="0" y="118"/>
                  </a:lnTo>
                  <a:lnTo>
                    <a:pt x="19" y="125"/>
                  </a:lnTo>
                  <a:lnTo>
                    <a:pt x="26" y="131"/>
                  </a:lnTo>
                  <a:lnTo>
                    <a:pt x="40" y="123"/>
                  </a:lnTo>
                  <a:lnTo>
                    <a:pt x="45" y="126"/>
                  </a:lnTo>
                  <a:lnTo>
                    <a:pt x="61" y="129"/>
                  </a:lnTo>
                  <a:lnTo>
                    <a:pt x="67" y="125"/>
                  </a:lnTo>
                  <a:lnTo>
                    <a:pt x="66" y="110"/>
                  </a:lnTo>
                  <a:lnTo>
                    <a:pt x="74" y="110"/>
                  </a:lnTo>
                  <a:lnTo>
                    <a:pt x="85" y="118"/>
                  </a:lnTo>
                  <a:lnTo>
                    <a:pt x="97" y="118"/>
                  </a:lnTo>
                  <a:lnTo>
                    <a:pt x="101" y="104"/>
                  </a:lnTo>
                  <a:lnTo>
                    <a:pt x="112" y="104"/>
                  </a:lnTo>
                  <a:lnTo>
                    <a:pt x="123" y="88"/>
                  </a:lnTo>
                  <a:lnTo>
                    <a:pt x="151" y="101"/>
                  </a:lnTo>
                  <a:lnTo>
                    <a:pt x="164" y="110"/>
                  </a:lnTo>
                  <a:lnTo>
                    <a:pt x="166" y="128"/>
                  </a:lnTo>
                  <a:lnTo>
                    <a:pt x="172" y="126"/>
                  </a:lnTo>
                  <a:lnTo>
                    <a:pt x="180" y="120"/>
                  </a:lnTo>
                  <a:lnTo>
                    <a:pt x="191" y="121"/>
                  </a:lnTo>
                  <a:lnTo>
                    <a:pt x="202" y="117"/>
                  </a:lnTo>
                  <a:lnTo>
                    <a:pt x="215" y="118"/>
                  </a:lnTo>
                  <a:lnTo>
                    <a:pt x="212" y="126"/>
                  </a:lnTo>
                  <a:lnTo>
                    <a:pt x="233" y="134"/>
                  </a:lnTo>
                  <a:lnTo>
                    <a:pt x="233" y="177"/>
                  </a:lnTo>
                  <a:lnTo>
                    <a:pt x="239" y="174"/>
                  </a:lnTo>
                  <a:lnTo>
                    <a:pt x="255" y="176"/>
                  </a:lnTo>
                  <a:close/>
                </a:path>
              </a:pathLst>
            </a:custGeom>
            <a:solidFill>
              <a:srgbClr val="FF0000"/>
            </a:solidFill>
            <a:ln w="4763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</p:grpSp>
      <p:grpSp>
        <p:nvGrpSpPr>
          <p:cNvPr id="49193" name="Group 562"/>
          <p:cNvGrpSpPr>
            <a:grpSpLocks/>
          </p:cNvGrpSpPr>
          <p:nvPr/>
        </p:nvGrpSpPr>
        <p:grpSpPr bwMode="auto">
          <a:xfrm>
            <a:off x="2374900" y="4776788"/>
            <a:ext cx="454025" cy="363537"/>
            <a:chOff x="1124" y="2994"/>
            <a:chExt cx="308" cy="265"/>
          </a:xfrm>
        </p:grpSpPr>
        <p:sp>
          <p:nvSpPr>
            <p:cNvPr id="49265" name="Freeform 563"/>
            <p:cNvSpPr>
              <a:spLocks/>
            </p:cNvSpPr>
            <p:nvPr/>
          </p:nvSpPr>
          <p:spPr bwMode="auto">
            <a:xfrm>
              <a:off x="1124" y="2994"/>
              <a:ext cx="308" cy="265"/>
            </a:xfrm>
            <a:custGeom>
              <a:avLst/>
              <a:gdLst>
                <a:gd name="T0" fmla="*/ 130 w 308"/>
                <a:gd name="T1" fmla="*/ 155 h 265"/>
                <a:gd name="T2" fmla="*/ 135 w 308"/>
                <a:gd name="T3" fmla="*/ 172 h 265"/>
                <a:gd name="T4" fmla="*/ 141 w 308"/>
                <a:gd name="T5" fmla="*/ 176 h 265"/>
                <a:gd name="T6" fmla="*/ 159 w 308"/>
                <a:gd name="T7" fmla="*/ 166 h 265"/>
                <a:gd name="T8" fmla="*/ 180 w 308"/>
                <a:gd name="T9" fmla="*/ 168 h 265"/>
                <a:gd name="T10" fmla="*/ 197 w 308"/>
                <a:gd name="T11" fmla="*/ 188 h 265"/>
                <a:gd name="T12" fmla="*/ 184 w 308"/>
                <a:gd name="T13" fmla="*/ 198 h 265"/>
                <a:gd name="T14" fmla="*/ 192 w 308"/>
                <a:gd name="T15" fmla="*/ 195 h 265"/>
                <a:gd name="T16" fmla="*/ 229 w 308"/>
                <a:gd name="T17" fmla="*/ 239 h 265"/>
                <a:gd name="T18" fmla="*/ 246 w 308"/>
                <a:gd name="T19" fmla="*/ 250 h 265"/>
                <a:gd name="T20" fmla="*/ 246 w 308"/>
                <a:gd name="T21" fmla="*/ 265 h 265"/>
                <a:gd name="T22" fmla="*/ 253 w 308"/>
                <a:gd name="T23" fmla="*/ 235 h 265"/>
                <a:gd name="T24" fmla="*/ 267 w 308"/>
                <a:gd name="T25" fmla="*/ 239 h 265"/>
                <a:gd name="T26" fmla="*/ 286 w 308"/>
                <a:gd name="T27" fmla="*/ 214 h 265"/>
                <a:gd name="T28" fmla="*/ 302 w 308"/>
                <a:gd name="T29" fmla="*/ 193 h 265"/>
                <a:gd name="T30" fmla="*/ 297 w 308"/>
                <a:gd name="T31" fmla="*/ 174 h 265"/>
                <a:gd name="T32" fmla="*/ 292 w 308"/>
                <a:gd name="T33" fmla="*/ 131 h 265"/>
                <a:gd name="T34" fmla="*/ 300 w 308"/>
                <a:gd name="T35" fmla="*/ 89 h 265"/>
                <a:gd name="T36" fmla="*/ 283 w 308"/>
                <a:gd name="T37" fmla="*/ 96 h 265"/>
                <a:gd name="T38" fmla="*/ 257 w 308"/>
                <a:gd name="T39" fmla="*/ 123 h 265"/>
                <a:gd name="T40" fmla="*/ 223 w 308"/>
                <a:gd name="T41" fmla="*/ 112 h 265"/>
                <a:gd name="T42" fmla="*/ 230 w 308"/>
                <a:gd name="T43" fmla="*/ 77 h 265"/>
                <a:gd name="T44" fmla="*/ 218 w 308"/>
                <a:gd name="T45" fmla="*/ 67 h 265"/>
                <a:gd name="T46" fmla="*/ 226 w 308"/>
                <a:gd name="T47" fmla="*/ 43 h 265"/>
                <a:gd name="T48" fmla="*/ 235 w 308"/>
                <a:gd name="T49" fmla="*/ 8 h 265"/>
                <a:gd name="T50" fmla="*/ 223 w 308"/>
                <a:gd name="T51" fmla="*/ 0 h 265"/>
                <a:gd name="T52" fmla="*/ 208 w 308"/>
                <a:gd name="T53" fmla="*/ 10 h 265"/>
                <a:gd name="T54" fmla="*/ 180 w 308"/>
                <a:gd name="T55" fmla="*/ 21 h 265"/>
                <a:gd name="T56" fmla="*/ 168 w 308"/>
                <a:gd name="T57" fmla="*/ 32 h 265"/>
                <a:gd name="T58" fmla="*/ 137 w 308"/>
                <a:gd name="T59" fmla="*/ 42 h 265"/>
                <a:gd name="T60" fmla="*/ 110 w 308"/>
                <a:gd name="T61" fmla="*/ 38 h 265"/>
                <a:gd name="T62" fmla="*/ 94 w 308"/>
                <a:gd name="T63" fmla="*/ 23 h 265"/>
                <a:gd name="T64" fmla="*/ 65 w 308"/>
                <a:gd name="T65" fmla="*/ 3 h 265"/>
                <a:gd name="T66" fmla="*/ 51 w 308"/>
                <a:gd name="T67" fmla="*/ 13 h 265"/>
                <a:gd name="T68" fmla="*/ 67 w 308"/>
                <a:gd name="T69" fmla="*/ 18 h 265"/>
                <a:gd name="T70" fmla="*/ 44 w 308"/>
                <a:gd name="T71" fmla="*/ 21 h 265"/>
                <a:gd name="T72" fmla="*/ 33 w 308"/>
                <a:gd name="T73" fmla="*/ 19 h 265"/>
                <a:gd name="T74" fmla="*/ 27 w 308"/>
                <a:gd name="T75" fmla="*/ 50 h 265"/>
                <a:gd name="T76" fmla="*/ 13 w 308"/>
                <a:gd name="T77" fmla="*/ 77 h 265"/>
                <a:gd name="T78" fmla="*/ 0 w 308"/>
                <a:gd name="T79" fmla="*/ 78 h 265"/>
                <a:gd name="T80" fmla="*/ 6 w 308"/>
                <a:gd name="T81" fmla="*/ 94 h 265"/>
                <a:gd name="T82" fmla="*/ 6 w 308"/>
                <a:gd name="T83" fmla="*/ 123 h 265"/>
                <a:gd name="T84" fmla="*/ 30 w 308"/>
                <a:gd name="T85" fmla="*/ 113 h 265"/>
                <a:gd name="T86" fmla="*/ 43 w 308"/>
                <a:gd name="T87" fmla="*/ 123 h 265"/>
                <a:gd name="T88" fmla="*/ 55 w 308"/>
                <a:gd name="T89" fmla="*/ 129 h 265"/>
                <a:gd name="T90" fmla="*/ 51 w 308"/>
                <a:gd name="T91" fmla="*/ 147 h 265"/>
                <a:gd name="T92" fmla="*/ 57 w 308"/>
                <a:gd name="T93" fmla="*/ 148 h 265"/>
                <a:gd name="T94" fmla="*/ 68 w 308"/>
                <a:gd name="T95" fmla="*/ 166 h 265"/>
                <a:gd name="T96" fmla="*/ 108 w 308"/>
                <a:gd name="T97" fmla="*/ 142 h 265"/>
                <a:gd name="T98" fmla="*/ 108 w 308"/>
                <a:gd name="T99" fmla="*/ 155 h 265"/>
                <a:gd name="T100" fmla="*/ 114 w 308"/>
                <a:gd name="T101" fmla="*/ 164 h 265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308"/>
                <a:gd name="T154" fmla="*/ 0 h 265"/>
                <a:gd name="T155" fmla="*/ 308 w 308"/>
                <a:gd name="T156" fmla="*/ 265 h 265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308" h="265">
                  <a:moveTo>
                    <a:pt x="122" y="155"/>
                  </a:moveTo>
                  <a:lnTo>
                    <a:pt x="130" y="155"/>
                  </a:lnTo>
                  <a:lnTo>
                    <a:pt x="130" y="166"/>
                  </a:lnTo>
                  <a:lnTo>
                    <a:pt x="135" y="172"/>
                  </a:lnTo>
                  <a:lnTo>
                    <a:pt x="143" y="168"/>
                  </a:lnTo>
                  <a:lnTo>
                    <a:pt x="141" y="176"/>
                  </a:lnTo>
                  <a:lnTo>
                    <a:pt x="149" y="177"/>
                  </a:lnTo>
                  <a:lnTo>
                    <a:pt x="159" y="166"/>
                  </a:lnTo>
                  <a:lnTo>
                    <a:pt x="165" y="172"/>
                  </a:lnTo>
                  <a:lnTo>
                    <a:pt x="180" y="168"/>
                  </a:lnTo>
                  <a:lnTo>
                    <a:pt x="189" y="172"/>
                  </a:lnTo>
                  <a:lnTo>
                    <a:pt x="197" y="188"/>
                  </a:lnTo>
                  <a:lnTo>
                    <a:pt x="189" y="190"/>
                  </a:lnTo>
                  <a:lnTo>
                    <a:pt x="184" y="198"/>
                  </a:lnTo>
                  <a:lnTo>
                    <a:pt x="194" y="199"/>
                  </a:lnTo>
                  <a:lnTo>
                    <a:pt x="192" y="195"/>
                  </a:lnTo>
                  <a:lnTo>
                    <a:pt x="202" y="195"/>
                  </a:lnTo>
                  <a:lnTo>
                    <a:pt x="229" y="239"/>
                  </a:lnTo>
                  <a:lnTo>
                    <a:pt x="237" y="239"/>
                  </a:lnTo>
                  <a:lnTo>
                    <a:pt x="246" y="250"/>
                  </a:lnTo>
                  <a:lnTo>
                    <a:pt x="243" y="265"/>
                  </a:lnTo>
                  <a:lnTo>
                    <a:pt x="246" y="265"/>
                  </a:lnTo>
                  <a:lnTo>
                    <a:pt x="250" y="258"/>
                  </a:lnTo>
                  <a:lnTo>
                    <a:pt x="253" y="235"/>
                  </a:lnTo>
                  <a:lnTo>
                    <a:pt x="257" y="233"/>
                  </a:lnTo>
                  <a:lnTo>
                    <a:pt x="267" y="239"/>
                  </a:lnTo>
                  <a:lnTo>
                    <a:pt x="272" y="238"/>
                  </a:lnTo>
                  <a:lnTo>
                    <a:pt x="286" y="214"/>
                  </a:lnTo>
                  <a:lnTo>
                    <a:pt x="286" y="196"/>
                  </a:lnTo>
                  <a:lnTo>
                    <a:pt x="302" y="193"/>
                  </a:lnTo>
                  <a:lnTo>
                    <a:pt x="308" y="179"/>
                  </a:lnTo>
                  <a:lnTo>
                    <a:pt x="297" y="174"/>
                  </a:lnTo>
                  <a:lnTo>
                    <a:pt x="291" y="161"/>
                  </a:lnTo>
                  <a:lnTo>
                    <a:pt x="292" y="131"/>
                  </a:lnTo>
                  <a:lnTo>
                    <a:pt x="286" y="120"/>
                  </a:lnTo>
                  <a:lnTo>
                    <a:pt x="300" y="89"/>
                  </a:lnTo>
                  <a:lnTo>
                    <a:pt x="286" y="89"/>
                  </a:lnTo>
                  <a:lnTo>
                    <a:pt x="283" y="96"/>
                  </a:lnTo>
                  <a:lnTo>
                    <a:pt x="277" y="112"/>
                  </a:lnTo>
                  <a:lnTo>
                    <a:pt x="257" y="123"/>
                  </a:lnTo>
                  <a:lnTo>
                    <a:pt x="248" y="115"/>
                  </a:lnTo>
                  <a:lnTo>
                    <a:pt x="223" y="112"/>
                  </a:lnTo>
                  <a:lnTo>
                    <a:pt x="221" y="94"/>
                  </a:lnTo>
                  <a:lnTo>
                    <a:pt x="230" y="77"/>
                  </a:lnTo>
                  <a:lnTo>
                    <a:pt x="219" y="75"/>
                  </a:lnTo>
                  <a:lnTo>
                    <a:pt x="218" y="67"/>
                  </a:lnTo>
                  <a:lnTo>
                    <a:pt x="219" y="46"/>
                  </a:lnTo>
                  <a:lnTo>
                    <a:pt x="226" y="43"/>
                  </a:lnTo>
                  <a:lnTo>
                    <a:pt x="235" y="27"/>
                  </a:lnTo>
                  <a:lnTo>
                    <a:pt x="235" y="8"/>
                  </a:lnTo>
                  <a:lnTo>
                    <a:pt x="229" y="7"/>
                  </a:lnTo>
                  <a:lnTo>
                    <a:pt x="223" y="0"/>
                  </a:lnTo>
                  <a:lnTo>
                    <a:pt x="216" y="8"/>
                  </a:lnTo>
                  <a:lnTo>
                    <a:pt x="208" y="10"/>
                  </a:lnTo>
                  <a:lnTo>
                    <a:pt x="189" y="23"/>
                  </a:lnTo>
                  <a:lnTo>
                    <a:pt x="180" y="21"/>
                  </a:lnTo>
                  <a:lnTo>
                    <a:pt x="170" y="26"/>
                  </a:lnTo>
                  <a:lnTo>
                    <a:pt x="168" y="32"/>
                  </a:lnTo>
                  <a:lnTo>
                    <a:pt x="156" y="46"/>
                  </a:lnTo>
                  <a:lnTo>
                    <a:pt x="137" y="42"/>
                  </a:lnTo>
                  <a:lnTo>
                    <a:pt x="127" y="48"/>
                  </a:lnTo>
                  <a:lnTo>
                    <a:pt x="110" y="38"/>
                  </a:lnTo>
                  <a:lnTo>
                    <a:pt x="95" y="35"/>
                  </a:lnTo>
                  <a:lnTo>
                    <a:pt x="94" y="23"/>
                  </a:lnTo>
                  <a:lnTo>
                    <a:pt x="71" y="15"/>
                  </a:lnTo>
                  <a:lnTo>
                    <a:pt x="65" y="3"/>
                  </a:lnTo>
                  <a:lnTo>
                    <a:pt x="54" y="8"/>
                  </a:lnTo>
                  <a:lnTo>
                    <a:pt x="51" y="13"/>
                  </a:lnTo>
                  <a:lnTo>
                    <a:pt x="59" y="13"/>
                  </a:lnTo>
                  <a:lnTo>
                    <a:pt x="67" y="18"/>
                  </a:lnTo>
                  <a:lnTo>
                    <a:pt x="68" y="21"/>
                  </a:lnTo>
                  <a:lnTo>
                    <a:pt x="44" y="21"/>
                  </a:lnTo>
                  <a:lnTo>
                    <a:pt x="38" y="16"/>
                  </a:lnTo>
                  <a:lnTo>
                    <a:pt x="33" y="19"/>
                  </a:lnTo>
                  <a:lnTo>
                    <a:pt x="27" y="37"/>
                  </a:lnTo>
                  <a:lnTo>
                    <a:pt x="27" y="50"/>
                  </a:lnTo>
                  <a:lnTo>
                    <a:pt x="24" y="67"/>
                  </a:lnTo>
                  <a:lnTo>
                    <a:pt x="13" y="77"/>
                  </a:lnTo>
                  <a:lnTo>
                    <a:pt x="5" y="74"/>
                  </a:lnTo>
                  <a:lnTo>
                    <a:pt x="0" y="78"/>
                  </a:lnTo>
                  <a:lnTo>
                    <a:pt x="5" y="94"/>
                  </a:lnTo>
                  <a:lnTo>
                    <a:pt x="6" y="94"/>
                  </a:lnTo>
                  <a:lnTo>
                    <a:pt x="0" y="113"/>
                  </a:lnTo>
                  <a:lnTo>
                    <a:pt x="6" y="123"/>
                  </a:lnTo>
                  <a:lnTo>
                    <a:pt x="16" y="125"/>
                  </a:lnTo>
                  <a:lnTo>
                    <a:pt x="30" y="113"/>
                  </a:lnTo>
                  <a:lnTo>
                    <a:pt x="35" y="113"/>
                  </a:lnTo>
                  <a:lnTo>
                    <a:pt x="43" y="123"/>
                  </a:lnTo>
                  <a:lnTo>
                    <a:pt x="48" y="136"/>
                  </a:lnTo>
                  <a:lnTo>
                    <a:pt x="55" y="129"/>
                  </a:lnTo>
                  <a:lnTo>
                    <a:pt x="57" y="140"/>
                  </a:lnTo>
                  <a:lnTo>
                    <a:pt x="51" y="147"/>
                  </a:lnTo>
                  <a:lnTo>
                    <a:pt x="52" y="153"/>
                  </a:lnTo>
                  <a:lnTo>
                    <a:pt x="57" y="148"/>
                  </a:lnTo>
                  <a:lnTo>
                    <a:pt x="60" y="152"/>
                  </a:lnTo>
                  <a:lnTo>
                    <a:pt x="68" y="166"/>
                  </a:lnTo>
                  <a:lnTo>
                    <a:pt x="90" y="163"/>
                  </a:lnTo>
                  <a:lnTo>
                    <a:pt x="108" y="142"/>
                  </a:lnTo>
                  <a:lnTo>
                    <a:pt x="113" y="144"/>
                  </a:lnTo>
                  <a:lnTo>
                    <a:pt x="108" y="155"/>
                  </a:lnTo>
                  <a:lnTo>
                    <a:pt x="113" y="156"/>
                  </a:lnTo>
                  <a:lnTo>
                    <a:pt x="114" y="164"/>
                  </a:lnTo>
                  <a:lnTo>
                    <a:pt x="122" y="155"/>
                  </a:lnTo>
                  <a:close/>
                </a:path>
              </a:pathLst>
            </a:custGeom>
            <a:solidFill>
              <a:srgbClr val="FF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49266" name="Freeform 564"/>
            <p:cNvSpPr>
              <a:spLocks/>
            </p:cNvSpPr>
            <p:nvPr/>
          </p:nvSpPr>
          <p:spPr bwMode="auto">
            <a:xfrm>
              <a:off x="1124" y="2994"/>
              <a:ext cx="308" cy="265"/>
            </a:xfrm>
            <a:custGeom>
              <a:avLst/>
              <a:gdLst>
                <a:gd name="T0" fmla="*/ 130 w 308"/>
                <a:gd name="T1" fmla="*/ 155 h 265"/>
                <a:gd name="T2" fmla="*/ 135 w 308"/>
                <a:gd name="T3" fmla="*/ 172 h 265"/>
                <a:gd name="T4" fmla="*/ 141 w 308"/>
                <a:gd name="T5" fmla="*/ 176 h 265"/>
                <a:gd name="T6" fmla="*/ 159 w 308"/>
                <a:gd name="T7" fmla="*/ 166 h 265"/>
                <a:gd name="T8" fmla="*/ 180 w 308"/>
                <a:gd name="T9" fmla="*/ 168 h 265"/>
                <a:gd name="T10" fmla="*/ 197 w 308"/>
                <a:gd name="T11" fmla="*/ 188 h 265"/>
                <a:gd name="T12" fmla="*/ 184 w 308"/>
                <a:gd name="T13" fmla="*/ 198 h 265"/>
                <a:gd name="T14" fmla="*/ 192 w 308"/>
                <a:gd name="T15" fmla="*/ 195 h 265"/>
                <a:gd name="T16" fmla="*/ 229 w 308"/>
                <a:gd name="T17" fmla="*/ 239 h 265"/>
                <a:gd name="T18" fmla="*/ 246 w 308"/>
                <a:gd name="T19" fmla="*/ 250 h 265"/>
                <a:gd name="T20" fmla="*/ 246 w 308"/>
                <a:gd name="T21" fmla="*/ 265 h 265"/>
                <a:gd name="T22" fmla="*/ 253 w 308"/>
                <a:gd name="T23" fmla="*/ 235 h 265"/>
                <a:gd name="T24" fmla="*/ 267 w 308"/>
                <a:gd name="T25" fmla="*/ 239 h 265"/>
                <a:gd name="T26" fmla="*/ 286 w 308"/>
                <a:gd name="T27" fmla="*/ 214 h 265"/>
                <a:gd name="T28" fmla="*/ 302 w 308"/>
                <a:gd name="T29" fmla="*/ 193 h 265"/>
                <a:gd name="T30" fmla="*/ 297 w 308"/>
                <a:gd name="T31" fmla="*/ 174 h 265"/>
                <a:gd name="T32" fmla="*/ 292 w 308"/>
                <a:gd name="T33" fmla="*/ 131 h 265"/>
                <a:gd name="T34" fmla="*/ 300 w 308"/>
                <a:gd name="T35" fmla="*/ 89 h 265"/>
                <a:gd name="T36" fmla="*/ 283 w 308"/>
                <a:gd name="T37" fmla="*/ 96 h 265"/>
                <a:gd name="T38" fmla="*/ 257 w 308"/>
                <a:gd name="T39" fmla="*/ 123 h 265"/>
                <a:gd name="T40" fmla="*/ 223 w 308"/>
                <a:gd name="T41" fmla="*/ 112 h 265"/>
                <a:gd name="T42" fmla="*/ 230 w 308"/>
                <a:gd name="T43" fmla="*/ 77 h 265"/>
                <a:gd name="T44" fmla="*/ 218 w 308"/>
                <a:gd name="T45" fmla="*/ 67 h 265"/>
                <a:gd name="T46" fmla="*/ 226 w 308"/>
                <a:gd name="T47" fmla="*/ 43 h 265"/>
                <a:gd name="T48" fmla="*/ 235 w 308"/>
                <a:gd name="T49" fmla="*/ 8 h 265"/>
                <a:gd name="T50" fmla="*/ 223 w 308"/>
                <a:gd name="T51" fmla="*/ 0 h 265"/>
                <a:gd name="T52" fmla="*/ 208 w 308"/>
                <a:gd name="T53" fmla="*/ 10 h 265"/>
                <a:gd name="T54" fmla="*/ 180 w 308"/>
                <a:gd name="T55" fmla="*/ 21 h 265"/>
                <a:gd name="T56" fmla="*/ 168 w 308"/>
                <a:gd name="T57" fmla="*/ 32 h 265"/>
                <a:gd name="T58" fmla="*/ 137 w 308"/>
                <a:gd name="T59" fmla="*/ 42 h 265"/>
                <a:gd name="T60" fmla="*/ 110 w 308"/>
                <a:gd name="T61" fmla="*/ 38 h 265"/>
                <a:gd name="T62" fmla="*/ 94 w 308"/>
                <a:gd name="T63" fmla="*/ 23 h 265"/>
                <a:gd name="T64" fmla="*/ 65 w 308"/>
                <a:gd name="T65" fmla="*/ 3 h 265"/>
                <a:gd name="T66" fmla="*/ 51 w 308"/>
                <a:gd name="T67" fmla="*/ 13 h 265"/>
                <a:gd name="T68" fmla="*/ 67 w 308"/>
                <a:gd name="T69" fmla="*/ 18 h 265"/>
                <a:gd name="T70" fmla="*/ 44 w 308"/>
                <a:gd name="T71" fmla="*/ 21 h 265"/>
                <a:gd name="T72" fmla="*/ 33 w 308"/>
                <a:gd name="T73" fmla="*/ 19 h 265"/>
                <a:gd name="T74" fmla="*/ 27 w 308"/>
                <a:gd name="T75" fmla="*/ 50 h 265"/>
                <a:gd name="T76" fmla="*/ 13 w 308"/>
                <a:gd name="T77" fmla="*/ 77 h 265"/>
                <a:gd name="T78" fmla="*/ 0 w 308"/>
                <a:gd name="T79" fmla="*/ 78 h 265"/>
                <a:gd name="T80" fmla="*/ 6 w 308"/>
                <a:gd name="T81" fmla="*/ 94 h 265"/>
                <a:gd name="T82" fmla="*/ 6 w 308"/>
                <a:gd name="T83" fmla="*/ 123 h 265"/>
                <a:gd name="T84" fmla="*/ 30 w 308"/>
                <a:gd name="T85" fmla="*/ 113 h 265"/>
                <a:gd name="T86" fmla="*/ 43 w 308"/>
                <a:gd name="T87" fmla="*/ 123 h 265"/>
                <a:gd name="T88" fmla="*/ 55 w 308"/>
                <a:gd name="T89" fmla="*/ 129 h 265"/>
                <a:gd name="T90" fmla="*/ 51 w 308"/>
                <a:gd name="T91" fmla="*/ 147 h 265"/>
                <a:gd name="T92" fmla="*/ 57 w 308"/>
                <a:gd name="T93" fmla="*/ 148 h 265"/>
                <a:gd name="T94" fmla="*/ 68 w 308"/>
                <a:gd name="T95" fmla="*/ 166 h 265"/>
                <a:gd name="T96" fmla="*/ 108 w 308"/>
                <a:gd name="T97" fmla="*/ 142 h 265"/>
                <a:gd name="T98" fmla="*/ 108 w 308"/>
                <a:gd name="T99" fmla="*/ 155 h 265"/>
                <a:gd name="T100" fmla="*/ 114 w 308"/>
                <a:gd name="T101" fmla="*/ 164 h 265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308"/>
                <a:gd name="T154" fmla="*/ 0 h 265"/>
                <a:gd name="T155" fmla="*/ 308 w 308"/>
                <a:gd name="T156" fmla="*/ 265 h 265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308" h="265">
                  <a:moveTo>
                    <a:pt x="122" y="155"/>
                  </a:moveTo>
                  <a:lnTo>
                    <a:pt x="130" y="155"/>
                  </a:lnTo>
                  <a:lnTo>
                    <a:pt x="130" y="166"/>
                  </a:lnTo>
                  <a:lnTo>
                    <a:pt x="135" y="172"/>
                  </a:lnTo>
                  <a:lnTo>
                    <a:pt x="143" y="168"/>
                  </a:lnTo>
                  <a:lnTo>
                    <a:pt x="141" y="176"/>
                  </a:lnTo>
                  <a:lnTo>
                    <a:pt x="149" y="177"/>
                  </a:lnTo>
                  <a:lnTo>
                    <a:pt x="159" y="166"/>
                  </a:lnTo>
                  <a:lnTo>
                    <a:pt x="165" y="172"/>
                  </a:lnTo>
                  <a:lnTo>
                    <a:pt x="180" y="168"/>
                  </a:lnTo>
                  <a:lnTo>
                    <a:pt x="189" y="172"/>
                  </a:lnTo>
                  <a:lnTo>
                    <a:pt x="197" y="188"/>
                  </a:lnTo>
                  <a:lnTo>
                    <a:pt x="189" y="190"/>
                  </a:lnTo>
                  <a:lnTo>
                    <a:pt x="184" y="198"/>
                  </a:lnTo>
                  <a:lnTo>
                    <a:pt x="194" y="199"/>
                  </a:lnTo>
                  <a:lnTo>
                    <a:pt x="192" y="195"/>
                  </a:lnTo>
                  <a:lnTo>
                    <a:pt x="202" y="195"/>
                  </a:lnTo>
                  <a:lnTo>
                    <a:pt x="229" y="239"/>
                  </a:lnTo>
                  <a:lnTo>
                    <a:pt x="237" y="239"/>
                  </a:lnTo>
                  <a:lnTo>
                    <a:pt x="246" y="250"/>
                  </a:lnTo>
                  <a:lnTo>
                    <a:pt x="243" y="265"/>
                  </a:lnTo>
                  <a:lnTo>
                    <a:pt x="246" y="265"/>
                  </a:lnTo>
                  <a:lnTo>
                    <a:pt x="250" y="258"/>
                  </a:lnTo>
                  <a:lnTo>
                    <a:pt x="253" y="235"/>
                  </a:lnTo>
                  <a:lnTo>
                    <a:pt x="257" y="233"/>
                  </a:lnTo>
                  <a:lnTo>
                    <a:pt x="267" y="239"/>
                  </a:lnTo>
                  <a:lnTo>
                    <a:pt x="272" y="238"/>
                  </a:lnTo>
                  <a:lnTo>
                    <a:pt x="286" y="214"/>
                  </a:lnTo>
                  <a:lnTo>
                    <a:pt x="286" y="196"/>
                  </a:lnTo>
                  <a:lnTo>
                    <a:pt x="302" y="193"/>
                  </a:lnTo>
                  <a:lnTo>
                    <a:pt x="308" y="179"/>
                  </a:lnTo>
                  <a:lnTo>
                    <a:pt x="297" y="174"/>
                  </a:lnTo>
                  <a:lnTo>
                    <a:pt x="291" y="161"/>
                  </a:lnTo>
                  <a:lnTo>
                    <a:pt x="292" y="131"/>
                  </a:lnTo>
                  <a:lnTo>
                    <a:pt x="286" y="120"/>
                  </a:lnTo>
                  <a:lnTo>
                    <a:pt x="300" y="89"/>
                  </a:lnTo>
                  <a:lnTo>
                    <a:pt x="286" y="89"/>
                  </a:lnTo>
                  <a:lnTo>
                    <a:pt x="283" y="96"/>
                  </a:lnTo>
                  <a:lnTo>
                    <a:pt x="277" y="112"/>
                  </a:lnTo>
                  <a:lnTo>
                    <a:pt x="257" y="123"/>
                  </a:lnTo>
                  <a:lnTo>
                    <a:pt x="248" y="115"/>
                  </a:lnTo>
                  <a:lnTo>
                    <a:pt x="223" y="112"/>
                  </a:lnTo>
                  <a:lnTo>
                    <a:pt x="221" y="94"/>
                  </a:lnTo>
                  <a:lnTo>
                    <a:pt x="230" y="77"/>
                  </a:lnTo>
                  <a:lnTo>
                    <a:pt x="219" y="75"/>
                  </a:lnTo>
                  <a:lnTo>
                    <a:pt x="218" y="67"/>
                  </a:lnTo>
                  <a:lnTo>
                    <a:pt x="219" y="46"/>
                  </a:lnTo>
                  <a:lnTo>
                    <a:pt x="226" y="43"/>
                  </a:lnTo>
                  <a:lnTo>
                    <a:pt x="235" y="27"/>
                  </a:lnTo>
                  <a:lnTo>
                    <a:pt x="235" y="8"/>
                  </a:lnTo>
                  <a:lnTo>
                    <a:pt x="229" y="7"/>
                  </a:lnTo>
                  <a:lnTo>
                    <a:pt x="223" y="0"/>
                  </a:lnTo>
                  <a:lnTo>
                    <a:pt x="216" y="8"/>
                  </a:lnTo>
                  <a:lnTo>
                    <a:pt x="208" y="10"/>
                  </a:lnTo>
                  <a:lnTo>
                    <a:pt x="189" y="23"/>
                  </a:lnTo>
                  <a:lnTo>
                    <a:pt x="180" y="21"/>
                  </a:lnTo>
                  <a:lnTo>
                    <a:pt x="170" y="26"/>
                  </a:lnTo>
                  <a:lnTo>
                    <a:pt x="168" y="32"/>
                  </a:lnTo>
                  <a:lnTo>
                    <a:pt x="156" y="46"/>
                  </a:lnTo>
                  <a:lnTo>
                    <a:pt x="137" y="42"/>
                  </a:lnTo>
                  <a:lnTo>
                    <a:pt x="127" y="48"/>
                  </a:lnTo>
                  <a:lnTo>
                    <a:pt x="110" y="38"/>
                  </a:lnTo>
                  <a:lnTo>
                    <a:pt x="95" y="35"/>
                  </a:lnTo>
                  <a:lnTo>
                    <a:pt x="94" y="23"/>
                  </a:lnTo>
                  <a:lnTo>
                    <a:pt x="71" y="15"/>
                  </a:lnTo>
                  <a:lnTo>
                    <a:pt x="65" y="3"/>
                  </a:lnTo>
                  <a:lnTo>
                    <a:pt x="54" y="8"/>
                  </a:lnTo>
                  <a:lnTo>
                    <a:pt x="51" y="13"/>
                  </a:lnTo>
                  <a:lnTo>
                    <a:pt x="59" y="13"/>
                  </a:lnTo>
                  <a:lnTo>
                    <a:pt x="67" y="18"/>
                  </a:lnTo>
                  <a:lnTo>
                    <a:pt x="68" y="21"/>
                  </a:lnTo>
                  <a:lnTo>
                    <a:pt x="44" y="21"/>
                  </a:lnTo>
                  <a:lnTo>
                    <a:pt x="38" y="16"/>
                  </a:lnTo>
                  <a:lnTo>
                    <a:pt x="33" y="19"/>
                  </a:lnTo>
                  <a:lnTo>
                    <a:pt x="27" y="37"/>
                  </a:lnTo>
                  <a:lnTo>
                    <a:pt x="27" y="50"/>
                  </a:lnTo>
                  <a:lnTo>
                    <a:pt x="24" y="67"/>
                  </a:lnTo>
                  <a:lnTo>
                    <a:pt x="13" y="77"/>
                  </a:lnTo>
                  <a:lnTo>
                    <a:pt x="5" y="74"/>
                  </a:lnTo>
                  <a:lnTo>
                    <a:pt x="0" y="78"/>
                  </a:lnTo>
                  <a:lnTo>
                    <a:pt x="5" y="94"/>
                  </a:lnTo>
                  <a:lnTo>
                    <a:pt x="6" y="94"/>
                  </a:lnTo>
                  <a:lnTo>
                    <a:pt x="0" y="113"/>
                  </a:lnTo>
                  <a:lnTo>
                    <a:pt x="6" y="123"/>
                  </a:lnTo>
                  <a:lnTo>
                    <a:pt x="16" y="125"/>
                  </a:lnTo>
                  <a:lnTo>
                    <a:pt x="30" y="113"/>
                  </a:lnTo>
                  <a:lnTo>
                    <a:pt x="35" y="113"/>
                  </a:lnTo>
                  <a:lnTo>
                    <a:pt x="43" y="123"/>
                  </a:lnTo>
                  <a:lnTo>
                    <a:pt x="48" y="136"/>
                  </a:lnTo>
                  <a:lnTo>
                    <a:pt x="55" y="129"/>
                  </a:lnTo>
                  <a:lnTo>
                    <a:pt x="57" y="140"/>
                  </a:lnTo>
                  <a:lnTo>
                    <a:pt x="51" y="147"/>
                  </a:lnTo>
                  <a:lnTo>
                    <a:pt x="52" y="153"/>
                  </a:lnTo>
                  <a:lnTo>
                    <a:pt x="57" y="148"/>
                  </a:lnTo>
                  <a:lnTo>
                    <a:pt x="60" y="152"/>
                  </a:lnTo>
                  <a:lnTo>
                    <a:pt x="68" y="166"/>
                  </a:lnTo>
                  <a:lnTo>
                    <a:pt x="90" y="163"/>
                  </a:lnTo>
                  <a:lnTo>
                    <a:pt x="108" y="142"/>
                  </a:lnTo>
                  <a:lnTo>
                    <a:pt x="113" y="144"/>
                  </a:lnTo>
                  <a:lnTo>
                    <a:pt x="108" y="155"/>
                  </a:lnTo>
                  <a:lnTo>
                    <a:pt x="113" y="156"/>
                  </a:lnTo>
                  <a:lnTo>
                    <a:pt x="114" y="164"/>
                  </a:lnTo>
                  <a:lnTo>
                    <a:pt x="122" y="155"/>
                  </a:lnTo>
                  <a:close/>
                </a:path>
              </a:pathLst>
            </a:custGeom>
            <a:solidFill>
              <a:srgbClr val="FF0000"/>
            </a:solidFill>
            <a:ln w="4763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</p:grpSp>
      <p:grpSp>
        <p:nvGrpSpPr>
          <p:cNvPr id="49194" name="Group 565"/>
          <p:cNvGrpSpPr>
            <a:grpSpLocks/>
          </p:cNvGrpSpPr>
          <p:nvPr/>
        </p:nvGrpSpPr>
        <p:grpSpPr bwMode="auto">
          <a:xfrm>
            <a:off x="2800350" y="4772025"/>
            <a:ext cx="485775" cy="320675"/>
            <a:chOff x="1412" y="2991"/>
            <a:chExt cx="331" cy="233"/>
          </a:xfrm>
        </p:grpSpPr>
        <p:sp>
          <p:nvSpPr>
            <p:cNvPr id="49263" name="Freeform 566"/>
            <p:cNvSpPr>
              <a:spLocks/>
            </p:cNvSpPr>
            <p:nvPr/>
          </p:nvSpPr>
          <p:spPr bwMode="auto">
            <a:xfrm>
              <a:off x="1412" y="2991"/>
              <a:ext cx="331" cy="233"/>
            </a:xfrm>
            <a:custGeom>
              <a:avLst/>
              <a:gdLst>
                <a:gd name="T0" fmla="*/ 297 w 331"/>
                <a:gd name="T1" fmla="*/ 209 h 233"/>
                <a:gd name="T2" fmla="*/ 311 w 331"/>
                <a:gd name="T3" fmla="*/ 196 h 233"/>
                <a:gd name="T4" fmla="*/ 313 w 331"/>
                <a:gd name="T5" fmla="*/ 159 h 233"/>
                <a:gd name="T6" fmla="*/ 315 w 331"/>
                <a:gd name="T7" fmla="*/ 132 h 233"/>
                <a:gd name="T8" fmla="*/ 318 w 331"/>
                <a:gd name="T9" fmla="*/ 94 h 233"/>
                <a:gd name="T10" fmla="*/ 331 w 331"/>
                <a:gd name="T11" fmla="*/ 64 h 233"/>
                <a:gd name="T12" fmla="*/ 319 w 331"/>
                <a:gd name="T13" fmla="*/ 38 h 233"/>
                <a:gd name="T14" fmla="*/ 296 w 331"/>
                <a:gd name="T15" fmla="*/ 24 h 233"/>
                <a:gd name="T16" fmla="*/ 272 w 331"/>
                <a:gd name="T17" fmla="*/ 6 h 233"/>
                <a:gd name="T18" fmla="*/ 254 w 331"/>
                <a:gd name="T19" fmla="*/ 2 h 233"/>
                <a:gd name="T20" fmla="*/ 224 w 331"/>
                <a:gd name="T21" fmla="*/ 13 h 233"/>
                <a:gd name="T22" fmla="*/ 179 w 331"/>
                <a:gd name="T23" fmla="*/ 32 h 233"/>
                <a:gd name="T24" fmla="*/ 186 w 331"/>
                <a:gd name="T25" fmla="*/ 53 h 233"/>
                <a:gd name="T26" fmla="*/ 146 w 331"/>
                <a:gd name="T27" fmla="*/ 49 h 233"/>
                <a:gd name="T28" fmla="*/ 124 w 331"/>
                <a:gd name="T29" fmla="*/ 38 h 233"/>
                <a:gd name="T30" fmla="*/ 108 w 331"/>
                <a:gd name="T31" fmla="*/ 32 h 233"/>
                <a:gd name="T32" fmla="*/ 87 w 331"/>
                <a:gd name="T33" fmla="*/ 24 h 233"/>
                <a:gd name="T34" fmla="*/ 51 w 331"/>
                <a:gd name="T35" fmla="*/ 37 h 233"/>
                <a:gd name="T36" fmla="*/ 35 w 331"/>
                <a:gd name="T37" fmla="*/ 59 h 233"/>
                <a:gd name="T38" fmla="*/ 27 w 331"/>
                <a:gd name="T39" fmla="*/ 80 h 233"/>
                <a:gd name="T40" fmla="*/ 12 w 331"/>
                <a:gd name="T41" fmla="*/ 92 h 233"/>
                <a:gd name="T42" fmla="*/ 6 w 331"/>
                <a:gd name="T43" fmla="*/ 136 h 233"/>
                <a:gd name="T44" fmla="*/ 9 w 331"/>
                <a:gd name="T45" fmla="*/ 177 h 233"/>
                <a:gd name="T46" fmla="*/ 20 w 331"/>
                <a:gd name="T47" fmla="*/ 166 h 233"/>
                <a:gd name="T48" fmla="*/ 57 w 331"/>
                <a:gd name="T49" fmla="*/ 153 h 233"/>
                <a:gd name="T50" fmla="*/ 84 w 331"/>
                <a:gd name="T51" fmla="*/ 161 h 233"/>
                <a:gd name="T52" fmla="*/ 94 w 331"/>
                <a:gd name="T53" fmla="*/ 166 h 233"/>
                <a:gd name="T54" fmla="*/ 84 w 331"/>
                <a:gd name="T55" fmla="*/ 194 h 233"/>
                <a:gd name="T56" fmla="*/ 86 w 331"/>
                <a:gd name="T57" fmla="*/ 210 h 233"/>
                <a:gd name="T58" fmla="*/ 102 w 331"/>
                <a:gd name="T59" fmla="*/ 207 h 233"/>
                <a:gd name="T60" fmla="*/ 122 w 331"/>
                <a:gd name="T61" fmla="*/ 217 h 233"/>
                <a:gd name="T62" fmla="*/ 138 w 331"/>
                <a:gd name="T63" fmla="*/ 206 h 233"/>
                <a:gd name="T64" fmla="*/ 159 w 331"/>
                <a:gd name="T65" fmla="*/ 209 h 233"/>
                <a:gd name="T66" fmla="*/ 199 w 331"/>
                <a:gd name="T67" fmla="*/ 217 h 233"/>
                <a:gd name="T68" fmla="*/ 216 w 331"/>
                <a:gd name="T69" fmla="*/ 207 h 233"/>
                <a:gd name="T70" fmla="*/ 245 w 331"/>
                <a:gd name="T71" fmla="*/ 214 h 233"/>
                <a:gd name="T72" fmla="*/ 264 w 331"/>
                <a:gd name="T73" fmla="*/ 210 h 233"/>
                <a:gd name="T74" fmla="*/ 264 w 331"/>
                <a:gd name="T75" fmla="*/ 222 h 233"/>
                <a:gd name="T76" fmla="*/ 283 w 331"/>
                <a:gd name="T77" fmla="*/ 226 h 233"/>
                <a:gd name="T78" fmla="*/ 284 w 331"/>
                <a:gd name="T79" fmla="*/ 209 h 233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w 331"/>
                <a:gd name="T121" fmla="*/ 0 h 233"/>
                <a:gd name="T122" fmla="*/ 331 w 331"/>
                <a:gd name="T123" fmla="*/ 233 h 233"/>
              </a:gdLst>
              <a:ahLst/>
              <a:cxnLst>
                <a:cxn ang="T80">
                  <a:pos x="T0" y="T1"/>
                </a:cxn>
                <a:cxn ang="T81">
                  <a:pos x="T2" y="T3"/>
                </a:cxn>
                <a:cxn ang="T82">
                  <a:pos x="T4" y="T5"/>
                </a:cxn>
                <a:cxn ang="T83">
                  <a:pos x="T6" y="T7"/>
                </a:cxn>
                <a:cxn ang="T84">
                  <a:pos x="T8" y="T9"/>
                </a:cxn>
                <a:cxn ang="T85">
                  <a:pos x="T10" y="T11"/>
                </a:cxn>
                <a:cxn ang="T86">
                  <a:pos x="T12" y="T13"/>
                </a:cxn>
                <a:cxn ang="T87">
                  <a:pos x="T14" y="T15"/>
                </a:cxn>
                <a:cxn ang="T88">
                  <a:pos x="T16" y="T17"/>
                </a:cxn>
                <a:cxn ang="T89">
                  <a:pos x="T18" y="T19"/>
                </a:cxn>
                <a:cxn ang="T90">
                  <a:pos x="T20" y="T21"/>
                </a:cxn>
                <a:cxn ang="T91">
                  <a:pos x="T22" y="T23"/>
                </a:cxn>
                <a:cxn ang="T92">
                  <a:pos x="T24" y="T25"/>
                </a:cxn>
                <a:cxn ang="T93">
                  <a:pos x="T26" y="T27"/>
                </a:cxn>
                <a:cxn ang="T94">
                  <a:pos x="T28" y="T29"/>
                </a:cxn>
                <a:cxn ang="T95">
                  <a:pos x="T30" y="T31"/>
                </a:cxn>
                <a:cxn ang="T96">
                  <a:pos x="T32" y="T33"/>
                </a:cxn>
                <a:cxn ang="T97">
                  <a:pos x="T34" y="T35"/>
                </a:cxn>
                <a:cxn ang="T98">
                  <a:pos x="T36" y="T37"/>
                </a:cxn>
                <a:cxn ang="T99">
                  <a:pos x="T38" y="T39"/>
                </a:cxn>
                <a:cxn ang="T100">
                  <a:pos x="T40" y="T41"/>
                </a:cxn>
                <a:cxn ang="T101">
                  <a:pos x="T42" y="T43"/>
                </a:cxn>
                <a:cxn ang="T102">
                  <a:pos x="T44" y="T45"/>
                </a:cxn>
                <a:cxn ang="T103">
                  <a:pos x="T46" y="T47"/>
                </a:cxn>
                <a:cxn ang="T104">
                  <a:pos x="T48" y="T49"/>
                </a:cxn>
                <a:cxn ang="T105">
                  <a:pos x="T50" y="T51"/>
                </a:cxn>
                <a:cxn ang="T106">
                  <a:pos x="T52" y="T53"/>
                </a:cxn>
                <a:cxn ang="T107">
                  <a:pos x="T54" y="T55"/>
                </a:cxn>
                <a:cxn ang="T108">
                  <a:pos x="T56" y="T57"/>
                </a:cxn>
                <a:cxn ang="T109">
                  <a:pos x="T58" y="T59"/>
                </a:cxn>
                <a:cxn ang="T110">
                  <a:pos x="T60" y="T61"/>
                </a:cxn>
                <a:cxn ang="T111">
                  <a:pos x="T62" y="T63"/>
                </a:cxn>
                <a:cxn ang="T112">
                  <a:pos x="T64" y="T65"/>
                </a:cxn>
                <a:cxn ang="T113">
                  <a:pos x="T66" y="T67"/>
                </a:cxn>
                <a:cxn ang="T114">
                  <a:pos x="T68" y="T69"/>
                </a:cxn>
                <a:cxn ang="T115">
                  <a:pos x="T70" y="T71"/>
                </a:cxn>
                <a:cxn ang="T116">
                  <a:pos x="T72" y="T73"/>
                </a:cxn>
                <a:cxn ang="T117">
                  <a:pos x="T74" y="T75"/>
                </a:cxn>
                <a:cxn ang="T118">
                  <a:pos x="T76" y="T77"/>
                </a:cxn>
                <a:cxn ang="T119">
                  <a:pos x="T78" y="T79"/>
                </a:cxn>
              </a:cxnLst>
              <a:rect l="T120" t="T121" r="T122" b="T123"/>
              <a:pathLst>
                <a:path w="331" h="233">
                  <a:moveTo>
                    <a:pt x="291" y="214"/>
                  </a:moveTo>
                  <a:lnTo>
                    <a:pt x="297" y="209"/>
                  </a:lnTo>
                  <a:lnTo>
                    <a:pt x="305" y="210"/>
                  </a:lnTo>
                  <a:lnTo>
                    <a:pt x="311" y="196"/>
                  </a:lnTo>
                  <a:lnTo>
                    <a:pt x="308" y="171"/>
                  </a:lnTo>
                  <a:lnTo>
                    <a:pt x="313" y="159"/>
                  </a:lnTo>
                  <a:lnTo>
                    <a:pt x="311" y="147"/>
                  </a:lnTo>
                  <a:lnTo>
                    <a:pt x="315" y="132"/>
                  </a:lnTo>
                  <a:lnTo>
                    <a:pt x="326" y="121"/>
                  </a:lnTo>
                  <a:lnTo>
                    <a:pt x="318" y="94"/>
                  </a:lnTo>
                  <a:lnTo>
                    <a:pt x="323" y="77"/>
                  </a:lnTo>
                  <a:lnTo>
                    <a:pt x="331" y="64"/>
                  </a:lnTo>
                  <a:lnTo>
                    <a:pt x="326" y="43"/>
                  </a:lnTo>
                  <a:lnTo>
                    <a:pt x="319" y="38"/>
                  </a:lnTo>
                  <a:lnTo>
                    <a:pt x="300" y="30"/>
                  </a:lnTo>
                  <a:lnTo>
                    <a:pt x="296" y="24"/>
                  </a:lnTo>
                  <a:lnTo>
                    <a:pt x="280" y="26"/>
                  </a:lnTo>
                  <a:lnTo>
                    <a:pt x="272" y="6"/>
                  </a:lnTo>
                  <a:lnTo>
                    <a:pt x="254" y="10"/>
                  </a:lnTo>
                  <a:lnTo>
                    <a:pt x="254" y="2"/>
                  </a:lnTo>
                  <a:lnTo>
                    <a:pt x="248" y="0"/>
                  </a:lnTo>
                  <a:lnTo>
                    <a:pt x="224" y="13"/>
                  </a:lnTo>
                  <a:lnTo>
                    <a:pt x="211" y="21"/>
                  </a:lnTo>
                  <a:lnTo>
                    <a:pt x="179" y="32"/>
                  </a:lnTo>
                  <a:lnTo>
                    <a:pt x="187" y="35"/>
                  </a:lnTo>
                  <a:lnTo>
                    <a:pt x="186" y="53"/>
                  </a:lnTo>
                  <a:lnTo>
                    <a:pt x="160" y="46"/>
                  </a:lnTo>
                  <a:lnTo>
                    <a:pt x="146" y="49"/>
                  </a:lnTo>
                  <a:lnTo>
                    <a:pt x="130" y="45"/>
                  </a:lnTo>
                  <a:lnTo>
                    <a:pt x="124" y="38"/>
                  </a:lnTo>
                  <a:lnTo>
                    <a:pt x="114" y="38"/>
                  </a:lnTo>
                  <a:lnTo>
                    <a:pt x="108" y="32"/>
                  </a:lnTo>
                  <a:lnTo>
                    <a:pt x="94" y="30"/>
                  </a:lnTo>
                  <a:lnTo>
                    <a:pt x="87" y="24"/>
                  </a:lnTo>
                  <a:lnTo>
                    <a:pt x="57" y="37"/>
                  </a:lnTo>
                  <a:lnTo>
                    <a:pt x="51" y="37"/>
                  </a:lnTo>
                  <a:lnTo>
                    <a:pt x="52" y="46"/>
                  </a:lnTo>
                  <a:lnTo>
                    <a:pt x="35" y="59"/>
                  </a:lnTo>
                  <a:lnTo>
                    <a:pt x="32" y="70"/>
                  </a:lnTo>
                  <a:lnTo>
                    <a:pt x="27" y="80"/>
                  </a:lnTo>
                  <a:lnTo>
                    <a:pt x="14" y="80"/>
                  </a:lnTo>
                  <a:lnTo>
                    <a:pt x="12" y="92"/>
                  </a:lnTo>
                  <a:lnTo>
                    <a:pt x="0" y="123"/>
                  </a:lnTo>
                  <a:lnTo>
                    <a:pt x="6" y="136"/>
                  </a:lnTo>
                  <a:lnTo>
                    <a:pt x="3" y="166"/>
                  </a:lnTo>
                  <a:lnTo>
                    <a:pt x="9" y="177"/>
                  </a:lnTo>
                  <a:lnTo>
                    <a:pt x="20" y="182"/>
                  </a:lnTo>
                  <a:lnTo>
                    <a:pt x="20" y="166"/>
                  </a:lnTo>
                  <a:lnTo>
                    <a:pt x="33" y="161"/>
                  </a:lnTo>
                  <a:lnTo>
                    <a:pt x="57" y="153"/>
                  </a:lnTo>
                  <a:lnTo>
                    <a:pt x="78" y="153"/>
                  </a:lnTo>
                  <a:lnTo>
                    <a:pt x="84" y="161"/>
                  </a:lnTo>
                  <a:lnTo>
                    <a:pt x="86" y="158"/>
                  </a:lnTo>
                  <a:lnTo>
                    <a:pt x="94" y="166"/>
                  </a:lnTo>
                  <a:lnTo>
                    <a:pt x="87" y="167"/>
                  </a:lnTo>
                  <a:lnTo>
                    <a:pt x="84" y="194"/>
                  </a:lnTo>
                  <a:lnTo>
                    <a:pt x="89" y="198"/>
                  </a:lnTo>
                  <a:lnTo>
                    <a:pt x="86" y="210"/>
                  </a:lnTo>
                  <a:lnTo>
                    <a:pt x="89" y="212"/>
                  </a:lnTo>
                  <a:lnTo>
                    <a:pt x="102" y="207"/>
                  </a:lnTo>
                  <a:lnTo>
                    <a:pt x="109" y="217"/>
                  </a:lnTo>
                  <a:lnTo>
                    <a:pt x="122" y="217"/>
                  </a:lnTo>
                  <a:lnTo>
                    <a:pt x="138" y="218"/>
                  </a:lnTo>
                  <a:lnTo>
                    <a:pt x="138" y="206"/>
                  </a:lnTo>
                  <a:lnTo>
                    <a:pt x="152" y="201"/>
                  </a:lnTo>
                  <a:lnTo>
                    <a:pt x="159" y="209"/>
                  </a:lnTo>
                  <a:lnTo>
                    <a:pt x="178" y="207"/>
                  </a:lnTo>
                  <a:lnTo>
                    <a:pt x="199" y="217"/>
                  </a:lnTo>
                  <a:lnTo>
                    <a:pt x="213" y="217"/>
                  </a:lnTo>
                  <a:lnTo>
                    <a:pt x="216" y="207"/>
                  </a:lnTo>
                  <a:lnTo>
                    <a:pt x="224" y="212"/>
                  </a:lnTo>
                  <a:lnTo>
                    <a:pt x="245" y="214"/>
                  </a:lnTo>
                  <a:lnTo>
                    <a:pt x="259" y="207"/>
                  </a:lnTo>
                  <a:lnTo>
                    <a:pt x="264" y="210"/>
                  </a:lnTo>
                  <a:lnTo>
                    <a:pt x="257" y="222"/>
                  </a:lnTo>
                  <a:lnTo>
                    <a:pt x="264" y="222"/>
                  </a:lnTo>
                  <a:lnTo>
                    <a:pt x="276" y="233"/>
                  </a:lnTo>
                  <a:lnTo>
                    <a:pt x="283" y="226"/>
                  </a:lnTo>
                  <a:lnTo>
                    <a:pt x="289" y="226"/>
                  </a:lnTo>
                  <a:lnTo>
                    <a:pt x="284" y="209"/>
                  </a:lnTo>
                  <a:lnTo>
                    <a:pt x="291" y="214"/>
                  </a:lnTo>
                  <a:close/>
                </a:path>
              </a:pathLst>
            </a:custGeom>
            <a:solidFill>
              <a:srgbClr val="FF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49264" name="Freeform 567"/>
            <p:cNvSpPr>
              <a:spLocks/>
            </p:cNvSpPr>
            <p:nvPr/>
          </p:nvSpPr>
          <p:spPr bwMode="auto">
            <a:xfrm>
              <a:off x="1412" y="2991"/>
              <a:ext cx="331" cy="233"/>
            </a:xfrm>
            <a:custGeom>
              <a:avLst/>
              <a:gdLst>
                <a:gd name="T0" fmla="*/ 297 w 331"/>
                <a:gd name="T1" fmla="*/ 209 h 233"/>
                <a:gd name="T2" fmla="*/ 311 w 331"/>
                <a:gd name="T3" fmla="*/ 196 h 233"/>
                <a:gd name="T4" fmla="*/ 313 w 331"/>
                <a:gd name="T5" fmla="*/ 159 h 233"/>
                <a:gd name="T6" fmla="*/ 315 w 331"/>
                <a:gd name="T7" fmla="*/ 132 h 233"/>
                <a:gd name="T8" fmla="*/ 318 w 331"/>
                <a:gd name="T9" fmla="*/ 94 h 233"/>
                <a:gd name="T10" fmla="*/ 331 w 331"/>
                <a:gd name="T11" fmla="*/ 64 h 233"/>
                <a:gd name="T12" fmla="*/ 319 w 331"/>
                <a:gd name="T13" fmla="*/ 38 h 233"/>
                <a:gd name="T14" fmla="*/ 296 w 331"/>
                <a:gd name="T15" fmla="*/ 24 h 233"/>
                <a:gd name="T16" fmla="*/ 272 w 331"/>
                <a:gd name="T17" fmla="*/ 6 h 233"/>
                <a:gd name="T18" fmla="*/ 254 w 331"/>
                <a:gd name="T19" fmla="*/ 2 h 233"/>
                <a:gd name="T20" fmla="*/ 224 w 331"/>
                <a:gd name="T21" fmla="*/ 13 h 233"/>
                <a:gd name="T22" fmla="*/ 179 w 331"/>
                <a:gd name="T23" fmla="*/ 32 h 233"/>
                <a:gd name="T24" fmla="*/ 186 w 331"/>
                <a:gd name="T25" fmla="*/ 53 h 233"/>
                <a:gd name="T26" fmla="*/ 146 w 331"/>
                <a:gd name="T27" fmla="*/ 49 h 233"/>
                <a:gd name="T28" fmla="*/ 124 w 331"/>
                <a:gd name="T29" fmla="*/ 38 h 233"/>
                <a:gd name="T30" fmla="*/ 108 w 331"/>
                <a:gd name="T31" fmla="*/ 32 h 233"/>
                <a:gd name="T32" fmla="*/ 87 w 331"/>
                <a:gd name="T33" fmla="*/ 24 h 233"/>
                <a:gd name="T34" fmla="*/ 51 w 331"/>
                <a:gd name="T35" fmla="*/ 37 h 233"/>
                <a:gd name="T36" fmla="*/ 35 w 331"/>
                <a:gd name="T37" fmla="*/ 59 h 233"/>
                <a:gd name="T38" fmla="*/ 27 w 331"/>
                <a:gd name="T39" fmla="*/ 80 h 233"/>
                <a:gd name="T40" fmla="*/ 12 w 331"/>
                <a:gd name="T41" fmla="*/ 92 h 233"/>
                <a:gd name="T42" fmla="*/ 6 w 331"/>
                <a:gd name="T43" fmla="*/ 136 h 233"/>
                <a:gd name="T44" fmla="*/ 9 w 331"/>
                <a:gd name="T45" fmla="*/ 177 h 233"/>
                <a:gd name="T46" fmla="*/ 20 w 331"/>
                <a:gd name="T47" fmla="*/ 166 h 233"/>
                <a:gd name="T48" fmla="*/ 57 w 331"/>
                <a:gd name="T49" fmla="*/ 153 h 233"/>
                <a:gd name="T50" fmla="*/ 84 w 331"/>
                <a:gd name="T51" fmla="*/ 161 h 233"/>
                <a:gd name="T52" fmla="*/ 94 w 331"/>
                <a:gd name="T53" fmla="*/ 166 h 233"/>
                <a:gd name="T54" fmla="*/ 84 w 331"/>
                <a:gd name="T55" fmla="*/ 194 h 233"/>
                <a:gd name="T56" fmla="*/ 86 w 331"/>
                <a:gd name="T57" fmla="*/ 210 h 233"/>
                <a:gd name="T58" fmla="*/ 102 w 331"/>
                <a:gd name="T59" fmla="*/ 207 h 233"/>
                <a:gd name="T60" fmla="*/ 122 w 331"/>
                <a:gd name="T61" fmla="*/ 217 h 233"/>
                <a:gd name="T62" fmla="*/ 138 w 331"/>
                <a:gd name="T63" fmla="*/ 206 h 233"/>
                <a:gd name="T64" fmla="*/ 159 w 331"/>
                <a:gd name="T65" fmla="*/ 209 h 233"/>
                <a:gd name="T66" fmla="*/ 199 w 331"/>
                <a:gd name="T67" fmla="*/ 217 h 233"/>
                <a:gd name="T68" fmla="*/ 216 w 331"/>
                <a:gd name="T69" fmla="*/ 207 h 233"/>
                <a:gd name="T70" fmla="*/ 245 w 331"/>
                <a:gd name="T71" fmla="*/ 214 h 233"/>
                <a:gd name="T72" fmla="*/ 264 w 331"/>
                <a:gd name="T73" fmla="*/ 210 h 233"/>
                <a:gd name="T74" fmla="*/ 264 w 331"/>
                <a:gd name="T75" fmla="*/ 222 h 233"/>
                <a:gd name="T76" fmla="*/ 283 w 331"/>
                <a:gd name="T77" fmla="*/ 226 h 233"/>
                <a:gd name="T78" fmla="*/ 284 w 331"/>
                <a:gd name="T79" fmla="*/ 209 h 233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w 331"/>
                <a:gd name="T121" fmla="*/ 0 h 233"/>
                <a:gd name="T122" fmla="*/ 331 w 331"/>
                <a:gd name="T123" fmla="*/ 233 h 233"/>
              </a:gdLst>
              <a:ahLst/>
              <a:cxnLst>
                <a:cxn ang="T80">
                  <a:pos x="T0" y="T1"/>
                </a:cxn>
                <a:cxn ang="T81">
                  <a:pos x="T2" y="T3"/>
                </a:cxn>
                <a:cxn ang="T82">
                  <a:pos x="T4" y="T5"/>
                </a:cxn>
                <a:cxn ang="T83">
                  <a:pos x="T6" y="T7"/>
                </a:cxn>
                <a:cxn ang="T84">
                  <a:pos x="T8" y="T9"/>
                </a:cxn>
                <a:cxn ang="T85">
                  <a:pos x="T10" y="T11"/>
                </a:cxn>
                <a:cxn ang="T86">
                  <a:pos x="T12" y="T13"/>
                </a:cxn>
                <a:cxn ang="T87">
                  <a:pos x="T14" y="T15"/>
                </a:cxn>
                <a:cxn ang="T88">
                  <a:pos x="T16" y="T17"/>
                </a:cxn>
                <a:cxn ang="T89">
                  <a:pos x="T18" y="T19"/>
                </a:cxn>
                <a:cxn ang="T90">
                  <a:pos x="T20" y="T21"/>
                </a:cxn>
                <a:cxn ang="T91">
                  <a:pos x="T22" y="T23"/>
                </a:cxn>
                <a:cxn ang="T92">
                  <a:pos x="T24" y="T25"/>
                </a:cxn>
                <a:cxn ang="T93">
                  <a:pos x="T26" y="T27"/>
                </a:cxn>
                <a:cxn ang="T94">
                  <a:pos x="T28" y="T29"/>
                </a:cxn>
                <a:cxn ang="T95">
                  <a:pos x="T30" y="T31"/>
                </a:cxn>
                <a:cxn ang="T96">
                  <a:pos x="T32" y="T33"/>
                </a:cxn>
                <a:cxn ang="T97">
                  <a:pos x="T34" y="T35"/>
                </a:cxn>
                <a:cxn ang="T98">
                  <a:pos x="T36" y="T37"/>
                </a:cxn>
                <a:cxn ang="T99">
                  <a:pos x="T38" y="T39"/>
                </a:cxn>
                <a:cxn ang="T100">
                  <a:pos x="T40" y="T41"/>
                </a:cxn>
                <a:cxn ang="T101">
                  <a:pos x="T42" y="T43"/>
                </a:cxn>
                <a:cxn ang="T102">
                  <a:pos x="T44" y="T45"/>
                </a:cxn>
                <a:cxn ang="T103">
                  <a:pos x="T46" y="T47"/>
                </a:cxn>
                <a:cxn ang="T104">
                  <a:pos x="T48" y="T49"/>
                </a:cxn>
                <a:cxn ang="T105">
                  <a:pos x="T50" y="T51"/>
                </a:cxn>
                <a:cxn ang="T106">
                  <a:pos x="T52" y="T53"/>
                </a:cxn>
                <a:cxn ang="T107">
                  <a:pos x="T54" y="T55"/>
                </a:cxn>
                <a:cxn ang="T108">
                  <a:pos x="T56" y="T57"/>
                </a:cxn>
                <a:cxn ang="T109">
                  <a:pos x="T58" y="T59"/>
                </a:cxn>
                <a:cxn ang="T110">
                  <a:pos x="T60" y="T61"/>
                </a:cxn>
                <a:cxn ang="T111">
                  <a:pos x="T62" y="T63"/>
                </a:cxn>
                <a:cxn ang="T112">
                  <a:pos x="T64" y="T65"/>
                </a:cxn>
                <a:cxn ang="T113">
                  <a:pos x="T66" y="T67"/>
                </a:cxn>
                <a:cxn ang="T114">
                  <a:pos x="T68" y="T69"/>
                </a:cxn>
                <a:cxn ang="T115">
                  <a:pos x="T70" y="T71"/>
                </a:cxn>
                <a:cxn ang="T116">
                  <a:pos x="T72" y="T73"/>
                </a:cxn>
                <a:cxn ang="T117">
                  <a:pos x="T74" y="T75"/>
                </a:cxn>
                <a:cxn ang="T118">
                  <a:pos x="T76" y="T77"/>
                </a:cxn>
                <a:cxn ang="T119">
                  <a:pos x="T78" y="T79"/>
                </a:cxn>
              </a:cxnLst>
              <a:rect l="T120" t="T121" r="T122" b="T123"/>
              <a:pathLst>
                <a:path w="331" h="233">
                  <a:moveTo>
                    <a:pt x="291" y="214"/>
                  </a:moveTo>
                  <a:lnTo>
                    <a:pt x="297" y="209"/>
                  </a:lnTo>
                  <a:lnTo>
                    <a:pt x="305" y="210"/>
                  </a:lnTo>
                  <a:lnTo>
                    <a:pt x="311" y="196"/>
                  </a:lnTo>
                  <a:lnTo>
                    <a:pt x="308" y="171"/>
                  </a:lnTo>
                  <a:lnTo>
                    <a:pt x="313" y="159"/>
                  </a:lnTo>
                  <a:lnTo>
                    <a:pt x="311" y="147"/>
                  </a:lnTo>
                  <a:lnTo>
                    <a:pt x="315" y="132"/>
                  </a:lnTo>
                  <a:lnTo>
                    <a:pt x="326" y="121"/>
                  </a:lnTo>
                  <a:lnTo>
                    <a:pt x="318" y="94"/>
                  </a:lnTo>
                  <a:lnTo>
                    <a:pt x="323" y="77"/>
                  </a:lnTo>
                  <a:lnTo>
                    <a:pt x="331" y="64"/>
                  </a:lnTo>
                  <a:lnTo>
                    <a:pt x="326" y="43"/>
                  </a:lnTo>
                  <a:lnTo>
                    <a:pt x="319" y="38"/>
                  </a:lnTo>
                  <a:lnTo>
                    <a:pt x="300" y="30"/>
                  </a:lnTo>
                  <a:lnTo>
                    <a:pt x="296" y="24"/>
                  </a:lnTo>
                  <a:lnTo>
                    <a:pt x="280" y="26"/>
                  </a:lnTo>
                  <a:lnTo>
                    <a:pt x="272" y="6"/>
                  </a:lnTo>
                  <a:lnTo>
                    <a:pt x="254" y="10"/>
                  </a:lnTo>
                  <a:lnTo>
                    <a:pt x="254" y="2"/>
                  </a:lnTo>
                  <a:lnTo>
                    <a:pt x="248" y="0"/>
                  </a:lnTo>
                  <a:lnTo>
                    <a:pt x="224" y="13"/>
                  </a:lnTo>
                  <a:lnTo>
                    <a:pt x="211" y="21"/>
                  </a:lnTo>
                  <a:lnTo>
                    <a:pt x="179" y="32"/>
                  </a:lnTo>
                  <a:lnTo>
                    <a:pt x="187" y="35"/>
                  </a:lnTo>
                  <a:lnTo>
                    <a:pt x="186" y="53"/>
                  </a:lnTo>
                  <a:lnTo>
                    <a:pt x="160" y="46"/>
                  </a:lnTo>
                  <a:lnTo>
                    <a:pt x="146" y="49"/>
                  </a:lnTo>
                  <a:lnTo>
                    <a:pt x="130" y="45"/>
                  </a:lnTo>
                  <a:lnTo>
                    <a:pt x="124" y="38"/>
                  </a:lnTo>
                  <a:lnTo>
                    <a:pt x="114" y="38"/>
                  </a:lnTo>
                  <a:lnTo>
                    <a:pt x="108" y="32"/>
                  </a:lnTo>
                  <a:lnTo>
                    <a:pt x="94" y="30"/>
                  </a:lnTo>
                  <a:lnTo>
                    <a:pt x="87" y="24"/>
                  </a:lnTo>
                  <a:lnTo>
                    <a:pt x="57" y="37"/>
                  </a:lnTo>
                  <a:lnTo>
                    <a:pt x="51" y="37"/>
                  </a:lnTo>
                  <a:lnTo>
                    <a:pt x="52" y="46"/>
                  </a:lnTo>
                  <a:lnTo>
                    <a:pt x="35" y="59"/>
                  </a:lnTo>
                  <a:lnTo>
                    <a:pt x="32" y="70"/>
                  </a:lnTo>
                  <a:lnTo>
                    <a:pt x="27" y="80"/>
                  </a:lnTo>
                  <a:lnTo>
                    <a:pt x="14" y="80"/>
                  </a:lnTo>
                  <a:lnTo>
                    <a:pt x="12" y="92"/>
                  </a:lnTo>
                  <a:lnTo>
                    <a:pt x="0" y="123"/>
                  </a:lnTo>
                  <a:lnTo>
                    <a:pt x="6" y="136"/>
                  </a:lnTo>
                  <a:lnTo>
                    <a:pt x="3" y="166"/>
                  </a:lnTo>
                  <a:lnTo>
                    <a:pt x="9" y="177"/>
                  </a:lnTo>
                  <a:lnTo>
                    <a:pt x="20" y="182"/>
                  </a:lnTo>
                  <a:lnTo>
                    <a:pt x="20" y="166"/>
                  </a:lnTo>
                  <a:lnTo>
                    <a:pt x="33" y="161"/>
                  </a:lnTo>
                  <a:lnTo>
                    <a:pt x="57" y="153"/>
                  </a:lnTo>
                  <a:lnTo>
                    <a:pt x="78" y="153"/>
                  </a:lnTo>
                  <a:lnTo>
                    <a:pt x="84" y="161"/>
                  </a:lnTo>
                  <a:lnTo>
                    <a:pt x="86" y="158"/>
                  </a:lnTo>
                  <a:lnTo>
                    <a:pt x="94" y="166"/>
                  </a:lnTo>
                  <a:lnTo>
                    <a:pt x="87" y="167"/>
                  </a:lnTo>
                  <a:lnTo>
                    <a:pt x="84" y="194"/>
                  </a:lnTo>
                  <a:lnTo>
                    <a:pt x="89" y="198"/>
                  </a:lnTo>
                  <a:lnTo>
                    <a:pt x="86" y="210"/>
                  </a:lnTo>
                  <a:lnTo>
                    <a:pt x="89" y="212"/>
                  </a:lnTo>
                  <a:lnTo>
                    <a:pt x="102" y="207"/>
                  </a:lnTo>
                  <a:lnTo>
                    <a:pt x="109" y="217"/>
                  </a:lnTo>
                  <a:lnTo>
                    <a:pt x="122" y="217"/>
                  </a:lnTo>
                  <a:lnTo>
                    <a:pt x="138" y="218"/>
                  </a:lnTo>
                  <a:lnTo>
                    <a:pt x="138" y="206"/>
                  </a:lnTo>
                  <a:lnTo>
                    <a:pt x="152" y="201"/>
                  </a:lnTo>
                  <a:lnTo>
                    <a:pt x="159" y="209"/>
                  </a:lnTo>
                  <a:lnTo>
                    <a:pt x="178" y="207"/>
                  </a:lnTo>
                  <a:lnTo>
                    <a:pt x="199" y="217"/>
                  </a:lnTo>
                  <a:lnTo>
                    <a:pt x="213" y="217"/>
                  </a:lnTo>
                  <a:lnTo>
                    <a:pt x="216" y="207"/>
                  </a:lnTo>
                  <a:lnTo>
                    <a:pt x="224" y="212"/>
                  </a:lnTo>
                  <a:lnTo>
                    <a:pt x="245" y="214"/>
                  </a:lnTo>
                  <a:lnTo>
                    <a:pt x="259" y="207"/>
                  </a:lnTo>
                  <a:lnTo>
                    <a:pt x="264" y="210"/>
                  </a:lnTo>
                  <a:lnTo>
                    <a:pt x="257" y="222"/>
                  </a:lnTo>
                  <a:lnTo>
                    <a:pt x="264" y="222"/>
                  </a:lnTo>
                  <a:lnTo>
                    <a:pt x="276" y="233"/>
                  </a:lnTo>
                  <a:lnTo>
                    <a:pt x="283" y="226"/>
                  </a:lnTo>
                  <a:lnTo>
                    <a:pt x="289" y="226"/>
                  </a:lnTo>
                  <a:lnTo>
                    <a:pt x="284" y="209"/>
                  </a:lnTo>
                  <a:lnTo>
                    <a:pt x="291" y="214"/>
                  </a:lnTo>
                  <a:close/>
                </a:path>
              </a:pathLst>
            </a:custGeom>
            <a:solidFill>
              <a:srgbClr val="FF0000"/>
            </a:solidFill>
            <a:ln w="4763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</p:grpSp>
      <p:grpSp>
        <p:nvGrpSpPr>
          <p:cNvPr id="49195" name="Group 568"/>
          <p:cNvGrpSpPr>
            <a:grpSpLocks/>
          </p:cNvGrpSpPr>
          <p:nvPr/>
        </p:nvGrpSpPr>
        <p:grpSpPr bwMode="auto">
          <a:xfrm>
            <a:off x="2695575" y="4610100"/>
            <a:ext cx="669925" cy="336550"/>
            <a:chOff x="1342" y="2873"/>
            <a:chExt cx="455" cy="244"/>
          </a:xfrm>
        </p:grpSpPr>
        <p:sp>
          <p:nvSpPr>
            <p:cNvPr id="49261" name="Freeform 569"/>
            <p:cNvSpPr>
              <a:spLocks/>
            </p:cNvSpPr>
            <p:nvPr/>
          </p:nvSpPr>
          <p:spPr bwMode="auto">
            <a:xfrm>
              <a:off x="1342" y="2873"/>
              <a:ext cx="455" cy="244"/>
            </a:xfrm>
            <a:custGeom>
              <a:avLst/>
              <a:gdLst>
                <a:gd name="T0" fmla="*/ 413 w 455"/>
                <a:gd name="T1" fmla="*/ 35 h 244"/>
                <a:gd name="T2" fmla="*/ 429 w 455"/>
                <a:gd name="T3" fmla="*/ 30 h 244"/>
                <a:gd name="T4" fmla="*/ 424 w 455"/>
                <a:gd name="T5" fmla="*/ 19 h 244"/>
                <a:gd name="T6" fmla="*/ 413 w 455"/>
                <a:gd name="T7" fmla="*/ 6 h 244"/>
                <a:gd name="T8" fmla="*/ 407 w 455"/>
                <a:gd name="T9" fmla="*/ 13 h 244"/>
                <a:gd name="T10" fmla="*/ 391 w 455"/>
                <a:gd name="T11" fmla="*/ 10 h 244"/>
                <a:gd name="T12" fmla="*/ 362 w 455"/>
                <a:gd name="T13" fmla="*/ 8 h 244"/>
                <a:gd name="T14" fmla="*/ 327 w 455"/>
                <a:gd name="T15" fmla="*/ 5 h 244"/>
                <a:gd name="T16" fmla="*/ 305 w 455"/>
                <a:gd name="T17" fmla="*/ 6 h 244"/>
                <a:gd name="T18" fmla="*/ 302 w 455"/>
                <a:gd name="T19" fmla="*/ 21 h 244"/>
                <a:gd name="T20" fmla="*/ 230 w 455"/>
                <a:gd name="T21" fmla="*/ 54 h 244"/>
                <a:gd name="T22" fmla="*/ 191 w 455"/>
                <a:gd name="T23" fmla="*/ 81 h 244"/>
                <a:gd name="T24" fmla="*/ 138 w 455"/>
                <a:gd name="T25" fmla="*/ 91 h 244"/>
                <a:gd name="T26" fmla="*/ 74 w 455"/>
                <a:gd name="T27" fmla="*/ 116 h 244"/>
                <a:gd name="T28" fmla="*/ 17 w 455"/>
                <a:gd name="T29" fmla="*/ 129 h 244"/>
                <a:gd name="T30" fmla="*/ 8 w 455"/>
                <a:gd name="T31" fmla="*/ 166 h 244"/>
                <a:gd name="T32" fmla="*/ 0 w 455"/>
                <a:gd name="T33" fmla="*/ 188 h 244"/>
                <a:gd name="T34" fmla="*/ 12 w 455"/>
                <a:gd name="T35" fmla="*/ 199 h 244"/>
                <a:gd name="T36" fmla="*/ 5 w 455"/>
                <a:gd name="T37" fmla="*/ 233 h 244"/>
                <a:gd name="T38" fmla="*/ 39 w 455"/>
                <a:gd name="T39" fmla="*/ 244 h 244"/>
                <a:gd name="T40" fmla="*/ 65 w 455"/>
                <a:gd name="T41" fmla="*/ 218 h 244"/>
                <a:gd name="T42" fmla="*/ 82 w 455"/>
                <a:gd name="T43" fmla="*/ 210 h 244"/>
                <a:gd name="T44" fmla="*/ 95 w 455"/>
                <a:gd name="T45" fmla="*/ 198 h 244"/>
                <a:gd name="T46" fmla="*/ 103 w 455"/>
                <a:gd name="T47" fmla="*/ 175 h 244"/>
                <a:gd name="T48" fmla="*/ 119 w 455"/>
                <a:gd name="T49" fmla="*/ 153 h 244"/>
                <a:gd name="T50" fmla="*/ 156 w 455"/>
                <a:gd name="T51" fmla="*/ 142 h 244"/>
                <a:gd name="T52" fmla="*/ 178 w 455"/>
                <a:gd name="T53" fmla="*/ 150 h 244"/>
                <a:gd name="T54" fmla="*/ 194 w 455"/>
                <a:gd name="T55" fmla="*/ 155 h 244"/>
                <a:gd name="T56" fmla="*/ 216 w 455"/>
                <a:gd name="T57" fmla="*/ 167 h 244"/>
                <a:gd name="T58" fmla="*/ 256 w 455"/>
                <a:gd name="T59" fmla="*/ 171 h 244"/>
                <a:gd name="T60" fmla="*/ 249 w 455"/>
                <a:gd name="T61" fmla="*/ 148 h 244"/>
                <a:gd name="T62" fmla="*/ 292 w 455"/>
                <a:gd name="T63" fmla="*/ 129 h 244"/>
                <a:gd name="T64" fmla="*/ 323 w 455"/>
                <a:gd name="T65" fmla="*/ 118 h 244"/>
                <a:gd name="T66" fmla="*/ 340 w 455"/>
                <a:gd name="T67" fmla="*/ 124 h 244"/>
                <a:gd name="T68" fmla="*/ 366 w 455"/>
                <a:gd name="T69" fmla="*/ 140 h 244"/>
                <a:gd name="T70" fmla="*/ 381 w 455"/>
                <a:gd name="T71" fmla="*/ 132 h 244"/>
                <a:gd name="T72" fmla="*/ 391 w 455"/>
                <a:gd name="T73" fmla="*/ 107 h 244"/>
                <a:gd name="T74" fmla="*/ 429 w 455"/>
                <a:gd name="T75" fmla="*/ 91 h 244"/>
                <a:gd name="T76" fmla="*/ 444 w 455"/>
                <a:gd name="T77" fmla="*/ 64 h 244"/>
                <a:gd name="T78" fmla="*/ 412 w 455"/>
                <a:gd name="T79" fmla="*/ 48 h 244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w 455"/>
                <a:gd name="T121" fmla="*/ 0 h 244"/>
                <a:gd name="T122" fmla="*/ 455 w 455"/>
                <a:gd name="T123" fmla="*/ 244 h 244"/>
              </a:gdLst>
              <a:ahLst/>
              <a:cxnLst>
                <a:cxn ang="T80">
                  <a:pos x="T0" y="T1"/>
                </a:cxn>
                <a:cxn ang="T81">
                  <a:pos x="T2" y="T3"/>
                </a:cxn>
                <a:cxn ang="T82">
                  <a:pos x="T4" y="T5"/>
                </a:cxn>
                <a:cxn ang="T83">
                  <a:pos x="T6" y="T7"/>
                </a:cxn>
                <a:cxn ang="T84">
                  <a:pos x="T8" y="T9"/>
                </a:cxn>
                <a:cxn ang="T85">
                  <a:pos x="T10" y="T11"/>
                </a:cxn>
                <a:cxn ang="T86">
                  <a:pos x="T12" y="T13"/>
                </a:cxn>
                <a:cxn ang="T87">
                  <a:pos x="T14" y="T15"/>
                </a:cxn>
                <a:cxn ang="T88">
                  <a:pos x="T16" y="T17"/>
                </a:cxn>
                <a:cxn ang="T89">
                  <a:pos x="T18" y="T19"/>
                </a:cxn>
                <a:cxn ang="T90">
                  <a:pos x="T20" y="T21"/>
                </a:cxn>
                <a:cxn ang="T91">
                  <a:pos x="T22" y="T23"/>
                </a:cxn>
                <a:cxn ang="T92">
                  <a:pos x="T24" y="T25"/>
                </a:cxn>
                <a:cxn ang="T93">
                  <a:pos x="T26" y="T27"/>
                </a:cxn>
                <a:cxn ang="T94">
                  <a:pos x="T28" y="T29"/>
                </a:cxn>
                <a:cxn ang="T95">
                  <a:pos x="T30" y="T31"/>
                </a:cxn>
                <a:cxn ang="T96">
                  <a:pos x="T32" y="T33"/>
                </a:cxn>
                <a:cxn ang="T97">
                  <a:pos x="T34" y="T35"/>
                </a:cxn>
                <a:cxn ang="T98">
                  <a:pos x="T36" y="T37"/>
                </a:cxn>
                <a:cxn ang="T99">
                  <a:pos x="T38" y="T39"/>
                </a:cxn>
                <a:cxn ang="T100">
                  <a:pos x="T40" y="T41"/>
                </a:cxn>
                <a:cxn ang="T101">
                  <a:pos x="T42" y="T43"/>
                </a:cxn>
                <a:cxn ang="T102">
                  <a:pos x="T44" y="T45"/>
                </a:cxn>
                <a:cxn ang="T103">
                  <a:pos x="T46" y="T47"/>
                </a:cxn>
                <a:cxn ang="T104">
                  <a:pos x="T48" y="T49"/>
                </a:cxn>
                <a:cxn ang="T105">
                  <a:pos x="T50" y="T51"/>
                </a:cxn>
                <a:cxn ang="T106">
                  <a:pos x="T52" y="T53"/>
                </a:cxn>
                <a:cxn ang="T107">
                  <a:pos x="T54" y="T55"/>
                </a:cxn>
                <a:cxn ang="T108">
                  <a:pos x="T56" y="T57"/>
                </a:cxn>
                <a:cxn ang="T109">
                  <a:pos x="T58" y="T59"/>
                </a:cxn>
                <a:cxn ang="T110">
                  <a:pos x="T60" y="T61"/>
                </a:cxn>
                <a:cxn ang="T111">
                  <a:pos x="T62" y="T63"/>
                </a:cxn>
                <a:cxn ang="T112">
                  <a:pos x="T64" y="T65"/>
                </a:cxn>
                <a:cxn ang="T113">
                  <a:pos x="T66" y="T67"/>
                </a:cxn>
                <a:cxn ang="T114">
                  <a:pos x="T68" y="T69"/>
                </a:cxn>
                <a:cxn ang="T115">
                  <a:pos x="T70" y="T71"/>
                </a:cxn>
                <a:cxn ang="T116">
                  <a:pos x="T72" y="T73"/>
                </a:cxn>
                <a:cxn ang="T117">
                  <a:pos x="T74" y="T75"/>
                </a:cxn>
                <a:cxn ang="T118">
                  <a:pos x="T76" y="T77"/>
                </a:cxn>
                <a:cxn ang="T119">
                  <a:pos x="T78" y="T79"/>
                </a:cxn>
              </a:cxnLst>
              <a:rect l="T120" t="T121" r="T122" b="T123"/>
              <a:pathLst>
                <a:path w="455" h="244">
                  <a:moveTo>
                    <a:pt x="412" y="48"/>
                  </a:moveTo>
                  <a:lnTo>
                    <a:pt x="413" y="35"/>
                  </a:lnTo>
                  <a:lnTo>
                    <a:pt x="423" y="27"/>
                  </a:lnTo>
                  <a:lnTo>
                    <a:pt x="429" y="30"/>
                  </a:lnTo>
                  <a:lnTo>
                    <a:pt x="455" y="29"/>
                  </a:lnTo>
                  <a:lnTo>
                    <a:pt x="424" y="19"/>
                  </a:lnTo>
                  <a:lnTo>
                    <a:pt x="416" y="0"/>
                  </a:lnTo>
                  <a:lnTo>
                    <a:pt x="413" y="6"/>
                  </a:lnTo>
                  <a:lnTo>
                    <a:pt x="409" y="6"/>
                  </a:lnTo>
                  <a:lnTo>
                    <a:pt x="407" y="13"/>
                  </a:lnTo>
                  <a:lnTo>
                    <a:pt x="396" y="13"/>
                  </a:lnTo>
                  <a:lnTo>
                    <a:pt x="391" y="10"/>
                  </a:lnTo>
                  <a:lnTo>
                    <a:pt x="385" y="13"/>
                  </a:lnTo>
                  <a:lnTo>
                    <a:pt x="362" y="8"/>
                  </a:lnTo>
                  <a:lnTo>
                    <a:pt x="342" y="10"/>
                  </a:lnTo>
                  <a:lnTo>
                    <a:pt x="327" y="5"/>
                  </a:lnTo>
                  <a:lnTo>
                    <a:pt x="329" y="14"/>
                  </a:lnTo>
                  <a:lnTo>
                    <a:pt x="305" y="6"/>
                  </a:lnTo>
                  <a:lnTo>
                    <a:pt x="299" y="13"/>
                  </a:lnTo>
                  <a:lnTo>
                    <a:pt x="302" y="21"/>
                  </a:lnTo>
                  <a:lnTo>
                    <a:pt x="296" y="45"/>
                  </a:lnTo>
                  <a:lnTo>
                    <a:pt x="230" y="54"/>
                  </a:lnTo>
                  <a:lnTo>
                    <a:pt x="221" y="65"/>
                  </a:lnTo>
                  <a:lnTo>
                    <a:pt x="191" y="81"/>
                  </a:lnTo>
                  <a:lnTo>
                    <a:pt x="176" y="78"/>
                  </a:lnTo>
                  <a:lnTo>
                    <a:pt x="138" y="91"/>
                  </a:lnTo>
                  <a:lnTo>
                    <a:pt x="125" y="104"/>
                  </a:lnTo>
                  <a:lnTo>
                    <a:pt x="74" y="116"/>
                  </a:lnTo>
                  <a:lnTo>
                    <a:pt x="60" y="134"/>
                  </a:lnTo>
                  <a:lnTo>
                    <a:pt x="17" y="129"/>
                  </a:lnTo>
                  <a:lnTo>
                    <a:pt x="17" y="148"/>
                  </a:lnTo>
                  <a:lnTo>
                    <a:pt x="8" y="166"/>
                  </a:lnTo>
                  <a:lnTo>
                    <a:pt x="1" y="169"/>
                  </a:lnTo>
                  <a:lnTo>
                    <a:pt x="0" y="188"/>
                  </a:lnTo>
                  <a:lnTo>
                    <a:pt x="1" y="196"/>
                  </a:lnTo>
                  <a:lnTo>
                    <a:pt x="12" y="199"/>
                  </a:lnTo>
                  <a:lnTo>
                    <a:pt x="3" y="215"/>
                  </a:lnTo>
                  <a:lnTo>
                    <a:pt x="5" y="233"/>
                  </a:lnTo>
                  <a:lnTo>
                    <a:pt x="30" y="236"/>
                  </a:lnTo>
                  <a:lnTo>
                    <a:pt x="39" y="244"/>
                  </a:lnTo>
                  <a:lnTo>
                    <a:pt x="59" y="233"/>
                  </a:lnTo>
                  <a:lnTo>
                    <a:pt x="65" y="218"/>
                  </a:lnTo>
                  <a:lnTo>
                    <a:pt x="68" y="210"/>
                  </a:lnTo>
                  <a:lnTo>
                    <a:pt x="82" y="210"/>
                  </a:lnTo>
                  <a:lnTo>
                    <a:pt x="84" y="198"/>
                  </a:lnTo>
                  <a:lnTo>
                    <a:pt x="95" y="198"/>
                  </a:lnTo>
                  <a:lnTo>
                    <a:pt x="102" y="188"/>
                  </a:lnTo>
                  <a:lnTo>
                    <a:pt x="103" y="175"/>
                  </a:lnTo>
                  <a:lnTo>
                    <a:pt x="122" y="163"/>
                  </a:lnTo>
                  <a:lnTo>
                    <a:pt x="119" y="153"/>
                  </a:lnTo>
                  <a:lnTo>
                    <a:pt x="127" y="155"/>
                  </a:lnTo>
                  <a:lnTo>
                    <a:pt x="156" y="142"/>
                  </a:lnTo>
                  <a:lnTo>
                    <a:pt x="162" y="148"/>
                  </a:lnTo>
                  <a:lnTo>
                    <a:pt x="178" y="150"/>
                  </a:lnTo>
                  <a:lnTo>
                    <a:pt x="184" y="156"/>
                  </a:lnTo>
                  <a:lnTo>
                    <a:pt x="194" y="155"/>
                  </a:lnTo>
                  <a:lnTo>
                    <a:pt x="200" y="161"/>
                  </a:lnTo>
                  <a:lnTo>
                    <a:pt x="216" y="167"/>
                  </a:lnTo>
                  <a:lnTo>
                    <a:pt x="230" y="164"/>
                  </a:lnTo>
                  <a:lnTo>
                    <a:pt x="256" y="171"/>
                  </a:lnTo>
                  <a:lnTo>
                    <a:pt x="257" y="153"/>
                  </a:lnTo>
                  <a:lnTo>
                    <a:pt x="249" y="148"/>
                  </a:lnTo>
                  <a:lnTo>
                    <a:pt x="281" y="139"/>
                  </a:lnTo>
                  <a:lnTo>
                    <a:pt x="292" y="129"/>
                  </a:lnTo>
                  <a:lnTo>
                    <a:pt x="316" y="116"/>
                  </a:lnTo>
                  <a:lnTo>
                    <a:pt x="323" y="118"/>
                  </a:lnTo>
                  <a:lnTo>
                    <a:pt x="324" y="126"/>
                  </a:lnTo>
                  <a:lnTo>
                    <a:pt x="340" y="124"/>
                  </a:lnTo>
                  <a:lnTo>
                    <a:pt x="350" y="144"/>
                  </a:lnTo>
                  <a:lnTo>
                    <a:pt x="366" y="140"/>
                  </a:lnTo>
                  <a:lnTo>
                    <a:pt x="370" y="148"/>
                  </a:lnTo>
                  <a:lnTo>
                    <a:pt x="381" y="132"/>
                  </a:lnTo>
                  <a:lnTo>
                    <a:pt x="391" y="123"/>
                  </a:lnTo>
                  <a:lnTo>
                    <a:pt x="391" y="107"/>
                  </a:lnTo>
                  <a:lnTo>
                    <a:pt x="426" y="110"/>
                  </a:lnTo>
                  <a:lnTo>
                    <a:pt x="429" y="91"/>
                  </a:lnTo>
                  <a:lnTo>
                    <a:pt x="448" y="72"/>
                  </a:lnTo>
                  <a:lnTo>
                    <a:pt x="444" y="64"/>
                  </a:lnTo>
                  <a:lnTo>
                    <a:pt x="415" y="53"/>
                  </a:lnTo>
                  <a:lnTo>
                    <a:pt x="412" y="48"/>
                  </a:lnTo>
                  <a:close/>
                </a:path>
              </a:pathLst>
            </a:custGeom>
            <a:solidFill>
              <a:srgbClr val="FF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49262" name="Freeform 570"/>
            <p:cNvSpPr>
              <a:spLocks/>
            </p:cNvSpPr>
            <p:nvPr/>
          </p:nvSpPr>
          <p:spPr bwMode="auto">
            <a:xfrm>
              <a:off x="1342" y="2873"/>
              <a:ext cx="455" cy="244"/>
            </a:xfrm>
            <a:custGeom>
              <a:avLst/>
              <a:gdLst>
                <a:gd name="T0" fmla="*/ 413 w 455"/>
                <a:gd name="T1" fmla="*/ 35 h 244"/>
                <a:gd name="T2" fmla="*/ 429 w 455"/>
                <a:gd name="T3" fmla="*/ 30 h 244"/>
                <a:gd name="T4" fmla="*/ 424 w 455"/>
                <a:gd name="T5" fmla="*/ 19 h 244"/>
                <a:gd name="T6" fmla="*/ 413 w 455"/>
                <a:gd name="T7" fmla="*/ 6 h 244"/>
                <a:gd name="T8" fmla="*/ 407 w 455"/>
                <a:gd name="T9" fmla="*/ 13 h 244"/>
                <a:gd name="T10" fmla="*/ 391 w 455"/>
                <a:gd name="T11" fmla="*/ 10 h 244"/>
                <a:gd name="T12" fmla="*/ 362 w 455"/>
                <a:gd name="T13" fmla="*/ 8 h 244"/>
                <a:gd name="T14" fmla="*/ 327 w 455"/>
                <a:gd name="T15" fmla="*/ 5 h 244"/>
                <a:gd name="T16" fmla="*/ 305 w 455"/>
                <a:gd name="T17" fmla="*/ 6 h 244"/>
                <a:gd name="T18" fmla="*/ 302 w 455"/>
                <a:gd name="T19" fmla="*/ 21 h 244"/>
                <a:gd name="T20" fmla="*/ 230 w 455"/>
                <a:gd name="T21" fmla="*/ 54 h 244"/>
                <a:gd name="T22" fmla="*/ 191 w 455"/>
                <a:gd name="T23" fmla="*/ 81 h 244"/>
                <a:gd name="T24" fmla="*/ 138 w 455"/>
                <a:gd name="T25" fmla="*/ 91 h 244"/>
                <a:gd name="T26" fmla="*/ 74 w 455"/>
                <a:gd name="T27" fmla="*/ 116 h 244"/>
                <a:gd name="T28" fmla="*/ 17 w 455"/>
                <a:gd name="T29" fmla="*/ 129 h 244"/>
                <a:gd name="T30" fmla="*/ 8 w 455"/>
                <a:gd name="T31" fmla="*/ 166 h 244"/>
                <a:gd name="T32" fmla="*/ 0 w 455"/>
                <a:gd name="T33" fmla="*/ 188 h 244"/>
                <a:gd name="T34" fmla="*/ 12 w 455"/>
                <a:gd name="T35" fmla="*/ 199 h 244"/>
                <a:gd name="T36" fmla="*/ 5 w 455"/>
                <a:gd name="T37" fmla="*/ 233 h 244"/>
                <a:gd name="T38" fmla="*/ 39 w 455"/>
                <a:gd name="T39" fmla="*/ 244 h 244"/>
                <a:gd name="T40" fmla="*/ 65 w 455"/>
                <a:gd name="T41" fmla="*/ 218 h 244"/>
                <a:gd name="T42" fmla="*/ 82 w 455"/>
                <a:gd name="T43" fmla="*/ 210 h 244"/>
                <a:gd name="T44" fmla="*/ 95 w 455"/>
                <a:gd name="T45" fmla="*/ 198 h 244"/>
                <a:gd name="T46" fmla="*/ 103 w 455"/>
                <a:gd name="T47" fmla="*/ 175 h 244"/>
                <a:gd name="T48" fmla="*/ 119 w 455"/>
                <a:gd name="T49" fmla="*/ 153 h 244"/>
                <a:gd name="T50" fmla="*/ 156 w 455"/>
                <a:gd name="T51" fmla="*/ 142 h 244"/>
                <a:gd name="T52" fmla="*/ 178 w 455"/>
                <a:gd name="T53" fmla="*/ 150 h 244"/>
                <a:gd name="T54" fmla="*/ 194 w 455"/>
                <a:gd name="T55" fmla="*/ 155 h 244"/>
                <a:gd name="T56" fmla="*/ 216 w 455"/>
                <a:gd name="T57" fmla="*/ 167 h 244"/>
                <a:gd name="T58" fmla="*/ 256 w 455"/>
                <a:gd name="T59" fmla="*/ 171 h 244"/>
                <a:gd name="T60" fmla="*/ 249 w 455"/>
                <a:gd name="T61" fmla="*/ 148 h 244"/>
                <a:gd name="T62" fmla="*/ 292 w 455"/>
                <a:gd name="T63" fmla="*/ 129 h 244"/>
                <a:gd name="T64" fmla="*/ 323 w 455"/>
                <a:gd name="T65" fmla="*/ 118 h 244"/>
                <a:gd name="T66" fmla="*/ 340 w 455"/>
                <a:gd name="T67" fmla="*/ 124 h 244"/>
                <a:gd name="T68" fmla="*/ 366 w 455"/>
                <a:gd name="T69" fmla="*/ 140 h 244"/>
                <a:gd name="T70" fmla="*/ 381 w 455"/>
                <a:gd name="T71" fmla="*/ 132 h 244"/>
                <a:gd name="T72" fmla="*/ 391 w 455"/>
                <a:gd name="T73" fmla="*/ 107 h 244"/>
                <a:gd name="T74" fmla="*/ 429 w 455"/>
                <a:gd name="T75" fmla="*/ 91 h 244"/>
                <a:gd name="T76" fmla="*/ 444 w 455"/>
                <a:gd name="T77" fmla="*/ 64 h 244"/>
                <a:gd name="T78" fmla="*/ 412 w 455"/>
                <a:gd name="T79" fmla="*/ 48 h 244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w 455"/>
                <a:gd name="T121" fmla="*/ 0 h 244"/>
                <a:gd name="T122" fmla="*/ 455 w 455"/>
                <a:gd name="T123" fmla="*/ 244 h 244"/>
              </a:gdLst>
              <a:ahLst/>
              <a:cxnLst>
                <a:cxn ang="T80">
                  <a:pos x="T0" y="T1"/>
                </a:cxn>
                <a:cxn ang="T81">
                  <a:pos x="T2" y="T3"/>
                </a:cxn>
                <a:cxn ang="T82">
                  <a:pos x="T4" y="T5"/>
                </a:cxn>
                <a:cxn ang="T83">
                  <a:pos x="T6" y="T7"/>
                </a:cxn>
                <a:cxn ang="T84">
                  <a:pos x="T8" y="T9"/>
                </a:cxn>
                <a:cxn ang="T85">
                  <a:pos x="T10" y="T11"/>
                </a:cxn>
                <a:cxn ang="T86">
                  <a:pos x="T12" y="T13"/>
                </a:cxn>
                <a:cxn ang="T87">
                  <a:pos x="T14" y="T15"/>
                </a:cxn>
                <a:cxn ang="T88">
                  <a:pos x="T16" y="T17"/>
                </a:cxn>
                <a:cxn ang="T89">
                  <a:pos x="T18" y="T19"/>
                </a:cxn>
                <a:cxn ang="T90">
                  <a:pos x="T20" y="T21"/>
                </a:cxn>
                <a:cxn ang="T91">
                  <a:pos x="T22" y="T23"/>
                </a:cxn>
                <a:cxn ang="T92">
                  <a:pos x="T24" y="T25"/>
                </a:cxn>
                <a:cxn ang="T93">
                  <a:pos x="T26" y="T27"/>
                </a:cxn>
                <a:cxn ang="T94">
                  <a:pos x="T28" y="T29"/>
                </a:cxn>
                <a:cxn ang="T95">
                  <a:pos x="T30" y="T31"/>
                </a:cxn>
                <a:cxn ang="T96">
                  <a:pos x="T32" y="T33"/>
                </a:cxn>
                <a:cxn ang="T97">
                  <a:pos x="T34" y="T35"/>
                </a:cxn>
                <a:cxn ang="T98">
                  <a:pos x="T36" y="T37"/>
                </a:cxn>
                <a:cxn ang="T99">
                  <a:pos x="T38" y="T39"/>
                </a:cxn>
                <a:cxn ang="T100">
                  <a:pos x="T40" y="T41"/>
                </a:cxn>
                <a:cxn ang="T101">
                  <a:pos x="T42" y="T43"/>
                </a:cxn>
                <a:cxn ang="T102">
                  <a:pos x="T44" y="T45"/>
                </a:cxn>
                <a:cxn ang="T103">
                  <a:pos x="T46" y="T47"/>
                </a:cxn>
                <a:cxn ang="T104">
                  <a:pos x="T48" y="T49"/>
                </a:cxn>
                <a:cxn ang="T105">
                  <a:pos x="T50" y="T51"/>
                </a:cxn>
                <a:cxn ang="T106">
                  <a:pos x="T52" y="T53"/>
                </a:cxn>
                <a:cxn ang="T107">
                  <a:pos x="T54" y="T55"/>
                </a:cxn>
                <a:cxn ang="T108">
                  <a:pos x="T56" y="T57"/>
                </a:cxn>
                <a:cxn ang="T109">
                  <a:pos x="T58" y="T59"/>
                </a:cxn>
                <a:cxn ang="T110">
                  <a:pos x="T60" y="T61"/>
                </a:cxn>
                <a:cxn ang="T111">
                  <a:pos x="T62" y="T63"/>
                </a:cxn>
                <a:cxn ang="T112">
                  <a:pos x="T64" y="T65"/>
                </a:cxn>
                <a:cxn ang="T113">
                  <a:pos x="T66" y="T67"/>
                </a:cxn>
                <a:cxn ang="T114">
                  <a:pos x="T68" y="T69"/>
                </a:cxn>
                <a:cxn ang="T115">
                  <a:pos x="T70" y="T71"/>
                </a:cxn>
                <a:cxn ang="T116">
                  <a:pos x="T72" y="T73"/>
                </a:cxn>
                <a:cxn ang="T117">
                  <a:pos x="T74" y="T75"/>
                </a:cxn>
                <a:cxn ang="T118">
                  <a:pos x="T76" y="T77"/>
                </a:cxn>
                <a:cxn ang="T119">
                  <a:pos x="T78" y="T79"/>
                </a:cxn>
              </a:cxnLst>
              <a:rect l="T120" t="T121" r="T122" b="T123"/>
              <a:pathLst>
                <a:path w="455" h="244">
                  <a:moveTo>
                    <a:pt x="412" y="48"/>
                  </a:moveTo>
                  <a:lnTo>
                    <a:pt x="413" y="35"/>
                  </a:lnTo>
                  <a:lnTo>
                    <a:pt x="423" y="27"/>
                  </a:lnTo>
                  <a:lnTo>
                    <a:pt x="429" y="30"/>
                  </a:lnTo>
                  <a:lnTo>
                    <a:pt x="455" y="29"/>
                  </a:lnTo>
                  <a:lnTo>
                    <a:pt x="424" y="19"/>
                  </a:lnTo>
                  <a:lnTo>
                    <a:pt x="416" y="0"/>
                  </a:lnTo>
                  <a:lnTo>
                    <a:pt x="413" y="6"/>
                  </a:lnTo>
                  <a:lnTo>
                    <a:pt x="409" y="6"/>
                  </a:lnTo>
                  <a:lnTo>
                    <a:pt x="407" y="13"/>
                  </a:lnTo>
                  <a:lnTo>
                    <a:pt x="396" y="13"/>
                  </a:lnTo>
                  <a:lnTo>
                    <a:pt x="391" y="10"/>
                  </a:lnTo>
                  <a:lnTo>
                    <a:pt x="385" y="13"/>
                  </a:lnTo>
                  <a:lnTo>
                    <a:pt x="362" y="8"/>
                  </a:lnTo>
                  <a:lnTo>
                    <a:pt x="342" y="10"/>
                  </a:lnTo>
                  <a:lnTo>
                    <a:pt x="327" y="5"/>
                  </a:lnTo>
                  <a:lnTo>
                    <a:pt x="329" y="14"/>
                  </a:lnTo>
                  <a:lnTo>
                    <a:pt x="305" y="6"/>
                  </a:lnTo>
                  <a:lnTo>
                    <a:pt x="299" y="13"/>
                  </a:lnTo>
                  <a:lnTo>
                    <a:pt x="302" y="21"/>
                  </a:lnTo>
                  <a:lnTo>
                    <a:pt x="296" y="45"/>
                  </a:lnTo>
                  <a:lnTo>
                    <a:pt x="230" y="54"/>
                  </a:lnTo>
                  <a:lnTo>
                    <a:pt x="221" y="65"/>
                  </a:lnTo>
                  <a:lnTo>
                    <a:pt x="191" y="81"/>
                  </a:lnTo>
                  <a:lnTo>
                    <a:pt x="176" y="78"/>
                  </a:lnTo>
                  <a:lnTo>
                    <a:pt x="138" y="91"/>
                  </a:lnTo>
                  <a:lnTo>
                    <a:pt x="125" y="104"/>
                  </a:lnTo>
                  <a:lnTo>
                    <a:pt x="74" y="116"/>
                  </a:lnTo>
                  <a:lnTo>
                    <a:pt x="60" y="134"/>
                  </a:lnTo>
                  <a:lnTo>
                    <a:pt x="17" y="129"/>
                  </a:lnTo>
                  <a:lnTo>
                    <a:pt x="17" y="148"/>
                  </a:lnTo>
                  <a:lnTo>
                    <a:pt x="8" y="166"/>
                  </a:lnTo>
                  <a:lnTo>
                    <a:pt x="1" y="169"/>
                  </a:lnTo>
                  <a:lnTo>
                    <a:pt x="0" y="188"/>
                  </a:lnTo>
                  <a:lnTo>
                    <a:pt x="1" y="196"/>
                  </a:lnTo>
                  <a:lnTo>
                    <a:pt x="12" y="199"/>
                  </a:lnTo>
                  <a:lnTo>
                    <a:pt x="3" y="215"/>
                  </a:lnTo>
                  <a:lnTo>
                    <a:pt x="5" y="233"/>
                  </a:lnTo>
                  <a:lnTo>
                    <a:pt x="30" y="236"/>
                  </a:lnTo>
                  <a:lnTo>
                    <a:pt x="39" y="244"/>
                  </a:lnTo>
                  <a:lnTo>
                    <a:pt x="59" y="233"/>
                  </a:lnTo>
                  <a:lnTo>
                    <a:pt x="65" y="218"/>
                  </a:lnTo>
                  <a:lnTo>
                    <a:pt x="68" y="210"/>
                  </a:lnTo>
                  <a:lnTo>
                    <a:pt x="82" y="210"/>
                  </a:lnTo>
                  <a:lnTo>
                    <a:pt x="84" y="198"/>
                  </a:lnTo>
                  <a:lnTo>
                    <a:pt x="95" y="198"/>
                  </a:lnTo>
                  <a:lnTo>
                    <a:pt x="102" y="188"/>
                  </a:lnTo>
                  <a:lnTo>
                    <a:pt x="103" y="175"/>
                  </a:lnTo>
                  <a:lnTo>
                    <a:pt x="122" y="163"/>
                  </a:lnTo>
                  <a:lnTo>
                    <a:pt x="119" y="153"/>
                  </a:lnTo>
                  <a:lnTo>
                    <a:pt x="127" y="155"/>
                  </a:lnTo>
                  <a:lnTo>
                    <a:pt x="156" y="142"/>
                  </a:lnTo>
                  <a:lnTo>
                    <a:pt x="162" y="148"/>
                  </a:lnTo>
                  <a:lnTo>
                    <a:pt x="178" y="150"/>
                  </a:lnTo>
                  <a:lnTo>
                    <a:pt x="184" y="156"/>
                  </a:lnTo>
                  <a:lnTo>
                    <a:pt x="194" y="155"/>
                  </a:lnTo>
                  <a:lnTo>
                    <a:pt x="200" y="161"/>
                  </a:lnTo>
                  <a:lnTo>
                    <a:pt x="216" y="167"/>
                  </a:lnTo>
                  <a:lnTo>
                    <a:pt x="230" y="164"/>
                  </a:lnTo>
                  <a:lnTo>
                    <a:pt x="256" y="171"/>
                  </a:lnTo>
                  <a:lnTo>
                    <a:pt x="257" y="153"/>
                  </a:lnTo>
                  <a:lnTo>
                    <a:pt x="249" y="148"/>
                  </a:lnTo>
                  <a:lnTo>
                    <a:pt x="281" y="139"/>
                  </a:lnTo>
                  <a:lnTo>
                    <a:pt x="292" y="129"/>
                  </a:lnTo>
                  <a:lnTo>
                    <a:pt x="316" y="116"/>
                  </a:lnTo>
                  <a:lnTo>
                    <a:pt x="323" y="118"/>
                  </a:lnTo>
                  <a:lnTo>
                    <a:pt x="324" y="126"/>
                  </a:lnTo>
                  <a:lnTo>
                    <a:pt x="340" y="124"/>
                  </a:lnTo>
                  <a:lnTo>
                    <a:pt x="350" y="144"/>
                  </a:lnTo>
                  <a:lnTo>
                    <a:pt x="366" y="140"/>
                  </a:lnTo>
                  <a:lnTo>
                    <a:pt x="370" y="148"/>
                  </a:lnTo>
                  <a:lnTo>
                    <a:pt x="381" y="132"/>
                  </a:lnTo>
                  <a:lnTo>
                    <a:pt x="391" y="123"/>
                  </a:lnTo>
                  <a:lnTo>
                    <a:pt x="391" y="107"/>
                  </a:lnTo>
                  <a:lnTo>
                    <a:pt x="426" y="110"/>
                  </a:lnTo>
                  <a:lnTo>
                    <a:pt x="429" y="91"/>
                  </a:lnTo>
                  <a:lnTo>
                    <a:pt x="448" y="72"/>
                  </a:lnTo>
                  <a:lnTo>
                    <a:pt x="444" y="64"/>
                  </a:lnTo>
                  <a:lnTo>
                    <a:pt x="415" y="53"/>
                  </a:lnTo>
                  <a:lnTo>
                    <a:pt x="412" y="48"/>
                  </a:lnTo>
                  <a:close/>
                </a:path>
              </a:pathLst>
            </a:custGeom>
            <a:solidFill>
              <a:srgbClr val="FF0000"/>
            </a:solidFill>
            <a:ln w="4763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</p:grpSp>
      <p:sp>
        <p:nvSpPr>
          <p:cNvPr id="49196" name="Freeform 571"/>
          <p:cNvSpPr>
            <a:spLocks/>
          </p:cNvSpPr>
          <p:nvPr/>
        </p:nvSpPr>
        <p:spPr bwMode="auto">
          <a:xfrm>
            <a:off x="5408613" y="4483100"/>
            <a:ext cx="644525" cy="465138"/>
          </a:xfrm>
          <a:custGeom>
            <a:avLst/>
            <a:gdLst>
              <a:gd name="T0" fmla="*/ 2147483647 w 438"/>
              <a:gd name="T1" fmla="*/ 2147483647 h 337"/>
              <a:gd name="T2" fmla="*/ 2147483647 w 438"/>
              <a:gd name="T3" fmla="*/ 0 h 337"/>
              <a:gd name="T4" fmla="*/ 2147483647 w 438"/>
              <a:gd name="T5" fmla="*/ 2147483647 h 337"/>
              <a:gd name="T6" fmla="*/ 2147483647 w 438"/>
              <a:gd name="T7" fmla="*/ 2147483647 h 337"/>
              <a:gd name="T8" fmla="*/ 2147483647 w 438"/>
              <a:gd name="T9" fmla="*/ 2147483647 h 337"/>
              <a:gd name="T10" fmla="*/ 2147483647 w 438"/>
              <a:gd name="T11" fmla="*/ 2147483647 h 337"/>
              <a:gd name="T12" fmla="*/ 2147483647 w 438"/>
              <a:gd name="T13" fmla="*/ 2147483647 h 337"/>
              <a:gd name="T14" fmla="*/ 2147483647 w 438"/>
              <a:gd name="T15" fmla="*/ 2147483647 h 337"/>
              <a:gd name="T16" fmla="*/ 2147483647 w 438"/>
              <a:gd name="T17" fmla="*/ 2147483647 h 337"/>
              <a:gd name="T18" fmla="*/ 2147483647 w 438"/>
              <a:gd name="T19" fmla="*/ 2147483647 h 337"/>
              <a:gd name="T20" fmla="*/ 2147483647 w 438"/>
              <a:gd name="T21" fmla="*/ 2147483647 h 337"/>
              <a:gd name="T22" fmla="*/ 2147483647 w 438"/>
              <a:gd name="T23" fmla="*/ 2147483647 h 337"/>
              <a:gd name="T24" fmla="*/ 2147483647 w 438"/>
              <a:gd name="T25" fmla="*/ 2147483647 h 337"/>
              <a:gd name="T26" fmla="*/ 2147483647 w 438"/>
              <a:gd name="T27" fmla="*/ 2147483647 h 337"/>
              <a:gd name="T28" fmla="*/ 2147483647 w 438"/>
              <a:gd name="T29" fmla="*/ 2147483647 h 337"/>
              <a:gd name="T30" fmla="*/ 2147483647 w 438"/>
              <a:gd name="T31" fmla="*/ 2147483647 h 337"/>
              <a:gd name="T32" fmla="*/ 2147483647 w 438"/>
              <a:gd name="T33" fmla="*/ 2147483647 h 337"/>
              <a:gd name="T34" fmla="*/ 2147483647 w 438"/>
              <a:gd name="T35" fmla="*/ 2147483647 h 337"/>
              <a:gd name="T36" fmla="*/ 2147483647 w 438"/>
              <a:gd name="T37" fmla="*/ 2147483647 h 337"/>
              <a:gd name="T38" fmla="*/ 2147483647 w 438"/>
              <a:gd name="T39" fmla="*/ 2147483647 h 337"/>
              <a:gd name="T40" fmla="*/ 2147483647 w 438"/>
              <a:gd name="T41" fmla="*/ 2147483647 h 337"/>
              <a:gd name="T42" fmla="*/ 2147483647 w 438"/>
              <a:gd name="T43" fmla="*/ 2147483647 h 337"/>
              <a:gd name="T44" fmla="*/ 2147483647 w 438"/>
              <a:gd name="T45" fmla="*/ 2147483647 h 337"/>
              <a:gd name="T46" fmla="*/ 2147483647 w 438"/>
              <a:gd name="T47" fmla="*/ 2147483647 h 337"/>
              <a:gd name="T48" fmla="*/ 2147483647 w 438"/>
              <a:gd name="T49" fmla="*/ 2147483647 h 337"/>
              <a:gd name="T50" fmla="*/ 2147483647 w 438"/>
              <a:gd name="T51" fmla="*/ 2147483647 h 337"/>
              <a:gd name="T52" fmla="*/ 0 w 438"/>
              <a:gd name="T53" fmla="*/ 2147483647 h 337"/>
              <a:gd name="T54" fmla="*/ 2147483647 w 438"/>
              <a:gd name="T55" fmla="*/ 2147483647 h 337"/>
              <a:gd name="T56" fmla="*/ 2147483647 w 438"/>
              <a:gd name="T57" fmla="*/ 2147483647 h 337"/>
              <a:gd name="T58" fmla="*/ 2147483647 w 438"/>
              <a:gd name="T59" fmla="*/ 2147483647 h 337"/>
              <a:gd name="T60" fmla="*/ 2147483647 w 438"/>
              <a:gd name="T61" fmla="*/ 2147483647 h 337"/>
              <a:gd name="T62" fmla="*/ 2147483647 w 438"/>
              <a:gd name="T63" fmla="*/ 2147483647 h 337"/>
              <a:gd name="T64" fmla="*/ 2147483647 w 438"/>
              <a:gd name="T65" fmla="*/ 2147483647 h 337"/>
              <a:gd name="T66" fmla="*/ 2147483647 w 438"/>
              <a:gd name="T67" fmla="*/ 2147483647 h 337"/>
              <a:gd name="T68" fmla="*/ 2147483647 w 438"/>
              <a:gd name="T69" fmla="*/ 2147483647 h 337"/>
              <a:gd name="T70" fmla="*/ 2147483647 w 438"/>
              <a:gd name="T71" fmla="*/ 2147483647 h 337"/>
              <a:gd name="T72" fmla="*/ 2147483647 w 438"/>
              <a:gd name="T73" fmla="*/ 2147483647 h 337"/>
              <a:gd name="T74" fmla="*/ 2147483647 w 438"/>
              <a:gd name="T75" fmla="*/ 2147483647 h 337"/>
              <a:gd name="T76" fmla="*/ 2147483647 w 438"/>
              <a:gd name="T77" fmla="*/ 2147483647 h 337"/>
              <a:gd name="T78" fmla="*/ 2147483647 w 438"/>
              <a:gd name="T79" fmla="*/ 2147483647 h 337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w 438"/>
              <a:gd name="T121" fmla="*/ 0 h 337"/>
              <a:gd name="T122" fmla="*/ 438 w 438"/>
              <a:gd name="T123" fmla="*/ 337 h 337"/>
            </a:gdLst>
            <a:ahLst/>
            <a:cxnLst>
              <a:cxn ang="T80">
                <a:pos x="T0" y="T1"/>
              </a:cxn>
              <a:cxn ang="T81">
                <a:pos x="T2" y="T3"/>
              </a:cxn>
              <a:cxn ang="T82">
                <a:pos x="T4" y="T5"/>
              </a:cxn>
              <a:cxn ang="T83">
                <a:pos x="T6" y="T7"/>
              </a:cxn>
              <a:cxn ang="T84">
                <a:pos x="T8" y="T9"/>
              </a:cxn>
              <a:cxn ang="T85">
                <a:pos x="T10" y="T11"/>
              </a:cxn>
              <a:cxn ang="T86">
                <a:pos x="T12" y="T13"/>
              </a:cxn>
              <a:cxn ang="T87">
                <a:pos x="T14" y="T15"/>
              </a:cxn>
              <a:cxn ang="T88">
                <a:pos x="T16" y="T17"/>
              </a:cxn>
              <a:cxn ang="T89">
                <a:pos x="T18" y="T19"/>
              </a:cxn>
              <a:cxn ang="T90">
                <a:pos x="T20" y="T21"/>
              </a:cxn>
              <a:cxn ang="T91">
                <a:pos x="T22" y="T23"/>
              </a:cxn>
              <a:cxn ang="T92">
                <a:pos x="T24" y="T25"/>
              </a:cxn>
              <a:cxn ang="T93">
                <a:pos x="T26" y="T27"/>
              </a:cxn>
              <a:cxn ang="T94">
                <a:pos x="T28" y="T29"/>
              </a:cxn>
              <a:cxn ang="T95">
                <a:pos x="T30" y="T31"/>
              </a:cxn>
              <a:cxn ang="T96">
                <a:pos x="T32" y="T33"/>
              </a:cxn>
              <a:cxn ang="T97">
                <a:pos x="T34" y="T35"/>
              </a:cxn>
              <a:cxn ang="T98">
                <a:pos x="T36" y="T37"/>
              </a:cxn>
              <a:cxn ang="T99">
                <a:pos x="T38" y="T39"/>
              </a:cxn>
              <a:cxn ang="T100">
                <a:pos x="T40" y="T41"/>
              </a:cxn>
              <a:cxn ang="T101">
                <a:pos x="T42" y="T43"/>
              </a:cxn>
              <a:cxn ang="T102">
                <a:pos x="T44" y="T45"/>
              </a:cxn>
              <a:cxn ang="T103">
                <a:pos x="T46" y="T47"/>
              </a:cxn>
              <a:cxn ang="T104">
                <a:pos x="T48" y="T49"/>
              </a:cxn>
              <a:cxn ang="T105">
                <a:pos x="T50" y="T51"/>
              </a:cxn>
              <a:cxn ang="T106">
                <a:pos x="T52" y="T53"/>
              </a:cxn>
              <a:cxn ang="T107">
                <a:pos x="T54" y="T55"/>
              </a:cxn>
              <a:cxn ang="T108">
                <a:pos x="T56" y="T57"/>
              </a:cxn>
              <a:cxn ang="T109">
                <a:pos x="T58" y="T59"/>
              </a:cxn>
              <a:cxn ang="T110">
                <a:pos x="T60" y="T61"/>
              </a:cxn>
              <a:cxn ang="T111">
                <a:pos x="T62" y="T63"/>
              </a:cxn>
              <a:cxn ang="T112">
                <a:pos x="T64" y="T65"/>
              </a:cxn>
              <a:cxn ang="T113">
                <a:pos x="T66" y="T67"/>
              </a:cxn>
              <a:cxn ang="T114">
                <a:pos x="T68" y="T69"/>
              </a:cxn>
              <a:cxn ang="T115">
                <a:pos x="T70" y="T71"/>
              </a:cxn>
              <a:cxn ang="T116">
                <a:pos x="T72" y="T73"/>
              </a:cxn>
              <a:cxn ang="T117">
                <a:pos x="T74" y="T75"/>
              </a:cxn>
              <a:cxn ang="T118">
                <a:pos x="T76" y="T77"/>
              </a:cxn>
              <a:cxn ang="T119">
                <a:pos x="T78" y="T79"/>
              </a:cxn>
            </a:cxnLst>
            <a:rect l="T120" t="T121" r="T122" b="T123"/>
            <a:pathLst>
              <a:path w="438" h="337">
                <a:moveTo>
                  <a:pt x="275" y="58"/>
                </a:moveTo>
                <a:lnTo>
                  <a:pt x="288" y="48"/>
                </a:lnTo>
                <a:lnTo>
                  <a:pt x="286" y="38"/>
                </a:lnTo>
                <a:lnTo>
                  <a:pt x="304" y="0"/>
                </a:lnTo>
                <a:lnTo>
                  <a:pt x="315" y="10"/>
                </a:lnTo>
                <a:lnTo>
                  <a:pt x="321" y="11"/>
                </a:lnTo>
                <a:lnTo>
                  <a:pt x="328" y="7"/>
                </a:lnTo>
                <a:lnTo>
                  <a:pt x="336" y="15"/>
                </a:lnTo>
                <a:lnTo>
                  <a:pt x="339" y="29"/>
                </a:lnTo>
                <a:lnTo>
                  <a:pt x="340" y="35"/>
                </a:lnTo>
                <a:lnTo>
                  <a:pt x="363" y="30"/>
                </a:lnTo>
                <a:lnTo>
                  <a:pt x="374" y="43"/>
                </a:lnTo>
                <a:lnTo>
                  <a:pt x="374" y="69"/>
                </a:lnTo>
                <a:lnTo>
                  <a:pt x="383" y="82"/>
                </a:lnTo>
                <a:lnTo>
                  <a:pt x="393" y="85"/>
                </a:lnTo>
                <a:lnTo>
                  <a:pt x="393" y="75"/>
                </a:lnTo>
                <a:lnTo>
                  <a:pt x="404" y="78"/>
                </a:lnTo>
                <a:lnTo>
                  <a:pt x="418" y="59"/>
                </a:lnTo>
                <a:lnTo>
                  <a:pt x="434" y="62"/>
                </a:lnTo>
                <a:lnTo>
                  <a:pt x="436" y="77"/>
                </a:lnTo>
                <a:lnTo>
                  <a:pt x="433" y="93"/>
                </a:lnTo>
                <a:lnTo>
                  <a:pt x="438" y="93"/>
                </a:lnTo>
                <a:lnTo>
                  <a:pt x="438" y="104"/>
                </a:lnTo>
                <a:lnTo>
                  <a:pt x="422" y="190"/>
                </a:lnTo>
                <a:lnTo>
                  <a:pt x="401" y="228"/>
                </a:lnTo>
                <a:lnTo>
                  <a:pt x="368" y="311"/>
                </a:lnTo>
                <a:lnTo>
                  <a:pt x="355" y="319"/>
                </a:lnTo>
                <a:lnTo>
                  <a:pt x="328" y="322"/>
                </a:lnTo>
                <a:lnTo>
                  <a:pt x="320" y="337"/>
                </a:lnTo>
                <a:lnTo>
                  <a:pt x="305" y="327"/>
                </a:lnTo>
                <a:lnTo>
                  <a:pt x="288" y="306"/>
                </a:lnTo>
                <a:lnTo>
                  <a:pt x="285" y="297"/>
                </a:lnTo>
                <a:lnTo>
                  <a:pt x="278" y="300"/>
                </a:lnTo>
                <a:lnTo>
                  <a:pt x="278" y="316"/>
                </a:lnTo>
                <a:lnTo>
                  <a:pt x="266" y="317"/>
                </a:lnTo>
                <a:lnTo>
                  <a:pt x="247" y="330"/>
                </a:lnTo>
                <a:lnTo>
                  <a:pt x="242" y="329"/>
                </a:lnTo>
                <a:lnTo>
                  <a:pt x="229" y="311"/>
                </a:lnTo>
                <a:lnTo>
                  <a:pt x="231" y="300"/>
                </a:lnTo>
                <a:lnTo>
                  <a:pt x="221" y="282"/>
                </a:lnTo>
                <a:lnTo>
                  <a:pt x="212" y="278"/>
                </a:lnTo>
                <a:lnTo>
                  <a:pt x="220" y="247"/>
                </a:lnTo>
                <a:lnTo>
                  <a:pt x="213" y="250"/>
                </a:lnTo>
                <a:lnTo>
                  <a:pt x="204" y="233"/>
                </a:lnTo>
                <a:lnTo>
                  <a:pt x="188" y="211"/>
                </a:lnTo>
                <a:lnTo>
                  <a:pt x="164" y="198"/>
                </a:lnTo>
                <a:lnTo>
                  <a:pt x="143" y="195"/>
                </a:lnTo>
                <a:lnTo>
                  <a:pt x="137" y="198"/>
                </a:lnTo>
                <a:lnTo>
                  <a:pt x="135" y="206"/>
                </a:lnTo>
                <a:lnTo>
                  <a:pt x="107" y="203"/>
                </a:lnTo>
                <a:lnTo>
                  <a:pt x="73" y="212"/>
                </a:lnTo>
                <a:lnTo>
                  <a:pt x="46" y="217"/>
                </a:lnTo>
                <a:lnTo>
                  <a:pt x="29" y="228"/>
                </a:lnTo>
                <a:lnTo>
                  <a:pt x="0" y="211"/>
                </a:lnTo>
                <a:lnTo>
                  <a:pt x="13" y="184"/>
                </a:lnTo>
                <a:lnTo>
                  <a:pt x="16" y="142"/>
                </a:lnTo>
                <a:lnTo>
                  <a:pt x="16" y="134"/>
                </a:lnTo>
                <a:lnTo>
                  <a:pt x="10" y="134"/>
                </a:lnTo>
                <a:lnTo>
                  <a:pt x="10" y="126"/>
                </a:lnTo>
                <a:lnTo>
                  <a:pt x="10" y="118"/>
                </a:lnTo>
                <a:lnTo>
                  <a:pt x="32" y="85"/>
                </a:lnTo>
                <a:lnTo>
                  <a:pt x="30" y="74"/>
                </a:lnTo>
                <a:lnTo>
                  <a:pt x="41" y="67"/>
                </a:lnTo>
                <a:lnTo>
                  <a:pt x="76" y="74"/>
                </a:lnTo>
                <a:lnTo>
                  <a:pt x="86" y="62"/>
                </a:lnTo>
                <a:lnTo>
                  <a:pt x="115" y="74"/>
                </a:lnTo>
                <a:lnTo>
                  <a:pt x="118" y="70"/>
                </a:lnTo>
                <a:lnTo>
                  <a:pt x="121" y="35"/>
                </a:lnTo>
                <a:lnTo>
                  <a:pt x="143" y="30"/>
                </a:lnTo>
                <a:lnTo>
                  <a:pt x="159" y="11"/>
                </a:lnTo>
                <a:lnTo>
                  <a:pt x="178" y="2"/>
                </a:lnTo>
                <a:lnTo>
                  <a:pt x="186" y="2"/>
                </a:lnTo>
                <a:lnTo>
                  <a:pt x="189" y="13"/>
                </a:lnTo>
                <a:lnTo>
                  <a:pt x="204" y="10"/>
                </a:lnTo>
                <a:lnTo>
                  <a:pt x="213" y="19"/>
                </a:lnTo>
                <a:lnTo>
                  <a:pt x="218" y="18"/>
                </a:lnTo>
                <a:lnTo>
                  <a:pt x="224" y="38"/>
                </a:lnTo>
                <a:lnTo>
                  <a:pt x="239" y="38"/>
                </a:lnTo>
                <a:lnTo>
                  <a:pt x="248" y="58"/>
                </a:lnTo>
                <a:lnTo>
                  <a:pt x="269" y="50"/>
                </a:lnTo>
                <a:lnTo>
                  <a:pt x="275" y="58"/>
                </a:lnTo>
                <a:close/>
              </a:path>
            </a:pathLst>
          </a:custGeom>
          <a:solidFill>
            <a:srgbClr val="99CCFF"/>
          </a:solidFill>
          <a:ln w="4826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49197" name="Freeform 572"/>
          <p:cNvSpPr>
            <a:spLocks/>
          </p:cNvSpPr>
          <p:nvPr/>
        </p:nvSpPr>
        <p:spPr bwMode="auto">
          <a:xfrm>
            <a:off x="5856288" y="4151313"/>
            <a:ext cx="536575" cy="449262"/>
          </a:xfrm>
          <a:custGeom>
            <a:avLst/>
            <a:gdLst>
              <a:gd name="T0" fmla="*/ 2147483647 w 364"/>
              <a:gd name="T1" fmla="*/ 2147483647 h 327"/>
              <a:gd name="T2" fmla="*/ 2147483647 w 364"/>
              <a:gd name="T3" fmla="*/ 2147483647 h 327"/>
              <a:gd name="T4" fmla="*/ 2147483647 w 364"/>
              <a:gd name="T5" fmla="*/ 2147483647 h 327"/>
              <a:gd name="T6" fmla="*/ 2147483647 w 364"/>
              <a:gd name="T7" fmla="*/ 2147483647 h 327"/>
              <a:gd name="T8" fmla="*/ 2147483647 w 364"/>
              <a:gd name="T9" fmla="*/ 2147483647 h 327"/>
              <a:gd name="T10" fmla="*/ 2147483647 w 364"/>
              <a:gd name="T11" fmla="*/ 2147483647 h 327"/>
              <a:gd name="T12" fmla="*/ 2147483647 w 364"/>
              <a:gd name="T13" fmla="*/ 2147483647 h 327"/>
              <a:gd name="T14" fmla="*/ 2147483647 w 364"/>
              <a:gd name="T15" fmla="*/ 2147483647 h 327"/>
              <a:gd name="T16" fmla="*/ 2147483647 w 364"/>
              <a:gd name="T17" fmla="*/ 2147483647 h 327"/>
              <a:gd name="T18" fmla="*/ 2147483647 w 364"/>
              <a:gd name="T19" fmla="*/ 2147483647 h 327"/>
              <a:gd name="T20" fmla="*/ 2147483647 w 364"/>
              <a:gd name="T21" fmla="*/ 2147483647 h 327"/>
              <a:gd name="T22" fmla="*/ 2147483647 w 364"/>
              <a:gd name="T23" fmla="*/ 2147483647 h 327"/>
              <a:gd name="T24" fmla="*/ 2147483647 w 364"/>
              <a:gd name="T25" fmla="*/ 2147483647 h 327"/>
              <a:gd name="T26" fmla="*/ 2147483647 w 364"/>
              <a:gd name="T27" fmla="*/ 2147483647 h 327"/>
              <a:gd name="T28" fmla="*/ 2147483647 w 364"/>
              <a:gd name="T29" fmla="*/ 2147483647 h 327"/>
              <a:gd name="T30" fmla="*/ 2147483647 w 364"/>
              <a:gd name="T31" fmla="*/ 2147483647 h 327"/>
              <a:gd name="T32" fmla="*/ 2147483647 w 364"/>
              <a:gd name="T33" fmla="*/ 2147483647 h 327"/>
              <a:gd name="T34" fmla="*/ 2147483647 w 364"/>
              <a:gd name="T35" fmla="*/ 2147483647 h 327"/>
              <a:gd name="T36" fmla="*/ 2147483647 w 364"/>
              <a:gd name="T37" fmla="*/ 2147483647 h 327"/>
              <a:gd name="T38" fmla="*/ 2147483647 w 364"/>
              <a:gd name="T39" fmla="*/ 2147483647 h 327"/>
              <a:gd name="T40" fmla="*/ 2147483647 w 364"/>
              <a:gd name="T41" fmla="*/ 2147483647 h 327"/>
              <a:gd name="T42" fmla="*/ 2147483647 w 364"/>
              <a:gd name="T43" fmla="*/ 2147483647 h 327"/>
              <a:gd name="T44" fmla="*/ 2147483647 w 364"/>
              <a:gd name="T45" fmla="*/ 2147483647 h 327"/>
              <a:gd name="T46" fmla="*/ 2147483647 w 364"/>
              <a:gd name="T47" fmla="*/ 2147483647 h 327"/>
              <a:gd name="T48" fmla="*/ 2147483647 w 364"/>
              <a:gd name="T49" fmla="*/ 2147483647 h 327"/>
              <a:gd name="T50" fmla="*/ 2147483647 w 364"/>
              <a:gd name="T51" fmla="*/ 2147483647 h 327"/>
              <a:gd name="T52" fmla="*/ 0 w 364"/>
              <a:gd name="T53" fmla="*/ 2147483647 h 327"/>
              <a:gd name="T54" fmla="*/ 2147483647 w 364"/>
              <a:gd name="T55" fmla="*/ 2147483647 h 327"/>
              <a:gd name="T56" fmla="*/ 2147483647 w 364"/>
              <a:gd name="T57" fmla="*/ 2147483647 h 327"/>
              <a:gd name="T58" fmla="*/ 2147483647 w 364"/>
              <a:gd name="T59" fmla="*/ 2147483647 h 327"/>
              <a:gd name="T60" fmla="*/ 2147483647 w 364"/>
              <a:gd name="T61" fmla="*/ 2147483647 h 327"/>
              <a:gd name="T62" fmla="*/ 2147483647 w 364"/>
              <a:gd name="T63" fmla="*/ 2147483647 h 327"/>
              <a:gd name="T64" fmla="*/ 2147483647 w 364"/>
              <a:gd name="T65" fmla="*/ 2147483647 h 327"/>
              <a:gd name="T66" fmla="*/ 2147483647 w 364"/>
              <a:gd name="T67" fmla="*/ 2147483647 h 327"/>
              <a:gd name="T68" fmla="*/ 2147483647 w 364"/>
              <a:gd name="T69" fmla="*/ 2147483647 h 327"/>
              <a:gd name="T70" fmla="*/ 2147483647 w 364"/>
              <a:gd name="T71" fmla="*/ 2147483647 h 327"/>
              <a:gd name="T72" fmla="*/ 2147483647 w 364"/>
              <a:gd name="T73" fmla="*/ 2147483647 h 327"/>
              <a:gd name="T74" fmla="*/ 2147483647 w 364"/>
              <a:gd name="T75" fmla="*/ 2147483647 h 327"/>
              <a:gd name="T76" fmla="*/ 2147483647 w 364"/>
              <a:gd name="T77" fmla="*/ 2147483647 h 327"/>
              <a:gd name="T78" fmla="*/ 2147483647 w 364"/>
              <a:gd name="T79" fmla="*/ 2147483647 h 327"/>
              <a:gd name="T80" fmla="*/ 2147483647 w 364"/>
              <a:gd name="T81" fmla="*/ 2147483647 h 327"/>
              <a:gd name="T82" fmla="*/ 2147483647 w 364"/>
              <a:gd name="T83" fmla="*/ 2147483647 h 327"/>
              <a:gd name="T84" fmla="*/ 2147483647 w 364"/>
              <a:gd name="T85" fmla="*/ 2147483647 h 327"/>
              <a:gd name="T86" fmla="*/ 2147483647 w 364"/>
              <a:gd name="T87" fmla="*/ 2147483647 h 327"/>
              <a:gd name="T88" fmla="*/ 2147483647 w 364"/>
              <a:gd name="T89" fmla="*/ 2147483647 h 327"/>
              <a:gd name="T90" fmla="*/ 2147483647 w 364"/>
              <a:gd name="T91" fmla="*/ 2147483647 h 327"/>
              <a:gd name="T92" fmla="*/ 2147483647 w 364"/>
              <a:gd name="T93" fmla="*/ 2147483647 h 327"/>
              <a:gd name="T94" fmla="*/ 2147483647 w 364"/>
              <a:gd name="T95" fmla="*/ 2147483647 h 327"/>
              <a:gd name="T96" fmla="*/ 2147483647 w 364"/>
              <a:gd name="T97" fmla="*/ 2147483647 h 327"/>
              <a:gd name="T98" fmla="*/ 2147483647 w 364"/>
              <a:gd name="T99" fmla="*/ 2147483647 h 327"/>
              <a:gd name="T100" fmla="*/ 2147483647 w 364"/>
              <a:gd name="T101" fmla="*/ 2147483647 h 327"/>
              <a:gd name="T102" fmla="*/ 2147483647 w 364"/>
              <a:gd name="T103" fmla="*/ 2147483647 h 327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w 364"/>
              <a:gd name="T157" fmla="*/ 0 h 327"/>
              <a:gd name="T158" fmla="*/ 364 w 364"/>
              <a:gd name="T159" fmla="*/ 327 h 327"/>
            </a:gdLst>
            <a:ahLst/>
            <a:cxnLst>
              <a:cxn ang="T104">
                <a:pos x="T0" y="T1"/>
              </a:cxn>
              <a:cxn ang="T105">
                <a:pos x="T2" y="T3"/>
              </a:cxn>
              <a:cxn ang="T106">
                <a:pos x="T4" y="T5"/>
              </a:cxn>
              <a:cxn ang="T107">
                <a:pos x="T6" y="T7"/>
              </a:cxn>
              <a:cxn ang="T108">
                <a:pos x="T8" y="T9"/>
              </a:cxn>
              <a:cxn ang="T109">
                <a:pos x="T10" y="T11"/>
              </a:cxn>
              <a:cxn ang="T110">
                <a:pos x="T12" y="T13"/>
              </a:cxn>
              <a:cxn ang="T111">
                <a:pos x="T14" y="T15"/>
              </a:cxn>
              <a:cxn ang="T112">
                <a:pos x="T16" y="T17"/>
              </a:cxn>
              <a:cxn ang="T113">
                <a:pos x="T18" y="T19"/>
              </a:cxn>
              <a:cxn ang="T114">
                <a:pos x="T20" y="T21"/>
              </a:cxn>
              <a:cxn ang="T115">
                <a:pos x="T22" y="T23"/>
              </a:cxn>
              <a:cxn ang="T116">
                <a:pos x="T24" y="T25"/>
              </a:cxn>
              <a:cxn ang="T117">
                <a:pos x="T26" y="T27"/>
              </a:cxn>
              <a:cxn ang="T118">
                <a:pos x="T28" y="T29"/>
              </a:cxn>
              <a:cxn ang="T119">
                <a:pos x="T30" y="T31"/>
              </a:cxn>
              <a:cxn ang="T120">
                <a:pos x="T32" y="T33"/>
              </a:cxn>
              <a:cxn ang="T121">
                <a:pos x="T34" y="T35"/>
              </a:cxn>
              <a:cxn ang="T122">
                <a:pos x="T36" y="T37"/>
              </a:cxn>
              <a:cxn ang="T123">
                <a:pos x="T38" y="T39"/>
              </a:cxn>
              <a:cxn ang="T124">
                <a:pos x="T40" y="T41"/>
              </a:cxn>
              <a:cxn ang="T125">
                <a:pos x="T42" y="T43"/>
              </a:cxn>
              <a:cxn ang="T126">
                <a:pos x="T44" y="T45"/>
              </a:cxn>
              <a:cxn ang="T127">
                <a:pos x="T46" y="T47"/>
              </a:cxn>
              <a:cxn ang="T128">
                <a:pos x="T48" y="T49"/>
              </a:cxn>
              <a:cxn ang="T129">
                <a:pos x="T50" y="T51"/>
              </a:cxn>
              <a:cxn ang="T130">
                <a:pos x="T52" y="T53"/>
              </a:cxn>
              <a:cxn ang="T131">
                <a:pos x="T54" y="T55"/>
              </a:cxn>
              <a:cxn ang="T132">
                <a:pos x="T56" y="T57"/>
              </a:cxn>
              <a:cxn ang="T133">
                <a:pos x="T58" y="T59"/>
              </a:cxn>
              <a:cxn ang="T134">
                <a:pos x="T60" y="T61"/>
              </a:cxn>
              <a:cxn ang="T135">
                <a:pos x="T62" y="T63"/>
              </a:cxn>
              <a:cxn ang="T136">
                <a:pos x="T64" y="T65"/>
              </a:cxn>
              <a:cxn ang="T137">
                <a:pos x="T66" y="T67"/>
              </a:cxn>
              <a:cxn ang="T138">
                <a:pos x="T68" y="T69"/>
              </a:cxn>
              <a:cxn ang="T139">
                <a:pos x="T70" y="T71"/>
              </a:cxn>
              <a:cxn ang="T140">
                <a:pos x="T72" y="T73"/>
              </a:cxn>
              <a:cxn ang="T141">
                <a:pos x="T74" y="T75"/>
              </a:cxn>
              <a:cxn ang="T142">
                <a:pos x="T76" y="T77"/>
              </a:cxn>
              <a:cxn ang="T143">
                <a:pos x="T78" y="T79"/>
              </a:cxn>
              <a:cxn ang="T144">
                <a:pos x="T80" y="T81"/>
              </a:cxn>
              <a:cxn ang="T145">
                <a:pos x="T82" y="T83"/>
              </a:cxn>
              <a:cxn ang="T146">
                <a:pos x="T84" y="T85"/>
              </a:cxn>
              <a:cxn ang="T147">
                <a:pos x="T86" y="T87"/>
              </a:cxn>
              <a:cxn ang="T148">
                <a:pos x="T88" y="T89"/>
              </a:cxn>
              <a:cxn ang="T149">
                <a:pos x="T90" y="T91"/>
              </a:cxn>
              <a:cxn ang="T150">
                <a:pos x="T92" y="T93"/>
              </a:cxn>
              <a:cxn ang="T151">
                <a:pos x="T94" y="T95"/>
              </a:cxn>
              <a:cxn ang="T152">
                <a:pos x="T96" y="T97"/>
              </a:cxn>
              <a:cxn ang="T153">
                <a:pos x="T98" y="T99"/>
              </a:cxn>
              <a:cxn ang="T154">
                <a:pos x="T100" y="T101"/>
              </a:cxn>
              <a:cxn ang="T155">
                <a:pos x="T102" y="T103"/>
              </a:cxn>
            </a:cxnLst>
            <a:rect l="T156" t="T157" r="T158" b="T159"/>
            <a:pathLst>
              <a:path w="364" h="327">
                <a:moveTo>
                  <a:pt x="297" y="127"/>
                </a:moveTo>
                <a:lnTo>
                  <a:pt x="316" y="142"/>
                </a:lnTo>
                <a:lnTo>
                  <a:pt x="312" y="148"/>
                </a:lnTo>
                <a:lnTo>
                  <a:pt x="294" y="153"/>
                </a:lnTo>
                <a:lnTo>
                  <a:pt x="299" y="163"/>
                </a:lnTo>
                <a:lnTo>
                  <a:pt x="308" y="163"/>
                </a:lnTo>
                <a:lnTo>
                  <a:pt x="308" y="167"/>
                </a:lnTo>
                <a:lnTo>
                  <a:pt x="305" y="178"/>
                </a:lnTo>
                <a:lnTo>
                  <a:pt x="302" y="180"/>
                </a:lnTo>
                <a:lnTo>
                  <a:pt x="296" y="166"/>
                </a:lnTo>
                <a:lnTo>
                  <a:pt x="291" y="185"/>
                </a:lnTo>
                <a:lnTo>
                  <a:pt x="294" y="191"/>
                </a:lnTo>
                <a:lnTo>
                  <a:pt x="288" y="188"/>
                </a:lnTo>
                <a:lnTo>
                  <a:pt x="286" y="198"/>
                </a:lnTo>
                <a:lnTo>
                  <a:pt x="294" y="198"/>
                </a:lnTo>
                <a:lnTo>
                  <a:pt x="296" y="204"/>
                </a:lnTo>
                <a:lnTo>
                  <a:pt x="294" y="206"/>
                </a:lnTo>
                <a:lnTo>
                  <a:pt x="286" y="204"/>
                </a:lnTo>
                <a:lnTo>
                  <a:pt x="291" y="215"/>
                </a:lnTo>
                <a:lnTo>
                  <a:pt x="285" y="233"/>
                </a:lnTo>
                <a:lnTo>
                  <a:pt x="267" y="223"/>
                </a:lnTo>
                <a:lnTo>
                  <a:pt x="270" y="217"/>
                </a:lnTo>
                <a:lnTo>
                  <a:pt x="266" y="214"/>
                </a:lnTo>
                <a:lnTo>
                  <a:pt x="272" y="202"/>
                </a:lnTo>
                <a:lnTo>
                  <a:pt x="272" y="198"/>
                </a:lnTo>
                <a:lnTo>
                  <a:pt x="261" y="196"/>
                </a:lnTo>
                <a:lnTo>
                  <a:pt x="273" y="190"/>
                </a:lnTo>
                <a:lnTo>
                  <a:pt x="259" y="193"/>
                </a:lnTo>
                <a:lnTo>
                  <a:pt x="248" y="185"/>
                </a:lnTo>
                <a:lnTo>
                  <a:pt x="211" y="190"/>
                </a:lnTo>
                <a:lnTo>
                  <a:pt x="203" y="183"/>
                </a:lnTo>
                <a:lnTo>
                  <a:pt x="194" y="185"/>
                </a:lnTo>
                <a:lnTo>
                  <a:pt x="184" y="193"/>
                </a:lnTo>
                <a:lnTo>
                  <a:pt x="192" y="194"/>
                </a:lnTo>
                <a:lnTo>
                  <a:pt x="189" y="204"/>
                </a:lnTo>
                <a:lnTo>
                  <a:pt x="170" y="217"/>
                </a:lnTo>
                <a:lnTo>
                  <a:pt x="137" y="258"/>
                </a:lnTo>
                <a:lnTo>
                  <a:pt x="134" y="257"/>
                </a:lnTo>
                <a:lnTo>
                  <a:pt x="129" y="304"/>
                </a:lnTo>
                <a:lnTo>
                  <a:pt x="114" y="301"/>
                </a:lnTo>
                <a:lnTo>
                  <a:pt x="100" y="320"/>
                </a:lnTo>
                <a:lnTo>
                  <a:pt x="89" y="317"/>
                </a:lnTo>
                <a:lnTo>
                  <a:pt x="87" y="327"/>
                </a:lnTo>
                <a:lnTo>
                  <a:pt x="79" y="324"/>
                </a:lnTo>
                <a:lnTo>
                  <a:pt x="70" y="311"/>
                </a:lnTo>
                <a:lnTo>
                  <a:pt x="70" y="285"/>
                </a:lnTo>
                <a:lnTo>
                  <a:pt x="59" y="272"/>
                </a:lnTo>
                <a:lnTo>
                  <a:pt x="36" y="277"/>
                </a:lnTo>
                <a:lnTo>
                  <a:pt x="35" y="271"/>
                </a:lnTo>
                <a:lnTo>
                  <a:pt x="32" y="257"/>
                </a:lnTo>
                <a:lnTo>
                  <a:pt x="24" y="249"/>
                </a:lnTo>
                <a:lnTo>
                  <a:pt x="17" y="253"/>
                </a:lnTo>
                <a:lnTo>
                  <a:pt x="9" y="252"/>
                </a:lnTo>
                <a:lnTo>
                  <a:pt x="0" y="242"/>
                </a:lnTo>
                <a:lnTo>
                  <a:pt x="8" y="217"/>
                </a:lnTo>
                <a:lnTo>
                  <a:pt x="38" y="221"/>
                </a:lnTo>
                <a:lnTo>
                  <a:pt x="64" y="190"/>
                </a:lnTo>
                <a:lnTo>
                  <a:pt x="67" y="170"/>
                </a:lnTo>
                <a:lnTo>
                  <a:pt x="84" y="155"/>
                </a:lnTo>
                <a:lnTo>
                  <a:pt x="95" y="148"/>
                </a:lnTo>
                <a:lnTo>
                  <a:pt x="111" y="132"/>
                </a:lnTo>
                <a:lnTo>
                  <a:pt x="113" y="123"/>
                </a:lnTo>
                <a:lnTo>
                  <a:pt x="106" y="118"/>
                </a:lnTo>
                <a:lnTo>
                  <a:pt x="113" y="92"/>
                </a:lnTo>
                <a:lnTo>
                  <a:pt x="110" y="75"/>
                </a:lnTo>
                <a:lnTo>
                  <a:pt x="114" y="72"/>
                </a:lnTo>
                <a:lnTo>
                  <a:pt x="121" y="80"/>
                </a:lnTo>
                <a:lnTo>
                  <a:pt x="129" y="78"/>
                </a:lnTo>
                <a:lnTo>
                  <a:pt x="145" y="48"/>
                </a:lnTo>
                <a:lnTo>
                  <a:pt x="134" y="16"/>
                </a:lnTo>
                <a:lnTo>
                  <a:pt x="135" y="8"/>
                </a:lnTo>
                <a:lnTo>
                  <a:pt x="141" y="13"/>
                </a:lnTo>
                <a:lnTo>
                  <a:pt x="151" y="8"/>
                </a:lnTo>
                <a:lnTo>
                  <a:pt x="162" y="13"/>
                </a:lnTo>
                <a:lnTo>
                  <a:pt x="184" y="0"/>
                </a:lnTo>
                <a:lnTo>
                  <a:pt x="192" y="3"/>
                </a:lnTo>
                <a:lnTo>
                  <a:pt x="203" y="8"/>
                </a:lnTo>
                <a:lnTo>
                  <a:pt x="210" y="19"/>
                </a:lnTo>
                <a:lnTo>
                  <a:pt x="231" y="40"/>
                </a:lnTo>
                <a:lnTo>
                  <a:pt x="246" y="41"/>
                </a:lnTo>
                <a:lnTo>
                  <a:pt x="253" y="46"/>
                </a:lnTo>
                <a:lnTo>
                  <a:pt x="251" y="56"/>
                </a:lnTo>
                <a:lnTo>
                  <a:pt x="245" y="60"/>
                </a:lnTo>
                <a:lnTo>
                  <a:pt x="250" y="65"/>
                </a:lnTo>
                <a:lnTo>
                  <a:pt x="251" y="72"/>
                </a:lnTo>
                <a:lnTo>
                  <a:pt x="264" y="88"/>
                </a:lnTo>
                <a:lnTo>
                  <a:pt x="288" y="72"/>
                </a:lnTo>
                <a:lnTo>
                  <a:pt x="301" y="81"/>
                </a:lnTo>
                <a:lnTo>
                  <a:pt x="304" y="94"/>
                </a:lnTo>
                <a:lnTo>
                  <a:pt x="308" y="91"/>
                </a:lnTo>
                <a:lnTo>
                  <a:pt x="320" y="83"/>
                </a:lnTo>
                <a:lnTo>
                  <a:pt x="334" y="49"/>
                </a:lnTo>
                <a:lnTo>
                  <a:pt x="336" y="35"/>
                </a:lnTo>
                <a:lnTo>
                  <a:pt x="353" y="40"/>
                </a:lnTo>
                <a:lnTo>
                  <a:pt x="364" y="53"/>
                </a:lnTo>
                <a:lnTo>
                  <a:pt x="363" y="84"/>
                </a:lnTo>
                <a:lnTo>
                  <a:pt x="350" y="72"/>
                </a:lnTo>
                <a:lnTo>
                  <a:pt x="343" y="92"/>
                </a:lnTo>
                <a:lnTo>
                  <a:pt x="326" y="99"/>
                </a:lnTo>
                <a:lnTo>
                  <a:pt x="331" y="115"/>
                </a:lnTo>
                <a:lnTo>
                  <a:pt x="326" y="127"/>
                </a:lnTo>
                <a:lnTo>
                  <a:pt x="321" y="119"/>
                </a:lnTo>
                <a:lnTo>
                  <a:pt x="312" y="126"/>
                </a:lnTo>
                <a:lnTo>
                  <a:pt x="302" y="124"/>
                </a:lnTo>
                <a:lnTo>
                  <a:pt x="297" y="127"/>
                </a:lnTo>
                <a:close/>
              </a:path>
            </a:pathLst>
          </a:custGeom>
          <a:solidFill>
            <a:srgbClr val="99CCFF"/>
          </a:solidFill>
          <a:ln w="4826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49198" name="Freeform 573"/>
          <p:cNvSpPr>
            <a:spLocks/>
          </p:cNvSpPr>
          <p:nvPr/>
        </p:nvSpPr>
        <p:spPr bwMode="auto">
          <a:xfrm>
            <a:off x="5649913" y="4010025"/>
            <a:ext cx="419100" cy="554038"/>
          </a:xfrm>
          <a:custGeom>
            <a:avLst/>
            <a:gdLst>
              <a:gd name="T0" fmla="*/ 2147483647 w 285"/>
              <a:gd name="T1" fmla="*/ 2147483647 h 402"/>
              <a:gd name="T2" fmla="*/ 2147483647 w 285"/>
              <a:gd name="T3" fmla="*/ 2147483647 h 402"/>
              <a:gd name="T4" fmla="*/ 2147483647 w 285"/>
              <a:gd name="T5" fmla="*/ 2147483647 h 402"/>
              <a:gd name="T6" fmla="*/ 2147483647 w 285"/>
              <a:gd name="T7" fmla="*/ 2147483647 h 402"/>
              <a:gd name="T8" fmla="*/ 2147483647 w 285"/>
              <a:gd name="T9" fmla="*/ 2147483647 h 402"/>
              <a:gd name="T10" fmla="*/ 2147483647 w 285"/>
              <a:gd name="T11" fmla="*/ 2147483647 h 402"/>
              <a:gd name="T12" fmla="*/ 2147483647 w 285"/>
              <a:gd name="T13" fmla="*/ 2147483647 h 402"/>
              <a:gd name="T14" fmla="*/ 2147483647 w 285"/>
              <a:gd name="T15" fmla="*/ 2147483647 h 402"/>
              <a:gd name="T16" fmla="*/ 2147483647 w 285"/>
              <a:gd name="T17" fmla="*/ 2147483647 h 402"/>
              <a:gd name="T18" fmla="*/ 2147483647 w 285"/>
              <a:gd name="T19" fmla="*/ 2147483647 h 402"/>
              <a:gd name="T20" fmla="*/ 2147483647 w 285"/>
              <a:gd name="T21" fmla="*/ 2147483647 h 402"/>
              <a:gd name="T22" fmla="*/ 2147483647 w 285"/>
              <a:gd name="T23" fmla="*/ 2147483647 h 402"/>
              <a:gd name="T24" fmla="*/ 2147483647 w 285"/>
              <a:gd name="T25" fmla="*/ 2147483647 h 402"/>
              <a:gd name="T26" fmla="*/ 2147483647 w 285"/>
              <a:gd name="T27" fmla="*/ 2147483647 h 402"/>
              <a:gd name="T28" fmla="*/ 2147483647 w 285"/>
              <a:gd name="T29" fmla="*/ 2147483647 h 402"/>
              <a:gd name="T30" fmla="*/ 2147483647 w 285"/>
              <a:gd name="T31" fmla="*/ 2147483647 h 402"/>
              <a:gd name="T32" fmla="*/ 2147483647 w 285"/>
              <a:gd name="T33" fmla="*/ 2147483647 h 402"/>
              <a:gd name="T34" fmla="*/ 2147483647 w 285"/>
              <a:gd name="T35" fmla="*/ 2147483647 h 402"/>
              <a:gd name="T36" fmla="*/ 2147483647 w 285"/>
              <a:gd name="T37" fmla="*/ 2147483647 h 402"/>
              <a:gd name="T38" fmla="*/ 2147483647 w 285"/>
              <a:gd name="T39" fmla="*/ 0 h 402"/>
              <a:gd name="T40" fmla="*/ 2147483647 w 285"/>
              <a:gd name="T41" fmla="*/ 2147483647 h 402"/>
              <a:gd name="T42" fmla="*/ 2147483647 w 285"/>
              <a:gd name="T43" fmla="*/ 2147483647 h 402"/>
              <a:gd name="T44" fmla="*/ 2147483647 w 285"/>
              <a:gd name="T45" fmla="*/ 2147483647 h 402"/>
              <a:gd name="T46" fmla="*/ 2147483647 w 285"/>
              <a:gd name="T47" fmla="*/ 2147483647 h 402"/>
              <a:gd name="T48" fmla="*/ 2147483647 w 285"/>
              <a:gd name="T49" fmla="*/ 2147483647 h 402"/>
              <a:gd name="T50" fmla="*/ 2147483647 w 285"/>
              <a:gd name="T51" fmla="*/ 2147483647 h 402"/>
              <a:gd name="T52" fmla="*/ 2147483647 w 285"/>
              <a:gd name="T53" fmla="*/ 2147483647 h 402"/>
              <a:gd name="T54" fmla="*/ 2147483647 w 285"/>
              <a:gd name="T55" fmla="*/ 2147483647 h 402"/>
              <a:gd name="T56" fmla="*/ 2147483647 w 285"/>
              <a:gd name="T57" fmla="*/ 2147483647 h 402"/>
              <a:gd name="T58" fmla="*/ 2147483647 w 285"/>
              <a:gd name="T59" fmla="*/ 2147483647 h 402"/>
              <a:gd name="T60" fmla="*/ 2147483647 w 285"/>
              <a:gd name="T61" fmla="*/ 2147483647 h 402"/>
              <a:gd name="T62" fmla="*/ 2147483647 w 285"/>
              <a:gd name="T63" fmla="*/ 2147483647 h 402"/>
              <a:gd name="T64" fmla="*/ 2147483647 w 285"/>
              <a:gd name="T65" fmla="*/ 2147483647 h 402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w 285"/>
              <a:gd name="T100" fmla="*/ 0 h 402"/>
              <a:gd name="T101" fmla="*/ 285 w 285"/>
              <a:gd name="T102" fmla="*/ 402 h 402"/>
            </a:gdLst>
            <a:ahLst/>
            <a:cxnLst>
              <a:cxn ang="T66">
                <a:pos x="T0" y="T1"/>
              </a:cxn>
              <a:cxn ang="T67">
                <a:pos x="T2" y="T3"/>
              </a:cxn>
              <a:cxn ang="T68">
                <a:pos x="T4" y="T5"/>
              </a:cxn>
              <a:cxn ang="T69">
                <a:pos x="T6" y="T7"/>
              </a:cxn>
              <a:cxn ang="T70">
                <a:pos x="T8" y="T9"/>
              </a:cxn>
              <a:cxn ang="T71">
                <a:pos x="T10" y="T11"/>
              </a:cxn>
              <a:cxn ang="T72">
                <a:pos x="T12" y="T13"/>
              </a:cxn>
              <a:cxn ang="T73">
                <a:pos x="T14" y="T15"/>
              </a:cxn>
              <a:cxn ang="T74">
                <a:pos x="T16" y="T17"/>
              </a:cxn>
              <a:cxn ang="T75">
                <a:pos x="T18" y="T19"/>
              </a:cxn>
              <a:cxn ang="T76">
                <a:pos x="T20" y="T21"/>
              </a:cxn>
              <a:cxn ang="T77">
                <a:pos x="T22" y="T23"/>
              </a:cxn>
              <a:cxn ang="T78">
                <a:pos x="T24" y="T25"/>
              </a:cxn>
              <a:cxn ang="T79">
                <a:pos x="T26" y="T27"/>
              </a:cxn>
              <a:cxn ang="T80">
                <a:pos x="T28" y="T29"/>
              </a:cxn>
              <a:cxn ang="T81">
                <a:pos x="T30" y="T31"/>
              </a:cxn>
              <a:cxn ang="T82">
                <a:pos x="T32" y="T33"/>
              </a:cxn>
              <a:cxn ang="T83">
                <a:pos x="T34" y="T35"/>
              </a:cxn>
              <a:cxn ang="T84">
                <a:pos x="T36" y="T37"/>
              </a:cxn>
              <a:cxn ang="T85">
                <a:pos x="T38" y="T39"/>
              </a:cxn>
              <a:cxn ang="T86">
                <a:pos x="T40" y="T41"/>
              </a:cxn>
              <a:cxn ang="T87">
                <a:pos x="T42" y="T43"/>
              </a:cxn>
              <a:cxn ang="T88">
                <a:pos x="T44" y="T45"/>
              </a:cxn>
              <a:cxn ang="T89">
                <a:pos x="T46" y="T47"/>
              </a:cxn>
              <a:cxn ang="T90">
                <a:pos x="T48" y="T49"/>
              </a:cxn>
              <a:cxn ang="T91">
                <a:pos x="T50" y="T51"/>
              </a:cxn>
              <a:cxn ang="T92">
                <a:pos x="T52" y="T53"/>
              </a:cxn>
              <a:cxn ang="T93">
                <a:pos x="T54" y="T55"/>
              </a:cxn>
              <a:cxn ang="T94">
                <a:pos x="T56" y="T57"/>
              </a:cxn>
              <a:cxn ang="T95">
                <a:pos x="T58" y="T59"/>
              </a:cxn>
              <a:cxn ang="T96">
                <a:pos x="T60" y="T61"/>
              </a:cxn>
              <a:cxn ang="T97">
                <a:pos x="T62" y="T63"/>
              </a:cxn>
              <a:cxn ang="T98">
                <a:pos x="T64" y="T65"/>
              </a:cxn>
            </a:cxnLst>
            <a:rect l="T99" t="T100" r="T101" b="T102"/>
            <a:pathLst>
              <a:path w="285" h="402">
                <a:moveTo>
                  <a:pt x="51" y="362"/>
                </a:moveTo>
                <a:lnTo>
                  <a:pt x="54" y="360"/>
                </a:lnTo>
                <a:lnTo>
                  <a:pt x="60" y="382"/>
                </a:lnTo>
                <a:lnTo>
                  <a:pt x="75" y="382"/>
                </a:lnTo>
                <a:lnTo>
                  <a:pt x="84" y="402"/>
                </a:lnTo>
                <a:lnTo>
                  <a:pt x="105" y="394"/>
                </a:lnTo>
                <a:lnTo>
                  <a:pt x="111" y="402"/>
                </a:lnTo>
                <a:lnTo>
                  <a:pt x="124" y="390"/>
                </a:lnTo>
                <a:lnTo>
                  <a:pt x="122" y="382"/>
                </a:lnTo>
                <a:lnTo>
                  <a:pt x="140" y="344"/>
                </a:lnTo>
                <a:lnTo>
                  <a:pt x="148" y="319"/>
                </a:lnTo>
                <a:lnTo>
                  <a:pt x="178" y="323"/>
                </a:lnTo>
                <a:lnTo>
                  <a:pt x="204" y="292"/>
                </a:lnTo>
                <a:lnTo>
                  <a:pt x="208" y="271"/>
                </a:lnTo>
                <a:lnTo>
                  <a:pt x="224" y="255"/>
                </a:lnTo>
                <a:lnTo>
                  <a:pt x="237" y="249"/>
                </a:lnTo>
                <a:lnTo>
                  <a:pt x="251" y="234"/>
                </a:lnTo>
                <a:lnTo>
                  <a:pt x="253" y="225"/>
                </a:lnTo>
                <a:lnTo>
                  <a:pt x="246" y="218"/>
                </a:lnTo>
                <a:lnTo>
                  <a:pt x="253" y="194"/>
                </a:lnTo>
                <a:lnTo>
                  <a:pt x="250" y="177"/>
                </a:lnTo>
                <a:lnTo>
                  <a:pt x="254" y="174"/>
                </a:lnTo>
                <a:lnTo>
                  <a:pt x="261" y="182"/>
                </a:lnTo>
                <a:lnTo>
                  <a:pt x="269" y="180"/>
                </a:lnTo>
                <a:lnTo>
                  <a:pt x="285" y="150"/>
                </a:lnTo>
                <a:lnTo>
                  <a:pt x="274" y="116"/>
                </a:lnTo>
                <a:lnTo>
                  <a:pt x="275" y="110"/>
                </a:lnTo>
                <a:lnTo>
                  <a:pt x="261" y="91"/>
                </a:lnTo>
                <a:lnTo>
                  <a:pt x="261" y="75"/>
                </a:lnTo>
                <a:lnTo>
                  <a:pt x="251" y="67"/>
                </a:lnTo>
                <a:lnTo>
                  <a:pt x="250" y="56"/>
                </a:lnTo>
                <a:lnTo>
                  <a:pt x="237" y="59"/>
                </a:lnTo>
                <a:lnTo>
                  <a:pt x="223" y="49"/>
                </a:lnTo>
                <a:lnTo>
                  <a:pt x="219" y="41"/>
                </a:lnTo>
                <a:lnTo>
                  <a:pt x="213" y="40"/>
                </a:lnTo>
                <a:lnTo>
                  <a:pt x="207" y="33"/>
                </a:lnTo>
                <a:lnTo>
                  <a:pt x="197" y="24"/>
                </a:lnTo>
                <a:lnTo>
                  <a:pt x="191" y="8"/>
                </a:lnTo>
                <a:lnTo>
                  <a:pt x="178" y="11"/>
                </a:lnTo>
                <a:lnTo>
                  <a:pt x="159" y="0"/>
                </a:lnTo>
                <a:lnTo>
                  <a:pt x="156" y="19"/>
                </a:lnTo>
                <a:lnTo>
                  <a:pt x="132" y="43"/>
                </a:lnTo>
                <a:lnTo>
                  <a:pt x="114" y="72"/>
                </a:lnTo>
                <a:lnTo>
                  <a:pt x="99" y="86"/>
                </a:lnTo>
                <a:lnTo>
                  <a:pt x="65" y="105"/>
                </a:lnTo>
                <a:lnTo>
                  <a:pt x="40" y="129"/>
                </a:lnTo>
                <a:lnTo>
                  <a:pt x="68" y="164"/>
                </a:lnTo>
                <a:lnTo>
                  <a:pt x="59" y="186"/>
                </a:lnTo>
                <a:lnTo>
                  <a:pt x="59" y="199"/>
                </a:lnTo>
                <a:lnTo>
                  <a:pt x="79" y="207"/>
                </a:lnTo>
                <a:lnTo>
                  <a:pt x="86" y="228"/>
                </a:lnTo>
                <a:lnTo>
                  <a:pt x="79" y="234"/>
                </a:lnTo>
                <a:lnTo>
                  <a:pt x="54" y="245"/>
                </a:lnTo>
                <a:lnTo>
                  <a:pt x="37" y="241"/>
                </a:lnTo>
                <a:lnTo>
                  <a:pt x="33" y="244"/>
                </a:lnTo>
                <a:lnTo>
                  <a:pt x="22" y="269"/>
                </a:lnTo>
                <a:lnTo>
                  <a:pt x="21" y="279"/>
                </a:lnTo>
                <a:lnTo>
                  <a:pt x="13" y="285"/>
                </a:lnTo>
                <a:lnTo>
                  <a:pt x="0" y="312"/>
                </a:lnTo>
                <a:lnTo>
                  <a:pt x="3" y="331"/>
                </a:lnTo>
                <a:lnTo>
                  <a:pt x="13" y="339"/>
                </a:lnTo>
                <a:lnTo>
                  <a:pt x="14" y="344"/>
                </a:lnTo>
                <a:lnTo>
                  <a:pt x="22" y="344"/>
                </a:lnTo>
                <a:lnTo>
                  <a:pt x="27" y="355"/>
                </a:lnTo>
                <a:lnTo>
                  <a:pt x="40" y="354"/>
                </a:lnTo>
                <a:lnTo>
                  <a:pt x="51" y="362"/>
                </a:lnTo>
                <a:close/>
              </a:path>
            </a:pathLst>
          </a:custGeom>
          <a:solidFill>
            <a:srgbClr val="99CCFF"/>
          </a:solidFill>
          <a:ln w="4826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49199" name="Freeform 574"/>
          <p:cNvSpPr>
            <a:spLocks/>
          </p:cNvSpPr>
          <p:nvPr/>
        </p:nvSpPr>
        <p:spPr bwMode="auto">
          <a:xfrm>
            <a:off x="6138863" y="3667125"/>
            <a:ext cx="481012" cy="612775"/>
          </a:xfrm>
          <a:custGeom>
            <a:avLst/>
            <a:gdLst>
              <a:gd name="T0" fmla="*/ 2147483647 w 327"/>
              <a:gd name="T1" fmla="*/ 2147483647 h 445"/>
              <a:gd name="T2" fmla="*/ 2147483647 w 327"/>
              <a:gd name="T3" fmla="*/ 2147483647 h 445"/>
              <a:gd name="T4" fmla="*/ 2147483647 w 327"/>
              <a:gd name="T5" fmla="*/ 2147483647 h 445"/>
              <a:gd name="T6" fmla="*/ 2147483647 w 327"/>
              <a:gd name="T7" fmla="*/ 2147483647 h 445"/>
              <a:gd name="T8" fmla="*/ 2147483647 w 327"/>
              <a:gd name="T9" fmla="*/ 2147483647 h 445"/>
              <a:gd name="T10" fmla="*/ 2147483647 w 327"/>
              <a:gd name="T11" fmla="*/ 2147483647 h 445"/>
              <a:gd name="T12" fmla="*/ 2147483647 w 327"/>
              <a:gd name="T13" fmla="*/ 2147483647 h 445"/>
              <a:gd name="T14" fmla="*/ 2147483647 w 327"/>
              <a:gd name="T15" fmla="*/ 2147483647 h 445"/>
              <a:gd name="T16" fmla="*/ 2147483647 w 327"/>
              <a:gd name="T17" fmla="*/ 2147483647 h 445"/>
              <a:gd name="T18" fmla="*/ 2147483647 w 327"/>
              <a:gd name="T19" fmla="*/ 2147483647 h 445"/>
              <a:gd name="T20" fmla="*/ 2147483647 w 327"/>
              <a:gd name="T21" fmla="*/ 2147483647 h 445"/>
              <a:gd name="T22" fmla="*/ 2147483647 w 327"/>
              <a:gd name="T23" fmla="*/ 2147483647 h 445"/>
              <a:gd name="T24" fmla="*/ 2147483647 w 327"/>
              <a:gd name="T25" fmla="*/ 2147483647 h 445"/>
              <a:gd name="T26" fmla="*/ 2147483647 w 327"/>
              <a:gd name="T27" fmla="*/ 2147483647 h 445"/>
              <a:gd name="T28" fmla="*/ 2147483647 w 327"/>
              <a:gd name="T29" fmla="*/ 2147483647 h 445"/>
              <a:gd name="T30" fmla="*/ 2147483647 w 327"/>
              <a:gd name="T31" fmla="*/ 2147483647 h 445"/>
              <a:gd name="T32" fmla="*/ 2147483647 w 327"/>
              <a:gd name="T33" fmla="*/ 2147483647 h 445"/>
              <a:gd name="T34" fmla="*/ 2147483647 w 327"/>
              <a:gd name="T35" fmla="*/ 2147483647 h 445"/>
              <a:gd name="T36" fmla="*/ 2147483647 w 327"/>
              <a:gd name="T37" fmla="*/ 2147483647 h 445"/>
              <a:gd name="T38" fmla="*/ 2147483647 w 327"/>
              <a:gd name="T39" fmla="*/ 2147483647 h 445"/>
              <a:gd name="T40" fmla="*/ 2147483647 w 327"/>
              <a:gd name="T41" fmla="*/ 2147483647 h 445"/>
              <a:gd name="T42" fmla="*/ 2147483647 w 327"/>
              <a:gd name="T43" fmla="*/ 2147483647 h 445"/>
              <a:gd name="T44" fmla="*/ 2147483647 w 327"/>
              <a:gd name="T45" fmla="*/ 2147483647 h 445"/>
              <a:gd name="T46" fmla="*/ 2147483647 w 327"/>
              <a:gd name="T47" fmla="*/ 2147483647 h 445"/>
              <a:gd name="T48" fmla="*/ 2147483647 w 327"/>
              <a:gd name="T49" fmla="*/ 2147483647 h 445"/>
              <a:gd name="T50" fmla="*/ 2147483647 w 327"/>
              <a:gd name="T51" fmla="*/ 2147483647 h 445"/>
              <a:gd name="T52" fmla="*/ 2147483647 w 327"/>
              <a:gd name="T53" fmla="*/ 2147483647 h 445"/>
              <a:gd name="T54" fmla="*/ 2147483647 w 327"/>
              <a:gd name="T55" fmla="*/ 2147483647 h 445"/>
              <a:gd name="T56" fmla="*/ 2147483647 w 327"/>
              <a:gd name="T57" fmla="*/ 2147483647 h 445"/>
              <a:gd name="T58" fmla="*/ 2147483647 w 327"/>
              <a:gd name="T59" fmla="*/ 2147483647 h 445"/>
              <a:gd name="T60" fmla="*/ 2147483647 w 327"/>
              <a:gd name="T61" fmla="*/ 2147483647 h 445"/>
              <a:gd name="T62" fmla="*/ 2147483647 w 327"/>
              <a:gd name="T63" fmla="*/ 0 h 445"/>
              <a:gd name="T64" fmla="*/ 2147483647 w 327"/>
              <a:gd name="T65" fmla="*/ 2147483647 h 445"/>
              <a:gd name="T66" fmla="*/ 2147483647 w 327"/>
              <a:gd name="T67" fmla="*/ 2147483647 h 445"/>
              <a:gd name="T68" fmla="*/ 2147483647 w 327"/>
              <a:gd name="T69" fmla="*/ 2147483647 h 445"/>
              <a:gd name="T70" fmla="*/ 2147483647 w 327"/>
              <a:gd name="T71" fmla="*/ 2147483647 h 445"/>
              <a:gd name="T72" fmla="*/ 2147483647 w 327"/>
              <a:gd name="T73" fmla="*/ 2147483647 h 445"/>
              <a:gd name="T74" fmla="*/ 2147483647 w 327"/>
              <a:gd name="T75" fmla="*/ 2147483647 h 445"/>
              <a:gd name="T76" fmla="*/ 2147483647 w 327"/>
              <a:gd name="T77" fmla="*/ 2147483647 h 445"/>
              <a:gd name="T78" fmla="*/ 2147483647 w 327"/>
              <a:gd name="T79" fmla="*/ 2147483647 h 445"/>
              <a:gd name="T80" fmla="*/ 2147483647 w 327"/>
              <a:gd name="T81" fmla="*/ 2147483647 h 445"/>
              <a:gd name="T82" fmla="*/ 2147483647 w 327"/>
              <a:gd name="T83" fmla="*/ 2147483647 h 445"/>
              <a:gd name="T84" fmla="*/ 2147483647 w 327"/>
              <a:gd name="T85" fmla="*/ 2147483647 h 445"/>
              <a:gd name="T86" fmla="*/ 2147483647 w 327"/>
              <a:gd name="T87" fmla="*/ 2147483647 h 445"/>
              <a:gd name="T88" fmla="*/ 2147483647 w 327"/>
              <a:gd name="T89" fmla="*/ 2147483647 h 445"/>
              <a:gd name="T90" fmla="*/ 2147483647 w 327"/>
              <a:gd name="T91" fmla="*/ 2147483647 h 445"/>
              <a:gd name="T92" fmla="*/ 2147483647 w 327"/>
              <a:gd name="T93" fmla="*/ 2147483647 h 445"/>
              <a:gd name="T94" fmla="*/ 2147483647 w 327"/>
              <a:gd name="T95" fmla="*/ 2147483647 h 445"/>
              <a:gd name="T96" fmla="*/ 2147483647 w 327"/>
              <a:gd name="T97" fmla="*/ 2147483647 h 445"/>
              <a:gd name="T98" fmla="*/ 2147483647 w 327"/>
              <a:gd name="T99" fmla="*/ 2147483647 h 445"/>
              <a:gd name="T100" fmla="*/ 2147483647 w 327"/>
              <a:gd name="T101" fmla="*/ 2147483647 h 445"/>
              <a:gd name="T102" fmla="*/ 2147483647 w 327"/>
              <a:gd name="T103" fmla="*/ 2147483647 h 445"/>
              <a:gd name="T104" fmla="*/ 2147483647 w 327"/>
              <a:gd name="T105" fmla="*/ 2147483647 h 445"/>
              <a:gd name="T106" fmla="*/ 2147483647 w 327"/>
              <a:gd name="T107" fmla="*/ 2147483647 h 445"/>
              <a:gd name="T108" fmla="*/ 2147483647 w 327"/>
              <a:gd name="T109" fmla="*/ 2147483647 h 445"/>
              <a:gd name="T110" fmla="*/ 2147483647 w 327"/>
              <a:gd name="T111" fmla="*/ 2147483647 h 445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w 327"/>
              <a:gd name="T169" fmla="*/ 0 h 445"/>
              <a:gd name="T170" fmla="*/ 327 w 327"/>
              <a:gd name="T171" fmla="*/ 445 h 445"/>
            </a:gdLst>
            <a:ahLst/>
            <a:cxnLst>
              <a:cxn ang="T112">
                <a:pos x="T0" y="T1"/>
              </a:cxn>
              <a:cxn ang="T113">
                <a:pos x="T2" y="T3"/>
              </a:cxn>
              <a:cxn ang="T114">
                <a:pos x="T4" y="T5"/>
              </a:cxn>
              <a:cxn ang="T115">
                <a:pos x="T6" y="T7"/>
              </a:cxn>
              <a:cxn ang="T116">
                <a:pos x="T8" y="T9"/>
              </a:cxn>
              <a:cxn ang="T117">
                <a:pos x="T10" y="T11"/>
              </a:cxn>
              <a:cxn ang="T118">
                <a:pos x="T12" y="T13"/>
              </a:cxn>
              <a:cxn ang="T119">
                <a:pos x="T14" y="T15"/>
              </a:cxn>
              <a:cxn ang="T120">
                <a:pos x="T16" y="T17"/>
              </a:cxn>
              <a:cxn ang="T121">
                <a:pos x="T18" y="T19"/>
              </a:cxn>
              <a:cxn ang="T122">
                <a:pos x="T20" y="T21"/>
              </a:cxn>
              <a:cxn ang="T123">
                <a:pos x="T22" y="T23"/>
              </a:cxn>
              <a:cxn ang="T124">
                <a:pos x="T24" y="T25"/>
              </a:cxn>
              <a:cxn ang="T125">
                <a:pos x="T26" y="T27"/>
              </a:cxn>
              <a:cxn ang="T126">
                <a:pos x="T28" y="T29"/>
              </a:cxn>
              <a:cxn ang="T127">
                <a:pos x="T30" y="T31"/>
              </a:cxn>
              <a:cxn ang="T128">
                <a:pos x="T32" y="T33"/>
              </a:cxn>
              <a:cxn ang="T129">
                <a:pos x="T34" y="T35"/>
              </a:cxn>
              <a:cxn ang="T130">
                <a:pos x="T36" y="T37"/>
              </a:cxn>
              <a:cxn ang="T131">
                <a:pos x="T38" y="T39"/>
              </a:cxn>
              <a:cxn ang="T132">
                <a:pos x="T40" y="T41"/>
              </a:cxn>
              <a:cxn ang="T133">
                <a:pos x="T42" y="T43"/>
              </a:cxn>
              <a:cxn ang="T134">
                <a:pos x="T44" y="T45"/>
              </a:cxn>
              <a:cxn ang="T135">
                <a:pos x="T46" y="T47"/>
              </a:cxn>
              <a:cxn ang="T136">
                <a:pos x="T48" y="T49"/>
              </a:cxn>
              <a:cxn ang="T137">
                <a:pos x="T50" y="T51"/>
              </a:cxn>
              <a:cxn ang="T138">
                <a:pos x="T52" y="T53"/>
              </a:cxn>
              <a:cxn ang="T139">
                <a:pos x="T54" y="T55"/>
              </a:cxn>
              <a:cxn ang="T140">
                <a:pos x="T56" y="T57"/>
              </a:cxn>
              <a:cxn ang="T141">
                <a:pos x="T58" y="T59"/>
              </a:cxn>
              <a:cxn ang="T142">
                <a:pos x="T60" y="T61"/>
              </a:cxn>
              <a:cxn ang="T143">
                <a:pos x="T62" y="T63"/>
              </a:cxn>
              <a:cxn ang="T144">
                <a:pos x="T64" y="T65"/>
              </a:cxn>
              <a:cxn ang="T145">
                <a:pos x="T66" y="T67"/>
              </a:cxn>
              <a:cxn ang="T146">
                <a:pos x="T68" y="T69"/>
              </a:cxn>
              <a:cxn ang="T147">
                <a:pos x="T70" y="T71"/>
              </a:cxn>
              <a:cxn ang="T148">
                <a:pos x="T72" y="T73"/>
              </a:cxn>
              <a:cxn ang="T149">
                <a:pos x="T74" y="T75"/>
              </a:cxn>
              <a:cxn ang="T150">
                <a:pos x="T76" y="T77"/>
              </a:cxn>
              <a:cxn ang="T151">
                <a:pos x="T78" y="T79"/>
              </a:cxn>
              <a:cxn ang="T152">
                <a:pos x="T80" y="T81"/>
              </a:cxn>
              <a:cxn ang="T153">
                <a:pos x="T82" y="T83"/>
              </a:cxn>
              <a:cxn ang="T154">
                <a:pos x="T84" y="T85"/>
              </a:cxn>
              <a:cxn ang="T155">
                <a:pos x="T86" y="T87"/>
              </a:cxn>
              <a:cxn ang="T156">
                <a:pos x="T88" y="T89"/>
              </a:cxn>
              <a:cxn ang="T157">
                <a:pos x="T90" y="T91"/>
              </a:cxn>
              <a:cxn ang="T158">
                <a:pos x="T92" y="T93"/>
              </a:cxn>
              <a:cxn ang="T159">
                <a:pos x="T94" y="T95"/>
              </a:cxn>
              <a:cxn ang="T160">
                <a:pos x="T96" y="T97"/>
              </a:cxn>
              <a:cxn ang="T161">
                <a:pos x="T98" y="T99"/>
              </a:cxn>
              <a:cxn ang="T162">
                <a:pos x="T100" y="T101"/>
              </a:cxn>
              <a:cxn ang="T163">
                <a:pos x="T102" y="T103"/>
              </a:cxn>
              <a:cxn ang="T164">
                <a:pos x="T104" y="T105"/>
              </a:cxn>
              <a:cxn ang="T165">
                <a:pos x="T106" y="T107"/>
              </a:cxn>
              <a:cxn ang="T166">
                <a:pos x="T108" y="T109"/>
              </a:cxn>
              <a:cxn ang="T167">
                <a:pos x="T110" y="T111"/>
              </a:cxn>
            </a:cxnLst>
            <a:rect l="T168" t="T169" r="T170" b="T171"/>
            <a:pathLst>
              <a:path w="327" h="445">
                <a:moveTo>
                  <a:pt x="59" y="415"/>
                </a:moveTo>
                <a:lnTo>
                  <a:pt x="60" y="421"/>
                </a:lnTo>
                <a:lnTo>
                  <a:pt x="73" y="439"/>
                </a:lnTo>
                <a:lnTo>
                  <a:pt x="97" y="423"/>
                </a:lnTo>
                <a:lnTo>
                  <a:pt x="110" y="432"/>
                </a:lnTo>
                <a:lnTo>
                  <a:pt x="113" y="445"/>
                </a:lnTo>
                <a:lnTo>
                  <a:pt x="117" y="442"/>
                </a:lnTo>
                <a:lnTo>
                  <a:pt x="129" y="434"/>
                </a:lnTo>
                <a:lnTo>
                  <a:pt x="143" y="400"/>
                </a:lnTo>
                <a:lnTo>
                  <a:pt x="145" y="386"/>
                </a:lnTo>
                <a:lnTo>
                  <a:pt x="162" y="389"/>
                </a:lnTo>
                <a:lnTo>
                  <a:pt x="173" y="402"/>
                </a:lnTo>
                <a:lnTo>
                  <a:pt x="176" y="396"/>
                </a:lnTo>
                <a:lnTo>
                  <a:pt x="186" y="413"/>
                </a:lnTo>
                <a:lnTo>
                  <a:pt x="192" y="413"/>
                </a:lnTo>
                <a:lnTo>
                  <a:pt x="192" y="407"/>
                </a:lnTo>
                <a:lnTo>
                  <a:pt x="194" y="402"/>
                </a:lnTo>
                <a:lnTo>
                  <a:pt x="200" y="405"/>
                </a:lnTo>
                <a:lnTo>
                  <a:pt x="199" y="396"/>
                </a:lnTo>
                <a:lnTo>
                  <a:pt x="226" y="402"/>
                </a:lnTo>
                <a:lnTo>
                  <a:pt x="222" y="392"/>
                </a:lnTo>
                <a:lnTo>
                  <a:pt x="234" y="391"/>
                </a:lnTo>
                <a:lnTo>
                  <a:pt x="229" y="384"/>
                </a:lnTo>
                <a:lnTo>
                  <a:pt x="230" y="380"/>
                </a:lnTo>
                <a:lnTo>
                  <a:pt x="238" y="388"/>
                </a:lnTo>
                <a:lnTo>
                  <a:pt x="242" y="384"/>
                </a:lnTo>
                <a:lnTo>
                  <a:pt x="235" y="367"/>
                </a:lnTo>
                <a:lnTo>
                  <a:pt x="253" y="362"/>
                </a:lnTo>
                <a:lnTo>
                  <a:pt x="245" y="354"/>
                </a:lnTo>
                <a:lnTo>
                  <a:pt x="264" y="354"/>
                </a:lnTo>
                <a:lnTo>
                  <a:pt x="256" y="343"/>
                </a:lnTo>
                <a:lnTo>
                  <a:pt x="269" y="340"/>
                </a:lnTo>
                <a:lnTo>
                  <a:pt x="261" y="329"/>
                </a:lnTo>
                <a:lnTo>
                  <a:pt x="273" y="329"/>
                </a:lnTo>
                <a:lnTo>
                  <a:pt x="283" y="319"/>
                </a:lnTo>
                <a:lnTo>
                  <a:pt x="267" y="319"/>
                </a:lnTo>
                <a:lnTo>
                  <a:pt x="273" y="317"/>
                </a:lnTo>
                <a:lnTo>
                  <a:pt x="275" y="309"/>
                </a:lnTo>
                <a:lnTo>
                  <a:pt x="284" y="302"/>
                </a:lnTo>
                <a:lnTo>
                  <a:pt x="286" y="305"/>
                </a:lnTo>
                <a:lnTo>
                  <a:pt x="299" y="303"/>
                </a:lnTo>
                <a:lnTo>
                  <a:pt x="307" y="286"/>
                </a:lnTo>
                <a:lnTo>
                  <a:pt x="299" y="289"/>
                </a:lnTo>
                <a:lnTo>
                  <a:pt x="299" y="284"/>
                </a:lnTo>
                <a:lnTo>
                  <a:pt x="315" y="266"/>
                </a:lnTo>
                <a:lnTo>
                  <a:pt x="308" y="257"/>
                </a:lnTo>
                <a:lnTo>
                  <a:pt x="310" y="238"/>
                </a:lnTo>
                <a:lnTo>
                  <a:pt x="299" y="246"/>
                </a:lnTo>
                <a:lnTo>
                  <a:pt x="323" y="188"/>
                </a:lnTo>
                <a:lnTo>
                  <a:pt x="318" y="156"/>
                </a:lnTo>
                <a:lnTo>
                  <a:pt x="324" y="155"/>
                </a:lnTo>
                <a:lnTo>
                  <a:pt x="327" y="148"/>
                </a:lnTo>
                <a:lnTo>
                  <a:pt x="312" y="107"/>
                </a:lnTo>
                <a:lnTo>
                  <a:pt x="323" y="93"/>
                </a:lnTo>
                <a:lnTo>
                  <a:pt x="316" y="75"/>
                </a:lnTo>
                <a:lnTo>
                  <a:pt x="319" y="70"/>
                </a:lnTo>
                <a:lnTo>
                  <a:pt x="318" y="34"/>
                </a:lnTo>
                <a:lnTo>
                  <a:pt x="308" y="2"/>
                </a:lnTo>
                <a:lnTo>
                  <a:pt x="288" y="8"/>
                </a:lnTo>
                <a:lnTo>
                  <a:pt x="280" y="19"/>
                </a:lnTo>
                <a:lnTo>
                  <a:pt x="272" y="26"/>
                </a:lnTo>
                <a:lnTo>
                  <a:pt x="254" y="8"/>
                </a:lnTo>
                <a:lnTo>
                  <a:pt x="229" y="13"/>
                </a:lnTo>
                <a:lnTo>
                  <a:pt x="222" y="0"/>
                </a:lnTo>
                <a:lnTo>
                  <a:pt x="221" y="5"/>
                </a:lnTo>
                <a:lnTo>
                  <a:pt x="211" y="3"/>
                </a:lnTo>
                <a:lnTo>
                  <a:pt x="205" y="10"/>
                </a:lnTo>
                <a:lnTo>
                  <a:pt x="186" y="10"/>
                </a:lnTo>
                <a:lnTo>
                  <a:pt x="173" y="11"/>
                </a:lnTo>
                <a:lnTo>
                  <a:pt x="159" y="23"/>
                </a:lnTo>
                <a:lnTo>
                  <a:pt x="146" y="19"/>
                </a:lnTo>
                <a:lnTo>
                  <a:pt x="141" y="15"/>
                </a:lnTo>
                <a:lnTo>
                  <a:pt x="125" y="18"/>
                </a:lnTo>
                <a:lnTo>
                  <a:pt x="117" y="27"/>
                </a:lnTo>
                <a:lnTo>
                  <a:pt x="113" y="50"/>
                </a:lnTo>
                <a:lnTo>
                  <a:pt x="103" y="54"/>
                </a:lnTo>
                <a:lnTo>
                  <a:pt x="95" y="80"/>
                </a:lnTo>
                <a:lnTo>
                  <a:pt x="94" y="109"/>
                </a:lnTo>
                <a:lnTo>
                  <a:pt x="90" y="113"/>
                </a:lnTo>
                <a:lnTo>
                  <a:pt x="82" y="102"/>
                </a:lnTo>
                <a:lnTo>
                  <a:pt x="76" y="107"/>
                </a:lnTo>
                <a:lnTo>
                  <a:pt x="75" y="115"/>
                </a:lnTo>
                <a:lnTo>
                  <a:pt x="84" y="121"/>
                </a:lnTo>
                <a:lnTo>
                  <a:pt x="82" y="129"/>
                </a:lnTo>
                <a:lnTo>
                  <a:pt x="78" y="136"/>
                </a:lnTo>
                <a:lnTo>
                  <a:pt x="68" y="139"/>
                </a:lnTo>
                <a:lnTo>
                  <a:pt x="62" y="148"/>
                </a:lnTo>
                <a:lnTo>
                  <a:pt x="62" y="163"/>
                </a:lnTo>
                <a:lnTo>
                  <a:pt x="57" y="179"/>
                </a:lnTo>
                <a:lnTo>
                  <a:pt x="41" y="187"/>
                </a:lnTo>
                <a:lnTo>
                  <a:pt x="40" y="196"/>
                </a:lnTo>
                <a:lnTo>
                  <a:pt x="12" y="223"/>
                </a:lnTo>
                <a:lnTo>
                  <a:pt x="9" y="233"/>
                </a:lnTo>
                <a:lnTo>
                  <a:pt x="16" y="243"/>
                </a:lnTo>
                <a:lnTo>
                  <a:pt x="14" y="251"/>
                </a:lnTo>
                <a:lnTo>
                  <a:pt x="17" y="268"/>
                </a:lnTo>
                <a:lnTo>
                  <a:pt x="24" y="274"/>
                </a:lnTo>
                <a:lnTo>
                  <a:pt x="17" y="286"/>
                </a:lnTo>
                <a:lnTo>
                  <a:pt x="20" y="290"/>
                </a:lnTo>
                <a:lnTo>
                  <a:pt x="6" y="314"/>
                </a:lnTo>
                <a:lnTo>
                  <a:pt x="12" y="319"/>
                </a:lnTo>
                <a:lnTo>
                  <a:pt x="8" y="333"/>
                </a:lnTo>
                <a:lnTo>
                  <a:pt x="0" y="343"/>
                </a:lnTo>
                <a:lnTo>
                  <a:pt x="1" y="354"/>
                </a:lnTo>
                <a:lnTo>
                  <a:pt x="12" y="359"/>
                </a:lnTo>
                <a:lnTo>
                  <a:pt x="19" y="370"/>
                </a:lnTo>
                <a:lnTo>
                  <a:pt x="40" y="391"/>
                </a:lnTo>
                <a:lnTo>
                  <a:pt x="55" y="392"/>
                </a:lnTo>
                <a:lnTo>
                  <a:pt x="62" y="397"/>
                </a:lnTo>
                <a:lnTo>
                  <a:pt x="60" y="405"/>
                </a:lnTo>
                <a:lnTo>
                  <a:pt x="54" y="410"/>
                </a:lnTo>
                <a:lnTo>
                  <a:pt x="59" y="415"/>
                </a:lnTo>
                <a:close/>
              </a:path>
            </a:pathLst>
          </a:custGeom>
          <a:solidFill>
            <a:srgbClr val="99CCFF"/>
          </a:solidFill>
          <a:ln w="4826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49200" name="Freeform 575"/>
          <p:cNvSpPr>
            <a:spLocks/>
          </p:cNvSpPr>
          <p:nvPr/>
        </p:nvSpPr>
        <p:spPr bwMode="auto">
          <a:xfrm>
            <a:off x="6070600" y="3195638"/>
            <a:ext cx="568325" cy="506412"/>
          </a:xfrm>
          <a:custGeom>
            <a:avLst/>
            <a:gdLst>
              <a:gd name="T0" fmla="*/ 2147483647 w 385"/>
              <a:gd name="T1" fmla="*/ 2147483647 h 368"/>
              <a:gd name="T2" fmla="*/ 2147483647 w 385"/>
              <a:gd name="T3" fmla="*/ 2147483647 h 368"/>
              <a:gd name="T4" fmla="*/ 2147483647 w 385"/>
              <a:gd name="T5" fmla="*/ 2147483647 h 368"/>
              <a:gd name="T6" fmla="*/ 2147483647 w 385"/>
              <a:gd name="T7" fmla="*/ 2147483647 h 368"/>
              <a:gd name="T8" fmla="*/ 2147483647 w 385"/>
              <a:gd name="T9" fmla="*/ 2147483647 h 368"/>
              <a:gd name="T10" fmla="*/ 2147483647 w 385"/>
              <a:gd name="T11" fmla="*/ 2147483647 h 368"/>
              <a:gd name="T12" fmla="*/ 2147483647 w 385"/>
              <a:gd name="T13" fmla="*/ 2147483647 h 368"/>
              <a:gd name="T14" fmla="*/ 2147483647 w 385"/>
              <a:gd name="T15" fmla="*/ 2147483647 h 368"/>
              <a:gd name="T16" fmla="*/ 2147483647 w 385"/>
              <a:gd name="T17" fmla="*/ 2147483647 h 368"/>
              <a:gd name="T18" fmla="*/ 2147483647 w 385"/>
              <a:gd name="T19" fmla="*/ 2147483647 h 368"/>
              <a:gd name="T20" fmla="*/ 2147483647 w 385"/>
              <a:gd name="T21" fmla="*/ 2147483647 h 368"/>
              <a:gd name="T22" fmla="*/ 2147483647 w 385"/>
              <a:gd name="T23" fmla="*/ 2147483647 h 368"/>
              <a:gd name="T24" fmla="*/ 2147483647 w 385"/>
              <a:gd name="T25" fmla="*/ 0 h 368"/>
              <a:gd name="T26" fmla="*/ 2147483647 w 385"/>
              <a:gd name="T27" fmla="*/ 2147483647 h 368"/>
              <a:gd name="T28" fmla="*/ 2147483647 w 385"/>
              <a:gd name="T29" fmla="*/ 2147483647 h 368"/>
              <a:gd name="T30" fmla="*/ 2147483647 w 385"/>
              <a:gd name="T31" fmla="*/ 2147483647 h 368"/>
              <a:gd name="T32" fmla="*/ 2147483647 w 385"/>
              <a:gd name="T33" fmla="*/ 2147483647 h 368"/>
              <a:gd name="T34" fmla="*/ 2147483647 w 385"/>
              <a:gd name="T35" fmla="*/ 2147483647 h 368"/>
              <a:gd name="T36" fmla="*/ 2147483647 w 385"/>
              <a:gd name="T37" fmla="*/ 2147483647 h 368"/>
              <a:gd name="T38" fmla="*/ 2147483647 w 385"/>
              <a:gd name="T39" fmla="*/ 2147483647 h 368"/>
              <a:gd name="T40" fmla="*/ 2147483647 w 385"/>
              <a:gd name="T41" fmla="*/ 2147483647 h 368"/>
              <a:gd name="T42" fmla="*/ 2147483647 w 385"/>
              <a:gd name="T43" fmla="*/ 2147483647 h 368"/>
              <a:gd name="T44" fmla="*/ 2147483647 w 385"/>
              <a:gd name="T45" fmla="*/ 2147483647 h 368"/>
              <a:gd name="T46" fmla="*/ 2147483647 w 385"/>
              <a:gd name="T47" fmla="*/ 2147483647 h 368"/>
              <a:gd name="T48" fmla="*/ 2147483647 w 385"/>
              <a:gd name="T49" fmla="*/ 2147483647 h 368"/>
              <a:gd name="T50" fmla="*/ 2147483647 w 385"/>
              <a:gd name="T51" fmla="*/ 2147483647 h 368"/>
              <a:gd name="T52" fmla="*/ 2147483647 w 385"/>
              <a:gd name="T53" fmla="*/ 2147483647 h 368"/>
              <a:gd name="T54" fmla="*/ 2147483647 w 385"/>
              <a:gd name="T55" fmla="*/ 2147483647 h 368"/>
              <a:gd name="T56" fmla="*/ 2147483647 w 385"/>
              <a:gd name="T57" fmla="*/ 2147483647 h 368"/>
              <a:gd name="T58" fmla="*/ 2147483647 w 385"/>
              <a:gd name="T59" fmla="*/ 2147483647 h 368"/>
              <a:gd name="T60" fmla="*/ 2147483647 w 385"/>
              <a:gd name="T61" fmla="*/ 2147483647 h 368"/>
              <a:gd name="T62" fmla="*/ 2147483647 w 385"/>
              <a:gd name="T63" fmla="*/ 2147483647 h 368"/>
              <a:gd name="T64" fmla="*/ 2147483647 w 385"/>
              <a:gd name="T65" fmla="*/ 2147483647 h 368"/>
              <a:gd name="T66" fmla="*/ 2147483647 w 385"/>
              <a:gd name="T67" fmla="*/ 2147483647 h 368"/>
              <a:gd name="T68" fmla="*/ 2147483647 w 385"/>
              <a:gd name="T69" fmla="*/ 2147483647 h 368"/>
              <a:gd name="T70" fmla="*/ 2147483647 w 385"/>
              <a:gd name="T71" fmla="*/ 2147483647 h 368"/>
              <a:gd name="T72" fmla="*/ 2147483647 w 385"/>
              <a:gd name="T73" fmla="*/ 2147483647 h 368"/>
              <a:gd name="T74" fmla="*/ 0 w 385"/>
              <a:gd name="T75" fmla="*/ 2147483647 h 368"/>
              <a:gd name="T76" fmla="*/ 2147483647 w 385"/>
              <a:gd name="T77" fmla="*/ 2147483647 h 368"/>
              <a:gd name="T78" fmla="*/ 2147483647 w 385"/>
              <a:gd name="T79" fmla="*/ 2147483647 h 368"/>
              <a:gd name="T80" fmla="*/ 2147483647 w 385"/>
              <a:gd name="T81" fmla="*/ 2147483647 h 368"/>
              <a:gd name="T82" fmla="*/ 2147483647 w 385"/>
              <a:gd name="T83" fmla="*/ 2147483647 h 368"/>
              <a:gd name="T84" fmla="*/ 2147483647 w 385"/>
              <a:gd name="T85" fmla="*/ 2147483647 h 368"/>
              <a:gd name="T86" fmla="*/ 2147483647 w 385"/>
              <a:gd name="T87" fmla="*/ 2147483647 h 368"/>
              <a:gd name="T88" fmla="*/ 2147483647 w 385"/>
              <a:gd name="T89" fmla="*/ 2147483647 h 368"/>
              <a:gd name="T90" fmla="*/ 2147483647 w 385"/>
              <a:gd name="T91" fmla="*/ 2147483647 h 368"/>
              <a:gd name="T92" fmla="*/ 2147483647 w 385"/>
              <a:gd name="T93" fmla="*/ 2147483647 h 368"/>
              <a:gd name="T94" fmla="*/ 2147483647 w 385"/>
              <a:gd name="T95" fmla="*/ 2147483647 h 368"/>
              <a:gd name="T96" fmla="*/ 2147483647 w 385"/>
              <a:gd name="T97" fmla="*/ 2147483647 h 368"/>
              <a:gd name="T98" fmla="*/ 2147483647 w 385"/>
              <a:gd name="T99" fmla="*/ 2147483647 h 368"/>
              <a:gd name="T100" fmla="*/ 2147483647 w 385"/>
              <a:gd name="T101" fmla="*/ 2147483647 h 368"/>
              <a:gd name="T102" fmla="*/ 2147483647 w 385"/>
              <a:gd name="T103" fmla="*/ 2147483647 h 368"/>
              <a:gd name="T104" fmla="*/ 2147483647 w 385"/>
              <a:gd name="T105" fmla="*/ 2147483647 h 368"/>
              <a:gd name="T106" fmla="*/ 2147483647 w 385"/>
              <a:gd name="T107" fmla="*/ 2147483647 h 368"/>
              <a:gd name="T108" fmla="*/ 2147483647 w 385"/>
              <a:gd name="T109" fmla="*/ 2147483647 h 368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w 385"/>
              <a:gd name="T166" fmla="*/ 0 h 368"/>
              <a:gd name="T167" fmla="*/ 385 w 385"/>
              <a:gd name="T168" fmla="*/ 368 h 368"/>
            </a:gdLst>
            <a:ahLst/>
            <a:cxnLst>
              <a:cxn ang="T110">
                <a:pos x="T0" y="T1"/>
              </a:cxn>
              <a:cxn ang="T111">
                <a:pos x="T2" y="T3"/>
              </a:cxn>
              <a:cxn ang="T112">
                <a:pos x="T4" y="T5"/>
              </a:cxn>
              <a:cxn ang="T113">
                <a:pos x="T6" y="T7"/>
              </a:cxn>
              <a:cxn ang="T114">
                <a:pos x="T8" y="T9"/>
              </a:cxn>
              <a:cxn ang="T115">
                <a:pos x="T10" y="T11"/>
              </a:cxn>
              <a:cxn ang="T116">
                <a:pos x="T12" y="T13"/>
              </a:cxn>
              <a:cxn ang="T117">
                <a:pos x="T14" y="T15"/>
              </a:cxn>
              <a:cxn ang="T118">
                <a:pos x="T16" y="T17"/>
              </a:cxn>
              <a:cxn ang="T119">
                <a:pos x="T18" y="T19"/>
              </a:cxn>
              <a:cxn ang="T120">
                <a:pos x="T20" y="T21"/>
              </a:cxn>
              <a:cxn ang="T121">
                <a:pos x="T22" y="T23"/>
              </a:cxn>
              <a:cxn ang="T122">
                <a:pos x="T24" y="T25"/>
              </a:cxn>
              <a:cxn ang="T123">
                <a:pos x="T26" y="T27"/>
              </a:cxn>
              <a:cxn ang="T124">
                <a:pos x="T28" y="T29"/>
              </a:cxn>
              <a:cxn ang="T125">
                <a:pos x="T30" y="T31"/>
              </a:cxn>
              <a:cxn ang="T126">
                <a:pos x="T32" y="T33"/>
              </a:cxn>
              <a:cxn ang="T127">
                <a:pos x="T34" y="T35"/>
              </a:cxn>
              <a:cxn ang="T128">
                <a:pos x="T36" y="T37"/>
              </a:cxn>
              <a:cxn ang="T129">
                <a:pos x="T38" y="T39"/>
              </a:cxn>
              <a:cxn ang="T130">
                <a:pos x="T40" y="T41"/>
              </a:cxn>
              <a:cxn ang="T131">
                <a:pos x="T42" y="T43"/>
              </a:cxn>
              <a:cxn ang="T132">
                <a:pos x="T44" y="T45"/>
              </a:cxn>
              <a:cxn ang="T133">
                <a:pos x="T46" y="T47"/>
              </a:cxn>
              <a:cxn ang="T134">
                <a:pos x="T48" y="T49"/>
              </a:cxn>
              <a:cxn ang="T135">
                <a:pos x="T50" y="T51"/>
              </a:cxn>
              <a:cxn ang="T136">
                <a:pos x="T52" y="T53"/>
              </a:cxn>
              <a:cxn ang="T137">
                <a:pos x="T54" y="T55"/>
              </a:cxn>
              <a:cxn ang="T138">
                <a:pos x="T56" y="T57"/>
              </a:cxn>
              <a:cxn ang="T139">
                <a:pos x="T58" y="T59"/>
              </a:cxn>
              <a:cxn ang="T140">
                <a:pos x="T60" y="T61"/>
              </a:cxn>
              <a:cxn ang="T141">
                <a:pos x="T62" y="T63"/>
              </a:cxn>
              <a:cxn ang="T142">
                <a:pos x="T64" y="T65"/>
              </a:cxn>
              <a:cxn ang="T143">
                <a:pos x="T66" y="T67"/>
              </a:cxn>
              <a:cxn ang="T144">
                <a:pos x="T68" y="T69"/>
              </a:cxn>
              <a:cxn ang="T145">
                <a:pos x="T70" y="T71"/>
              </a:cxn>
              <a:cxn ang="T146">
                <a:pos x="T72" y="T73"/>
              </a:cxn>
              <a:cxn ang="T147">
                <a:pos x="T74" y="T75"/>
              </a:cxn>
              <a:cxn ang="T148">
                <a:pos x="T76" y="T77"/>
              </a:cxn>
              <a:cxn ang="T149">
                <a:pos x="T78" y="T79"/>
              </a:cxn>
              <a:cxn ang="T150">
                <a:pos x="T80" y="T81"/>
              </a:cxn>
              <a:cxn ang="T151">
                <a:pos x="T82" y="T83"/>
              </a:cxn>
              <a:cxn ang="T152">
                <a:pos x="T84" y="T85"/>
              </a:cxn>
              <a:cxn ang="T153">
                <a:pos x="T86" y="T87"/>
              </a:cxn>
              <a:cxn ang="T154">
                <a:pos x="T88" y="T89"/>
              </a:cxn>
              <a:cxn ang="T155">
                <a:pos x="T90" y="T91"/>
              </a:cxn>
              <a:cxn ang="T156">
                <a:pos x="T92" y="T93"/>
              </a:cxn>
              <a:cxn ang="T157">
                <a:pos x="T94" y="T95"/>
              </a:cxn>
              <a:cxn ang="T158">
                <a:pos x="T96" y="T97"/>
              </a:cxn>
              <a:cxn ang="T159">
                <a:pos x="T98" y="T99"/>
              </a:cxn>
              <a:cxn ang="T160">
                <a:pos x="T100" y="T101"/>
              </a:cxn>
              <a:cxn ang="T161">
                <a:pos x="T102" y="T103"/>
              </a:cxn>
              <a:cxn ang="T162">
                <a:pos x="T104" y="T105"/>
              </a:cxn>
              <a:cxn ang="T163">
                <a:pos x="T106" y="T107"/>
              </a:cxn>
              <a:cxn ang="T164">
                <a:pos x="T108" y="T109"/>
              </a:cxn>
            </a:cxnLst>
            <a:rect l="T165" t="T166" r="T167" b="T168"/>
            <a:pathLst>
              <a:path w="385" h="368">
                <a:moveTo>
                  <a:pt x="317" y="368"/>
                </a:moveTo>
                <a:lnTo>
                  <a:pt x="325" y="361"/>
                </a:lnTo>
                <a:lnTo>
                  <a:pt x="334" y="350"/>
                </a:lnTo>
                <a:lnTo>
                  <a:pt x="355" y="344"/>
                </a:lnTo>
                <a:lnTo>
                  <a:pt x="342" y="310"/>
                </a:lnTo>
                <a:lnTo>
                  <a:pt x="328" y="306"/>
                </a:lnTo>
                <a:lnTo>
                  <a:pt x="322" y="285"/>
                </a:lnTo>
                <a:lnTo>
                  <a:pt x="325" y="245"/>
                </a:lnTo>
                <a:lnTo>
                  <a:pt x="331" y="207"/>
                </a:lnTo>
                <a:lnTo>
                  <a:pt x="314" y="227"/>
                </a:lnTo>
                <a:lnTo>
                  <a:pt x="310" y="245"/>
                </a:lnTo>
                <a:lnTo>
                  <a:pt x="301" y="243"/>
                </a:lnTo>
                <a:lnTo>
                  <a:pt x="299" y="237"/>
                </a:lnTo>
                <a:lnTo>
                  <a:pt x="304" y="237"/>
                </a:lnTo>
                <a:lnTo>
                  <a:pt x="314" y="210"/>
                </a:lnTo>
                <a:lnTo>
                  <a:pt x="318" y="212"/>
                </a:lnTo>
                <a:lnTo>
                  <a:pt x="331" y="202"/>
                </a:lnTo>
                <a:lnTo>
                  <a:pt x="347" y="133"/>
                </a:lnTo>
                <a:lnTo>
                  <a:pt x="369" y="100"/>
                </a:lnTo>
                <a:lnTo>
                  <a:pt x="385" y="65"/>
                </a:lnTo>
                <a:lnTo>
                  <a:pt x="374" y="73"/>
                </a:lnTo>
                <a:lnTo>
                  <a:pt x="344" y="71"/>
                </a:lnTo>
                <a:lnTo>
                  <a:pt x="333" y="59"/>
                </a:lnTo>
                <a:lnTo>
                  <a:pt x="309" y="22"/>
                </a:lnTo>
                <a:lnTo>
                  <a:pt x="299" y="20"/>
                </a:lnTo>
                <a:lnTo>
                  <a:pt x="283" y="0"/>
                </a:lnTo>
                <a:lnTo>
                  <a:pt x="275" y="15"/>
                </a:lnTo>
                <a:lnTo>
                  <a:pt x="264" y="22"/>
                </a:lnTo>
                <a:lnTo>
                  <a:pt x="252" y="39"/>
                </a:lnTo>
                <a:lnTo>
                  <a:pt x="237" y="73"/>
                </a:lnTo>
                <a:lnTo>
                  <a:pt x="229" y="82"/>
                </a:lnTo>
                <a:lnTo>
                  <a:pt x="223" y="100"/>
                </a:lnTo>
                <a:lnTo>
                  <a:pt x="234" y="105"/>
                </a:lnTo>
                <a:lnTo>
                  <a:pt x="271" y="97"/>
                </a:lnTo>
                <a:lnTo>
                  <a:pt x="285" y="105"/>
                </a:lnTo>
                <a:lnTo>
                  <a:pt x="306" y="98"/>
                </a:lnTo>
                <a:lnTo>
                  <a:pt x="314" y="87"/>
                </a:lnTo>
                <a:lnTo>
                  <a:pt x="317" y="86"/>
                </a:lnTo>
                <a:lnTo>
                  <a:pt x="323" y="90"/>
                </a:lnTo>
                <a:lnTo>
                  <a:pt x="328" y="118"/>
                </a:lnTo>
                <a:lnTo>
                  <a:pt x="323" y="130"/>
                </a:lnTo>
                <a:lnTo>
                  <a:pt x="314" y="143"/>
                </a:lnTo>
                <a:lnTo>
                  <a:pt x="306" y="165"/>
                </a:lnTo>
                <a:lnTo>
                  <a:pt x="288" y="183"/>
                </a:lnTo>
                <a:lnTo>
                  <a:pt x="280" y="188"/>
                </a:lnTo>
                <a:lnTo>
                  <a:pt x="272" y="186"/>
                </a:lnTo>
                <a:lnTo>
                  <a:pt x="264" y="169"/>
                </a:lnTo>
                <a:lnTo>
                  <a:pt x="248" y="167"/>
                </a:lnTo>
                <a:lnTo>
                  <a:pt x="250" y="149"/>
                </a:lnTo>
                <a:lnTo>
                  <a:pt x="244" y="141"/>
                </a:lnTo>
                <a:lnTo>
                  <a:pt x="239" y="137"/>
                </a:lnTo>
                <a:lnTo>
                  <a:pt x="225" y="154"/>
                </a:lnTo>
                <a:lnTo>
                  <a:pt x="226" y="159"/>
                </a:lnTo>
                <a:lnTo>
                  <a:pt x="212" y="176"/>
                </a:lnTo>
                <a:lnTo>
                  <a:pt x="191" y="176"/>
                </a:lnTo>
                <a:lnTo>
                  <a:pt x="188" y="156"/>
                </a:lnTo>
                <a:lnTo>
                  <a:pt x="191" y="116"/>
                </a:lnTo>
                <a:lnTo>
                  <a:pt x="202" y="81"/>
                </a:lnTo>
                <a:lnTo>
                  <a:pt x="196" y="70"/>
                </a:lnTo>
                <a:lnTo>
                  <a:pt x="183" y="63"/>
                </a:lnTo>
                <a:lnTo>
                  <a:pt x="177" y="66"/>
                </a:lnTo>
                <a:lnTo>
                  <a:pt x="162" y="66"/>
                </a:lnTo>
                <a:lnTo>
                  <a:pt x="150" y="38"/>
                </a:lnTo>
                <a:lnTo>
                  <a:pt x="143" y="60"/>
                </a:lnTo>
                <a:lnTo>
                  <a:pt x="137" y="66"/>
                </a:lnTo>
                <a:lnTo>
                  <a:pt x="123" y="66"/>
                </a:lnTo>
                <a:lnTo>
                  <a:pt x="121" y="71"/>
                </a:lnTo>
                <a:lnTo>
                  <a:pt x="124" y="78"/>
                </a:lnTo>
                <a:lnTo>
                  <a:pt x="127" y="90"/>
                </a:lnTo>
                <a:lnTo>
                  <a:pt x="116" y="124"/>
                </a:lnTo>
                <a:lnTo>
                  <a:pt x="100" y="149"/>
                </a:lnTo>
                <a:lnTo>
                  <a:pt x="88" y="161"/>
                </a:lnTo>
                <a:lnTo>
                  <a:pt x="59" y="161"/>
                </a:lnTo>
                <a:lnTo>
                  <a:pt x="46" y="156"/>
                </a:lnTo>
                <a:lnTo>
                  <a:pt x="21" y="176"/>
                </a:lnTo>
                <a:lnTo>
                  <a:pt x="0" y="184"/>
                </a:lnTo>
                <a:lnTo>
                  <a:pt x="0" y="188"/>
                </a:lnTo>
                <a:lnTo>
                  <a:pt x="13" y="202"/>
                </a:lnTo>
                <a:lnTo>
                  <a:pt x="3" y="242"/>
                </a:lnTo>
                <a:lnTo>
                  <a:pt x="15" y="243"/>
                </a:lnTo>
                <a:lnTo>
                  <a:pt x="24" y="235"/>
                </a:lnTo>
                <a:lnTo>
                  <a:pt x="29" y="242"/>
                </a:lnTo>
                <a:lnTo>
                  <a:pt x="45" y="253"/>
                </a:lnTo>
                <a:lnTo>
                  <a:pt x="78" y="261"/>
                </a:lnTo>
                <a:lnTo>
                  <a:pt x="92" y="255"/>
                </a:lnTo>
                <a:lnTo>
                  <a:pt x="108" y="271"/>
                </a:lnTo>
                <a:lnTo>
                  <a:pt x="115" y="286"/>
                </a:lnTo>
                <a:lnTo>
                  <a:pt x="127" y="280"/>
                </a:lnTo>
                <a:lnTo>
                  <a:pt x="140" y="294"/>
                </a:lnTo>
                <a:lnTo>
                  <a:pt x="156" y="291"/>
                </a:lnTo>
                <a:lnTo>
                  <a:pt x="178" y="277"/>
                </a:lnTo>
                <a:lnTo>
                  <a:pt x="197" y="277"/>
                </a:lnTo>
                <a:lnTo>
                  <a:pt x="205" y="285"/>
                </a:lnTo>
                <a:lnTo>
                  <a:pt x="202" y="296"/>
                </a:lnTo>
                <a:lnTo>
                  <a:pt x="197" y="294"/>
                </a:lnTo>
                <a:lnTo>
                  <a:pt x="196" y="299"/>
                </a:lnTo>
                <a:lnTo>
                  <a:pt x="205" y="306"/>
                </a:lnTo>
                <a:lnTo>
                  <a:pt x="202" y="328"/>
                </a:lnTo>
                <a:lnTo>
                  <a:pt x="190" y="337"/>
                </a:lnTo>
                <a:lnTo>
                  <a:pt x="186" y="357"/>
                </a:lnTo>
                <a:lnTo>
                  <a:pt x="191" y="361"/>
                </a:lnTo>
                <a:lnTo>
                  <a:pt x="205" y="365"/>
                </a:lnTo>
                <a:lnTo>
                  <a:pt x="218" y="353"/>
                </a:lnTo>
                <a:lnTo>
                  <a:pt x="231" y="352"/>
                </a:lnTo>
                <a:lnTo>
                  <a:pt x="250" y="352"/>
                </a:lnTo>
                <a:lnTo>
                  <a:pt x="256" y="345"/>
                </a:lnTo>
                <a:lnTo>
                  <a:pt x="267" y="347"/>
                </a:lnTo>
                <a:lnTo>
                  <a:pt x="267" y="342"/>
                </a:lnTo>
                <a:lnTo>
                  <a:pt x="274" y="355"/>
                </a:lnTo>
                <a:lnTo>
                  <a:pt x="299" y="350"/>
                </a:lnTo>
                <a:lnTo>
                  <a:pt x="317" y="368"/>
                </a:lnTo>
                <a:close/>
              </a:path>
            </a:pathLst>
          </a:custGeom>
          <a:solidFill>
            <a:srgbClr val="99CCFF"/>
          </a:solidFill>
          <a:ln w="4826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49201" name="Freeform 576"/>
          <p:cNvSpPr>
            <a:spLocks/>
          </p:cNvSpPr>
          <p:nvPr/>
        </p:nvSpPr>
        <p:spPr bwMode="auto">
          <a:xfrm>
            <a:off x="5884863" y="3522663"/>
            <a:ext cx="488950" cy="646112"/>
          </a:xfrm>
          <a:custGeom>
            <a:avLst/>
            <a:gdLst>
              <a:gd name="T0" fmla="*/ 2147483647 w 332"/>
              <a:gd name="T1" fmla="*/ 0 h 469"/>
              <a:gd name="T2" fmla="*/ 2147483647 w 332"/>
              <a:gd name="T3" fmla="*/ 2147483647 h 469"/>
              <a:gd name="T4" fmla="*/ 2147483647 w 332"/>
              <a:gd name="T5" fmla="*/ 2147483647 h 469"/>
              <a:gd name="T6" fmla="*/ 2147483647 w 332"/>
              <a:gd name="T7" fmla="*/ 2147483647 h 469"/>
              <a:gd name="T8" fmla="*/ 2147483647 w 332"/>
              <a:gd name="T9" fmla="*/ 2147483647 h 469"/>
              <a:gd name="T10" fmla="*/ 2147483647 w 332"/>
              <a:gd name="T11" fmla="*/ 2147483647 h 469"/>
              <a:gd name="T12" fmla="*/ 2147483647 w 332"/>
              <a:gd name="T13" fmla="*/ 2147483647 h 469"/>
              <a:gd name="T14" fmla="*/ 2147483647 w 332"/>
              <a:gd name="T15" fmla="*/ 2147483647 h 469"/>
              <a:gd name="T16" fmla="*/ 2147483647 w 332"/>
              <a:gd name="T17" fmla="*/ 2147483647 h 469"/>
              <a:gd name="T18" fmla="*/ 2147483647 w 332"/>
              <a:gd name="T19" fmla="*/ 2147483647 h 469"/>
              <a:gd name="T20" fmla="*/ 2147483647 w 332"/>
              <a:gd name="T21" fmla="*/ 2147483647 h 469"/>
              <a:gd name="T22" fmla="*/ 2147483647 w 332"/>
              <a:gd name="T23" fmla="*/ 2147483647 h 469"/>
              <a:gd name="T24" fmla="*/ 2147483647 w 332"/>
              <a:gd name="T25" fmla="*/ 2147483647 h 469"/>
              <a:gd name="T26" fmla="*/ 2147483647 w 332"/>
              <a:gd name="T27" fmla="*/ 2147483647 h 469"/>
              <a:gd name="T28" fmla="*/ 2147483647 w 332"/>
              <a:gd name="T29" fmla="*/ 2147483647 h 469"/>
              <a:gd name="T30" fmla="*/ 2147483647 w 332"/>
              <a:gd name="T31" fmla="*/ 2147483647 h 469"/>
              <a:gd name="T32" fmla="*/ 2147483647 w 332"/>
              <a:gd name="T33" fmla="*/ 2147483647 h 469"/>
              <a:gd name="T34" fmla="*/ 2147483647 w 332"/>
              <a:gd name="T35" fmla="*/ 2147483647 h 469"/>
              <a:gd name="T36" fmla="*/ 2147483647 w 332"/>
              <a:gd name="T37" fmla="*/ 2147483647 h 469"/>
              <a:gd name="T38" fmla="*/ 2147483647 w 332"/>
              <a:gd name="T39" fmla="*/ 2147483647 h 469"/>
              <a:gd name="T40" fmla="*/ 2147483647 w 332"/>
              <a:gd name="T41" fmla="*/ 2147483647 h 469"/>
              <a:gd name="T42" fmla="*/ 2147483647 w 332"/>
              <a:gd name="T43" fmla="*/ 2147483647 h 469"/>
              <a:gd name="T44" fmla="*/ 2147483647 w 332"/>
              <a:gd name="T45" fmla="*/ 2147483647 h 469"/>
              <a:gd name="T46" fmla="*/ 2147483647 w 332"/>
              <a:gd name="T47" fmla="*/ 2147483647 h 469"/>
              <a:gd name="T48" fmla="*/ 2147483647 w 332"/>
              <a:gd name="T49" fmla="*/ 2147483647 h 469"/>
              <a:gd name="T50" fmla="*/ 2147483647 w 332"/>
              <a:gd name="T51" fmla="*/ 2147483647 h 469"/>
              <a:gd name="T52" fmla="*/ 2147483647 w 332"/>
              <a:gd name="T53" fmla="*/ 2147483647 h 469"/>
              <a:gd name="T54" fmla="*/ 2147483647 w 332"/>
              <a:gd name="T55" fmla="*/ 2147483647 h 469"/>
              <a:gd name="T56" fmla="*/ 2147483647 w 332"/>
              <a:gd name="T57" fmla="*/ 2147483647 h 469"/>
              <a:gd name="T58" fmla="*/ 2147483647 w 332"/>
              <a:gd name="T59" fmla="*/ 2147483647 h 469"/>
              <a:gd name="T60" fmla="*/ 2147483647 w 332"/>
              <a:gd name="T61" fmla="*/ 2147483647 h 469"/>
              <a:gd name="T62" fmla="*/ 2147483647 w 332"/>
              <a:gd name="T63" fmla="*/ 2147483647 h 469"/>
              <a:gd name="T64" fmla="*/ 2147483647 w 332"/>
              <a:gd name="T65" fmla="*/ 2147483647 h 469"/>
              <a:gd name="T66" fmla="*/ 2147483647 w 332"/>
              <a:gd name="T67" fmla="*/ 2147483647 h 469"/>
              <a:gd name="T68" fmla="*/ 2147483647 w 332"/>
              <a:gd name="T69" fmla="*/ 2147483647 h 469"/>
              <a:gd name="T70" fmla="*/ 0 w 332"/>
              <a:gd name="T71" fmla="*/ 2147483647 h 469"/>
              <a:gd name="T72" fmla="*/ 2147483647 w 332"/>
              <a:gd name="T73" fmla="*/ 2147483647 h 469"/>
              <a:gd name="T74" fmla="*/ 2147483647 w 332"/>
              <a:gd name="T75" fmla="*/ 2147483647 h 469"/>
              <a:gd name="T76" fmla="*/ 2147483647 w 332"/>
              <a:gd name="T77" fmla="*/ 2147483647 h 469"/>
              <a:gd name="T78" fmla="*/ 2147483647 w 332"/>
              <a:gd name="T79" fmla="*/ 2147483647 h 469"/>
              <a:gd name="T80" fmla="*/ 2147483647 w 332"/>
              <a:gd name="T81" fmla="*/ 2147483647 h 469"/>
              <a:gd name="T82" fmla="*/ 2147483647 w 332"/>
              <a:gd name="T83" fmla="*/ 2147483647 h 469"/>
              <a:gd name="T84" fmla="*/ 2147483647 w 332"/>
              <a:gd name="T85" fmla="*/ 2147483647 h 469"/>
              <a:gd name="T86" fmla="*/ 2147483647 w 332"/>
              <a:gd name="T87" fmla="*/ 2147483647 h 469"/>
              <a:gd name="T88" fmla="*/ 2147483647 w 332"/>
              <a:gd name="T89" fmla="*/ 2147483647 h 469"/>
              <a:gd name="T90" fmla="*/ 2147483647 w 332"/>
              <a:gd name="T91" fmla="*/ 2147483647 h 469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w 332"/>
              <a:gd name="T139" fmla="*/ 0 h 469"/>
              <a:gd name="T140" fmla="*/ 332 w 332"/>
              <a:gd name="T141" fmla="*/ 469 h 469"/>
            </a:gdLst>
            <a:ahLst/>
            <a:cxnLst>
              <a:cxn ang="T92">
                <a:pos x="T0" y="T1"/>
              </a:cxn>
              <a:cxn ang="T93">
                <a:pos x="T2" y="T3"/>
              </a:cxn>
              <a:cxn ang="T94">
                <a:pos x="T4" y="T5"/>
              </a:cxn>
              <a:cxn ang="T95">
                <a:pos x="T6" y="T7"/>
              </a:cxn>
              <a:cxn ang="T96">
                <a:pos x="T8" y="T9"/>
              </a:cxn>
              <a:cxn ang="T97">
                <a:pos x="T10" y="T11"/>
              </a:cxn>
              <a:cxn ang="T98">
                <a:pos x="T12" y="T13"/>
              </a:cxn>
              <a:cxn ang="T99">
                <a:pos x="T14" y="T15"/>
              </a:cxn>
              <a:cxn ang="T100">
                <a:pos x="T16" y="T17"/>
              </a:cxn>
              <a:cxn ang="T101">
                <a:pos x="T18" y="T19"/>
              </a:cxn>
              <a:cxn ang="T102">
                <a:pos x="T20" y="T21"/>
              </a:cxn>
              <a:cxn ang="T103">
                <a:pos x="T22" y="T23"/>
              </a:cxn>
              <a:cxn ang="T104">
                <a:pos x="T24" y="T25"/>
              </a:cxn>
              <a:cxn ang="T105">
                <a:pos x="T26" y="T27"/>
              </a:cxn>
              <a:cxn ang="T106">
                <a:pos x="T28" y="T29"/>
              </a:cxn>
              <a:cxn ang="T107">
                <a:pos x="T30" y="T31"/>
              </a:cxn>
              <a:cxn ang="T108">
                <a:pos x="T32" y="T33"/>
              </a:cxn>
              <a:cxn ang="T109">
                <a:pos x="T34" y="T35"/>
              </a:cxn>
              <a:cxn ang="T110">
                <a:pos x="T36" y="T37"/>
              </a:cxn>
              <a:cxn ang="T111">
                <a:pos x="T38" y="T39"/>
              </a:cxn>
              <a:cxn ang="T112">
                <a:pos x="T40" y="T41"/>
              </a:cxn>
              <a:cxn ang="T113">
                <a:pos x="T42" y="T43"/>
              </a:cxn>
              <a:cxn ang="T114">
                <a:pos x="T44" y="T45"/>
              </a:cxn>
              <a:cxn ang="T115">
                <a:pos x="T46" y="T47"/>
              </a:cxn>
              <a:cxn ang="T116">
                <a:pos x="T48" y="T49"/>
              </a:cxn>
              <a:cxn ang="T117">
                <a:pos x="T50" y="T51"/>
              </a:cxn>
              <a:cxn ang="T118">
                <a:pos x="T52" y="T53"/>
              </a:cxn>
              <a:cxn ang="T119">
                <a:pos x="T54" y="T55"/>
              </a:cxn>
              <a:cxn ang="T120">
                <a:pos x="T56" y="T57"/>
              </a:cxn>
              <a:cxn ang="T121">
                <a:pos x="T58" y="T59"/>
              </a:cxn>
              <a:cxn ang="T122">
                <a:pos x="T60" y="T61"/>
              </a:cxn>
              <a:cxn ang="T123">
                <a:pos x="T62" y="T63"/>
              </a:cxn>
              <a:cxn ang="T124">
                <a:pos x="T64" y="T65"/>
              </a:cxn>
              <a:cxn ang="T125">
                <a:pos x="T66" y="T67"/>
              </a:cxn>
              <a:cxn ang="T126">
                <a:pos x="T68" y="T69"/>
              </a:cxn>
              <a:cxn ang="T127">
                <a:pos x="T70" y="T71"/>
              </a:cxn>
              <a:cxn ang="T128">
                <a:pos x="T72" y="T73"/>
              </a:cxn>
              <a:cxn ang="T129">
                <a:pos x="T74" y="T75"/>
              </a:cxn>
              <a:cxn ang="T130">
                <a:pos x="T76" y="T77"/>
              </a:cxn>
              <a:cxn ang="T131">
                <a:pos x="T78" y="T79"/>
              </a:cxn>
              <a:cxn ang="T132">
                <a:pos x="T80" y="T81"/>
              </a:cxn>
              <a:cxn ang="T133">
                <a:pos x="T82" y="T83"/>
              </a:cxn>
              <a:cxn ang="T134">
                <a:pos x="T84" y="T85"/>
              </a:cxn>
              <a:cxn ang="T135">
                <a:pos x="T86" y="T87"/>
              </a:cxn>
              <a:cxn ang="T136">
                <a:pos x="T88" y="T89"/>
              </a:cxn>
              <a:cxn ang="T137">
                <a:pos x="T90" y="T91"/>
              </a:cxn>
            </a:cxnLst>
            <a:rect l="T138" t="T139" r="T140" b="T141"/>
            <a:pathLst>
              <a:path w="332" h="469">
                <a:moveTo>
                  <a:pt x="142" y="8"/>
                </a:moveTo>
                <a:lnTo>
                  <a:pt x="149" y="0"/>
                </a:lnTo>
                <a:lnTo>
                  <a:pt x="156" y="5"/>
                </a:lnTo>
                <a:lnTo>
                  <a:pt x="172" y="18"/>
                </a:lnTo>
                <a:lnTo>
                  <a:pt x="205" y="24"/>
                </a:lnTo>
                <a:lnTo>
                  <a:pt x="219" y="18"/>
                </a:lnTo>
                <a:lnTo>
                  <a:pt x="235" y="34"/>
                </a:lnTo>
                <a:lnTo>
                  <a:pt x="242" y="51"/>
                </a:lnTo>
                <a:lnTo>
                  <a:pt x="254" y="45"/>
                </a:lnTo>
                <a:lnTo>
                  <a:pt x="267" y="57"/>
                </a:lnTo>
                <a:lnTo>
                  <a:pt x="283" y="54"/>
                </a:lnTo>
                <a:lnTo>
                  <a:pt x="305" y="41"/>
                </a:lnTo>
                <a:lnTo>
                  <a:pt x="324" y="41"/>
                </a:lnTo>
                <a:lnTo>
                  <a:pt x="312" y="46"/>
                </a:lnTo>
                <a:lnTo>
                  <a:pt x="309" y="49"/>
                </a:lnTo>
                <a:lnTo>
                  <a:pt x="315" y="67"/>
                </a:lnTo>
                <a:lnTo>
                  <a:pt x="317" y="59"/>
                </a:lnTo>
                <a:lnTo>
                  <a:pt x="323" y="62"/>
                </a:lnTo>
                <a:lnTo>
                  <a:pt x="332" y="69"/>
                </a:lnTo>
                <a:lnTo>
                  <a:pt x="329" y="91"/>
                </a:lnTo>
                <a:lnTo>
                  <a:pt x="317" y="100"/>
                </a:lnTo>
                <a:lnTo>
                  <a:pt x="313" y="120"/>
                </a:lnTo>
                <a:lnTo>
                  <a:pt x="299" y="123"/>
                </a:lnTo>
                <a:lnTo>
                  <a:pt x="291" y="134"/>
                </a:lnTo>
                <a:lnTo>
                  <a:pt x="285" y="155"/>
                </a:lnTo>
                <a:lnTo>
                  <a:pt x="275" y="161"/>
                </a:lnTo>
                <a:lnTo>
                  <a:pt x="267" y="185"/>
                </a:lnTo>
                <a:lnTo>
                  <a:pt x="266" y="215"/>
                </a:lnTo>
                <a:lnTo>
                  <a:pt x="264" y="218"/>
                </a:lnTo>
                <a:lnTo>
                  <a:pt x="254" y="209"/>
                </a:lnTo>
                <a:lnTo>
                  <a:pt x="248" y="212"/>
                </a:lnTo>
                <a:lnTo>
                  <a:pt x="248" y="220"/>
                </a:lnTo>
                <a:lnTo>
                  <a:pt x="256" y="226"/>
                </a:lnTo>
                <a:lnTo>
                  <a:pt x="254" y="234"/>
                </a:lnTo>
                <a:lnTo>
                  <a:pt x="251" y="241"/>
                </a:lnTo>
                <a:lnTo>
                  <a:pt x="240" y="246"/>
                </a:lnTo>
                <a:lnTo>
                  <a:pt x="235" y="253"/>
                </a:lnTo>
                <a:lnTo>
                  <a:pt x="235" y="269"/>
                </a:lnTo>
                <a:lnTo>
                  <a:pt x="231" y="284"/>
                </a:lnTo>
                <a:lnTo>
                  <a:pt x="215" y="292"/>
                </a:lnTo>
                <a:lnTo>
                  <a:pt x="212" y="301"/>
                </a:lnTo>
                <a:lnTo>
                  <a:pt x="184" y="330"/>
                </a:lnTo>
                <a:lnTo>
                  <a:pt x="181" y="338"/>
                </a:lnTo>
                <a:lnTo>
                  <a:pt x="188" y="348"/>
                </a:lnTo>
                <a:lnTo>
                  <a:pt x="186" y="356"/>
                </a:lnTo>
                <a:lnTo>
                  <a:pt x="189" y="375"/>
                </a:lnTo>
                <a:lnTo>
                  <a:pt x="196" y="379"/>
                </a:lnTo>
                <a:lnTo>
                  <a:pt x="189" y="391"/>
                </a:lnTo>
                <a:lnTo>
                  <a:pt x="194" y="395"/>
                </a:lnTo>
                <a:lnTo>
                  <a:pt x="178" y="421"/>
                </a:lnTo>
                <a:lnTo>
                  <a:pt x="184" y="426"/>
                </a:lnTo>
                <a:lnTo>
                  <a:pt x="181" y="438"/>
                </a:lnTo>
                <a:lnTo>
                  <a:pt x="172" y="448"/>
                </a:lnTo>
                <a:lnTo>
                  <a:pt x="175" y="459"/>
                </a:lnTo>
                <a:lnTo>
                  <a:pt x="165" y="456"/>
                </a:lnTo>
                <a:lnTo>
                  <a:pt x="143" y="469"/>
                </a:lnTo>
                <a:lnTo>
                  <a:pt x="132" y="464"/>
                </a:lnTo>
                <a:lnTo>
                  <a:pt x="122" y="469"/>
                </a:lnTo>
                <a:lnTo>
                  <a:pt x="116" y="464"/>
                </a:lnTo>
                <a:lnTo>
                  <a:pt x="102" y="445"/>
                </a:lnTo>
                <a:lnTo>
                  <a:pt x="100" y="429"/>
                </a:lnTo>
                <a:lnTo>
                  <a:pt x="91" y="421"/>
                </a:lnTo>
                <a:lnTo>
                  <a:pt x="89" y="411"/>
                </a:lnTo>
                <a:lnTo>
                  <a:pt x="76" y="414"/>
                </a:lnTo>
                <a:lnTo>
                  <a:pt x="64" y="403"/>
                </a:lnTo>
                <a:lnTo>
                  <a:pt x="60" y="395"/>
                </a:lnTo>
                <a:lnTo>
                  <a:pt x="52" y="394"/>
                </a:lnTo>
                <a:lnTo>
                  <a:pt x="48" y="387"/>
                </a:lnTo>
                <a:lnTo>
                  <a:pt x="37" y="379"/>
                </a:lnTo>
                <a:lnTo>
                  <a:pt x="32" y="362"/>
                </a:lnTo>
                <a:lnTo>
                  <a:pt x="19" y="365"/>
                </a:lnTo>
                <a:lnTo>
                  <a:pt x="0" y="354"/>
                </a:lnTo>
                <a:lnTo>
                  <a:pt x="13" y="328"/>
                </a:lnTo>
                <a:lnTo>
                  <a:pt x="16" y="319"/>
                </a:lnTo>
                <a:lnTo>
                  <a:pt x="37" y="308"/>
                </a:lnTo>
                <a:lnTo>
                  <a:pt x="57" y="281"/>
                </a:lnTo>
                <a:lnTo>
                  <a:pt x="91" y="209"/>
                </a:lnTo>
                <a:lnTo>
                  <a:pt x="94" y="193"/>
                </a:lnTo>
                <a:lnTo>
                  <a:pt x="86" y="159"/>
                </a:lnTo>
                <a:lnTo>
                  <a:pt x="73" y="147"/>
                </a:lnTo>
                <a:lnTo>
                  <a:pt x="51" y="151"/>
                </a:lnTo>
                <a:lnTo>
                  <a:pt x="40" y="145"/>
                </a:lnTo>
                <a:lnTo>
                  <a:pt x="37" y="123"/>
                </a:lnTo>
                <a:lnTo>
                  <a:pt x="41" y="99"/>
                </a:lnTo>
                <a:lnTo>
                  <a:pt x="49" y="116"/>
                </a:lnTo>
                <a:lnTo>
                  <a:pt x="56" y="121"/>
                </a:lnTo>
                <a:lnTo>
                  <a:pt x="65" y="120"/>
                </a:lnTo>
                <a:lnTo>
                  <a:pt x="94" y="110"/>
                </a:lnTo>
                <a:lnTo>
                  <a:pt x="130" y="49"/>
                </a:lnTo>
                <a:lnTo>
                  <a:pt x="138" y="26"/>
                </a:lnTo>
                <a:lnTo>
                  <a:pt x="129" y="5"/>
                </a:lnTo>
                <a:lnTo>
                  <a:pt x="142" y="8"/>
                </a:lnTo>
                <a:close/>
              </a:path>
            </a:pathLst>
          </a:custGeom>
          <a:solidFill>
            <a:srgbClr val="99CCFF"/>
          </a:solidFill>
          <a:ln w="4826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grpSp>
        <p:nvGrpSpPr>
          <p:cNvPr id="49202" name="Group 577"/>
          <p:cNvGrpSpPr>
            <a:grpSpLocks/>
          </p:cNvGrpSpPr>
          <p:nvPr/>
        </p:nvGrpSpPr>
        <p:grpSpPr bwMode="auto">
          <a:xfrm>
            <a:off x="3744913" y="5070475"/>
            <a:ext cx="273050" cy="282575"/>
            <a:chOff x="2054" y="3208"/>
            <a:chExt cx="185" cy="205"/>
          </a:xfrm>
        </p:grpSpPr>
        <p:sp>
          <p:nvSpPr>
            <p:cNvPr id="49259" name="Freeform 578"/>
            <p:cNvSpPr>
              <a:spLocks/>
            </p:cNvSpPr>
            <p:nvPr/>
          </p:nvSpPr>
          <p:spPr bwMode="auto">
            <a:xfrm>
              <a:off x="2054" y="3208"/>
              <a:ext cx="185" cy="205"/>
            </a:xfrm>
            <a:custGeom>
              <a:avLst/>
              <a:gdLst>
                <a:gd name="T0" fmla="*/ 126 w 185"/>
                <a:gd name="T1" fmla="*/ 0 h 205"/>
                <a:gd name="T2" fmla="*/ 126 w 185"/>
                <a:gd name="T3" fmla="*/ 13 h 205"/>
                <a:gd name="T4" fmla="*/ 120 w 185"/>
                <a:gd name="T5" fmla="*/ 25 h 205"/>
                <a:gd name="T6" fmla="*/ 139 w 185"/>
                <a:gd name="T7" fmla="*/ 40 h 205"/>
                <a:gd name="T8" fmla="*/ 140 w 185"/>
                <a:gd name="T9" fmla="*/ 49 h 205"/>
                <a:gd name="T10" fmla="*/ 132 w 185"/>
                <a:gd name="T11" fmla="*/ 43 h 205"/>
                <a:gd name="T12" fmla="*/ 134 w 185"/>
                <a:gd name="T13" fmla="*/ 51 h 205"/>
                <a:gd name="T14" fmla="*/ 120 w 185"/>
                <a:gd name="T15" fmla="*/ 67 h 205"/>
                <a:gd name="T16" fmla="*/ 123 w 185"/>
                <a:gd name="T17" fmla="*/ 94 h 205"/>
                <a:gd name="T18" fmla="*/ 112 w 185"/>
                <a:gd name="T19" fmla="*/ 108 h 205"/>
                <a:gd name="T20" fmla="*/ 105 w 185"/>
                <a:gd name="T21" fmla="*/ 111 h 205"/>
                <a:gd name="T22" fmla="*/ 108 w 185"/>
                <a:gd name="T23" fmla="*/ 123 h 205"/>
                <a:gd name="T24" fmla="*/ 112 w 185"/>
                <a:gd name="T25" fmla="*/ 127 h 205"/>
                <a:gd name="T26" fmla="*/ 107 w 185"/>
                <a:gd name="T27" fmla="*/ 127 h 205"/>
                <a:gd name="T28" fmla="*/ 102 w 185"/>
                <a:gd name="T29" fmla="*/ 140 h 205"/>
                <a:gd name="T30" fmla="*/ 89 w 185"/>
                <a:gd name="T31" fmla="*/ 153 h 205"/>
                <a:gd name="T32" fmla="*/ 80 w 185"/>
                <a:gd name="T33" fmla="*/ 154 h 205"/>
                <a:gd name="T34" fmla="*/ 67 w 185"/>
                <a:gd name="T35" fmla="*/ 166 h 205"/>
                <a:gd name="T36" fmla="*/ 27 w 185"/>
                <a:gd name="T37" fmla="*/ 183 h 205"/>
                <a:gd name="T38" fmla="*/ 13 w 185"/>
                <a:gd name="T39" fmla="*/ 183 h 205"/>
                <a:gd name="T40" fmla="*/ 7 w 185"/>
                <a:gd name="T41" fmla="*/ 178 h 205"/>
                <a:gd name="T42" fmla="*/ 0 w 185"/>
                <a:gd name="T43" fmla="*/ 182 h 205"/>
                <a:gd name="T44" fmla="*/ 0 w 185"/>
                <a:gd name="T45" fmla="*/ 189 h 205"/>
                <a:gd name="T46" fmla="*/ 11 w 185"/>
                <a:gd name="T47" fmla="*/ 194 h 205"/>
                <a:gd name="T48" fmla="*/ 23 w 185"/>
                <a:gd name="T49" fmla="*/ 191 h 205"/>
                <a:gd name="T50" fmla="*/ 46 w 185"/>
                <a:gd name="T51" fmla="*/ 199 h 205"/>
                <a:gd name="T52" fmla="*/ 58 w 185"/>
                <a:gd name="T53" fmla="*/ 193 h 205"/>
                <a:gd name="T54" fmla="*/ 99 w 185"/>
                <a:gd name="T55" fmla="*/ 205 h 205"/>
                <a:gd name="T56" fmla="*/ 108 w 185"/>
                <a:gd name="T57" fmla="*/ 202 h 205"/>
                <a:gd name="T58" fmla="*/ 128 w 185"/>
                <a:gd name="T59" fmla="*/ 204 h 205"/>
                <a:gd name="T60" fmla="*/ 142 w 185"/>
                <a:gd name="T61" fmla="*/ 191 h 205"/>
                <a:gd name="T62" fmla="*/ 145 w 185"/>
                <a:gd name="T63" fmla="*/ 169 h 205"/>
                <a:gd name="T64" fmla="*/ 143 w 185"/>
                <a:gd name="T65" fmla="*/ 161 h 205"/>
                <a:gd name="T66" fmla="*/ 153 w 185"/>
                <a:gd name="T67" fmla="*/ 158 h 205"/>
                <a:gd name="T68" fmla="*/ 148 w 185"/>
                <a:gd name="T69" fmla="*/ 145 h 205"/>
                <a:gd name="T70" fmla="*/ 150 w 185"/>
                <a:gd name="T71" fmla="*/ 135 h 205"/>
                <a:gd name="T72" fmla="*/ 159 w 185"/>
                <a:gd name="T73" fmla="*/ 131 h 205"/>
                <a:gd name="T74" fmla="*/ 171 w 185"/>
                <a:gd name="T75" fmla="*/ 118 h 205"/>
                <a:gd name="T76" fmla="*/ 175 w 185"/>
                <a:gd name="T77" fmla="*/ 102 h 205"/>
                <a:gd name="T78" fmla="*/ 185 w 185"/>
                <a:gd name="T79" fmla="*/ 92 h 205"/>
                <a:gd name="T80" fmla="*/ 175 w 185"/>
                <a:gd name="T81" fmla="*/ 56 h 205"/>
                <a:gd name="T82" fmla="*/ 172 w 185"/>
                <a:gd name="T83" fmla="*/ 56 h 205"/>
                <a:gd name="T84" fmla="*/ 161 w 185"/>
                <a:gd name="T85" fmla="*/ 56 h 205"/>
                <a:gd name="T86" fmla="*/ 150 w 185"/>
                <a:gd name="T87" fmla="*/ 49 h 205"/>
                <a:gd name="T88" fmla="*/ 148 w 185"/>
                <a:gd name="T89" fmla="*/ 27 h 205"/>
                <a:gd name="T90" fmla="*/ 136 w 185"/>
                <a:gd name="T91" fmla="*/ 16 h 205"/>
                <a:gd name="T92" fmla="*/ 136 w 185"/>
                <a:gd name="T93" fmla="*/ 0 h 205"/>
                <a:gd name="T94" fmla="*/ 126 w 185"/>
                <a:gd name="T95" fmla="*/ 0 h 205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185"/>
                <a:gd name="T145" fmla="*/ 0 h 205"/>
                <a:gd name="T146" fmla="*/ 185 w 185"/>
                <a:gd name="T147" fmla="*/ 205 h 205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185" h="205">
                  <a:moveTo>
                    <a:pt x="126" y="0"/>
                  </a:moveTo>
                  <a:lnTo>
                    <a:pt x="126" y="13"/>
                  </a:lnTo>
                  <a:lnTo>
                    <a:pt x="120" y="25"/>
                  </a:lnTo>
                  <a:lnTo>
                    <a:pt x="139" y="40"/>
                  </a:lnTo>
                  <a:lnTo>
                    <a:pt x="140" y="49"/>
                  </a:lnTo>
                  <a:lnTo>
                    <a:pt x="132" y="43"/>
                  </a:lnTo>
                  <a:lnTo>
                    <a:pt x="134" y="51"/>
                  </a:lnTo>
                  <a:lnTo>
                    <a:pt x="120" y="67"/>
                  </a:lnTo>
                  <a:lnTo>
                    <a:pt x="123" y="94"/>
                  </a:lnTo>
                  <a:lnTo>
                    <a:pt x="112" y="108"/>
                  </a:lnTo>
                  <a:lnTo>
                    <a:pt x="105" y="111"/>
                  </a:lnTo>
                  <a:lnTo>
                    <a:pt x="108" y="123"/>
                  </a:lnTo>
                  <a:lnTo>
                    <a:pt x="112" y="127"/>
                  </a:lnTo>
                  <a:lnTo>
                    <a:pt x="107" y="127"/>
                  </a:lnTo>
                  <a:lnTo>
                    <a:pt x="102" y="140"/>
                  </a:lnTo>
                  <a:lnTo>
                    <a:pt x="89" y="153"/>
                  </a:lnTo>
                  <a:lnTo>
                    <a:pt x="80" y="154"/>
                  </a:lnTo>
                  <a:lnTo>
                    <a:pt x="67" y="166"/>
                  </a:lnTo>
                  <a:lnTo>
                    <a:pt x="27" y="183"/>
                  </a:lnTo>
                  <a:lnTo>
                    <a:pt x="13" y="183"/>
                  </a:lnTo>
                  <a:lnTo>
                    <a:pt x="7" y="178"/>
                  </a:lnTo>
                  <a:lnTo>
                    <a:pt x="0" y="182"/>
                  </a:lnTo>
                  <a:lnTo>
                    <a:pt x="0" y="189"/>
                  </a:lnTo>
                  <a:lnTo>
                    <a:pt x="11" y="194"/>
                  </a:lnTo>
                  <a:lnTo>
                    <a:pt x="23" y="191"/>
                  </a:lnTo>
                  <a:lnTo>
                    <a:pt x="46" y="199"/>
                  </a:lnTo>
                  <a:lnTo>
                    <a:pt x="58" y="193"/>
                  </a:lnTo>
                  <a:lnTo>
                    <a:pt x="99" y="205"/>
                  </a:lnTo>
                  <a:lnTo>
                    <a:pt x="108" y="202"/>
                  </a:lnTo>
                  <a:lnTo>
                    <a:pt x="128" y="204"/>
                  </a:lnTo>
                  <a:lnTo>
                    <a:pt x="142" y="191"/>
                  </a:lnTo>
                  <a:lnTo>
                    <a:pt x="145" y="169"/>
                  </a:lnTo>
                  <a:lnTo>
                    <a:pt x="143" y="161"/>
                  </a:lnTo>
                  <a:lnTo>
                    <a:pt x="153" y="158"/>
                  </a:lnTo>
                  <a:lnTo>
                    <a:pt x="148" y="145"/>
                  </a:lnTo>
                  <a:lnTo>
                    <a:pt x="150" y="135"/>
                  </a:lnTo>
                  <a:lnTo>
                    <a:pt x="159" y="131"/>
                  </a:lnTo>
                  <a:lnTo>
                    <a:pt x="171" y="118"/>
                  </a:lnTo>
                  <a:lnTo>
                    <a:pt x="175" y="102"/>
                  </a:lnTo>
                  <a:lnTo>
                    <a:pt x="185" y="92"/>
                  </a:lnTo>
                  <a:lnTo>
                    <a:pt x="175" y="56"/>
                  </a:lnTo>
                  <a:lnTo>
                    <a:pt x="172" y="56"/>
                  </a:lnTo>
                  <a:lnTo>
                    <a:pt x="161" y="56"/>
                  </a:lnTo>
                  <a:lnTo>
                    <a:pt x="150" y="49"/>
                  </a:lnTo>
                  <a:lnTo>
                    <a:pt x="148" y="27"/>
                  </a:lnTo>
                  <a:lnTo>
                    <a:pt x="136" y="16"/>
                  </a:lnTo>
                  <a:lnTo>
                    <a:pt x="136" y="0"/>
                  </a:lnTo>
                  <a:lnTo>
                    <a:pt x="126" y="0"/>
                  </a:lnTo>
                  <a:close/>
                </a:path>
              </a:pathLst>
            </a:custGeom>
            <a:solidFill>
              <a:srgbClr val="FF9900">
                <a:alpha val="50195"/>
              </a:srgb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49260" name="Freeform 579"/>
            <p:cNvSpPr>
              <a:spLocks/>
            </p:cNvSpPr>
            <p:nvPr/>
          </p:nvSpPr>
          <p:spPr bwMode="auto">
            <a:xfrm>
              <a:off x="2054" y="3208"/>
              <a:ext cx="185" cy="205"/>
            </a:xfrm>
            <a:custGeom>
              <a:avLst/>
              <a:gdLst>
                <a:gd name="T0" fmla="*/ 126 w 185"/>
                <a:gd name="T1" fmla="*/ 0 h 205"/>
                <a:gd name="T2" fmla="*/ 126 w 185"/>
                <a:gd name="T3" fmla="*/ 13 h 205"/>
                <a:gd name="T4" fmla="*/ 120 w 185"/>
                <a:gd name="T5" fmla="*/ 25 h 205"/>
                <a:gd name="T6" fmla="*/ 139 w 185"/>
                <a:gd name="T7" fmla="*/ 40 h 205"/>
                <a:gd name="T8" fmla="*/ 140 w 185"/>
                <a:gd name="T9" fmla="*/ 49 h 205"/>
                <a:gd name="T10" fmla="*/ 132 w 185"/>
                <a:gd name="T11" fmla="*/ 43 h 205"/>
                <a:gd name="T12" fmla="*/ 134 w 185"/>
                <a:gd name="T13" fmla="*/ 51 h 205"/>
                <a:gd name="T14" fmla="*/ 120 w 185"/>
                <a:gd name="T15" fmla="*/ 67 h 205"/>
                <a:gd name="T16" fmla="*/ 123 w 185"/>
                <a:gd name="T17" fmla="*/ 94 h 205"/>
                <a:gd name="T18" fmla="*/ 112 w 185"/>
                <a:gd name="T19" fmla="*/ 108 h 205"/>
                <a:gd name="T20" fmla="*/ 105 w 185"/>
                <a:gd name="T21" fmla="*/ 111 h 205"/>
                <a:gd name="T22" fmla="*/ 108 w 185"/>
                <a:gd name="T23" fmla="*/ 123 h 205"/>
                <a:gd name="T24" fmla="*/ 112 w 185"/>
                <a:gd name="T25" fmla="*/ 127 h 205"/>
                <a:gd name="T26" fmla="*/ 107 w 185"/>
                <a:gd name="T27" fmla="*/ 127 h 205"/>
                <a:gd name="T28" fmla="*/ 102 w 185"/>
                <a:gd name="T29" fmla="*/ 140 h 205"/>
                <a:gd name="T30" fmla="*/ 89 w 185"/>
                <a:gd name="T31" fmla="*/ 153 h 205"/>
                <a:gd name="T32" fmla="*/ 80 w 185"/>
                <a:gd name="T33" fmla="*/ 154 h 205"/>
                <a:gd name="T34" fmla="*/ 67 w 185"/>
                <a:gd name="T35" fmla="*/ 166 h 205"/>
                <a:gd name="T36" fmla="*/ 27 w 185"/>
                <a:gd name="T37" fmla="*/ 183 h 205"/>
                <a:gd name="T38" fmla="*/ 13 w 185"/>
                <a:gd name="T39" fmla="*/ 183 h 205"/>
                <a:gd name="T40" fmla="*/ 7 w 185"/>
                <a:gd name="T41" fmla="*/ 178 h 205"/>
                <a:gd name="T42" fmla="*/ 0 w 185"/>
                <a:gd name="T43" fmla="*/ 182 h 205"/>
                <a:gd name="T44" fmla="*/ 0 w 185"/>
                <a:gd name="T45" fmla="*/ 189 h 205"/>
                <a:gd name="T46" fmla="*/ 11 w 185"/>
                <a:gd name="T47" fmla="*/ 194 h 205"/>
                <a:gd name="T48" fmla="*/ 23 w 185"/>
                <a:gd name="T49" fmla="*/ 191 h 205"/>
                <a:gd name="T50" fmla="*/ 46 w 185"/>
                <a:gd name="T51" fmla="*/ 199 h 205"/>
                <a:gd name="T52" fmla="*/ 58 w 185"/>
                <a:gd name="T53" fmla="*/ 193 h 205"/>
                <a:gd name="T54" fmla="*/ 99 w 185"/>
                <a:gd name="T55" fmla="*/ 205 h 205"/>
                <a:gd name="T56" fmla="*/ 108 w 185"/>
                <a:gd name="T57" fmla="*/ 202 h 205"/>
                <a:gd name="T58" fmla="*/ 128 w 185"/>
                <a:gd name="T59" fmla="*/ 204 h 205"/>
                <a:gd name="T60" fmla="*/ 142 w 185"/>
                <a:gd name="T61" fmla="*/ 191 h 205"/>
                <a:gd name="T62" fmla="*/ 145 w 185"/>
                <a:gd name="T63" fmla="*/ 169 h 205"/>
                <a:gd name="T64" fmla="*/ 143 w 185"/>
                <a:gd name="T65" fmla="*/ 161 h 205"/>
                <a:gd name="T66" fmla="*/ 153 w 185"/>
                <a:gd name="T67" fmla="*/ 158 h 205"/>
                <a:gd name="T68" fmla="*/ 148 w 185"/>
                <a:gd name="T69" fmla="*/ 145 h 205"/>
                <a:gd name="T70" fmla="*/ 150 w 185"/>
                <a:gd name="T71" fmla="*/ 135 h 205"/>
                <a:gd name="T72" fmla="*/ 159 w 185"/>
                <a:gd name="T73" fmla="*/ 131 h 205"/>
                <a:gd name="T74" fmla="*/ 171 w 185"/>
                <a:gd name="T75" fmla="*/ 118 h 205"/>
                <a:gd name="T76" fmla="*/ 175 w 185"/>
                <a:gd name="T77" fmla="*/ 102 h 205"/>
                <a:gd name="T78" fmla="*/ 185 w 185"/>
                <a:gd name="T79" fmla="*/ 92 h 205"/>
                <a:gd name="T80" fmla="*/ 175 w 185"/>
                <a:gd name="T81" fmla="*/ 56 h 205"/>
                <a:gd name="T82" fmla="*/ 172 w 185"/>
                <a:gd name="T83" fmla="*/ 56 h 205"/>
                <a:gd name="T84" fmla="*/ 161 w 185"/>
                <a:gd name="T85" fmla="*/ 56 h 205"/>
                <a:gd name="T86" fmla="*/ 150 w 185"/>
                <a:gd name="T87" fmla="*/ 49 h 205"/>
                <a:gd name="T88" fmla="*/ 148 w 185"/>
                <a:gd name="T89" fmla="*/ 27 h 205"/>
                <a:gd name="T90" fmla="*/ 136 w 185"/>
                <a:gd name="T91" fmla="*/ 16 h 205"/>
                <a:gd name="T92" fmla="*/ 136 w 185"/>
                <a:gd name="T93" fmla="*/ 0 h 205"/>
                <a:gd name="T94" fmla="*/ 126 w 185"/>
                <a:gd name="T95" fmla="*/ 0 h 205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185"/>
                <a:gd name="T145" fmla="*/ 0 h 205"/>
                <a:gd name="T146" fmla="*/ 185 w 185"/>
                <a:gd name="T147" fmla="*/ 205 h 205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185" h="205">
                  <a:moveTo>
                    <a:pt x="126" y="0"/>
                  </a:moveTo>
                  <a:lnTo>
                    <a:pt x="126" y="13"/>
                  </a:lnTo>
                  <a:lnTo>
                    <a:pt x="120" y="25"/>
                  </a:lnTo>
                  <a:lnTo>
                    <a:pt x="139" y="40"/>
                  </a:lnTo>
                  <a:lnTo>
                    <a:pt x="140" y="49"/>
                  </a:lnTo>
                  <a:lnTo>
                    <a:pt x="132" y="43"/>
                  </a:lnTo>
                  <a:lnTo>
                    <a:pt x="134" y="51"/>
                  </a:lnTo>
                  <a:lnTo>
                    <a:pt x="120" y="67"/>
                  </a:lnTo>
                  <a:lnTo>
                    <a:pt x="123" y="94"/>
                  </a:lnTo>
                  <a:lnTo>
                    <a:pt x="112" y="108"/>
                  </a:lnTo>
                  <a:lnTo>
                    <a:pt x="105" y="111"/>
                  </a:lnTo>
                  <a:lnTo>
                    <a:pt x="108" y="123"/>
                  </a:lnTo>
                  <a:lnTo>
                    <a:pt x="112" y="127"/>
                  </a:lnTo>
                  <a:lnTo>
                    <a:pt x="107" y="127"/>
                  </a:lnTo>
                  <a:lnTo>
                    <a:pt x="102" y="140"/>
                  </a:lnTo>
                  <a:lnTo>
                    <a:pt x="89" y="153"/>
                  </a:lnTo>
                  <a:lnTo>
                    <a:pt x="80" y="154"/>
                  </a:lnTo>
                  <a:lnTo>
                    <a:pt x="67" y="166"/>
                  </a:lnTo>
                  <a:lnTo>
                    <a:pt x="27" y="183"/>
                  </a:lnTo>
                  <a:lnTo>
                    <a:pt x="13" y="183"/>
                  </a:lnTo>
                  <a:lnTo>
                    <a:pt x="7" y="178"/>
                  </a:lnTo>
                  <a:lnTo>
                    <a:pt x="0" y="182"/>
                  </a:lnTo>
                  <a:lnTo>
                    <a:pt x="0" y="189"/>
                  </a:lnTo>
                  <a:lnTo>
                    <a:pt x="11" y="194"/>
                  </a:lnTo>
                  <a:lnTo>
                    <a:pt x="23" y="191"/>
                  </a:lnTo>
                  <a:lnTo>
                    <a:pt x="46" y="199"/>
                  </a:lnTo>
                  <a:lnTo>
                    <a:pt x="58" y="193"/>
                  </a:lnTo>
                  <a:lnTo>
                    <a:pt x="99" y="205"/>
                  </a:lnTo>
                  <a:lnTo>
                    <a:pt x="108" y="202"/>
                  </a:lnTo>
                  <a:lnTo>
                    <a:pt x="128" y="204"/>
                  </a:lnTo>
                  <a:lnTo>
                    <a:pt x="142" y="191"/>
                  </a:lnTo>
                  <a:lnTo>
                    <a:pt x="145" y="169"/>
                  </a:lnTo>
                  <a:lnTo>
                    <a:pt x="143" y="161"/>
                  </a:lnTo>
                  <a:lnTo>
                    <a:pt x="153" y="158"/>
                  </a:lnTo>
                  <a:lnTo>
                    <a:pt x="148" y="145"/>
                  </a:lnTo>
                  <a:lnTo>
                    <a:pt x="150" y="135"/>
                  </a:lnTo>
                  <a:lnTo>
                    <a:pt x="159" y="131"/>
                  </a:lnTo>
                  <a:lnTo>
                    <a:pt x="171" y="118"/>
                  </a:lnTo>
                  <a:lnTo>
                    <a:pt x="175" y="102"/>
                  </a:lnTo>
                  <a:lnTo>
                    <a:pt x="185" y="92"/>
                  </a:lnTo>
                  <a:lnTo>
                    <a:pt x="175" y="56"/>
                  </a:lnTo>
                  <a:lnTo>
                    <a:pt x="172" y="56"/>
                  </a:lnTo>
                  <a:lnTo>
                    <a:pt x="161" y="56"/>
                  </a:lnTo>
                  <a:lnTo>
                    <a:pt x="150" y="49"/>
                  </a:lnTo>
                  <a:lnTo>
                    <a:pt x="148" y="27"/>
                  </a:lnTo>
                  <a:lnTo>
                    <a:pt x="136" y="16"/>
                  </a:lnTo>
                  <a:lnTo>
                    <a:pt x="136" y="0"/>
                  </a:lnTo>
                  <a:lnTo>
                    <a:pt x="126" y="0"/>
                  </a:lnTo>
                  <a:close/>
                </a:path>
              </a:pathLst>
            </a:custGeom>
            <a:solidFill>
              <a:srgbClr val="FF9900"/>
            </a:solidFill>
            <a:ln w="482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</p:grpSp>
      <p:grpSp>
        <p:nvGrpSpPr>
          <p:cNvPr id="49203" name="Group 580"/>
          <p:cNvGrpSpPr>
            <a:grpSpLocks/>
          </p:cNvGrpSpPr>
          <p:nvPr/>
        </p:nvGrpSpPr>
        <p:grpSpPr bwMode="auto">
          <a:xfrm>
            <a:off x="3668713" y="5322888"/>
            <a:ext cx="279400" cy="382587"/>
            <a:chOff x="2002" y="3390"/>
            <a:chExt cx="189" cy="278"/>
          </a:xfrm>
        </p:grpSpPr>
        <p:sp>
          <p:nvSpPr>
            <p:cNvPr id="49257" name="Freeform 581"/>
            <p:cNvSpPr>
              <a:spLocks/>
            </p:cNvSpPr>
            <p:nvPr/>
          </p:nvSpPr>
          <p:spPr bwMode="auto">
            <a:xfrm>
              <a:off x="2002" y="3390"/>
              <a:ext cx="189" cy="278"/>
            </a:xfrm>
            <a:custGeom>
              <a:avLst/>
              <a:gdLst>
                <a:gd name="T0" fmla="*/ 125 w 189"/>
                <a:gd name="T1" fmla="*/ 94 h 278"/>
                <a:gd name="T2" fmla="*/ 153 w 189"/>
                <a:gd name="T3" fmla="*/ 81 h 278"/>
                <a:gd name="T4" fmla="*/ 159 w 189"/>
                <a:gd name="T5" fmla="*/ 70 h 278"/>
                <a:gd name="T6" fmla="*/ 164 w 189"/>
                <a:gd name="T7" fmla="*/ 70 h 278"/>
                <a:gd name="T8" fmla="*/ 176 w 189"/>
                <a:gd name="T9" fmla="*/ 74 h 278"/>
                <a:gd name="T10" fmla="*/ 178 w 189"/>
                <a:gd name="T11" fmla="*/ 58 h 278"/>
                <a:gd name="T12" fmla="*/ 173 w 189"/>
                <a:gd name="T13" fmla="*/ 49 h 278"/>
                <a:gd name="T14" fmla="*/ 180 w 189"/>
                <a:gd name="T15" fmla="*/ 22 h 278"/>
                <a:gd name="T16" fmla="*/ 160 w 189"/>
                <a:gd name="T17" fmla="*/ 20 h 278"/>
                <a:gd name="T18" fmla="*/ 151 w 189"/>
                <a:gd name="T19" fmla="*/ 23 h 278"/>
                <a:gd name="T20" fmla="*/ 110 w 189"/>
                <a:gd name="T21" fmla="*/ 11 h 278"/>
                <a:gd name="T22" fmla="*/ 98 w 189"/>
                <a:gd name="T23" fmla="*/ 19 h 278"/>
                <a:gd name="T24" fmla="*/ 75 w 189"/>
                <a:gd name="T25" fmla="*/ 9 h 278"/>
                <a:gd name="T26" fmla="*/ 63 w 189"/>
                <a:gd name="T27" fmla="*/ 12 h 278"/>
                <a:gd name="T28" fmla="*/ 52 w 189"/>
                <a:gd name="T29" fmla="*/ 7 h 278"/>
                <a:gd name="T30" fmla="*/ 51 w 189"/>
                <a:gd name="T31" fmla="*/ 0 h 278"/>
                <a:gd name="T32" fmla="*/ 40 w 189"/>
                <a:gd name="T33" fmla="*/ 6 h 278"/>
                <a:gd name="T34" fmla="*/ 54 w 189"/>
                <a:gd name="T35" fmla="*/ 17 h 278"/>
                <a:gd name="T36" fmla="*/ 54 w 189"/>
                <a:gd name="T37" fmla="*/ 31 h 278"/>
                <a:gd name="T38" fmla="*/ 52 w 189"/>
                <a:gd name="T39" fmla="*/ 35 h 278"/>
                <a:gd name="T40" fmla="*/ 54 w 189"/>
                <a:gd name="T41" fmla="*/ 43 h 278"/>
                <a:gd name="T42" fmla="*/ 52 w 189"/>
                <a:gd name="T43" fmla="*/ 51 h 278"/>
                <a:gd name="T44" fmla="*/ 43 w 189"/>
                <a:gd name="T45" fmla="*/ 51 h 278"/>
                <a:gd name="T46" fmla="*/ 28 w 189"/>
                <a:gd name="T47" fmla="*/ 63 h 278"/>
                <a:gd name="T48" fmla="*/ 35 w 189"/>
                <a:gd name="T49" fmla="*/ 73 h 278"/>
                <a:gd name="T50" fmla="*/ 36 w 189"/>
                <a:gd name="T51" fmla="*/ 79 h 278"/>
                <a:gd name="T52" fmla="*/ 14 w 189"/>
                <a:gd name="T53" fmla="*/ 89 h 278"/>
                <a:gd name="T54" fmla="*/ 14 w 189"/>
                <a:gd name="T55" fmla="*/ 98 h 278"/>
                <a:gd name="T56" fmla="*/ 0 w 189"/>
                <a:gd name="T57" fmla="*/ 108 h 278"/>
                <a:gd name="T58" fmla="*/ 19 w 189"/>
                <a:gd name="T59" fmla="*/ 117 h 278"/>
                <a:gd name="T60" fmla="*/ 27 w 189"/>
                <a:gd name="T61" fmla="*/ 151 h 278"/>
                <a:gd name="T62" fmla="*/ 40 w 189"/>
                <a:gd name="T63" fmla="*/ 159 h 278"/>
                <a:gd name="T64" fmla="*/ 52 w 189"/>
                <a:gd name="T65" fmla="*/ 181 h 278"/>
                <a:gd name="T66" fmla="*/ 49 w 189"/>
                <a:gd name="T67" fmla="*/ 192 h 278"/>
                <a:gd name="T68" fmla="*/ 41 w 189"/>
                <a:gd name="T69" fmla="*/ 189 h 278"/>
                <a:gd name="T70" fmla="*/ 40 w 189"/>
                <a:gd name="T71" fmla="*/ 191 h 278"/>
                <a:gd name="T72" fmla="*/ 46 w 189"/>
                <a:gd name="T73" fmla="*/ 204 h 278"/>
                <a:gd name="T74" fmla="*/ 44 w 189"/>
                <a:gd name="T75" fmla="*/ 216 h 278"/>
                <a:gd name="T76" fmla="*/ 51 w 189"/>
                <a:gd name="T77" fmla="*/ 235 h 278"/>
                <a:gd name="T78" fmla="*/ 76 w 189"/>
                <a:gd name="T79" fmla="*/ 258 h 278"/>
                <a:gd name="T80" fmla="*/ 111 w 189"/>
                <a:gd name="T81" fmla="*/ 277 h 278"/>
                <a:gd name="T82" fmla="*/ 119 w 189"/>
                <a:gd name="T83" fmla="*/ 278 h 278"/>
                <a:gd name="T84" fmla="*/ 162 w 189"/>
                <a:gd name="T85" fmla="*/ 267 h 278"/>
                <a:gd name="T86" fmla="*/ 165 w 189"/>
                <a:gd name="T87" fmla="*/ 250 h 278"/>
                <a:gd name="T88" fmla="*/ 178 w 189"/>
                <a:gd name="T89" fmla="*/ 247 h 278"/>
                <a:gd name="T90" fmla="*/ 176 w 189"/>
                <a:gd name="T91" fmla="*/ 242 h 278"/>
                <a:gd name="T92" fmla="*/ 189 w 189"/>
                <a:gd name="T93" fmla="*/ 229 h 278"/>
                <a:gd name="T94" fmla="*/ 180 w 189"/>
                <a:gd name="T95" fmla="*/ 221 h 278"/>
                <a:gd name="T96" fmla="*/ 168 w 189"/>
                <a:gd name="T97" fmla="*/ 199 h 278"/>
                <a:gd name="T98" fmla="*/ 168 w 189"/>
                <a:gd name="T99" fmla="*/ 183 h 278"/>
                <a:gd name="T100" fmla="*/ 176 w 189"/>
                <a:gd name="T101" fmla="*/ 178 h 278"/>
                <a:gd name="T102" fmla="*/ 168 w 189"/>
                <a:gd name="T103" fmla="*/ 161 h 278"/>
                <a:gd name="T104" fmla="*/ 148 w 189"/>
                <a:gd name="T105" fmla="*/ 162 h 278"/>
                <a:gd name="T106" fmla="*/ 143 w 189"/>
                <a:gd name="T107" fmla="*/ 153 h 278"/>
                <a:gd name="T108" fmla="*/ 135 w 189"/>
                <a:gd name="T109" fmla="*/ 149 h 278"/>
                <a:gd name="T110" fmla="*/ 125 w 189"/>
                <a:gd name="T111" fmla="*/ 157 h 278"/>
                <a:gd name="T112" fmla="*/ 119 w 189"/>
                <a:gd name="T113" fmla="*/ 149 h 278"/>
                <a:gd name="T114" fmla="*/ 137 w 189"/>
                <a:gd name="T115" fmla="*/ 132 h 278"/>
                <a:gd name="T116" fmla="*/ 132 w 189"/>
                <a:gd name="T117" fmla="*/ 106 h 278"/>
                <a:gd name="T118" fmla="*/ 125 w 189"/>
                <a:gd name="T119" fmla="*/ 102 h 278"/>
                <a:gd name="T120" fmla="*/ 125 w 189"/>
                <a:gd name="T121" fmla="*/ 94 h 278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w 189"/>
                <a:gd name="T184" fmla="*/ 0 h 278"/>
                <a:gd name="T185" fmla="*/ 189 w 189"/>
                <a:gd name="T186" fmla="*/ 278 h 278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T183" t="T184" r="T185" b="T186"/>
              <a:pathLst>
                <a:path w="189" h="278">
                  <a:moveTo>
                    <a:pt x="125" y="94"/>
                  </a:moveTo>
                  <a:lnTo>
                    <a:pt x="153" y="81"/>
                  </a:lnTo>
                  <a:lnTo>
                    <a:pt x="159" y="70"/>
                  </a:lnTo>
                  <a:lnTo>
                    <a:pt x="164" y="70"/>
                  </a:lnTo>
                  <a:lnTo>
                    <a:pt x="176" y="74"/>
                  </a:lnTo>
                  <a:lnTo>
                    <a:pt x="178" y="58"/>
                  </a:lnTo>
                  <a:lnTo>
                    <a:pt x="173" y="49"/>
                  </a:lnTo>
                  <a:lnTo>
                    <a:pt x="180" y="22"/>
                  </a:lnTo>
                  <a:lnTo>
                    <a:pt x="160" y="20"/>
                  </a:lnTo>
                  <a:lnTo>
                    <a:pt x="151" y="23"/>
                  </a:lnTo>
                  <a:lnTo>
                    <a:pt x="110" y="11"/>
                  </a:lnTo>
                  <a:lnTo>
                    <a:pt x="98" y="19"/>
                  </a:lnTo>
                  <a:lnTo>
                    <a:pt x="75" y="9"/>
                  </a:lnTo>
                  <a:lnTo>
                    <a:pt x="63" y="12"/>
                  </a:lnTo>
                  <a:lnTo>
                    <a:pt x="52" y="7"/>
                  </a:lnTo>
                  <a:lnTo>
                    <a:pt x="51" y="0"/>
                  </a:lnTo>
                  <a:lnTo>
                    <a:pt x="40" y="6"/>
                  </a:lnTo>
                  <a:lnTo>
                    <a:pt x="54" y="17"/>
                  </a:lnTo>
                  <a:lnTo>
                    <a:pt x="54" y="31"/>
                  </a:lnTo>
                  <a:lnTo>
                    <a:pt x="52" y="35"/>
                  </a:lnTo>
                  <a:lnTo>
                    <a:pt x="54" y="43"/>
                  </a:lnTo>
                  <a:lnTo>
                    <a:pt x="52" y="51"/>
                  </a:lnTo>
                  <a:lnTo>
                    <a:pt x="43" y="51"/>
                  </a:lnTo>
                  <a:lnTo>
                    <a:pt x="28" y="63"/>
                  </a:lnTo>
                  <a:lnTo>
                    <a:pt x="35" y="73"/>
                  </a:lnTo>
                  <a:lnTo>
                    <a:pt x="36" y="79"/>
                  </a:lnTo>
                  <a:lnTo>
                    <a:pt x="14" y="89"/>
                  </a:lnTo>
                  <a:lnTo>
                    <a:pt x="14" y="98"/>
                  </a:lnTo>
                  <a:lnTo>
                    <a:pt x="0" y="108"/>
                  </a:lnTo>
                  <a:lnTo>
                    <a:pt x="19" y="117"/>
                  </a:lnTo>
                  <a:lnTo>
                    <a:pt x="27" y="151"/>
                  </a:lnTo>
                  <a:lnTo>
                    <a:pt x="40" y="159"/>
                  </a:lnTo>
                  <a:lnTo>
                    <a:pt x="52" y="181"/>
                  </a:lnTo>
                  <a:lnTo>
                    <a:pt x="49" y="192"/>
                  </a:lnTo>
                  <a:lnTo>
                    <a:pt x="41" y="189"/>
                  </a:lnTo>
                  <a:lnTo>
                    <a:pt x="40" y="191"/>
                  </a:lnTo>
                  <a:lnTo>
                    <a:pt x="46" y="204"/>
                  </a:lnTo>
                  <a:lnTo>
                    <a:pt x="44" y="216"/>
                  </a:lnTo>
                  <a:lnTo>
                    <a:pt x="51" y="235"/>
                  </a:lnTo>
                  <a:lnTo>
                    <a:pt x="76" y="258"/>
                  </a:lnTo>
                  <a:lnTo>
                    <a:pt x="111" y="277"/>
                  </a:lnTo>
                  <a:lnTo>
                    <a:pt x="119" y="278"/>
                  </a:lnTo>
                  <a:lnTo>
                    <a:pt x="162" y="267"/>
                  </a:lnTo>
                  <a:lnTo>
                    <a:pt x="165" y="250"/>
                  </a:lnTo>
                  <a:lnTo>
                    <a:pt x="178" y="247"/>
                  </a:lnTo>
                  <a:lnTo>
                    <a:pt x="176" y="242"/>
                  </a:lnTo>
                  <a:lnTo>
                    <a:pt x="189" y="229"/>
                  </a:lnTo>
                  <a:lnTo>
                    <a:pt x="180" y="221"/>
                  </a:lnTo>
                  <a:lnTo>
                    <a:pt x="168" y="199"/>
                  </a:lnTo>
                  <a:lnTo>
                    <a:pt x="168" y="183"/>
                  </a:lnTo>
                  <a:lnTo>
                    <a:pt x="176" y="178"/>
                  </a:lnTo>
                  <a:lnTo>
                    <a:pt x="168" y="161"/>
                  </a:lnTo>
                  <a:lnTo>
                    <a:pt x="148" y="162"/>
                  </a:lnTo>
                  <a:lnTo>
                    <a:pt x="143" y="153"/>
                  </a:lnTo>
                  <a:lnTo>
                    <a:pt x="135" y="149"/>
                  </a:lnTo>
                  <a:lnTo>
                    <a:pt x="125" y="157"/>
                  </a:lnTo>
                  <a:lnTo>
                    <a:pt x="119" y="149"/>
                  </a:lnTo>
                  <a:lnTo>
                    <a:pt x="137" y="132"/>
                  </a:lnTo>
                  <a:lnTo>
                    <a:pt x="132" y="106"/>
                  </a:lnTo>
                  <a:lnTo>
                    <a:pt x="125" y="102"/>
                  </a:lnTo>
                  <a:lnTo>
                    <a:pt x="125" y="94"/>
                  </a:lnTo>
                  <a:close/>
                </a:path>
              </a:pathLst>
            </a:custGeom>
            <a:solidFill>
              <a:srgbClr val="FF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49258" name="Freeform 582"/>
            <p:cNvSpPr>
              <a:spLocks/>
            </p:cNvSpPr>
            <p:nvPr/>
          </p:nvSpPr>
          <p:spPr bwMode="auto">
            <a:xfrm>
              <a:off x="2002" y="3390"/>
              <a:ext cx="189" cy="278"/>
            </a:xfrm>
            <a:custGeom>
              <a:avLst/>
              <a:gdLst>
                <a:gd name="T0" fmla="*/ 125 w 189"/>
                <a:gd name="T1" fmla="*/ 94 h 278"/>
                <a:gd name="T2" fmla="*/ 153 w 189"/>
                <a:gd name="T3" fmla="*/ 81 h 278"/>
                <a:gd name="T4" fmla="*/ 159 w 189"/>
                <a:gd name="T5" fmla="*/ 70 h 278"/>
                <a:gd name="T6" fmla="*/ 164 w 189"/>
                <a:gd name="T7" fmla="*/ 70 h 278"/>
                <a:gd name="T8" fmla="*/ 176 w 189"/>
                <a:gd name="T9" fmla="*/ 74 h 278"/>
                <a:gd name="T10" fmla="*/ 178 w 189"/>
                <a:gd name="T11" fmla="*/ 58 h 278"/>
                <a:gd name="T12" fmla="*/ 173 w 189"/>
                <a:gd name="T13" fmla="*/ 49 h 278"/>
                <a:gd name="T14" fmla="*/ 180 w 189"/>
                <a:gd name="T15" fmla="*/ 22 h 278"/>
                <a:gd name="T16" fmla="*/ 160 w 189"/>
                <a:gd name="T17" fmla="*/ 20 h 278"/>
                <a:gd name="T18" fmla="*/ 151 w 189"/>
                <a:gd name="T19" fmla="*/ 23 h 278"/>
                <a:gd name="T20" fmla="*/ 110 w 189"/>
                <a:gd name="T21" fmla="*/ 11 h 278"/>
                <a:gd name="T22" fmla="*/ 98 w 189"/>
                <a:gd name="T23" fmla="*/ 19 h 278"/>
                <a:gd name="T24" fmla="*/ 75 w 189"/>
                <a:gd name="T25" fmla="*/ 9 h 278"/>
                <a:gd name="T26" fmla="*/ 63 w 189"/>
                <a:gd name="T27" fmla="*/ 12 h 278"/>
                <a:gd name="T28" fmla="*/ 52 w 189"/>
                <a:gd name="T29" fmla="*/ 7 h 278"/>
                <a:gd name="T30" fmla="*/ 51 w 189"/>
                <a:gd name="T31" fmla="*/ 0 h 278"/>
                <a:gd name="T32" fmla="*/ 40 w 189"/>
                <a:gd name="T33" fmla="*/ 6 h 278"/>
                <a:gd name="T34" fmla="*/ 54 w 189"/>
                <a:gd name="T35" fmla="*/ 17 h 278"/>
                <a:gd name="T36" fmla="*/ 54 w 189"/>
                <a:gd name="T37" fmla="*/ 31 h 278"/>
                <a:gd name="T38" fmla="*/ 52 w 189"/>
                <a:gd name="T39" fmla="*/ 35 h 278"/>
                <a:gd name="T40" fmla="*/ 54 w 189"/>
                <a:gd name="T41" fmla="*/ 43 h 278"/>
                <a:gd name="T42" fmla="*/ 52 w 189"/>
                <a:gd name="T43" fmla="*/ 51 h 278"/>
                <a:gd name="T44" fmla="*/ 43 w 189"/>
                <a:gd name="T45" fmla="*/ 51 h 278"/>
                <a:gd name="T46" fmla="*/ 28 w 189"/>
                <a:gd name="T47" fmla="*/ 63 h 278"/>
                <a:gd name="T48" fmla="*/ 35 w 189"/>
                <a:gd name="T49" fmla="*/ 73 h 278"/>
                <a:gd name="T50" fmla="*/ 36 w 189"/>
                <a:gd name="T51" fmla="*/ 79 h 278"/>
                <a:gd name="T52" fmla="*/ 14 w 189"/>
                <a:gd name="T53" fmla="*/ 89 h 278"/>
                <a:gd name="T54" fmla="*/ 14 w 189"/>
                <a:gd name="T55" fmla="*/ 98 h 278"/>
                <a:gd name="T56" fmla="*/ 0 w 189"/>
                <a:gd name="T57" fmla="*/ 108 h 278"/>
                <a:gd name="T58" fmla="*/ 19 w 189"/>
                <a:gd name="T59" fmla="*/ 117 h 278"/>
                <a:gd name="T60" fmla="*/ 27 w 189"/>
                <a:gd name="T61" fmla="*/ 151 h 278"/>
                <a:gd name="T62" fmla="*/ 40 w 189"/>
                <a:gd name="T63" fmla="*/ 159 h 278"/>
                <a:gd name="T64" fmla="*/ 52 w 189"/>
                <a:gd name="T65" fmla="*/ 181 h 278"/>
                <a:gd name="T66" fmla="*/ 49 w 189"/>
                <a:gd name="T67" fmla="*/ 192 h 278"/>
                <a:gd name="T68" fmla="*/ 41 w 189"/>
                <a:gd name="T69" fmla="*/ 189 h 278"/>
                <a:gd name="T70" fmla="*/ 40 w 189"/>
                <a:gd name="T71" fmla="*/ 191 h 278"/>
                <a:gd name="T72" fmla="*/ 46 w 189"/>
                <a:gd name="T73" fmla="*/ 204 h 278"/>
                <a:gd name="T74" fmla="*/ 44 w 189"/>
                <a:gd name="T75" fmla="*/ 216 h 278"/>
                <a:gd name="T76" fmla="*/ 51 w 189"/>
                <a:gd name="T77" fmla="*/ 235 h 278"/>
                <a:gd name="T78" fmla="*/ 76 w 189"/>
                <a:gd name="T79" fmla="*/ 258 h 278"/>
                <a:gd name="T80" fmla="*/ 111 w 189"/>
                <a:gd name="T81" fmla="*/ 277 h 278"/>
                <a:gd name="T82" fmla="*/ 119 w 189"/>
                <a:gd name="T83" fmla="*/ 278 h 278"/>
                <a:gd name="T84" fmla="*/ 162 w 189"/>
                <a:gd name="T85" fmla="*/ 267 h 278"/>
                <a:gd name="T86" fmla="*/ 165 w 189"/>
                <a:gd name="T87" fmla="*/ 250 h 278"/>
                <a:gd name="T88" fmla="*/ 178 w 189"/>
                <a:gd name="T89" fmla="*/ 247 h 278"/>
                <a:gd name="T90" fmla="*/ 176 w 189"/>
                <a:gd name="T91" fmla="*/ 242 h 278"/>
                <a:gd name="T92" fmla="*/ 189 w 189"/>
                <a:gd name="T93" fmla="*/ 229 h 278"/>
                <a:gd name="T94" fmla="*/ 180 w 189"/>
                <a:gd name="T95" fmla="*/ 221 h 278"/>
                <a:gd name="T96" fmla="*/ 168 w 189"/>
                <a:gd name="T97" fmla="*/ 199 h 278"/>
                <a:gd name="T98" fmla="*/ 168 w 189"/>
                <a:gd name="T99" fmla="*/ 183 h 278"/>
                <a:gd name="T100" fmla="*/ 176 w 189"/>
                <a:gd name="T101" fmla="*/ 178 h 278"/>
                <a:gd name="T102" fmla="*/ 168 w 189"/>
                <a:gd name="T103" fmla="*/ 161 h 278"/>
                <a:gd name="T104" fmla="*/ 148 w 189"/>
                <a:gd name="T105" fmla="*/ 162 h 278"/>
                <a:gd name="T106" fmla="*/ 143 w 189"/>
                <a:gd name="T107" fmla="*/ 153 h 278"/>
                <a:gd name="T108" fmla="*/ 135 w 189"/>
                <a:gd name="T109" fmla="*/ 149 h 278"/>
                <a:gd name="T110" fmla="*/ 125 w 189"/>
                <a:gd name="T111" fmla="*/ 157 h 278"/>
                <a:gd name="T112" fmla="*/ 119 w 189"/>
                <a:gd name="T113" fmla="*/ 149 h 278"/>
                <a:gd name="T114" fmla="*/ 137 w 189"/>
                <a:gd name="T115" fmla="*/ 132 h 278"/>
                <a:gd name="T116" fmla="*/ 132 w 189"/>
                <a:gd name="T117" fmla="*/ 106 h 278"/>
                <a:gd name="T118" fmla="*/ 125 w 189"/>
                <a:gd name="T119" fmla="*/ 102 h 278"/>
                <a:gd name="T120" fmla="*/ 125 w 189"/>
                <a:gd name="T121" fmla="*/ 94 h 278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w 189"/>
                <a:gd name="T184" fmla="*/ 0 h 278"/>
                <a:gd name="T185" fmla="*/ 189 w 189"/>
                <a:gd name="T186" fmla="*/ 278 h 278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T183" t="T184" r="T185" b="T186"/>
              <a:pathLst>
                <a:path w="189" h="278">
                  <a:moveTo>
                    <a:pt x="125" y="94"/>
                  </a:moveTo>
                  <a:lnTo>
                    <a:pt x="153" y="81"/>
                  </a:lnTo>
                  <a:lnTo>
                    <a:pt x="159" y="70"/>
                  </a:lnTo>
                  <a:lnTo>
                    <a:pt x="164" y="70"/>
                  </a:lnTo>
                  <a:lnTo>
                    <a:pt x="176" y="74"/>
                  </a:lnTo>
                  <a:lnTo>
                    <a:pt x="178" y="58"/>
                  </a:lnTo>
                  <a:lnTo>
                    <a:pt x="173" y="49"/>
                  </a:lnTo>
                  <a:lnTo>
                    <a:pt x="180" y="22"/>
                  </a:lnTo>
                  <a:lnTo>
                    <a:pt x="160" y="20"/>
                  </a:lnTo>
                  <a:lnTo>
                    <a:pt x="151" y="23"/>
                  </a:lnTo>
                  <a:lnTo>
                    <a:pt x="110" y="11"/>
                  </a:lnTo>
                  <a:lnTo>
                    <a:pt x="98" y="19"/>
                  </a:lnTo>
                  <a:lnTo>
                    <a:pt x="75" y="9"/>
                  </a:lnTo>
                  <a:lnTo>
                    <a:pt x="63" y="12"/>
                  </a:lnTo>
                  <a:lnTo>
                    <a:pt x="52" y="7"/>
                  </a:lnTo>
                  <a:lnTo>
                    <a:pt x="51" y="0"/>
                  </a:lnTo>
                  <a:lnTo>
                    <a:pt x="40" y="6"/>
                  </a:lnTo>
                  <a:lnTo>
                    <a:pt x="54" y="17"/>
                  </a:lnTo>
                  <a:lnTo>
                    <a:pt x="54" y="31"/>
                  </a:lnTo>
                  <a:lnTo>
                    <a:pt x="52" y="35"/>
                  </a:lnTo>
                  <a:lnTo>
                    <a:pt x="54" y="43"/>
                  </a:lnTo>
                  <a:lnTo>
                    <a:pt x="52" y="51"/>
                  </a:lnTo>
                  <a:lnTo>
                    <a:pt x="43" y="51"/>
                  </a:lnTo>
                  <a:lnTo>
                    <a:pt x="28" y="63"/>
                  </a:lnTo>
                  <a:lnTo>
                    <a:pt x="35" y="73"/>
                  </a:lnTo>
                  <a:lnTo>
                    <a:pt x="36" y="79"/>
                  </a:lnTo>
                  <a:lnTo>
                    <a:pt x="14" y="89"/>
                  </a:lnTo>
                  <a:lnTo>
                    <a:pt x="14" y="98"/>
                  </a:lnTo>
                  <a:lnTo>
                    <a:pt x="0" y="108"/>
                  </a:lnTo>
                  <a:lnTo>
                    <a:pt x="19" y="117"/>
                  </a:lnTo>
                  <a:lnTo>
                    <a:pt x="27" y="151"/>
                  </a:lnTo>
                  <a:lnTo>
                    <a:pt x="40" y="159"/>
                  </a:lnTo>
                  <a:lnTo>
                    <a:pt x="52" y="181"/>
                  </a:lnTo>
                  <a:lnTo>
                    <a:pt x="49" y="192"/>
                  </a:lnTo>
                  <a:lnTo>
                    <a:pt x="41" y="189"/>
                  </a:lnTo>
                  <a:lnTo>
                    <a:pt x="40" y="191"/>
                  </a:lnTo>
                  <a:lnTo>
                    <a:pt x="46" y="204"/>
                  </a:lnTo>
                  <a:lnTo>
                    <a:pt x="44" y="216"/>
                  </a:lnTo>
                  <a:lnTo>
                    <a:pt x="51" y="235"/>
                  </a:lnTo>
                  <a:lnTo>
                    <a:pt x="76" y="258"/>
                  </a:lnTo>
                  <a:lnTo>
                    <a:pt x="111" y="277"/>
                  </a:lnTo>
                  <a:lnTo>
                    <a:pt x="119" y="278"/>
                  </a:lnTo>
                  <a:lnTo>
                    <a:pt x="162" y="267"/>
                  </a:lnTo>
                  <a:lnTo>
                    <a:pt x="165" y="250"/>
                  </a:lnTo>
                  <a:lnTo>
                    <a:pt x="178" y="247"/>
                  </a:lnTo>
                  <a:lnTo>
                    <a:pt x="176" y="242"/>
                  </a:lnTo>
                  <a:lnTo>
                    <a:pt x="189" y="229"/>
                  </a:lnTo>
                  <a:lnTo>
                    <a:pt x="180" y="221"/>
                  </a:lnTo>
                  <a:lnTo>
                    <a:pt x="168" y="199"/>
                  </a:lnTo>
                  <a:lnTo>
                    <a:pt x="168" y="183"/>
                  </a:lnTo>
                  <a:lnTo>
                    <a:pt x="176" y="178"/>
                  </a:lnTo>
                  <a:lnTo>
                    <a:pt x="168" y="161"/>
                  </a:lnTo>
                  <a:lnTo>
                    <a:pt x="148" y="162"/>
                  </a:lnTo>
                  <a:lnTo>
                    <a:pt x="143" y="153"/>
                  </a:lnTo>
                  <a:lnTo>
                    <a:pt x="135" y="149"/>
                  </a:lnTo>
                  <a:lnTo>
                    <a:pt x="125" y="157"/>
                  </a:lnTo>
                  <a:lnTo>
                    <a:pt x="119" y="149"/>
                  </a:lnTo>
                  <a:lnTo>
                    <a:pt x="137" y="132"/>
                  </a:lnTo>
                  <a:lnTo>
                    <a:pt x="132" y="106"/>
                  </a:lnTo>
                  <a:lnTo>
                    <a:pt x="125" y="102"/>
                  </a:lnTo>
                  <a:lnTo>
                    <a:pt x="125" y="94"/>
                  </a:lnTo>
                  <a:close/>
                </a:path>
              </a:pathLst>
            </a:custGeom>
            <a:solidFill>
              <a:srgbClr val="FF9900"/>
            </a:solidFill>
            <a:ln w="4763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</p:grpSp>
      <p:grpSp>
        <p:nvGrpSpPr>
          <p:cNvPr id="49204" name="Group 583"/>
          <p:cNvGrpSpPr>
            <a:grpSpLocks/>
          </p:cNvGrpSpPr>
          <p:nvPr/>
        </p:nvGrpSpPr>
        <p:grpSpPr bwMode="auto">
          <a:xfrm>
            <a:off x="3843338" y="5200650"/>
            <a:ext cx="285750" cy="366713"/>
            <a:chOff x="2121" y="3302"/>
            <a:chExt cx="193" cy="266"/>
          </a:xfrm>
        </p:grpSpPr>
        <p:sp>
          <p:nvSpPr>
            <p:cNvPr id="49255" name="Freeform 584"/>
            <p:cNvSpPr>
              <a:spLocks/>
            </p:cNvSpPr>
            <p:nvPr/>
          </p:nvSpPr>
          <p:spPr bwMode="auto">
            <a:xfrm>
              <a:off x="2121" y="3302"/>
              <a:ext cx="193" cy="266"/>
            </a:xfrm>
            <a:custGeom>
              <a:avLst/>
              <a:gdLst>
                <a:gd name="T0" fmla="*/ 172 w 193"/>
                <a:gd name="T1" fmla="*/ 49 h 266"/>
                <a:gd name="T2" fmla="*/ 185 w 193"/>
                <a:gd name="T3" fmla="*/ 52 h 266"/>
                <a:gd name="T4" fmla="*/ 172 w 193"/>
                <a:gd name="T5" fmla="*/ 68 h 266"/>
                <a:gd name="T6" fmla="*/ 164 w 193"/>
                <a:gd name="T7" fmla="*/ 84 h 266"/>
                <a:gd name="T8" fmla="*/ 177 w 193"/>
                <a:gd name="T9" fmla="*/ 105 h 266"/>
                <a:gd name="T10" fmla="*/ 191 w 193"/>
                <a:gd name="T11" fmla="*/ 118 h 266"/>
                <a:gd name="T12" fmla="*/ 191 w 193"/>
                <a:gd name="T13" fmla="*/ 134 h 266"/>
                <a:gd name="T14" fmla="*/ 167 w 193"/>
                <a:gd name="T15" fmla="*/ 134 h 266"/>
                <a:gd name="T16" fmla="*/ 158 w 193"/>
                <a:gd name="T17" fmla="*/ 167 h 266"/>
                <a:gd name="T18" fmla="*/ 150 w 193"/>
                <a:gd name="T19" fmla="*/ 180 h 266"/>
                <a:gd name="T20" fmla="*/ 135 w 193"/>
                <a:gd name="T21" fmla="*/ 199 h 266"/>
                <a:gd name="T22" fmla="*/ 119 w 193"/>
                <a:gd name="T23" fmla="*/ 231 h 266"/>
                <a:gd name="T24" fmla="*/ 102 w 193"/>
                <a:gd name="T25" fmla="*/ 233 h 266"/>
                <a:gd name="T26" fmla="*/ 81 w 193"/>
                <a:gd name="T27" fmla="*/ 236 h 266"/>
                <a:gd name="T28" fmla="*/ 64 w 193"/>
                <a:gd name="T29" fmla="*/ 255 h 266"/>
                <a:gd name="T30" fmla="*/ 57 w 193"/>
                <a:gd name="T31" fmla="*/ 266 h 266"/>
                <a:gd name="T32" fmla="*/ 29 w 193"/>
                <a:gd name="T33" fmla="*/ 250 h 266"/>
                <a:gd name="T34" fmla="*/ 16 w 193"/>
                <a:gd name="T35" fmla="*/ 237 h 266"/>
                <a:gd name="T36" fmla="*/ 0 w 193"/>
                <a:gd name="T37" fmla="*/ 237 h 266"/>
                <a:gd name="T38" fmla="*/ 13 w 193"/>
                <a:gd name="T39" fmla="*/ 194 h 266"/>
                <a:gd name="T40" fmla="*/ 6 w 193"/>
                <a:gd name="T41" fmla="*/ 180 h 266"/>
                <a:gd name="T42" fmla="*/ 40 w 193"/>
                <a:gd name="T43" fmla="*/ 158 h 266"/>
                <a:gd name="T44" fmla="*/ 57 w 193"/>
                <a:gd name="T45" fmla="*/ 162 h 266"/>
                <a:gd name="T46" fmla="*/ 54 w 193"/>
                <a:gd name="T47" fmla="*/ 135 h 266"/>
                <a:gd name="T48" fmla="*/ 75 w 193"/>
                <a:gd name="T49" fmla="*/ 97 h 266"/>
                <a:gd name="T50" fmla="*/ 76 w 193"/>
                <a:gd name="T51" fmla="*/ 67 h 266"/>
                <a:gd name="T52" fmla="*/ 81 w 193"/>
                <a:gd name="T53" fmla="*/ 51 h 266"/>
                <a:gd name="T54" fmla="*/ 92 w 193"/>
                <a:gd name="T55" fmla="*/ 37 h 266"/>
                <a:gd name="T56" fmla="*/ 107 w 193"/>
                <a:gd name="T57" fmla="*/ 8 h 266"/>
                <a:gd name="T58" fmla="*/ 123 w 193"/>
                <a:gd name="T59" fmla="*/ 8 h 266"/>
                <a:gd name="T60" fmla="*/ 123 w 193"/>
                <a:gd name="T61" fmla="*/ 30 h 266"/>
                <a:gd name="T62" fmla="*/ 150 w 193"/>
                <a:gd name="T63" fmla="*/ 33 h 266"/>
                <a:gd name="T64" fmla="*/ 166 w 193"/>
                <a:gd name="T65" fmla="*/ 49 h 26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193"/>
                <a:gd name="T100" fmla="*/ 0 h 266"/>
                <a:gd name="T101" fmla="*/ 193 w 193"/>
                <a:gd name="T102" fmla="*/ 266 h 26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193" h="266">
                  <a:moveTo>
                    <a:pt x="166" y="49"/>
                  </a:moveTo>
                  <a:lnTo>
                    <a:pt x="172" y="49"/>
                  </a:lnTo>
                  <a:lnTo>
                    <a:pt x="180" y="44"/>
                  </a:lnTo>
                  <a:lnTo>
                    <a:pt x="185" y="52"/>
                  </a:lnTo>
                  <a:lnTo>
                    <a:pt x="183" y="67"/>
                  </a:lnTo>
                  <a:lnTo>
                    <a:pt x="172" y="68"/>
                  </a:lnTo>
                  <a:lnTo>
                    <a:pt x="177" y="75"/>
                  </a:lnTo>
                  <a:lnTo>
                    <a:pt x="164" y="84"/>
                  </a:lnTo>
                  <a:lnTo>
                    <a:pt x="166" y="97"/>
                  </a:lnTo>
                  <a:lnTo>
                    <a:pt x="177" y="105"/>
                  </a:lnTo>
                  <a:lnTo>
                    <a:pt x="186" y="107"/>
                  </a:lnTo>
                  <a:lnTo>
                    <a:pt x="191" y="118"/>
                  </a:lnTo>
                  <a:lnTo>
                    <a:pt x="193" y="118"/>
                  </a:lnTo>
                  <a:lnTo>
                    <a:pt x="191" y="134"/>
                  </a:lnTo>
                  <a:lnTo>
                    <a:pt x="185" y="137"/>
                  </a:lnTo>
                  <a:lnTo>
                    <a:pt x="167" y="134"/>
                  </a:lnTo>
                  <a:lnTo>
                    <a:pt x="154" y="140"/>
                  </a:lnTo>
                  <a:lnTo>
                    <a:pt x="158" y="167"/>
                  </a:lnTo>
                  <a:lnTo>
                    <a:pt x="148" y="169"/>
                  </a:lnTo>
                  <a:lnTo>
                    <a:pt x="150" y="180"/>
                  </a:lnTo>
                  <a:lnTo>
                    <a:pt x="145" y="191"/>
                  </a:lnTo>
                  <a:lnTo>
                    <a:pt x="135" y="199"/>
                  </a:lnTo>
                  <a:lnTo>
                    <a:pt x="129" y="229"/>
                  </a:lnTo>
                  <a:lnTo>
                    <a:pt x="119" y="231"/>
                  </a:lnTo>
                  <a:lnTo>
                    <a:pt x="123" y="244"/>
                  </a:lnTo>
                  <a:lnTo>
                    <a:pt x="102" y="233"/>
                  </a:lnTo>
                  <a:lnTo>
                    <a:pt x="88" y="245"/>
                  </a:lnTo>
                  <a:lnTo>
                    <a:pt x="81" y="236"/>
                  </a:lnTo>
                  <a:lnTo>
                    <a:pt x="75" y="234"/>
                  </a:lnTo>
                  <a:lnTo>
                    <a:pt x="64" y="255"/>
                  </a:lnTo>
                  <a:lnTo>
                    <a:pt x="65" y="263"/>
                  </a:lnTo>
                  <a:lnTo>
                    <a:pt x="57" y="266"/>
                  </a:lnTo>
                  <a:lnTo>
                    <a:pt x="49" y="249"/>
                  </a:lnTo>
                  <a:lnTo>
                    <a:pt x="29" y="250"/>
                  </a:lnTo>
                  <a:lnTo>
                    <a:pt x="24" y="241"/>
                  </a:lnTo>
                  <a:lnTo>
                    <a:pt x="16" y="237"/>
                  </a:lnTo>
                  <a:lnTo>
                    <a:pt x="6" y="245"/>
                  </a:lnTo>
                  <a:lnTo>
                    <a:pt x="0" y="237"/>
                  </a:lnTo>
                  <a:lnTo>
                    <a:pt x="18" y="218"/>
                  </a:lnTo>
                  <a:lnTo>
                    <a:pt x="13" y="194"/>
                  </a:lnTo>
                  <a:lnTo>
                    <a:pt x="6" y="190"/>
                  </a:lnTo>
                  <a:lnTo>
                    <a:pt x="6" y="180"/>
                  </a:lnTo>
                  <a:lnTo>
                    <a:pt x="34" y="169"/>
                  </a:lnTo>
                  <a:lnTo>
                    <a:pt x="40" y="158"/>
                  </a:lnTo>
                  <a:lnTo>
                    <a:pt x="45" y="156"/>
                  </a:lnTo>
                  <a:lnTo>
                    <a:pt x="57" y="162"/>
                  </a:lnTo>
                  <a:lnTo>
                    <a:pt x="59" y="146"/>
                  </a:lnTo>
                  <a:lnTo>
                    <a:pt x="54" y="135"/>
                  </a:lnTo>
                  <a:lnTo>
                    <a:pt x="61" y="110"/>
                  </a:lnTo>
                  <a:lnTo>
                    <a:pt x="75" y="97"/>
                  </a:lnTo>
                  <a:lnTo>
                    <a:pt x="78" y="75"/>
                  </a:lnTo>
                  <a:lnTo>
                    <a:pt x="76" y="67"/>
                  </a:lnTo>
                  <a:lnTo>
                    <a:pt x="86" y="64"/>
                  </a:lnTo>
                  <a:lnTo>
                    <a:pt x="81" y="51"/>
                  </a:lnTo>
                  <a:lnTo>
                    <a:pt x="83" y="41"/>
                  </a:lnTo>
                  <a:lnTo>
                    <a:pt x="92" y="37"/>
                  </a:lnTo>
                  <a:lnTo>
                    <a:pt x="104" y="24"/>
                  </a:lnTo>
                  <a:lnTo>
                    <a:pt x="107" y="8"/>
                  </a:lnTo>
                  <a:lnTo>
                    <a:pt x="118" y="0"/>
                  </a:lnTo>
                  <a:lnTo>
                    <a:pt x="123" y="8"/>
                  </a:lnTo>
                  <a:lnTo>
                    <a:pt x="115" y="21"/>
                  </a:lnTo>
                  <a:lnTo>
                    <a:pt x="123" y="30"/>
                  </a:lnTo>
                  <a:lnTo>
                    <a:pt x="137" y="40"/>
                  </a:lnTo>
                  <a:lnTo>
                    <a:pt x="150" y="33"/>
                  </a:lnTo>
                  <a:lnTo>
                    <a:pt x="162" y="37"/>
                  </a:lnTo>
                  <a:lnTo>
                    <a:pt x="166" y="49"/>
                  </a:lnTo>
                  <a:close/>
                </a:path>
              </a:pathLst>
            </a:custGeom>
            <a:solidFill>
              <a:srgbClr val="FF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49256" name="Freeform 585"/>
            <p:cNvSpPr>
              <a:spLocks/>
            </p:cNvSpPr>
            <p:nvPr/>
          </p:nvSpPr>
          <p:spPr bwMode="auto">
            <a:xfrm>
              <a:off x="2121" y="3302"/>
              <a:ext cx="193" cy="266"/>
            </a:xfrm>
            <a:custGeom>
              <a:avLst/>
              <a:gdLst>
                <a:gd name="T0" fmla="*/ 172 w 193"/>
                <a:gd name="T1" fmla="*/ 49 h 266"/>
                <a:gd name="T2" fmla="*/ 185 w 193"/>
                <a:gd name="T3" fmla="*/ 52 h 266"/>
                <a:gd name="T4" fmla="*/ 172 w 193"/>
                <a:gd name="T5" fmla="*/ 68 h 266"/>
                <a:gd name="T6" fmla="*/ 164 w 193"/>
                <a:gd name="T7" fmla="*/ 84 h 266"/>
                <a:gd name="T8" fmla="*/ 177 w 193"/>
                <a:gd name="T9" fmla="*/ 105 h 266"/>
                <a:gd name="T10" fmla="*/ 191 w 193"/>
                <a:gd name="T11" fmla="*/ 118 h 266"/>
                <a:gd name="T12" fmla="*/ 191 w 193"/>
                <a:gd name="T13" fmla="*/ 134 h 266"/>
                <a:gd name="T14" fmla="*/ 167 w 193"/>
                <a:gd name="T15" fmla="*/ 134 h 266"/>
                <a:gd name="T16" fmla="*/ 158 w 193"/>
                <a:gd name="T17" fmla="*/ 167 h 266"/>
                <a:gd name="T18" fmla="*/ 150 w 193"/>
                <a:gd name="T19" fmla="*/ 180 h 266"/>
                <a:gd name="T20" fmla="*/ 135 w 193"/>
                <a:gd name="T21" fmla="*/ 199 h 266"/>
                <a:gd name="T22" fmla="*/ 119 w 193"/>
                <a:gd name="T23" fmla="*/ 231 h 266"/>
                <a:gd name="T24" fmla="*/ 102 w 193"/>
                <a:gd name="T25" fmla="*/ 233 h 266"/>
                <a:gd name="T26" fmla="*/ 81 w 193"/>
                <a:gd name="T27" fmla="*/ 236 h 266"/>
                <a:gd name="T28" fmla="*/ 64 w 193"/>
                <a:gd name="T29" fmla="*/ 255 h 266"/>
                <a:gd name="T30" fmla="*/ 57 w 193"/>
                <a:gd name="T31" fmla="*/ 266 h 266"/>
                <a:gd name="T32" fmla="*/ 29 w 193"/>
                <a:gd name="T33" fmla="*/ 250 h 266"/>
                <a:gd name="T34" fmla="*/ 16 w 193"/>
                <a:gd name="T35" fmla="*/ 237 h 266"/>
                <a:gd name="T36" fmla="*/ 0 w 193"/>
                <a:gd name="T37" fmla="*/ 237 h 266"/>
                <a:gd name="T38" fmla="*/ 13 w 193"/>
                <a:gd name="T39" fmla="*/ 194 h 266"/>
                <a:gd name="T40" fmla="*/ 6 w 193"/>
                <a:gd name="T41" fmla="*/ 180 h 266"/>
                <a:gd name="T42" fmla="*/ 40 w 193"/>
                <a:gd name="T43" fmla="*/ 158 h 266"/>
                <a:gd name="T44" fmla="*/ 57 w 193"/>
                <a:gd name="T45" fmla="*/ 162 h 266"/>
                <a:gd name="T46" fmla="*/ 54 w 193"/>
                <a:gd name="T47" fmla="*/ 135 h 266"/>
                <a:gd name="T48" fmla="*/ 75 w 193"/>
                <a:gd name="T49" fmla="*/ 97 h 266"/>
                <a:gd name="T50" fmla="*/ 76 w 193"/>
                <a:gd name="T51" fmla="*/ 67 h 266"/>
                <a:gd name="T52" fmla="*/ 81 w 193"/>
                <a:gd name="T53" fmla="*/ 51 h 266"/>
                <a:gd name="T54" fmla="*/ 92 w 193"/>
                <a:gd name="T55" fmla="*/ 37 h 266"/>
                <a:gd name="T56" fmla="*/ 107 w 193"/>
                <a:gd name="T57" fmla="*/ 8 h 266"/>
                <a:gd name="T58" fmla="*/ 123 w 193"/>
                <a:gd name="T59" fmla="*/ 8 h 266"/>
                <a:gd name="T60" fmla="*/ 123 w 193"/>
                <a:gd name="T61" fmla="*/ 30 h 266"/>
                <a:gd name="T62" fmla="*/ 150 w 193"/>
                <a:gd name="T63" fmla="*/ 33 h 266"/>
                <a:gd name="T64" fmla="*/ 166 w 193"/>
                <a:gd name="T65" fmla="*/ 49 h 26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193"/>
                <a:gd name="T100" fmla="*/ 0 h 266"/>
                <a:gd name="T101" fmla="*/ 193 w 193"/>
                <a:gd name="T102" fmla="*/ 266 h 26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193" h="266">
                  <a:moveTo>
                    <a:pt x="166" y="49"/>
                  </a:moveTo>
                  <a:lnTo>
                    <a:pt x="172" y="49"/>
                  </a:lnTo>
                  <a:lnTo>
                    <a:pt x="180" y="44"/>
                  </a:lnTo>
                  <a:lnTo>
                    <a:pt x="185" y="52"/>
                  </a:lnTo>
                  <a:lnTo>
                    <a:pt x="183" y="67"/>
                  </a:lnTo>
                  <a:lnTo>
                    <a:pt x="172" y="68"/>
                  </a:lnTo>
                  <a:lnTo>
                    <a:pt x="177" y="75"/>
                  </a:lnTo>
                  <a:lnTo>
                    <a:pt x="164" y="84"/>
                  </a:lnTo>
                  <a:lnTo>
                    <a:pt x="166" y="97"/>
                  </a:lnTo>
                  <a:lnTo>
                    <a:pt x="177" y="105"/>
                  </a:lnTo>
                  <a:lnTo>
                    <a:pt x="186" y="107"/>
                  </a:lnTo>
                  <a:lnTo>
                    <a:pt x="191" y="118"/>
                  </a:lnTo>
                  <a:lnTo>
                    <a:pt x="193" y="118"/>
                  </a:lnTo>
                  <a:lnTo>
                    <a:pt x="191" y="134"/>
                  </a:lnTo>
                  <a:lnTo>
                    <a:pt x="185" y="137"/>
                  </a:lnTo>
                  <a:lnTo>
                    <a:pt x="167" y="134"/>
                  </a:lnTo>
                  <a:lnTo>
                    <a:pt x="154" y="140"/>
                  </a:lnTo>
                  <a:lnTo>
                    <a:pt x="158" y="167"/>
                  </a:lnTo>
                  <a:lnTo>
                    <a:pt x="148" y="169"/>
                  </a:lnTo>
                  <a:lnTo>
                    <a:pt x="150" y="180"/>
                  </a:lnTo>
                  <a:lnTo>
                    <a:pt x="145" y="191"/>
                  </a:lnTo>
                  <a:lnTo>
                    <a:pt x="135" y="199"/>
                  </a:lnTo>
                  <a:lnTo>
                    <a:pt x="129" y="229"/>
                  </a:lnTo>
                  <a:lnTo>
                    <a:pt x="119" y="231"/>
                  </a:lnTo>
                  <a:lnTo>
                    <a:pt x="123" y="244"/>
                  </a:lnTo>
                  <a:lnTo>
                    <a:pt x="102" y="233"/>
                  </a:lnTo>
                  <a:lnTo>
                    <a:pt x="88" y="245"/>
                  </a:lnTo>
                  <a:lnTo>
                    <a:pt x="81" y="236"/>
                  </a:lnTo>
                  <a:lnTo>
                    <a:pt x="75" y="234"/>
                  </a:lnTo>
                  <a:lnTo>
                    <a:pt x="64" y="255"/>
                  </a:lnTo>
                  <a:lnTo>
                    <a:pt x="65" y="263"/>
                  </a:lnTo>
                  <a:lnTo>
                    <a:pt x="57" y="266"/>
                  </a:lnTo>
                  <a:lnTo>
                    <a:pt x="49" y="249"/>
                  </a:lnTo>
                  <a:lnTo>
                    <a:pt x="29" y="250"/>
                  </a:lnTo>
                  <a:lnTo>
                    <a:pt x="24" y="241"/>
                  </a:lnTo>
                  <a:lnTo>
                    <a:pt x="16" y="237"/>
                  </a:lnTo>
                  <a:lnTo>
                    <a:pt x="6" y="245"/>
                  </a:lnTo>
                  <a:lnTo>
                    <a:pt x="0" y="237"/>
                  </a:lnTo>
                  <a:lnTo>
                    <a:pt x="18" y="218"/>
                  </a:lnTo>
                  <a:lnTo>
                    <a:pt x="13" y="194"/>
                  </a:lnTo>
                  <a:lnTo>
                    <a:pt x="6" y="190"/>
                  </a:lnTo>
                  <a:lnTo>
                    <a:pt x="6" y="180"/>
                  </a:lnTo>
                  <a:lnTo>
                    <a:pt x="34" y="169"/>
                  </a:lnTo>
                  <a:lnTo>
                    <a:pt x="40" y="158"/>
                  </a:lnTo>
                  <a:lnTo>
                    <a:pt x="45" y="156"/>
                  </a:lnTo>
                  <a:lnTo>
                    <a:pt x="57" y="162"/>
                  </a:lnTo>
                  <a:lnTo>
                    <a:pt x="59" y="146"/>
                  </a:lnTo>
                  <a:lnTo>
                    <a:pt x="54" y="135"/>
                  </a:lnTo>
                  <a:lnTo>
                    <a:pt x="61" y="110"/>
                  </a:lnTo>
                  <a:lnTo>
                    <a:pt x="75" y="97"/>
                  </a:lnTo>
                  <a:lnTo>
                    <a:pt x="78" y="75"/>
                  </a:lnTo>
                  <a:lnTo>
                    <a:pt x="76" y="67"/>
                  </a:lnTo>
                  <a:lnTo>
                    <a:pt x="86" y="64"/>
                  </a:lnTo>
                  <a:lnTo>
                    <a:pt x="81" y="51"/>
                  </a:lnTo>
                  <a:lnTo>
                    <a:pt x="83" y="41"/>
                  </a:lnTo>
                  <a:lnTo>
                    <a:pt x="92" y="37"/>
                  </a:lnTo>
                  <a:lnTo>
                    <a:pt x="104" y="24"/>
                  </a:lnTo>
                  <a:lnTo>
                    <a:pt x="107" y="8"/>
                  </a:lnTo>
                  <a:lnTo>
                    <a:pt x="118" y="0"/>
                  </a:lnTo>
                  <a:lnTo>
                    <a:pt x="123" y="8"/>
                  </a:lnTo>
                  <a:lnTo>
                    <a:pt x="115" y="21"/>
                  </a:lnTo>
                  <a:lnTo>
                    <a:pt x="123" y="30"/>
                  </a:lnTo>
                  <a:lnTo>
                    <a:pt x="137" y="40"/>
                  </a:lnTo>
                  <a:lnTo>
                    <a:pt x="150" y="33"/>
                  </a:lnTo>
                  <a:lnTo>
                    <a:pt x="162" y="37"/>
                  </a:lnTo>
                  <a:lnTo>
                    <a:pt x="166" y="49"/>
                  </a:lnTo>
                  <a:close/>
                </a:path>
              </a:pathLst>
            </a:custGeom>
            <a:solidFill>
              <a:srgbClr val="FF9900"/>
            </a:solidFill>
            <a:ln w="482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</p:grpSp>
      <p:grpSp>
        <p:nvGrpSpPr>
          <p:cNvPr id="49205" name="Group 586"/>
          <p:cNvGrpSpPr>
            <a:grpSpLocks/>
          </p:cNvGrpSpPr>
          <p:nvPr/>
        </p:nvGrpSpPr>
        <p:grpSpPr bwMode="auto">
          <a:xfrm>
            <a:off x="3916363" y="5126038"/>
            <a:ext cx="463550" cy="511175"/>
            <a:chOff x="2170" y="3248"/>
            <a:chExt cx="315" cy="371"/>
          </a:xfrm>
        </p:grpSpPr>
        <p:sp>
          <p:nvSpPr>
            <p:cNvPr id="49253" name="Freeform 587"/>
            <p:cNvSpPr>
              <a:spLocks/>
            </p:cNvSpPr>
            <p:nvPr/>
          </p:nvSpPr>
          <p:spPr bwMode="auto">
            <a:xfrm>
              <a:off x="2170" y="3248"/>
              <a:ext cx="315" cy="371"/>
            </a:xfrm>
            <a:custGeom>
              <a:avLst/>
              <a:gdLst>
                <a:gd name="T0" fmla="*/ 66 w 315"/>
                <a:gd name="T1" fmla="*/ 334 h 371"/>
                <a:gd name="T2" fmla="*/ 78 w 315"/>
                <a:gd name="T3" fmla="*/ 328 h 371"/>
                <a:gd name="T4" fmla="*/ 85 w 315"/>
                <a:gd name="T5" fmla="*/ 320 h 371"/>
                <a:gd name="T6" fmla="*/ 104 w 315"/>
                <a:gd name="T7" fmla="*/ 317 h 371"/>
                <a:gd name="T8" fmla="*/ 104 w 315"/>
                <a:gd name="T9" fmla="*/ 296 h 371"/>
                <a:gd name="T10" fmla="*/ 120 w 315"/>
                <a:gd name="T11" fmla="*/ 295 h 371"/>
                <a:gd name="T12" fmla="*/ 121 w 315"/>
                <a:gd name="T13" fmla="*/ 277 h 371"/>
                <a:gd name="T14" fmla="*/ 152 w 315"/>
                <a:gd name="T15" fmla="*/ 271 h 371"/>
                <a:gd name="T16" fmla="*/ 164 w 315"/>
                <a:gd name="T17" fmla="*/ 266 h 371"/>
                <a:gd name="T18" fmla="*/ 179 w 315"/>
                <a:gd name="T19" fmla="*/ 275 h 371"/>
                <a:gd name="T20" fmla="*/ 195 w 315"/>
                <a:gd name="T21" fmla="*/ 266 h 371"/>
                <a:gd name="T22" fmla="*/ 212 w 315"/>
                <a:gd name="T23" fmla="*/ 264 h 371"/>
                <a:gd name="T24" fmla="*/ 223 w 315"/>
                <a:gd name="T25" fmla="*/ 271 h 371"/>
                <a:gd name="T26" fmla="*/ 239 w 315"/>
                <a:gd name="T27" fmla="*/ 280 h 371"/>
                <a:gd name="T28" fmla="*/ 249 w 315"/>
                <a:gd name="T29" fmla="*/ 277 h 371"/>
                <a:gd name="T30" fmla="*/ 255 w 315"/>
                <a:gd name="T31" fmla="*/ 291 h 371"/>
                <a:gd name="T32" fmla="*/ 249 w 315"/>
                <a:gd name="T33" fmla="*/ 293 h 371"/>
                <a:gd name="T34" fmla="*/ 274 w 315"/>
                <a:gd name="T35" fmla="*/ 274 h 371"/>
                <a:gd name="T36" fmla="*/ 280 w 315"/>
                <a:gd name="T37" fmla="*/ 261 h 371"/>
                <a:gd name="T38" fmla="*/ 277 w 315"/>
                <a:gd name="T39" fmla="*/ 234 h 371"/>
                <a:gd name="T40" fmla="*/ 229 w 315"/>
                <a:gd name="T41" fmla="*/ 180 h 371"/>
                <a:gd name="T42" fmla="*/ 223 w 315"/>
                <a:gd name="T43" fmla="*/ 172 h 371"/>
                <a:gd name="T44" fmla="*/ 239 w 315"/>
                <a:gd name="T45" fmla="*/ 134 h 371"/>
                <a:gd name="T46" fmla="*/ 279 w 315"/>
                <a:gd name="T47" fmla="*/ 95 h 371"/>
                <a:gd name="T48" fmla="*/ 304 w 315"/>
                <a:gd name="T49" fmla="*/ 73 h 371"/>
                <a:gd name="T50" fmla="*/ 301 w 315"/>
                <a:gd name="T51" fmla="*/ 36 h 371"/>
                <a:gd name="T52" fmla="*/ 255 w 315"/>
                <a:gd name="T53" fmla="*/ 0 h 371"/>
                <a:gd name="T54" fmla="*/ 236 w 315"/>
                <a:gd name="T55" fmla="*/ 62 h 371"/>
                <a:gd name="T56" fmla="*/ 187 w 315"/>
                <a:gd name="T57" fmla="*/ 87 h 371"/>
                <a:gd name="T58" fmla="*/ 153 w 315"/>
                <a:gd name="T59" fmla="*/ 63 h 371"/>
                <a:gd name="T60" fmla="*/ 131 w 315"/>
                <a:gd name="T61" fmla="*/ 87 h 371"/>
                <a:gd name="T62" fmla="*/ 136 w 315"/>
                <a:gd name="T63" fmla="*/ 121 h 371"/>
                <a:gd name="T64" fmla="*/ 115 w 315"/>
                <a:gd name="T65" fmla="*/ 140 h 371"/>
                <a:gd name="T66" fmla="*/ 137 w 315"/>
                <a:gd name="T67" fmla="*/ 161 h 371"/>
                <a:gd name="T68" fmla="*/ 144 w 315"/>
                <a:gd name="T69" fmla="*/ 188 h 371"/>
                <a:gd name="T70" fmla="*/ 105 w 315"/>
                <a:gd name="T71" fmla="*/ 194 h 371"/>
                <a:gd name="T72" fmla="*/ 101 w 315"/>
                <a:gd name="T73" fmla="*/ 236 h 371"/>
                <a:gd name="T74" fmla="*/ 80 w 315"/>
                <a:gd name="T75" fmla="*/ 283 h 371"/>
                <a:gd name="T76" fmla="*/ 53 w 315"/>
                <a:gd name="T77" fmla="*/ 287 h 371"/>
                <a:gd name="T78" fmla="*/ 26 w 315"/>
                <a:gd name="T79" fmla="*/ 288 h 371"/>
                <a:gd name="T80" fmla="*/ 8 w 315"/>
                <a:gd name="T81" fmla="*/ 320 h 371"/>
                <a:gd name="T82" fmla="*/ 12 w 315"/>
                <a:gd name="T83" fmla="*/ 363 h 371"/>
                <a:gd name="T84" fmla="*/ 34 w 315"/>
                <a:gd name="T85" fmla="*/ 357 h 371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w 315"/>
                <a:gd name="T130" fmla="*/ 0 h 371"/>
                <a:gd name="T131" fmla="*/ 315 w 315"/>
                <a:gd name="T132" fmla="*/ 371 h 371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T129" t="T130" r="T131" b="T132"/>
              <a:pathLst>
                <a:path w="315" h="371">
                  <a:moveTo>
                    <a:pt x="34" y="357"/>
                  </a:moveTo>
                  <a:lnTo>
                    <a:pt x="59" y="334"/>
                  </a:lnTo>
                  <a:lnTo>
                    <a:pt x="66" y="334"/>
                  </a:lnTo>
                  <a:lnTo>
                    <a:pt x="70" y="328"/>
                  </a:lnTo>
                  <a:lnTo>
                    <a:pt x="75" y="336"/>
                  </a:lnTo>
                  <a:lnTo>
                    <a:pt x="78" y="328"/>
                  </a:lnTo>
                  <a:lnTo>
                    <a:pt x="86" y="328"/>
                  </a:lnTo>
                  <a:lnTo>
                    <a:pt x="88" y="323"/>
                  </a:lnTo>
                  <a:lnTo>
                    <a:pt x="85" y="320"/>
                  </a:lnTo>
                  <a:lnTo>
                    <a:pt x="94" y="318"/>
                  </a:lnTo>
                  <a:lnTo>
                    <a:pt x="102" y="325"/>
                  </a:lnTo>
                  <a:lnTo>
                    <a:pt x="104" y="317"/>
                  </a:lnTo>
                  <a:lnTo>
                    <a:pt x="107" y="314"/>
                  </a:lnTo>
                  <a:lnTo>
                    <a:pt x="101" y="304"/>
                  </a:lnTo>
                  <a:lnTo>
                    <a:pt x="104" y="296"/>
                  </a:lnTo>
                  <a:lnTo>
                    <a:pt x="101" y="291"/>
                  </a:lnTo>
                  <a:lnTo>
                    <a:pt x="105" y="290"/>
                  </a:lnTo>
                  <a:lnTo>
                    <a:pt x="120" y="295"/>
                  </a:lnTo>
                  <a:lnTo>
                    <a:pt x="120" y="285"/>
                  </a:lnTo>
                  <a:lnTo>
                    <a:pt x="121" y="277"/>
                  </a:lnTo>
                  <a:lnTo>
                    <a:pt x="137" y="272"/>
                  </a:lnTo>
                  <a:lnTo>
                    <a:pt x="140" y="275"/>
                  </a:lnTo>
                  <a:lnTo>
                    <a:pt x="152" y="271"/>
                  </a:lnTo>
                  <a:lnTo>
                    <a:pt x="153" y="275"/>
                  </a:lnTo>
                  <a:lnTo>
                    <a:pt x="161" y="275"/>
                  </a:lnTo>
                  <a:lnTo>
                    <a:pt x="164" y="266"/>
                  </a:lnTo>
                  <a:lnTo>
                    <a:pt x="169" y="264"/>
                  </a:lnTo>
                  <a:lnTo>
                    <a:pt x="169" y="277"/>
                  </a:lnTo>
                  <a:lnTo>
                    <a:pt x="179" y="275"/>
                  </a:lnTo>
                  <a:lnTo>
                    <a:pt x="180" y="266"/>
                  </a:lnTo>
                  <a:lnTo>
                    <a:pt x="185" y="271"/>
                  </a:lnTo>
                  <a:lnTo>
                    <a:pt x="195" y="266"/>
                  </a:lnTo>
                  <a:lnTo>
                    <a:pt x="196" y="272"/>
                  </a:lnTo>
                  <a:lnTo>
                    <a:pt x="212" y="271"/>
                  </a:lnTo>
                  <a:lnTo>
                    <a:pt x="212" y="264"/>
                  </a:lnTo>
                  <a:lnTo>
                    <a:pt x="220" y="258"/>
                  </a:lnTo>
                  <a:lnTo>
                    <a:pt x="231" y="259"/>
                  </a:lnTo>
                  <a:lnTo>
                    <a:pt x="223" y="271"/>
                  </a:lnTo>
                  <a:lnTo>
                    <a:pt x="234" y="279"/>
                  </a:lnTo>
                  <a:lnTo>
                    <a:pt x="237" y="274"/>
                  </a:lnTo>
                  <a:lnTo>
                    <a:pt x="239" y="280"/>
                  </a:lnTo>
                  <a:lnTo>
                    <a:pt x="245" y="280"/>
                  </a:lnTo>
                  <a:lnTo>
                    <a:pt x="244" y="275"/>
                  </a:lnTo>
                  <a:lnTo>
                    <a:pt x="249" y="277"/>
                  </a:lnTo>
                  <a:lnTo>
                    <a:pt x="255" y="280"/>
                  </a:lnTo>
                  <a:lnTo>
                    <a:pt x="249" y="287"/>
                  </a:lnTo>
                  <a:lnTo>
                    <a:pt x="255" y="291"/>
                  </a:lnTo>
                  <a:lnTo>
                    <a:pt x="237" y="285"/>
                  </a:lnTo>
                  <a:lnTo>
                    <a:pt x="233" y="287"/>
                  </a:lnTo>
                  <a:lnTo>
                    <a:pt x="249" y="293"/>
                  </a:lnTo>
                  <a:lnTo>
                    <a:pt x="260" y="295"/>
                  </a:lnTo>
                  <a:lnTo>
                    <a:pt x="266" y="274"/>
                  </a:lnTo>
                  <a:lnTo>
                    <a:pt x="274" y="274"/>
                  </a:lnTo>
                  <a:lnTo>
                    <a:pt x="263" y="267"/>
                  </a:lnTo>
                  <a:lnTo>
                    <a:pt x="264" y="261"/>
                  </a:lnTo>
                  <a:lnTo>
                    <a:pt x="280" y="261"/>
                  </a:lnTo>
                  <a:lnTo>
                    <a:pt x="284" y="247"/>
                  </a:lnTo>
                  <a:lnTo>
                    <a:pt x="274" y="252"/>
                  </a:lnTo>
                  <a:lnTo>
                    <a:pt x="277" y="234"/>
                  </a:lnTo>
                  <a:lnTo>
                    <a:pt x="245" y="205"/>
                  </a:lnTo>
                  <a:lnTo>
                    <a:pt x="237" y="183"/>
                  </a:lnTo>
                  <a:lnTo>
                    <a:pt x="229" y="180"/>
                  </a:lnTo>
                  <a:lnTo>
                    <a:pt x="222" y="185"/>
                  </a:lnTo>
                  <a:lnTo>
                    <a:pt x="218" y="170"/>
                  </a:lnTo>
                  <a:lnTo>
                    <a:pt x="223" y="172"/>
                  </a:lnTo>
                  <a:lnTo>
                    <a:pt x="226" y="161"/>
                  </a:lnTo>
                  <a:lnTo>
                    <a:pt x="223" y="154"/>
                  </a:lnTo>
                  <a:lnTo>
                    <a:pt x="239" y="134"/>
                  </a:lnTo>
                  <a:lnTo>
                    <a:pt x="266" y="119"/>
                  </a:lnTo>
                  <a:lnTo>
                    <a:pt x="280" y="100"/>
                  </a:lnTo>
                  <a:lnTo>
                    <a:pt x="279" y="95"/>
                  </a:lnTo>
                  <a:lnTo>
                    <a:pt x="285" y="84"/>
                  </a:lnTo>
                  <a:lnTo>
                    <a:pt x="299" y="79"/>
                  </a:lnTo>
                  <a:lnTo>
                    <a:pt x="304" y="73"/>
                  </a:lnTo>
                  <a:lnTo>
                    <a:pt x="315" y="70"/>
                  </a:lnTo>
                  <a:lnTo>
                    <a:pt x="307" y="33"/>
                  </a:lnTo>
                  <a:lnTo>
                    <a:pt x="301" y="36"/>
                  </a:lnTo>
                  <a:lnTo>
                    <a:pt x="298" y="32"/>
                  </a:lnTo>
                  <a:lnTo>
                    <a:pt x="282" y="0"/>
                  </a:lnTo>
                  <a:lnTo>
                    <a:pt x="255" y="0"/>
                  </a:lnTo>
                  <a:lnTo>
                    <a:pt x="253" y="6"/>
                  </a:lnTo>
                  <a:lnTo>
                    <a:pt x="260" y="17"/>
                  </a:lnTo>
                  <a:lnTo>
                    <a:pt x="236" y="62"/>
                  </a:lnTo>
                  <a:lnTo>
                    <a:pt x="215" y="76"/>
                  </a:lnTo>
                  <a:lnTo>
                    <a:pt x="210" y="84"/>
                  </a:lnTo>
                  <a:lnTo>
                    <a:pt x="187" y="87"/>
                  </a:lnTo>
                  <a:lnTo>
                    <a:pt x="179" y="73"/>
                  </a:lnTo>
                  <a:lnTo>
                    <a:pt x="161" y="62"/>
                  </a:lnTo>
                  <a:lnTo>
                    <a:pt x="153" y="63"/>
                  </a:lnTo>
                  <a:lnTo>
                    <a:pt x="160" y="75"/>
                  </a:lnTo>
                  <a:lnTo>
                    <a:pt x="145" y="87"/>
                  </a:lnTo>
                  <a:lnTo>
                    <a:pt x="131" y="87"/>
                  </a:lnTo>
                  <a:lnTo>
                    <a:pt x="131" y="98"/>
                  </a:lnTo>
                  <a:lnTo>
                    <a:pt x="136" y="106"/>
                  </a:lnTo>
                  <a:lnTo>
                    <a:pt x="136" y="121"/>
                  </a:lnTo>
                  <a:lnTo>
                    <a:pt x="123" y="122"/>
                  </a:lnTo>
                  <a:lnTo>
                    <a:pt x="128" y="129"/>
                  </a:lnTo>
                  <a:lnTo>
                    <a:pt x="115" y="140"/>
                  </a:lnTo>
                  <a:lnTo>
                    <a:pt x="117" y="151"/>
                  </a:lnTo>
                  <a:lnTo>
                    <a:pt x="128" y="159"/>
                  </a:lnTo>
                  <a:lnTo>
                    <a:pt x="137" y="161"/>
                  </a:lnTo>
                  <a:lnTo>
                    <a:pt x="144" y="172"/>
                  </a:lnTo>
                  <a:lnTo>
                    <a:pt x="144" y="188"/>
                  </a:lnTo>
                  <a:lnTo>
                    <a:pt x="136" y="191"/>
                  </a:lnTo>
                  <a:lnTo>
                    <a:pt x="118" y="188"/>
                  </a:lnTo>
                  <a:lnTo>
                    <a:pt x="105" y="194"/>
                  </a:lnTo>
                  <a:lnTo>
                    <a:pt x="109" y="221"/>
                  </a:lnTo>
                  <a:lnTo>
                    <a:pt x="101" y="224"/>
                  </a:lnTo>
                  <a:lnTo>
                    <a:pt x="101" y="236"/>
                  </a:lnTo>
                  <a:lnTo>
                    <a:pt x="96" y="245"/>
                  </a:lnTo>
                  <a:lnTo>
                    <a:pt x="86" y="253"/>
                  </a:lnTo>
                  <a:lnTo>
                    <a:pt x="80" y="283"/>
                  </a:lnTo>
                  <a:lnTo>
                    <a:pt x="70" y="285"/>
                  </a:lnTo>
                  <a:lnTo>
                    <a:pt x="75" y="298"/>
                  </a:lnTo>
                  <a:lnTo>
                    <a:pt x="53" y="287"/>
                  </a:lnTo>
                  <a:lnTo>
                    <a:pt x="39" y="299"/>
                  </a:lnTo>
                  <a:lnTo>
                    <a:pt x="32" y="290"/>
                  </a:lnTo>
                  <a:lnTo>
                    <a:pt x="26" y="288"/>
                  </a:lnTo>
                  <a:lnTo>
                    <a:pt x="15" y="310"/>
                  </a:lnTo>
                  <a:lnTo>
                    <a:pt x="16" y="318"/>
                  </a:lnTo>
                  <a:lnTo>
                    <a:pt x="8" y="320"/>
                  </a:lnTo>
                  <a:lnTo>
                    <a:pt x="0" y="326"/>
                  </a:lnTo>
                  <a:lnTo>
                    <a:pt x="0" y="341"/>
                  </a:lnTo>
                  <a:lnTo>
                    <a:pt x="12" y="363"/>
                  </a:lnTo>
                  <a:lnTo>
                    <a:pt x="21" y="371"/>
                  </a:lnTo>
                  <a:lnTo>
                    <a:pt x="26" y="371"/>
                  </a:lnTo>
                  <a:lnTo>
                    <a:pt x="34" y="357"/>
                  </a:lnTo>
                  <a:close/>
                </a:path>
              </a:pathLst>
            </a:custGeom>
            <a:solidFill>
              <a:srgbClr val="FFF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49254" name="Freeform 588"/>
            <p:cNvSpPr>
              <a:spLocks/>
            </p:cNvSpPr>
            <p:nvPr/>
          </p:nvSpPr>
          <p:spPr bwMode="auto">
            <a:xfrm>
              <a:off x="2170" y="3248"/>
              <a:ext cx="315" cy="371"/>
            </a:xfrm>
            <a:custGeom>
              <a:avLst/>
              <a:gdLst>
                <a:gd name="T0" fmla="*/ 66 w 315"/>
                <a:gd name="T1" fmla="*/ 334 h 371"/>
                <a:gd name="T2" fmla="*/ 78 w 315"/>
                <a:gd name="T3" fmla="*/ 328 h 371"/>
                <a:gd name="T4" fmla="*/ 85 w 315"/>
                <a:gd name="T5" fmla="*/ 320 h 371"/>
                <a:gd name="T6" fmla="*/ 104 w 315"/>
                <a:gd name="T7" fmla="*/ 317 h 371"/>
                <a:gd name="T8" fmla="*/ 104 w 315"/>
                <a:gd name="T9" fmla="*/ 296 h 371"/>
                <a:gd name="T10" fmla="*/ 120 w 315"/>
                <a:gd name="T11" fmla="*/ 295 h 371"/>
                <a:gd name="T12" fmla="*/ 121 w 315"/>
                <a:gd name="T13" fmla="*/ 277 h 371"/>
                <a:gd name="T14" fmla="*/ 152 w 315"/>
                <a:gd name="T15" fmla="*/ 271 h 371"/>
                <a:gd name="T16" fmla="*/ 164 w 315"/>
                <a:gd name="T17" fmla="*/ 266 h 371"/>
                <a:gd name="T18" fmla="*/ 179 w 315"/>
                <a:gd name="T19" fmla="*/ 275 h 371"/>
                <a:gd name="T20" fmla="*/ 195 w 315"/>
                <a:gd name="T21" fmla="*/ 266 h 371"/>
                <a:gd name="T22" fmla="*/ 212 w 315"/>
                <a:gd name="T23" fmla="*/ 264 h 371"/>
                <a:gd name="T24" fmla="*/ 223 w 315"/>
                <a:gd name="T25" fmla="*/ 271 h 371"/>
                <a:gd name="T26" fmla="*/ 239 w 315"/>
                <a:gd name="T27" fmla="*/ 280 h 371"/>
                <a:gd name="T28" fmla="*/ 249 w 315"/>
                <a:gd name="T29" fmla="*/ 277 h 371"/>
                <a:gd name="T30" fmla="*/ 255 w 315"/>
                <a:gd name="T31" fmla="*/ 291 h 371"/>
                <a:gd name="T32" fmla="*/ 249 w 315"/>
                <a:gd name="T33" fmla="*/ 293 h 371"/>
                <a:gd name="T34" fmla="*/ 274 w 315"/>
                <a:gd name="T35" fmla="*/ 274 h 371"/>
                <a:gd name="T36" fmla="*/ 280 w 315"/>
                <a:gd name="T37" fmla="*/ 261 h 371"/>
                <a:gd name="T38" fmla="*/ 277 w 315"/>
                <a:gd name="T39" fmla="*/ 234 h 371"/>
                <a:gd name="T40" fmla="*/ 229 w 315"/>
                <a:gd name="T41" fmla="*/ 180 h 371"/>
                <a:gd name="T42" fmla="*/ 223 w 315"/>
                <a:gd name="T43" fmla="*/ 172 h 371"/>
                <a:gd name="T44" fmla="*/ 239 w 315"/>
                <a:gd name="T45" fmla="*/ 134 h 371"/>
                <a:gd name="T46" fmla="*/ 279 w 315"/>
                <a:gd name="T47" fmla="*/ 95 h 371"/>
                <a:gd name="T48" fmla="*/ 304 w 315"/>
                <a:gd name="T49" fmla="*/ 73 h 371"/>
                <a:gd name="T50" fmla="*/ 301 w 315"/>
                <a:gd name="T51" fmla="*/ 36 h 371"/>
                <a:gd name="T52" fmla="*/ 255 w 315"/>
                <a:gd name="T53" fmla="*/ 0 h 371"/>
                <a:gd name="T54" fmla="*/ 236 w 315"/>
                <a:gd name="T55" fmla="*/ 62 h 371"/>
                <a:gd name="T56" fmla="*/ 187 w 315"/>
                <a:gd name="T57" fmla="*/ 87 h 371"/>
                <a:gd name="T58" fmla="*/ 153 w 315"/>
                <a:gd name="T59" fmla="*/ 63 h 371"/>
                <a:gd name="T60" fmla="*/ 131 w 315"/>
                <a:gd name="T61" fmla="*/ 87 h 371"/>
                <a:gd name="T62" fmla="*/ 136 w 315"/>
                <a:gd name="T63" fmla="*/ 121 h 371"/>
                <a:gd name="T64" fmla="*/ 115 w 315"/>
                <a:gd name="T65" fmla="*/ 140 h 371"/>
                <a:gd name="T66" fmla="*/ 137 w 315"/>
                <a:gd name="T67" fmla="*/ 161 h 371"/>
                <a:gd name="T68" fmla="*/ 144 w 315"/>
                <a:gd name="T69" fmla="*/ 188 h 371"/>
                <a:gd name="T70" fmla="*/ 105 w 315"/>
                <a:gd name="T71" fmla="*/ 194 h 371"/>
                <a:gd name="T72" fmla="*/ 101 w 315"/>
                <a:gd name="T73" fmla="*/ 236 h 371"/>
                <a:gd name="T74" fmla="*/ 80 w 315"/>
                <a:gd name="T75" fmla="*/ 283 h 371"/>
                <a:gd name="T76" fmla="*/ 53 w 315"/>
                <a:gd name="T77" fmla="*/ 287 h 371"/>
                <a:gd name="T78" fmla="*/ 26 w 315"/>
                <a:gd name="T79" fmla="*/ 288 h 371"/>
                <a:gd name="T80" fmla="*/ 8 w 315"/>
                <a:gd name="T81" fmla="*/ 320 h 371"/>
                <a:gd name="T82" fmla="*/ 12 w 315"/>
                <a:gd name="T83" fmla="*/ 363 h 371"/>
                <a:gd name="T84" fmla="*/ 34 w 315"/>
                <a:gd name="T85" fmla="*/ 357 h 371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w 315"/>
                <a:gd name="T130" fmla="*/ 0 h 371"/>
                <a:gd name="T131" fmla="*/ 315 w 315"/>
                <a:gd name="T132" fmla="*/ 371 h 371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T129" t="T130" r="T131" b="T132"/>
              <a:pathLst>
                <a:path w="315" h="371">
                  <a:moveTo>
                    <a:pt x="34" y="357"/>
                  </a:moveTo>
                  <a:lnTo>
                    <a:pt x="59" y="334"/>
                  </a:lnTo>
                  <a:lnTo>
                    <a:pt x="66" y="334"/>
                  </a:lnTo>
                  <a:lnTo>
                    <a:pt x="70" y="328"/>
                  </a:lnTo>
                  <a:lnTo>
                    <a:pt x="75" y="336"/>
                  </a:lnTo>
                  <a:lnTo>
                    <a:pt x="78" y="328"/>
                  </a:lnTo>
                  <a:lnTo>
                    <a:pt x="86" y="328"/>
                  </a:lnTo>
                  <a:lnTo>
                    <a:pt x="88" y="323"/>
                  </a:lnTo>
                  <a:lnTo>
                    <a:pt x="85" y="320"/>
                  </a:lnTo>
                  <a:lnTo>
                    <a:pt x="94" y="318"/>
                  </a:lnTo>
                  <a:lnTo>
                    <a:pt x="102" y="325"/>
                  </a:lnTo>
                  <a:lnTo>
                    <a:pt x="104" y="317"/>
                  </a:lnTo>
                  <a:lnTo>
                    <a:pt x="107" y="314"/>
                  </a:lnTo>
                  <a:lnTo>
                    <a:pt x="101" y="304"/>
                  </a:lnTo>
                  <a:lnTo>
                    <a:pt x="104" y="296"/>
                  </a:lnTo>
                  <a:lnTo>
                    <a:pt x="101" y="291"/>
                  </a:lnTo>
                  <a:lnTo>
                    <a:pt x="105" y="290"/>
                  </a:lnTo>
                  <a:lnTo>
                    <a:pt x="120" y="295"/>
                  </a:lnTo>
                  <a:lnTo>
                    <a:pt x="120" y="285"/>
                  </a:lnTo>
                  <a:lnTo>
                    <a:pt x="121" y="277"/>
                  </a:lnTo>
                  <a:lnTo>
                    <a:pt x="137" y="272"/>
                  </a:lnTo>
                  <a:lnTo>
                    <a:pt x="140" y="275"/>
                  </a:lnTo>
                  <a:lnTo>
                    <a:pt x="152" y="271"/>
                  </a:lnTo>
                  <a:lnTo>
                    <a:pt x="153" y="275"/>
                  </a:lnTo>
                  <a:lnTo>
                    <a:pt x="161" y="275"/>
                  </a:lnTo>
                  <a:lnTo>
                    <a:pt x="164" y="266"/>
                  </a:lnTo>
                  <a:lnTo>
                    <a:pt x="169" y="264"/>
                  </a:lnTo>
                  <a:lnTo>
                    <a:pt x="169" y="277"/>
                  </a:lnTo>
                  <a:lnTo>
                    <a:pt x="179" y="275"/>
                  </a:lnTo>
                  <a:lnTo>
                    <a:pt x="180" y="266"/>
                  </a:lnTo>
                  <a:lnTo>
                    <a:pt x="185" y="271"/>
                  </a:lnTo>
                  <a:lnTo>
                    <a:pt x="195" y="266"/>
                  </a:lnTo>
                  <a:lnTo>
                    <a:pt x="196" y="272"/>
                  </a:lnTo>
                  <a:lnTo>
                    <a:pt x="212" y="271"/>
                  </a:lnTo>
                  <a:lnTo>
                    <a:pt x="212" y="264"/>
                  </a:lnTo>
                  <a:lnTo>
                    <a:pt x="220" y="258"/>
                  </a:lnTo>
                  <a:lnTo>
                    <a:pt x="231" y="259"/>
                  </a:lnTo>
                  <a:lnTo>
                    <a:pt x="223" y="271"/>
                  </a:lnTo>
                  <a:lnTo>
                    <a:pt x="234" y="279"/>
                  </a:lnTo>
                  <a:lnTo>
                    <a:pt x="237" y="274"/>
                  </a:lnTo>
                  <a:lnTo>
                    <a:pt x="239" y="280"/>
                  </a:lnTo>
                  <a:lnTo>
                    <a:pt x="245" y="280"/>
                  </a:lnTo>
                  <a:lnTo>
                    <a:pt x="244" y="275"/>
                  </a:lnTo>
                  <a:lnTo>
                    <a:pt x="249" y="277"/>
                  </a:lnTo>
                  <a:lnTo>
                    <a:pt x="255" y="280"/>
                  </a:lnTo>
                  <a:lnTo>
                    <a:pt x="249" y="287"/>
                  </a:lnTo>
                  <a:lnTo>
                    <a:pt x="255" y="291"/>
                  </a:lnTo>
                  <a:lnTo>
                    <a:pt x="237" y="285"/>
                  </a:lnTo>
                  <a:lnTo>
                    <a:pt x="233" y="287"/>
                  </a:lnTo>
                  <a:lnTo>
                    <a:pt x="249" y="293"/>
                  </a:lnTo>
                  <a:lnTo>
                    <a:pt x="260" y="295"/>
                  </a:lnTo>
                  <a:lnTo>
                    <a:pt x="266" y="274"/>
                  </a:lnTo>
                  <a:lnTo>
                    <a:pt x="274" y="274"/>
                  </a:lnTo>
                  <a:lnTo>
                    <a:pt x="263" y="267"/>
                  </a:lnTo>
                  <a:lnTo>
                    <a:pt x="264" y="261"/>
                  </a:lnTo>
                  <a:lnTo>
                    <a:pt x="280" y="261"/>
                  </a:lnTo>
                  <a:lnTo>
                    <a:pt x="284" y="247"/>
                  </a:lnTo>
                  <a:lnTo>
                    <a:pt x="274" y="252"/>
                  </a:lnTo>
                  <a:lnTo>
                    <a:pt x="277" y="234"/>
                  </a:lnTo>
                  <a:lnTo>
                    <a:pt x="245" y="205"/>
                  </a:lnTo>
                  <a:lnTo>
                    <a:pt x="237" y="183"/>
                  </a:lnTo>
                  <a:lnTo>
                    <a:pt x="229" y="180"/>
                  </a:lnTo>
                  <a:lnTo>
                    <a:pt x="222" y="185"/>
                  </a:lnTo>
                  <a:lnTo>
                    <a:pt x="218" y="170"/>
                  </a:lnTo>
                  <a:lnTo>
                    <a:pt x="223" y="172"/>
                  </a:lnTo>
                  <a:lnTo>
                    <a:pt x="226" y="161"/>
                  </a:lnTo>
                  <a:lnTo>
                    <a:pt x="223" y="154"/>
                  </a:lnTo>
                  <a:lnTo>
                    <a:pt x="239" y="134"/>
                  </a:lnTo>
                  <a:lnTo>
                    <a:pt x="266" y="119"/>
                  </a:lnTo>
                  <a:lnTo>
                    <a:pt x="280" y="100"/>
                  </a:lnTo>
                  <a:lnTo>
                    <a:pt x="279" y="95"/>
                  </a:lnTo>
                  <a:lnTo>
                    <a:pt x="285" y="84"/>
                  </a:lnTo>
                  <a:lnTo>
                    <a:pt x="299" y="79"/>
                  </a:lnTo>
                  <a:lnTo>
                    <a:pt x="304" y="73"/>
                  </a:lnTo>
                  <a:lnTo>
                    <a:pt x="315" y="70"/>
                  </a:lnTo>
                  <a:lnTo>
                    <a:pt x="307" y="33"/>
                  </a:lnTo>
                  <a:lnTo>
                    <a:pt x="301" y="36"/>
                  </a:lnTo>
                  <a:lnTo>
                    <a:pt x="298" y="32"/>
                  </a:lnTo>
                  <a:lnTo>
                    <a:pt x="282" y="0"/>
                  </a:lnTo>
                  <a:lnTo>
                    <a:pt x="255" y="0"/>
                  </a:lnTo>
                  <a:lnTo>
                    <a:pt x="253" y="6"/>
                  </a:lnTo>
                  <a:lnTo>
                    <a:pt x="260" y="17"/>
                  </a:lnTo>
                  <a:lnTo>
                    <a:pt x="236" y="62"/>
                  </a:lnTo>
                  <a:lnTo>
                    <a:pt x="215" y="76"/>
                  </a:lnTo>
                  <a:lnTo>
                    <a:pt x="210" y="84"/>
                  </a:lnTo>
                  <a:lnTo>
                    <a:pt x="187" y="87"/>
                  </a:lnTo>
                  <a:lnTo>
                    <a:pt x="179" y="73"/>
                  </a:lnTo>
                  <a:lnTo>
                    <a:pt x="161" y="62"/>
                  </a:lnTo>
                  <a:lnTo>
                    <a:pt x="153" y="63"/>
                  </a:lnTo>
                  <a:lnTo>
                    <a:pt x="160" y="75"/>
                  </a:lnTo>
                  <a:lnTo>
                    <a:pt x="145" y="87"/>
                  </a:lnTo>
                  <a:lnTo>
                    <a:pt x="131" y="87"/>
                  </a:lnTo>
                  <a:lnTo>
                    <a:pt x="131" y="98"/>
                  </a:lnTo>
                  <a:lnTo>
                    <a:pt x="136" y="106"/>
                  </a:lnTo>
                  <a:lnTo>
                    <a:pt x="136" y="121"/>
                  </a:lnTo>
                  <a:lnTo>
                    <a:pt x="123" y="122"/>
                  </a:lnTo>
                  <a:lnTo>
                    <a:pt x="128" y="129"/>
                  </a:lnTo>
                  <a:lnTo>
                    <a:pt x="115" y="140"/>
                  </a:lnTo>
                  <a:lnTo>
                    <a:pt x="117" y="151"/>
                  </a:lnTo>
                  <a:lnTo>
                    <a:pt x="128" y="159"/>
                  </a:lnTo>
                  <a:lnTo>
                    <a:pt x="137" y="161"/>
                  </a:lnTo>
                  <a:lnTo>
                    <a:pt x="144" y="172"/>
                  </a:lnTo>
                  <a:lnTo>
                    <a:pt x="144" y="188"/>
                  </a:lnTo>
                  <a:lnTo>
                    <a:pt x="136" y="191"/>
                  </a:lnTo>
                  <a:lnTo>
                    <a:pt x="118" y="188"/>
                  </a:lnTo>
                  <a:lnTo>
                    <a:pt x="105" y="194"/>
                  </a:lnTo>
                  <a:lnTo>
                    <a:pt x="109" y="221"/>
                  </a:lnTo>
                  <a:lnTo>
                    <a:pt x="101" y="224"/>
                  </a:lnTo>
                  <a:lnTo>
                    <a:pt x="101" y="236"/>
                  </a:lnTo>
                  <a:lnTo>
                    <a:pt x="96" y="245"/>
                  </a:lnTo>
                  <a:lnTo>
                    <a:pt x="86" y="253"/>
                  </a:lnTo>
                  <a:lnTo>
                    <a:pt x="80" y="283"/>
                  </a:lnTo>
                  <a:lnTo>
                    <a:pt x="70" y="285"/>
                  </a:lnTo>
                  <a:lnTo>
                    <a:pt x="75" y="298"/>
                  </a:lnTo>
                  <a:lnTo>
                    <a:pt x="53" y="287"/>
                  </a:lnTo>
                  <a:lnTo>
                    <a:pt x="39" y="299"/>
                  </a:lnTo>
                  <a:lnTo>
                    <a:pt x="32" y="290"/>
                  </a:lnTo>
                  <a:lnTo>
                    <a:pt x="26" y="288"/>
                  </a:lnTo>
                  <a:lnTo>
                    <a:pt x="15" y="310"/>
                  </a:lnTo>
                  <a:lnTo>
                    <a:pt x="16" y="318"/>
                  </a:lnTo>
                  <a:lnTo>
                    <a:pt x="8" y="320"/>
                  </a:lnTo>
                  <a:lnTo>
                    <a:pt x="0" y="326"/>
                  </a:lnTo>
                  <a:lnTo>
                    <a:pt x="0" y="341"/>
                  </a:lnTo>
                  <a:lnTo>
                    <a:pt x="12" y="363"/>
                  </a:lnTo>
                  <a:lnTo>
                    <a:pt x="21" y="371"/>
                  </a:lnTo>
                  <a:lnTo>
                    <a:pt x="26" y="371"/>
                  </a:lnTo>
                  <a:lnTo>
                    <a:pt x="34" y="357"/>
                  </a:lnTo>
                  <a:close/>
                </a:path>
              </a:pathLst>
            </a:custGeom>
            <a:solidFill>
              <a:srgbClr val="FFFF00"/>
            </a:solidFill>
            <a:ln w="4763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</p:grpSp>
      <p:grpSp>
        <p:nvGrpSpPr>
          <p:cNvPr id="49206" name="Group 589"/>
          <p:cNvGrpSpPr>
            <a:grpSpLocks/>
          </p:cNvGrpSpPr>
          <p:nvPr/>
        </p:nvGrpSpPr>
        <p:grpSpPr bwMode="auto">
          <a:xfrm>
            <a:off x="3840163" y="4791075"/>
            <a:ext cx="292100" cy="476250"/>
            <a:chOff x="2118" y="3005"/>
            <a:chExt cx="199" cy="346"/>
          </a:xfrm>
        </p:grpSpPr>
        <p:sp>
          <p:nvSpPr>
            <p:cNvPr id="49251" name="Freeform 590"/>
            <p:cNvSpPr>
              <a:spLocks/>
            </p:cNvSpPr>
            <p:nvPr/>
          </p:nvSpPr>
          <p:spPr bwMode="auto">
            <a:xfrm>
              <a:off x="2118" y="3005"/>
              <a:ext cx="199" cy="346"/>
            </a:xfrm>
            <a:custGeom>
              <a:avLst/>
              <a:gdLst>
                <a:gd name="T0" fmla="*/ 111 w 199"/>
                <a:gd name="T1" fmla="*/ 259 h 346"/>
                <a:gd name="T2" fmla="*/ 126 w 199"/>
                <a:gd name="T3" fmla="*/ 305 h 346"/>
                <a:gd name="T4" fmla="*/ 126 w 199"/>
                <a:gd name="T5" fmla="*/ 327 h 346"/>
                <a:gd name="T6" fmla="*/ 153 w 199"/>
                <a:gd name="T7" fmla="*/ 330 h 346"/>
                <a:gd name="T8" fmla="*/ 169 w 199"/>
                <a:gd name="T9" fmla="*/ 346 h 346"/>
                <a:gd name="T10" fmla="*/ 183 w 199"/>
                <a:gd name="T11" fmla="*/ 341 h 346"/>
                <a:gd name="T12" fmla="*/ 181 w 199"/>
                <a:gd name="T13" fmla="*/ 327 h 346"/>
                <a:gd name="T14" fmla="*/ 183 w 199"/>
                <a:gd name="T15" fmla="*/ 314 h 346"/>
                <a:gd name="T16" fmla="*/ 175 w 199"/>
                <a:gd name="T17" fmla="*/ 308 h 346"/>
                <a:gd name="T18" fmla="*/ 164 w 199"/>
                <a:gd name="T19" fmla="*/ 295 h 346"/>
                <a:gd name="T20" fmla="*/ 162 w 199"/>
                <a:gd name="T21" fmla="*/ 262 h 346"/>
                <a:gd name="T22" fmla="*/ 175 w 199"/>
                <a:gd name="T23" fmla="*/ 228 h 346"/>
                <a:gd name="T24" fmla="*/ 199 w 199"/>
                <a:gd name="T25" fmla="*/ 185 h 346"/>
                <a:gd name="T26" fmla="*/ 184 w 199"/>
                <a:gd name="T27" fmla="*/ 153 h 346"/>
                <a:gd name="T28" fmla="*/ 138 w 199"/>
                <a:gd name="T29" fmla="*/ 126 h 346"/>
                <a:gd name="T30" fmla="*/ 134 w 199"/>
                <a:gd name="T31" fmla="*/ 98 h 346"/>
                <a:gd name="T32" fmla="*/ 137 w 199"/>
                <a:gd name="T33" fmla="*/ 83 h 346"/>
                <a:gd name="T34" fmla="*/ 142 w 199"/>
                <a:gd name="T35" fmla="*/ 72 h 346"/>
                <a:gd name="T36" fmla="*/ 142 w 199"/>
                <a:gd name="T37" fmla="*/ 67 h 346"/>
                <a:gd name="T38" fmla="*/ 116 w 199"/>
                <a:gd name="T39" fmla="*/ 71 h 346"/>
                <a:gd name="T40" fmla="*/ 121 w 199"/>
                <a:gd name="T41" fmla="*/ 85 h 346"/>
                <a:gd name="T42" fmla="*/ 116 w 199"/>
                <a:gd name="T43" fmla="*/ 91 h 346"/>
                <a:gd name="T44" fmla="*/ 99 w 199"/>
                <a:gd name="T45" fmla="*/ 96 h 346"/>
                <a:gd name="T46" fmla="*/ 92 w 199"/>
                <a:gd name="T47" fmla="*/ 64 h 346"/>
                <a:gd name="T48" fmla="*/ 97 w 199"/>
                <a:gd name="T49" fmla="*/ 55 h 346"/>
                <a:gd name="T50" fmla="*/ 81 w 199"/>
                <a:gd name="T51" fmla="*/ 58 h 346"/>
                <a:gd name="T52" fmla="*/ 116 w 199"/>
                <a:gd name="T53" fmla="*/ 34 h 346"/>
                <a:gd name="T54" fmla="*/ 119 w 199"/>
                <a:gd name="T55" fmla="*/ 15 h 346"/>
                <a:gd name="T56" fmla="*/ 91 w 199"/>
                <a:gd name="T57" fmla="*/ 0 h 346"/>
                <a:gd name="T58" fmla="*/ 29 w 199"/>
                <a:gd name="T59" fmla="*/ 12 h 346"/>
                <a:gd name="T60" fmla="*/ 14 w 199"/>
                <a:gd name="T61" fmla="*/ 19 h 346"/>
                <a:gd name="T62" fmla="*/ 29 w 199"/>
                <a:gd name="T63" fmla="*/ 43 h 346"/>
                <a:gd name="T64" fmla="*/ 49 w 199"/>
                <a:gd name="T65" fmla="*/ 56 h 346"/>
                <a:gd name="T66" fmla="*/ 29 w 199"/>
                <a:gd name="T67" fmla="*/ 88 h 346"/>
                <a:gd name="T68" fmla="*/ 17 w 199"/>
                <a:gd name="T69" fmla="*/ 75 h 346"/>
                <a:gd name="T70" fmla="*/ 0 w 199"/>
                <a:gd name="T71" fmla="*/ 93 h 346"/>
                <a:gd name="T72" fmla="*/ 11 w 199"/>
                <a:gd name="T73" fmla="*/ 106 h 346"/>
                <a:gd name="T74" fmla="*/ 46 w 199"/>
                <a:gd name="T75" fmla="*/ 133 h 346"/>
                <a:gd name="T76" fmla="*/ 46 w 199"/>
                <a:gd name="T77" fmla="*/ 161 h 346"/>
                <a:gd name="T78" fmla="*/ 62 w 199"/>
                <a:gd name="T79" fmla="*/ 173 h 346"/>
                <a:gd name="T80" fmla="*/ 78 w 199"/>
                <a:gd name="T81" fmla="*/ 185 h 346"/>
                <a:gd name="T82" fmla="*/ 72 w 199"/>
                <a:gd name="T83" fmla="*/ 203 h 346"/>
                <a:gd name="T84" fmla="*/ 84 w 199"/>
                <a:gd name="T85" fmla="*/ 230 h 346"/>
                <a:gd name="T86" fmla="*/ 97 w 199"/>
                <a:gd name="T87" fmla="*/ 259 h 34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w 199"/>
                <a:gd name="T133" fmla="*/ 0 h 346"/>
                <a:gd name="T134" fmla="*/ 199 w 199"/>
                <a:gd name="T135" fmla="*/ 346 h 346"/>
              </a:gdLst>
              <a:ahLst/>
              <a:cxnLst>
                <a:cxn ang="T88">
                  <a:pos x="T0" y="T1"/>
                </a:cxn>
                <a:cxn ang="T89">
                  <a:pos x="T2" y="T3"/>
                </a:cxn>
                <a:cxn ang="T90">
                  <a:pos x="T4" y="T5"/>
                </a:cxn>
                <a:cxn ang="T91">
                  <a:pos x="T6" y="T7"/>
                </a:cxn>
                <a:cxn ang="T92">
                  <a:pos x="T8" y="T9"/>
                </a:cxn>
                <a:cxn ang="T93">
                  <a:pos x="T10" y="T11"/>
                </a:cxn>
                <a:cxn ang="T94">
                  <a:pos x="T12" y="T13"/>
                </a:cxn>
                <a:cxn ang="T95">
                  <a:pos x="T14" y="T15"/>
                </a:cxn>
                <a:cxn ang="T96">
                  <a:pos x="T16" y="T17"/>
                </a:cxn>
                <a:cxn ang="T97">
                  <a:pos x="T18" y="T19"/>
                </a:cxn>
                <a:cxn ang="T98">
                  <a:pos x="T20" y="T21"/>
                </a:cxn>
                <a:cxn ang="T99">
                  <a:pos x="T22" y="T23"/>
                </a:cxn>
                <a:cxn ang="T100">
                  <a:pos x="T24" y="T25"/>
                </a:cxn>
                <a:cxn ang="T101">
                  <a:pos x="T26" y="T27"/>
                </a:cxn>
                <a:cxn ang="T102">
                  <a:pos x="T28" y="T29"/>
                </a:cxn>
                <a:cxn ang="T103">
                  <a:pos x="T30" y="T31"/>
                </a:cxn>
                <a:cxn ang="T104">
                  <a:pos x="T32" y="T33"/>
                </a:cxn>
                <a:cxn ang="T105">
                  <a:pos x="T34" y="T35"/>
                </a:cxn>
                <a:cxn ang="T106">
                  <a:pos x="T36" y="T37"/>
                </a:cxn>
                <a:cxn ang="T107">
                  <a:pos x="T38" y="T39"/>
                </a:cxn>
                <a:cxn ang="T108">
                  <a:pos x="T40" y="T41"/>
                </a:cxn>
                <a:cxn ang="T109">
                  <a:pos x="T42" y="T43"/>
                </a:cxn>
                <a:cxn ang="T110">
                  <a:pos x="T44" y="T45"/>
                </a:cxn>
                <a:cxn ang="T111">
                  <a:pos x="T46" y="T47"/>
                </a:cxn>
                <a:cxn ang="T112">
                  <a:pos x="T48" y="T49"/>
                </a:cxn>
                <a:cxn ang="T113">
                  <a:pos x="T50" y="T51"/>
                </a:cxn>
                <a:cxn ang="T114">
                  <a:pos x="T52" y="T53"/>
                </a:cxn>
                <a:cxn ang="T115">
                  <a:pos x="T54" y="T55"/>
                </a:cxn>
                <a:cxn ang="T116">
                  <a:pos x="T56" y="T57"/>
                </a:cxn>
                <a:cxn ang="T117">
                  <a:pos x="T58" y="T59"/>
                </a:cxn>
                <a:cxn ang="T118">
                  <a:pos x="T60" y="T61"/>
                </a:cxn>
                <a:cxn ang="T119">
                  <a:pos x="T62" y="T63"/>
                </a:cxn>
                <a:cxn ang="T120">
                  <a:pos x="T64" y="T65"/>
                </a:cxn>
                <a:cxn ang="T121">
                  <a:pos x="T66" y="T67"/>
                </a:cxn>
                <a:cxn ang="T122">
                  <a:pos x="T68" y="T69"/>
                </a:cxn>
                <a:cxn ang="T123">
                  <a:pos x="T70" y="T71"/>
                </a:cxn>
                <a:cxn ang="T124">
                  <a:pos x="T72" y="T73"/>
                </a:cxn>
                <a:cxn ang="T125">
                  <a:pos x="T74" y="T75"/>
                </a:cxn>
                <a:cxn ang="T126">
                  <a:pos x="T76" y="T77"/>
                </a:cxn>
                <a:cxn ang="T127">
                  <a:pos x="T78" y="T79"/>
                </a:cxn>
                <a:cxn ang="T128">
                  <a:pos x="T80" y="T81"/>
                </a:cxn>
                <a:cxn ang="T129">
                  <a:pos x="T82" y="T83"/>
                </a:cxn>
                <a:cxn ang="T130">
                  <a:pos x="T84" y="T85"/>
                </a:cxn>
                <a:cxn ang="T131">
                  <a:pos x="T86" y="T87"/>
                </a:cxn>
              </a:cxnLst>
              <a:rect l="T132" t="T133" r="T134" b="T135"/>
              <a:pathLst>
                <a:path w="199" h="346">
                  <a:moveTo>
                    <a:pt x="108" y="259"/>
                  </a:moveTo>
                  <a:lnTo>
                    <a:pt x="111" y="259"/>
                  </a:lnTo>
                  <a:lnTo>
                    <a:pt x="121" y="295"/>
                  </a:lnTo>
                  <a:lnTo>
                    <a:pt x="126" y="305"/>
                  </a:lnTo>
                  <a:lnTo>
                    <a:pt x="118" y="318"/>
                  </a:lnTo>
                  <a:lnTo>
                    <a:pt x="126" y="327"/>
                  </a:lnTo>
                  <a:lnTo>
                    <a:pt x="140" y="337"/>
                  </a:lnTo>
                  <a:lnTo>
                    <a:pt x="153" y="330"/>
                  </a:lnTo>
                  <a:lnTo>
                    <a:pt x="165" y="334"/>
                  </a:lnTo>
                  <a:lnTo>
                    <a:pt x="169" y="346"/>
                  </a:lnTo>
                  <a:lnTo>
                    <a:pt x="175" y="346"/>
                  </a:lnTo>
                  <a:lnTo>
                    <a:pt x="183" y="341"/>
                  </a:lnTo>
                  <a:lnTo>
                    <a:pt x="183" y="330"/>
                  </a:lnTo>
                  <a:lnTo>
                    <a:pt x="181" y="327"/>
                  </a:lnTo>
                  <a:lnTo>
                    <a:pt x="189" y="321"/>
                  </a:lnTo>
                  <a:lnTo>
                    <a:pt x="183" y="314"/>
                  </a:lnTo>
                  <a:lnTo>
                    <a:pt x="183" y="310"/>
                  </a:lnTo>
                  <a:lnTo>
                    <a:pt x="175" y="308"/>
                  </a:lnTo>
                  <a:lnTo>
                    <a:pt x="173" y="297"/>
                  </a:lnTo>
                  <a:lnTo>
                    <a:pt x="164" y="295"/>
                  </a:lnTo>
                  <a:lnTo>
                    <a:pt x="169" y="275"/>
                  </a:lnTo>
                  <a:lnTo>
                    <a:pt x="162" y="262"/>
                  </a:lnTo>
                  <a:lnTo>
                    <a:pt x="167" y="244"/>
                  </a:lnTo>
                  <a:lnTo>
                    <a:pt x="175" y="228"/>
                  </a:lnTo>
                  <a:lnTo>
                    <a:pt x="191" y="188"/>
                  </a:lnTo>
                  <a:lnTo>
                    <a:pt x="199" y="185"/>
                  </a:lnTo>
                  <a:lnTo>
                    <a:pt x="189" y="179"/>
                  </a:lnTo>
                  <a:lnTo>
                    <a:pt x="184" y="153"/>
                  </a:lnTo>
                  <a:lnTo>
                    <a:pt x="169" y="150"/>
                  </a:lnTo>
                  <a:lnTo>
                    <a:pt x="138" y="126"/>
                  </a:lnTo>
                  <a:lnTo>
                    <a:pt x="140" y="117"/>
                  </a:lnTo>
                  <a:lnTo>
                    <a:pt x="134" y="98"/>
                  </a:lnTo>
                  <a:lnTo>
                    <a:pt x="140" y="93"/>
                  </a:lnTo>
                  <a:lnTo>
                    <a:pt x="137" y="83"/>
                  </a:lnTo>
                  <a:lnTo>
                    <a:pt x="145" y="75"/>
                  </a:lnTo>
                  <a:lnTo>
                    <a:pt x="142" y="72"/>
                  </a:lnTo>
                  <a:lnTo>
                    <a:pt x="145" y="67"/>
                  </a:lnTo>
                  <a:lnTo>
                    <a:pt x="142" y="67"/>
                  </a:lnTo>
                  <a:lnTo>
                    <a:pt x="134" y="71"/>
                  </a:lnTo>
                  <a:lnTo>
                    <a:pt x="116" y="71"/>
                  </a:lnTo>
                  <a:lnTo>
                    <a:pt x="113" y="80"/>
                  </a:lnTo>
                  <a:lnTo>
                    <a:pt x="121" y="85"/>
                  </a:lnTo>
                  <a:lnTo>
                    <a:pt x="118" y="90"/>
                  </a:lnTo>
                  <a:lnTo>
                    <a:pt x="116" y="91"/>
                  </a:lnTo>
                  <a:lnTo>
                    <a:pt x="113" y="88"/>
                  </a:lnTo>
                  <a:lnTo>
                    <a:pt x="99" y="96"/>
                  </a:lnTo>
                  <a:lnTo>
                    <a:pt x="107" y="78"/>
                  </a:lnTo>
                  <a:lnTo>
                    <a:pt x="92" y="64"/>
                  </a:lnTo>
                  <a:lnTo>
                    <a:pt x="100" y="61"/>
                  </a:lnTo>
                  <a:lnTo>
                    <a:pt x="97" y="55"/>
                  </a:lnTo>
                  <a:lnTo>
                    <a:pt x="102" y="50"/>
                  </a:lnTo>
                  <a:lnTo>
                    <a:pt x="81" y="58"/>
                  </a:lnTo>
                  <a:lnTo>
                    <a:pt x="87" y="48"/>
                  </a:lnTo>
                  <a:lnTo>
                    <a:pt x="116" y="34"/>
                  </a:lnTo>
                  <a:lnTo>
                    <a:pt x="118" y="37"/>
                  </a:lnTo>
                  <a:lnTo>
                    <a:pt x="119" y="15"/>
                  </a:lnTo>
                  <a:lnTo>
                    <a:pt x="114" y="2"/>
                  </a:lnTo>
                  <a:lnTo>
                    <a:pt x="91" y="0"/>
                  </a:lnTo>
                  <a:lnTo>
                    <a:pt x="51" y="4"/>
                  </a:lnTo>
                  <a:lnTo>
                    <a:pt x="29" y="12"/>
                  </a:lnTo>
                  <a:lnTo>
                    <a:pt x="24" y="4"/>
                  </a:lnTo>
                  <a:lnTo>
                    <a:pt x="14" y="19"/>
                  </a:lnTo>
                  <a:lnTo>
                    <a:pt x="22" y="40"/>
                  </a:lnTo>
                  <a:lnTo>
                    <a:pt x="29" y="43"/>
                  </a:lnTo>
                  <a:lnTo>
                    <a:pt x="48" y="48"/>
                  </a:lnTo>
                  <a:lnTo>
                    <a:pt x="49" y="56"/>
                  </a:lnTo>
                  <a:lnTo>
                    <a:pt x="41" y="78"/>
                  </a:lnTo>
                  <a:lnTo>
                    <a:pt x="29" y="88"/>
                  </a:lnTo>
                  <a:lnTo>
                    <a:pt x="22" y="86"/>
                  </a:lnTo>
                  <a:lnTo>
                    <a:pt x="17" y="75"/>
                  </a:lnTo>
                  <a:lnTo>
                    <a:pt x="13" y="74"/>
                  </a:lnTo>
                  <a:lnTo>
                    <a:pt x="0" y="93"/>
                  </a:lnTo>
                  <a:lnTo>
                    <a:pt x="2" y="96"/>
                  </a:lnTo>
                  <a:lnTo>
                    <a:pt x="11" y="106"/>
                  </a:lnTo>
                  <a:lnTo>
                    <a:pt x="24" y="131"/>
                  </a:lnTo>
                  <a:lnTo>
                    <a:pt x="46" y="133"/>
                  </a:lnTo>
                  <a:lnTo>
                    <a:pt x="48" y="144"/>
                  </a:lnTo>
                  <a:lnTo>
                    <a:pt x="46" y="161"/>
                  </a:lnTo>
                  <a:lnTo>
                    <a:pt x="62" y="166"/>
                  </a:lnTo>
                  <a:lnTo>
                    <a:pt x="62" y="173"/>
                  </a:lnTo>
                  <a:lnTo>
                    <a:pt x="72" y="176"/>
                  </a:lnTo>
                  <a:lnTo>
                    <a:pt x="78" y="185"/>
                  </a:lnTo>
                  <a:lnTo>
                    <a:pt x="78" y="200"/>
                  </a:lnTo>
                  <a:lnTo>
                    <a:pt x="72" y="203"/>
                  </a:lnTo>
                  <a:lnTo>
                    <a:pt x="72" y="219"/>
                  </a:lnTo>
                  <a:lnTo>
                    <a:pt x="84" y="230"/>
                  </a:lnTo>
                  <a:lnTo>
                    <a:pt x="86" y="252"/>
                  </a:lnTo>
                  <a:lnTo>
                    <a:pt x="97" y="259"/>
                  </a:lnTo>
                  <a:lnTo>
                    <a:pt x="108" y="259"/>
                  </a:lnTo>
                  <a:close/>
                </a:path>
              </a:pathLst>
            </a:custGeom>
            <a:solidFill>
              <a:srgbClr val="FF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49252" name="Freeform 591"/>
            <p:cNvSpPr>
              <a:spLocks/>
            </p:cNvSpPr>
            <p:nvPr/>
          </p:nvSpPr>
          <p:spPr bwMode="auto">
            <a:xfrm>
              <a:off x="2118" y="3005"/>
              <a:ext cx="199" cy="346"/>
            </a:xfrm>
            <a:custGeom>
              <a:avLst/>
              <a:gdLst>
                <a:gd name="T0" fmla="*/ 111 w 199"/>
                <a:gd name="T1" fmla="*/ 259 h 346"/>
                <a:gd name="T2" fmla="*/ 126 w 199"/>
                <a:gd name="T3" fmla="*/ 305 h 346"/>
                <a:gd name="T4" fmla="*/ 126 w 199"/>
                <a:gd name="T5" fmla="*/ 327 h 346"/>
                <a:gd name="T6" fmla="*/ 153 w 199"/>
                <a:gd name="T7" fmla="*/ 330 h 346"/>
                <a:gd name="T8" fmla="*/ 169 w 199"/>
                <a:gd name="T9" fmla="*/ 346 h 346"/>
                <a:gd name="T10" fmla="*/ 183 w 199"/>
                <a:gd name="T11" fmla="*/ 341 h 346"/>
                <a:gd name="T12" fmla="*/ 181 w 199"/>
                <a:gd name="T13" fmla="*/ 327 h 346"/>
                <a:gd name="T14" fmla="*/ 183 w 199"/>
                <a:gd name="T15" fmla="*/ 314 h 346"/>
                <a:gd name="T16" fmla="*/ 175 w 199"/>
                <a:gd name="T17" fmla="*/ 308 h 346"/>
                <a:gd name="T18" fmla="*/ 164 w 199"/>
                <a:gd name="T19" fmla="*/ 295 h 346"/>
                <a:gd name="T20" fmla="*/ 162 w 199"/>
                <a:gd name="T21" fmla="*/ 262 h 346"/>
                <a:gd name="T22" fmla="*/ 175 w 199"/>
                <a:gd name="T23" fmla="*/ 228 h 346"/>
                <a:gd name="T24" fmla="*/ 199 w 199"/>
                <a:gd name="T25" fmla="*/ 185 h 346"/>
                <a:gd name="T26" fmla="*/ 184 w 199"/>
                <a:gd name="T27" fmla="*/ 153 h 346"/>
                <a:gd name="T28" fmla="*/ 138 w 199"/>
                <a:gd name="T29" fmla="*/ 126 h 346"/>
                <a:gd name="T30" fmla="*/ 134 w 199"/>
                <a:gd name="T31" fmla="*/ 98 h 346"/>
                <a:gd name="T32" fmla="*/ 137 w 199"/>
                <a:gd name="T33" fmla="*/ 83 h 346"/>
                <a:gd name="T34" fmla="*/ 142 w 199"/>
                <a:gd name="T35" fmla="*/ 72 h 346"/>
                <a:gd name="T36" fmla="*/ 142 w 199"/>
                <a:gd name="T37" fmla="*/ 67 h 346"/>
                <a:gd name="T38" fmla="*/ 116 w 199"/>
                <a:gd name="T39" fmla="*/ 71 h 346"/>
                <a:gd name="T40" fmla="*/ 121 w 199"/>
                <a:gd name="T41" fmla="*/ 85 h 346"/>
                <a:gd name="T42" fmla="*/ 116 w 199"/>
                <a:gd name="T43" fmla="*/ 91 h 346"/>
                <a:gd name="T44" fmla="*/ 99 w 199"/>
                <a:gd name="T45" fmla="*/ 96 h 346"/>
                <a:gd name="T46" fmla="*/ 92 w 199"/>
                <a:gd name="T47" fmla="*/ 64 h 346"/>
                <a:gd name="T48" fmla="*/ 97 w 199"/>
                <a:gd name="T49" fmla="*/ 55 h 346"/>
                <a:gd name="T50" fmla="*/ 81 w 199"/>
                <a:gd name="T51" fmla="*/ 58 h 346"/>
                <a:gd name="T52" fmla="*/ 116 w 199"/>
                <a:gd name="T53" fmla="*/ 34 h 346"/>
                <a:gd name="T54" fmla="*/ 119 w 199"/>
                <a:gd name="T55" fmla="*/ 15 h 346"/>
                <a:gd name="T56" fmla="*/ 91 w 199"/>
                <a:gd name="T57" fmla="*/ 0 h 346"/>
                <a:gd name="T58" fmla="*/ 29 w 199"/>
                <a:gd name="T59" fmla="*/ 12 h 346"/>
                <a:gd name="T60" fmla="*/ 14 w 199"/>
                <a:gd name="T61" fmla="*/ 19 h 346"/>
                <a:gd name="T62" fmla="*/ 29 w 199"/>
                <a:gd name="T63" fmla="*/ 43 h 346"/>
                <a:gd name="T64" fmla="*/ 49 w 199"/>
                <a:gd name="T65" fmla="*/ 56 h 346"/>
                <a:gd name="T66" fmla="*/ 29 w 199"/>
                <a:gd name="T67" fmla="*/ 88 h 346"/>
                <a:gd name="T68" fmla="*/ 17 w 199"/>
                <a:gd name="T69" fmla="*/ 75 h 346"/>
                <a:gd name="T70" fmla="*/ 0 w 199"/>
                <a:gd name="T71" fmla="*/ 93 h 346"/>
                <a:gd name="T72" fmla="*/ 11 w 199"/>
                <a:gd name="T73" fmla="*/ 106 h 346"/>
                <a:gd name="T74" fmla="*/ 46 w 199"/>
                <a:gd name="T75" fmla="*/ 133 h 346"/>
                <a:gd name="T76" fmla="*/ 46 w 199"/>
                <a:gd name="T77" fmla="*/ 161 h 346"/>
                <a:gd name="T78" fmla="*/ 62 w 199"/>
                <a:gd name="T79" fmla="*/ 173 h 346"/>
                <a:gd name="T80" fmla="*/ 78 w 199"/>
                <a:gd name="T81" fmla="*/ 185 h 346"/>
                <a:gd name="T82" fmla="*/ 72 w 199"/>
                <a:gd name="T83" fmla="*/ 203 h 346"/>
                <a:gd name="T84" fmla="*/ 84 w 199"/>
                <a:gd name="T85" fmla="*/ 230 h 346"/>
                <a:gd name="T86" fmla="*/ 97 w 199"/>
                <a:gd name="T87" fmla="*/ 259 h 34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w 199"/>
                <a:gd name="T133" fmla="*/ 0 h 346"/>
                <a:gd name="T134" fmla="*/ 199 w 199"/>
                <a:gd name="T135" fmla="*/ 346 h 346"/>
              </a:gdLst>
              <a:ahLst/>
              <a:cxnLst>
                <a:cxn ang="T88">
                  <a:pos x="T0" y="T1"/>
                </a:cxn>
                <a:cxn ang="T89">
                  <a:pos x="T2" y="T3"/>
                </a:cxn>
                <a:cxn ang="T90">
                  <a:pos x="T4" y="T5"/>
                </a:cxn>
                <a:cxn ang="T91">
                  <a:pos x="T6" y="T7"/>
                </a:cxn>
                <a:cxn ang="T92">
                  <a:pos x="T8" y="T9"/>
                </a:cxn>
                <a:cxn ang="T93">
                  <a:pos x="T10" y="T11"/>
                </a:cxn>
                <a:cxn ang="T94">
                  <a:pos x="T12" y="T13"/>
                </a:cxn>
                <a:cxn ang="T95">
                  <a:pos x="T14" y="T15"/>
                </a:cxn>
                <a:cxn ang="T96">
                  <a:pos x="T16" y="T17"/>
                </a:cxn>
                <a:cxn ang="T97">
                  <a:pos x="T18" y="T19"/>
                </a:cxn>
                <a:cxn ang="T98">
                  <a:pos x="T20" y="T21"/>
                </a:cxn>
                <a:cxn ang="T99">
                  <a:pos x="T22" y="T23"/>
                </a:cxn>
                <a:cxn ang="T100">
                  <a:pos x="T24" y="T25"/>
                </a:cxn>
                <a:cxn ang="T101">
                  <a:pos x="T26" y="T27"/>
                </a:cxn>
                <a:cxn ang="T102">
                  <a:pos x="T28" y="T29"/>
                </a:cxn>
                <a:cxn ang="T103">
                  <a:pos x="T30" y="T31"/>
                </a:cxn>
                <a:cxn ang="T104">
                  <a:pos x="T32" y="T33"/>
                </a:cxn>
                <a:cxn ang="T105">
                  <a:pos x="T34" y="T35"/>
                </a:cxn>
                <a:cxn ang="T106">
                  <a:pos x="T36" y="T37"/>
                </a:cxn>
                <a:cxn ang="T107">
                  <a:pos x="T38" y="T39"/>
                </a:cxn>
                <a:cxn ang="T108">
                  <a:pos x="T40" y="T41"/>
                </a:cxn>
                <a:cxn ang="T109">
                  <a:pos x="T42" y="T43"/>
                </a:cxn>
                <a:cxn ang="T110">
                  <a:pos x="T44" y="T45"/>
                </a:cxn>
                <a:cxn ang="T111">
                  <a:pos x="T46" y="T47"/>
                </a:cxn>
                <a:cxn ang="T112">
                  <a:pos x="T48" y="T49"/>
                </a:cxn>
                <a:cxn ang="T113">
                  <a:pos x="T50" y="T51"/>
                </a:cxn>
                <a:cxn ang="T114">
                  <a:pos x="T52" y="T53"/>
                </a:cxn>
                <a:cxn ang="T115">
                  <a:pos x="T54" y="T55"/>
                </a:cxn>
                <a:cxn ang="T116">
                  <a:pos x="T56" y="T57"/>
                </a:cxn>
                <a:cxn ang="T117">
                  <a:pos x="T58" y="T59"/>
                </a:cxn>
                <a:cxn ang="T118">
                  <a:pos x="T60" y="T61"/>
                </a:cxn>
                <a:cxn ang="T119">
                  <a:pos x="T62" y="T63"/>
                </a:cxn>
                <a:cxn ang="T120">
                  <a:pos x="T64" y="T65"/>
                </a:cxn>
                <a:cxn ang="T121">
                  <a:pos x="T66" y="T67"/>
                </a:cxn>
                <a:cxn ang="T122">
                  <a:pos x="T68" y="T69"/>
                </a:cxn>
                <a:cxn ang="T123">
                  <a:pos x="T70" y="T71"/>
                </a:cxn>
                <a:cxn ang="T124">
                  <a:pos x="T72" y="T73"/>
                </a:cxn>
                <a:cxn ang="T125">
                  <a:pos x="T74" y="T75"/>
                </a:cxn>
                <a:cxn ang="T126">
                  <a:pos x="T76" y="T77"/>
                </a:cxn>
                <a:cxn ang="T127">
                  <a:pos x="T78" y="T79"/>
                </a:cxn>
                <a:cxn ang="T128">
                  <a:pos x="T80" y="T81"/>
                </a:cxn>
                <a:cxn ang="T129">
                  <a:pos x="T82" y="T83"/>
                </a:cxn>
                <a:cxn ang="T130">
                  <a:pos x="T84" y="T85"/>
                </a:cxn>
                <a:cxn ang="T131">
                  <a:pos x="T86" y="T87"/>
                </a:cxn>
              </a:cxnLst>
              <a:rect l="T132" t="T133" r="T134" b="T135"/>
              <a:pathLst>
                <a:path w="199" h="346">
                  <a:moveTo>
                    <a:pt x="108" y="259"/>
                  </a:moveTo>
                  <a:lnTo>
                    <a:pt x="111" y="259"/>
                  </a:lnTo>
                  <a:lnTo>
                    <a:pt x="121" y="295"/>
                  </a:lnTo>
                  <a:lnTo>
                    <a:pt x="126" y="305"/>
                  </a:lnTo>
                  <a:lnTo>
                    <a:pt x="118" y="318"/>
                  </a:lnTo>
                  <a:lnTo>
                    <a:pt x="126" y="327"/>
                  </a:lnTo>
                  <a:lnTo>
                    <a:pt x="140" y="337"/>
                  </a:lnTo>
                  <a:lnTo>
                    <a:pt x="153" y="330"/>
                  </a:lnTo>
                  <a:lnTo>
                    <a:pt x="165" y="334"/>
                  </a:lnTo>
                  <a:lnTo>
                    <a:pt x="169" y="346"/>
                  </a:lnTo>
                  <a:lnTo>
                    <a:pt x="175" y="346"/>
                  </a:lnTo>
                  <a:lnTo>
                    <a:pt x="183" y="341"/>
                  </a:lnTo>
                  <a:lnTo>
                    <a:pt x="183" y="330"/>
                  </a:lnTo>
                  <a:lnTo>
                    <a:pt x="181" y="327"/>
                  </a:lnTo>
                  <a:lnTo>
                    <a:pt x="189" y="321"/>
                  </a:lnTo>
                  <a:lnTo>
                    <a:pt x="183" y="314"/>
                  </a:lnTo>
                  <a:lnTo>
                    <a:pt x="183" y="310"/>
                  </a:lnTo>
                  <a:lnTo>
                    <a:pt x="175" y="308"/>
                  </a:lnTo>
                  <a:lnTo>
                    <a:pt x="173" y="297"/>
                  </a:lnTo>
                  <a:lnTo>
                    <a:pt x="164" y="295"/>
                  </a:lnTo>
                  <a:lnTo>
                    <a:pt x="169" y="275"/>
                  </a:lnTo>
                  <a:lnTo>
                    <a:pt x="162" y="262"/>
                  </a:lnTo>
                  <a:lnTo>
                    <a:pt x="167" y="244"/>
                  </a:lnTo>
                  <a:lnTo>
                    <a:pt x="175" y="228"/>
                  </a:lnTo>
                  <a:lnTo>
                    <a:pt x="191" y="188"/>
                  </a:lnTo>
                  <a:lnTo>
                    <a:pt x="199" y="185"/>
                  </a:lnTo>
                  <a:lnTo>
                    <a:pt x="189" y="179"/>
                  </a:lnTo>
                  <a:lnTo>
                    <a:pt x="184" y="153"/>
                  </a:lnTo>
                  <a:lnTo>
                    <a:pt x="169" y="150"/>
                  </a:lnTo>
                  <a:lnTo>
                    <a:pt x="138" y="126"/>
                  </a:lnTo>
                  <a:lnTo>
                    <a:pt x="140" y="117"/>
                  </a:lnTo>
                  <a:lnTo>
                    <a:pt x="134" y="98"/>
                  </a:lnTo>
                  <a:lnTo>
                    <a:pt x="140" y="93"/>
                  </a:lnTo>
                  <a:lnTo>
                    <a:pt x="137" y="83"/>
                  </a:lnTo>
                  <a:lnTo>
                    <a:pt x="145" y="75"/>
                  </a:lnTo>
                  <a:lnTo>
                    <a:pt x="142" y="72"/>
                  </a:lnTo>
                  <a:lnTo>
                    <a:pt x="145" y="67"/>
                  </a:lnTo>
                  <a:lnTo>
                    <a:pt x="142" y="67"/>
                  </a:lnTo>
                  <a:lnTo>
                    <a:pt x="134" y="71"/>
                  </a:lnTo>
                  <a:lnTo>
                    <a:pt x="116" y="71"/>
                  </a:lnTo>
                  <a:lnTo>
                    <a:pt x="113" y="80"/>
                  </a:lnTo>
                  <a:lnTo>
                    <a:pt x="121" y="85"/>
                  </a:lnTo>
                  <a:lnTo>
                    <a:pt x="118" y="90"/>
                  </a:lnTo>
                  <a:lnTo>
                    <a:pt x="116" y="91"/>
                  </a:lnTo>
                  <a:lnTo>
                    <a:pt x="113" y="88"/>
                  </a:lnTo>
                  <a:lnTo>
                    <a:pt x="99" y="96"/>
                  </a:lnTo>
                  <a:lnTo>
                    <a:pt x="107" y="78"/>
                  </a:lnTo>
                  <a:lnTo>
                    <a:pt x="92" y="64"/>
                  </a:lnTo>
                  <a:lnTo>
                    <a:pt x="100" y="61"/>
                  </a:lnTo>
                  <a:lnTo>
                    <a:pt x="97" y="55"/>
                  </a:lnTo>
                  <a:lnTo>
                    <a:pt x="102" y="50"/>
                  </a:lnTo>
                  <a:lnTo>
                    <a:pt x="81" y="58"/>
                  </a:lnTo>
                  <a:lnTo>
                    <a:pt x="87" y="48"/>
                  </a:lnTo>
                  <a:lnTo>
                    <a:pt x="116" y="34"/>
                  </a:lnTo>
                  <a:lnTo>
                    <a:pt x="118" y="37"/>
                  </a:lnTo>
                  <a:lnTo>
                    <a:pt x="119" y="15"/>
                  </a:lnTo>
                  <a:lnTo>
                    <a:pt x="114" y="2"/>
                  </a:lnTo>
                  <a:lnTo>
                    <a:pt x="91" y="0"/>
                  </a:lnTo>
                  <a:lnTo>
                    <a:pt x="51" y="4"/>
                  </a:lnTo>
                  <a:lnTo>
                    <a:pt x="29" y="12"/>
                  </a:lnTo>
                  <a:lnTo>
                    <a:pt x="24" y="4"/>
                  </a:lnTo>
                  <a:lnTo>
                    <a:pt x="14" y="19"/>
                  </a:lnTo>
                  <a:lnTo>
                    <a:pt x="22" y="40"/>
                  </a:lnTo>
                  <a:lnTo>
                    <a:pt x="29" y="43"/>
                  </a:lnTo>
                  <a:lnTo>
                    <a:pt x="48" y="48"/>
                  </a:lnTo>
                  <a:lnTo>
                    <a:pt x="49" y="56"/>
                  </a:lnTo>
                  <a:lnTo>
                    <a:pt x="41" y="78"/>
                  </a:lnTo>
                  <a:lnTo>
                    <a:pt x="29" y="88"/>
                  </a:lnTo>
                  <a:lnTo>
                    <a:pt x="22" y="86"/>
                  </a:lnTo>
                  <a:lnTo>
                    <a:pt x="17" y="75"/>
                  </a:lnTo>
                  <a:lnTo>
                    <a:pt x="13" y="74"/>
                  </a:lnTo>
                  <a:lnTo>
                    <a:pt x="0" y="93"/>
                  </a:lnTo>
                  <a:lnTo>
                    <a:pt x="2" y="96"/>
                  </a:lnTo>
                  <a:lnTo>
                    <a:pt x="11" y="106"/>
                  </a:lnTo>
                  <a:lnTo>
                    <a:pt x="24" y="131"/>
                  </a:lnTo>
                  <a:lnTo>
                    <a:pt x="46" y="133"/>
                  </a:lnTo>
                  <a:lnTo>
                    <a:pt x="48" y="144"/>
                  </a:lnTo>
                  <a:lnTo>
                    <a:pt x="46" y="161"/>
                  </a:lnTo>
                  <a:lnTo>
                    <a:pt x="62" y="166"/>
                  </a:lnTo>
                  <a:lnTo>
                    <a:pt x="62" y="173"/>
                  </a:lnTo>
                  <a:lnTo>
                    <a:pt x="72" y="176"/>
                  </a:lnTo>
                  <a:lnTo>
                    <a:pt x="78" y="185"/>
                  </a:lnTo>
                  <a:lnTo>
                    <a:pt x="78" y="200"/>
                  </a:lnTo>
                  <a:lnTo>
                    <a:pt x="72" y="203"/>
                  </a:lnTo>
                  <a:lnTo>
                    <a:pt x="72" y="219"/>
                  </a:lnTo>
                  <a:lnTo>
                    <a:pt x="84" y="230"/>
                  </a:lnTo>
                  <a:lnTo>
                    <a:pt x="86" y="252"/>
                  </a:lnTo>
                  <a:lnTo>
                    <a:pt x="97" y="259"/>
                  </a:lnTo>
                  <a:lnTo>
                    <a:pt x="108" y="259"/>
                  </a:lnTo>
                  <a:close/>
                </a:path>
              </a:pathLst>
            </a:custGeom>
            <a:solidFill>
              <a:srgbClr val="FF9900"/>
            </a:solidFill>
            <a:ln w="4763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</p:grpSp>
      <p:grpSp>
        <p:nvGrpSpPr>
          <p:cNvPr id="49207" name="Group 592"/>
          <p:cNvGrpSpPr>
            <a:grpSpLocks/>
          </p:cNvGrpSpPr>
          <p:nvPr/>
        </p:nvGrpSpPr>
        <p:grpSpPr bwMode="auto">
          <a:xfrm>
            <a:off x="4079875" y="4921250"/>
            <a:ext cx="252413" cy="325438"/>
            <a:chOff x="2280" y="3099"/>
            <a:chExt cx="172" cy="236"/>
          </a:xfrm>
        </p:grpSpPr>
        <p:sp>
          <p:nvSpPr>
            <p:cNvPr id="49249" name="Freeform 593"/>
            <p:cNvSpPr>
              <a:spLocks/>
            </p:cNvSpPr>
            <p:nvPr/>
          </p:nvSpPr>
          <p:spPr bwMode="auto">
            <a:xfrm>
              <a:off x="2280" y="3099"/>
              <a:ext cx="172" cy="236"/>
            </a:xfrm>
            <a:custGeom>
              <a:avLst/>
              <a:gdLst>
                <a:gd name="T0" fmla="*/ 21 w 172"/>
                <a:gd name="T1" fmla="*/ 59 h 236"/>
                <a:gd name="T2" fmla="*/ 27 w 172"/>
                <a:gd name="T3" fmla="*/ 85 h 236"/>
                <a:gd name="T4" fmla="*/ 37 w 172"/>
                <a:gd name="T5" fmla="*/ 90 h 236"/>
                <a:gd name="T6" fmla="*/ 29 w 172"/>
                <a:gd name="T7" fmla="*/ 94 h 236"/>
                <a:gd name="T8" fmla="*/ 13 w 172"/>
                <a:gd name="T9" fmla="*/ 134 h 236"/>
                <a:gd name="T10" fmla="*/ 5 w 172"/>
                <a:gd name="T11" fmla="*/ 149 h 236"/>
                <a:gd name="T12" fmla="*/ 0 w 172"/>
                <a:gd name="T13" fmla="*/ 168 h 236"/>
                <a:gd name="T14" fmla="*/ 7 w 172"/>
                <a:gd name="T15" fmla="*/ 179 h 236"/>
                <a:gd name="T16" fmla="*/ 0 w 172"/>
                <a:gd name="T17" fmla="*/ 200 h 236"/>
                <a:gd name="T18" fmla="*/ 11 w 172"/>
                <a:gd name="T19" fmla="*/ 201 h 236"/>
                <a:gd name="T20" fmla="*/ 13 w 172"/>
                <a:gd name="T21" fmla="*/ 214 h 236"/>
                <a:gd name="T22" fmla="*/ 21 w 172"/>
                <a:gd name="T23" fmla="*/ 214 h 236"/>
                <a:gd name="T24" fmla="*/ 19 w 172"/>
                <a:gd name="T25" fmla="*/ 220 h 236"/>
                <a:gd name="T26" fmla="*/ 26 w 172"/>
                <a:gd name="T27" fmla="*/ 227 h 236"/>
                <a:gd name="T28" fmla="*/ 19 w 172"/>
                <a:gd name="T29" fmla="*/ 233 h 236"/>
                <a:gd name="T30" fmla="*/ 19 w 172"/>
                <a:gd name="T31" fmla="*/ 236 h 236"/>
                <a:gd name="T32" fmla="*/ 35 w 172"/>
                <a:gd name="T33" fmla="*/ 236 h 236"/>
                <a:gd name="T34" fmla="*/ 50 w 172"/>
                <a:gd name="T35" fmla="*/ 222 h 236"/>
                <a:gd name="T36" fmla="*/ 43 w 172"/>
                <a:gd name="T37" fmla="*/ 212 h 236"/>
                <a:gd name="T38" fmla="*/ 51 w 172"/>
                <a:gd name="T39" fmla="*/ 211 h 236"/>
                <a:gd name="T40" fmla="*/ 69 w 172"/>
                <a:gd name="T41" fmla="*/ 222 h 236"/>
                <a:gd name="T42" fmla="*/ 77 w 172"/>
                <a:gd name="T43" fmla="*/ 235 h 236"/>
                <a:gd name="T44" fmla="*/ 100 w 172"/>
                <a:gd name="T45" fmla="*/ 233 h 236"/>
                <a:gd name="T46" fmla="*/ 105 w 172"/>
                <a:gd name="T47" fmla="*/ 224 h 236"/>
                <a:gd name="T48" fmla="*/ 126 w 172"/>
                <a:gd name="T49" fmla="*/ 211 h 236"/>
                <a:gd name="T50" fmla="*/ 150 w 172"/>
                <a:gd name="T51" fmla="*/ 165 h 236"/>
                <a:gd name="T52" fmla="*/ 143 w 172"/>
                <a:gd name="T53" fmla="*/ 155 h 236"/>
                <a:gd name="T54" fmla="*/ 145 w 172"/>
                <a:gd name="T55" fmla="*/ 149 h 236"/>
                <a:gd name="T56" fmla="*/ 143 w 172"/>
                <a:gd name="T57" fmla="*/ 141 h 236"/>
                <a:gd name="T58" fmla="*/ 148 w 172"/>
                <a:gd name="T59" fmla="*/ 128 h 236"/>
                <a:gd name="T60" fmla="*/ 169 w 172"/>
                <a:gd name="T61" fmla="*/ 102 h 236"/>
                <a:gd name="T62" fmla="*/ 172 w 172"/>
                <a:gd name="T63" fmla="*/ 82 h 236"/>
                <a:gd name="T64" fmla="*/ 167 w 172"/>
                <a:gd name="T65" fmla="*/ 75 h 236"/>
                <a:gd name="T66" fmla="*/ 172 w 172"/>
                <a:gd name="T67" fmla="*/ 67 h 236"/>
                <a:gd name="T68" fmla="*/ 169 w 172"/>
                <a:gd name="T69" fmla="*/ 50 h 236"/>
                <a:gd name="T70" fmla="*/ 164 w 172"/>
                <a:gd name="T71" fmla="*/ 56 h 236"/>
                <a:gd name="T72" fmla="*/ 162 w 172"/>
                <a:gd name="T73" fmla="*/ 48 h 236"/>
                <a:gd name="T74" fmla="*/ 170 w 172"/>
                <a:gd name="T75" fmla="*/ 31 h 236"/>
                <a:gd name="T76" fmla="*/ 167 w 172"/>
                <a:gd name="T77" fmla="*/ 29 h 236"/>
                <a:gd name="T78" fmla="*/ 162 w 172"/>
                <a:gd name="T79" fmla="*/ 29 h 236"/>
                <a:gd name="T80" fmla="*/ 164 w 172"/>
                <a:gd name="T81" fmla="*/ 23 h 236"/>
                <a:gd name="T82" fmla="*/ 145 w 172"/>
                <a:gd name="T83" fmla="*/ 2 h 236"/>
                <a:gd name="T84" fmla="*/ 139 w 172"/>
                <a:gd name="T85" fmla="*/ 0 h 236"/>
                <a:gd name="T86" fmla="*/ 131 w 172"/>
                <a:gd name="T87" fmla="*/ 37 h 236"/>
                <a:gd name="T88" fmla="*/ 121 w 172"/>
                <a:gd name="T89" fmla="*/ 26 h 236"/>
                <a:gd name="T90" fmla="*/ 112 w 172"/>
                <a:gd name="T91" fmla="*/ 42 h 236"/>
                <a:gd name="T92" fmla="*/ 110 w 172"/>
                <a:gd name="T93" fmla="*/ 37 h 236"/>
                <a:gd name="T94" fmla="*/ 99 w 172"/>
                <a:gd name="T95" fmla="*/ 37 h 236"/>
                <a:gd name="T96" fmla="*/ 83 w 172"/>
                <a:gd name="T97" fmla="*/ 43 h 236"/>
                <a:gd name="T98" fmla="*/ 77 w 172"/>
                <a:gd name="T99" fmla="*/ 32 h 236"/>
                <a:gd name="T100" fmla="*/ 54 w 172"/>
                <a:gd name="T101" fmla="*/ 56 h 236"/>
                <a:gd name="T102" fmla="*/ 50 w 172"/>
                <a:gd name="T103" fmla="*/ 56 h 236"/>
                <a:gd name="T104" fmla="*/ 43 w 172"/>
                <a:gd name="T105" fmla="*/ 50 h 236"/>
                <a:gd name="T106" fmla="*/ 21 w 172"/>
                <a:gd name="T107" fmla="*/ 59 h 2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w 172"/>
                <a:gd name="T163" fmla="*/ 0 h 236"/>
                <a:gd name="T164" fmla="*/ 172 w 172"/>
                <a:gd name="T165" fmla="*/ 236 h 236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T162" t="T163" r="T164" b="T165"/>
              <a:pathLst>
                <a:path w="172" h="236">
                  <a:moveTo>
                    <a:pt x="21" y="59"/>
                  </a:moveTo>
                  <a:lnTo>
                    <a:pt x="27" y="85"/>
                  </a:lnTo>
                  <a:lnTo>
                    <a:pt x="37" y="90"/>
                  </a:lnTo>
                  <a:lnTo>
                    <a:pt x="29" y="94"/>
                  </a:lnTo>
                  <a:lnTo>
                    <a:pt x="13" y="134"/>
                  </a:lnTo>
                  <a:lnTo>
                    <a:pt x="5" y="149"/>
                  </a:lnTo>
                  <a:lnTo>
                    <a:pt x="0" y="168"/>
                  </a:lnTo>
                  <a:lnTo>
                    <a:pt x="7" y="179"/>
                  </a:lnTo>
                  <a:lnTo>
                    <a:pt x="0" y="200"/>
                  </a:lnTo>
                  <a:lnTo>
                    <a:pt x="11" y="201"/>
                  </a:lnTo>
                  <a:lnTo>
                    <a:pt x="13" y="214"/>
                  </a:lnTo>
                  <a:lnTo>
                    <a:pt x="21" y="214"/>
                  </a:lnTo>
                  <a:lnTo>
                    <a:pt x="19" y="220"/>
                  </a:lnTo>
                  <a:lnTo>
                    <a:pt x="26" y="227"/>
                  </a:lnTo>
                  <a:lnTo>
                    <a:pt x="19" y="233"/>
                  </a:lnTo>
                  <a:lnTo>
                    <a:pt x="19" y="236"/>
                  </a:lnTo>
                  <a:lnTo>
                    <a:pt x="35" y="236"/>
                  </a:lnTo>
                  <a:lnTo>
                    <a:pt x="50" y="222"/>
                  </a:lnTo>
                  <a:lnTo>
                    <a:pt x="43" y="212"/>
                  </a:lnTo>
                  <a:lnTo>
                    <a:pt x="51" y="211"/>
                  </a:lnTo>
                  <a:lnTo>
                    <a:pt x="69" y="222"/>
                  </a:lnTo>
                  <a:lnTo>
                    <a:pt x="77" y="235"/>
                  </a:lnTo>
                  <a:lnTo>
                    <a:pt x="100" y="233"/>
                  </a:lnTo>
                  <a:lnTo>
                    <a:pt x="105" y="224"/>
                  </a:lnTo>
                  <a:lnTo>
                    <a:pt x="126" y="211"/>
                  </a:lnTo>
                  <a:lnTo>
                    <a:pt x="150" y="165"/>
                  </a:lnTo>
                  <a:lnTo>
                    <a:pt x="143" y="155"/>
                  </a:lnTo>
                  <a:lnTo>
                    <a:pt x="145" y="149"/>
                  </a:lnTo>
                  <a:lnTo>
                    <a:pt x="143" y="141"/>
                  </a:lnTo>
                  <a:lnTo>
                    <a:pt x="148" y="128"/>
                  </a:lnTo>
                  <a:lnTo>
                    <a:pt x="169" y="102"/>
                  </a:lnTo>
                  <a:lnTo>
                    <a:pt x="172" y="82"/>
                  </a:lnTo>
                  <a:lnTo>
                    <a:pt x="167" y="75"/>
                  </a:lnTo>
                  <a:lnTo>
                    <a:pt x="172" y="67"/>
                  </a:lnTo>
                  <a:lnTo>
                    <a:pt x="169" y="50"/>
                  </a:lnTo>
                  <a:lnTo>
                    <a:pt x="164" y="56"/>
                  </a:lnTo>
                  <a:lnTo>
                    <a:pt x="162" y="48"/>
                  </a:lnTo>
                  <a:lnTo>
                    <a:pt x="170" y="31"/>
                  </a:lnTo>
                  <a:lnTo>
                    <a:pt x="167" y="29"/>
                  </a:lnTo>
                  <a:lnTo>
                    <a:pt x="162" y="29"/>
                  </a:lnTo>
                  <a:lnTo>
                    <a:pt x="164" y="23"/>
                  </a:lnTo>
                  <a:lnTo>
                    <a:pt x="145" y="2"/>
                  </a:lnTo>
                  <a:lnTo>
                    <a:pt x="139" y="0"/>
                  </a:lnTo>
                  <a:lnTo>
                    <a:pt x="131" y="37"/>
                  </a:lnTo>
                  <a:lnTo>
                    <a:pt x="121" y="26"/>
                  </a:lnTo>
                  <a:lnTo>
                    <a:pt x="112" y="42"/>
                  </a:lnTo>
                  <a:lnTo>
                    <a:pt x="110" y="37"/>
                  </a:lnTo>
                  <a:lnTo>
                    <a:pt x="99" y="37"/>
                  </a:lnTo>
                  <a:lnTo>
                    <a:pt x="83" y="43"/>
                  </a:lnTo>
                  <a:lnTo>
                    <a:pt x="77" y="32"/>
                  </a:lnTo>
                  <a:lnTo>
                    <a:pt x="54" y="56"/>
                  </a:lnTo>
                  <a:lnTo>
                    <a:pt x="50" y="56"/>
                  </a:lnTo>
                  <a:lnTo>
                    <a:pt x="43" y="50"/>
                  </a:lnTo>
                  <a:lnTo>
                    <a:pt x="21" y="59"/>
                  </a:lnTo>
                  <a:close/>
                </a:path>
              </a:pathLst>
            </a:custGeom>
            <a:solidFill>
              <a:srgbClr val="FF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49250" name="Freeform 594"/>
            <p:cNvSpPr>
              <a:spLocks/>
            </p:cNvSpPr>
            <p:nvPr/>
          </p:nvSpPr>
          <p:spPr bwMode="auto">
            <a:xfrm>
              <a:off x="2280" y="3099"/>
              <a:ext cx="172" cy="236"/>
            </a:xfrm>
            <a:custGeom>
              <a:avLst/>
              <a:gdLst>
                <a:gd name="T0" fmla="*/ 21 w 172"/>
                <a:gd name="T1" fmla="*/ 59 h 236"/>
                <a:gd name="T2" fmla="*/ 27 w 172"/>
                <a:gd name="T3" fmla="*/ 85 h 236"/>
                <a:gd name="T4" fmla="*/ 37 w 172"/>
                <a:gd name="T5" fmla="*/ 90 h 236"/>
                <a:gd name="T6" fmla="*/ 29 w 172"/>
                <a:gd name="T7" fmla="*/ 94 h 236"/>
                <a:gd name="T8" fmla="*/ 13 w 172"/>
                <a:gd name="T9" fmla="*/ 134 h 236"/>
                <a:gd name="T10" fmla="*/ 5 w 172"/>
                <a:gd name="T11" fmla="*/ 149 h 236"/>
                <a:gd name="T12" fmla="*/ 0 w 172"/>
                <a:gd name="T13" fmla="*/ 168 h 236"/>
                <a:gd name="T14" fmla="*/ 7 w 172"/>
                <a:gd name="T15" fmla="*/ 179 h 236"/>
                <a:gd name="T16" fmla="*/ 0 w 172"/>
                <a:gd name="T17" fmla="*/ 200 h 236"/>
                <a:gd name="T18" fmla="*/ 11 w 172"/>
                <a:gd name="T19" fmla="*/ 201 h 236"/>
                <a:gd name="T20" fmla="*/ 13 w 172"/>
                <a:gd name="T21" fmla="*/ 214 h 236"/>
                <a:gd name="T22" fmla="*/ 21 w 172"/>
                <a:gd name="T23" fmla="*/ 214 h 236"/>
                <a:gd name="T24" fmla="*/ 19 w 172"/>
                <a:gd name="T25" fmla="*/ 220 h 236"/>
                <a:gd name="T26" fmla="*/ 26 w 172"/>
                <a:gd name="T27" fmla="*/ 227 h 236"/>
                <a:gd name="T28" fmla="*/ 19 w 172"/>
                <a:gd name="T29" fmla="*/ 233 h 236"/>
                <a:gd name="T30" fmla="*/ 19 w 172"/>
                <a:gd name="T31" fmla="*/ 236 h 236"/>
                <a:gd name="T32" fmla="*/ 35 w 172"/>
                <a:gd name="T33" fmla="*/ 236 h 236"/>
                <a:gd name="T34" fmla="*/ 50 w 172"/>
                <a:gd name="T35" fmla="*/ 222 h 236"/>
                <a:gd name="T36" fmla="*/ 43 w 172"/>
                <a:gd name="T37" fmla="*/ 212 h 236"/>
                <a:gd name="T38" fmla="*/ 51 w 172"/>
                <a:gd name="T39" fmla="*/ 211 h 236"/>
                <a:gd name="T40" fmla="*/ 69 w 172"/>
                <a:gd name="T41" fmla="*/ 222 h 236"/>
                <a:gd name="T42" fmla="*/ 77 w 172"/>
                <a:gd name="T43" fmla="*/ 235 h 236"/>
                <a:gd name="T44" fmla="*/ 100 w 172"/>
                <a:gd name="T45" fmla="*/ 233 h 236"/>
                <a:gd name="T46" fmla="*/ 105 w 172"/>
                <a:gd name="T47" fmla="*/ 224 h 236"/>
                <a:gd name="T48" fmla="*/ 126 w 172"/>
                <a:gd name="T49" fmla="*/ 211 h 236"/>
                <a:gd name="T50" fmla="*/ 150 w 172"/>
                <a:gd name="T51" fmla="*/ 165 h 236"/>
                <a:gd name="T52" fmla="*/ 143 w 172"/>
                <a:gd name="T53" fmla="*/ 155 h 236"/>
                <a:gd name="T54" fmla="*/ 145 w 172"/>
                <a:gd name="T55" fmla="*/ 149 h 236"/>
                <a:gd name="T56" fmla="*/ 143 w 172"/>
                <a:gd name="T57" fmla="*/ 141 h 236"/>
                <a:gd name="T58" fmla="*/ 148 w 172"/>
                <a:gd name="T59" fmla="*/ 128 h 236"/>
                <a:gd name="T60" fmla="*/ 169 w 172"/>
                <a:gd name="T61" fmla="*/ 102 h 236"/>
                <a:gd name="T62" fmla="*/ 172 w 172"/>
                <a:gd name="T63" fmla="*/ 82 h 236"/>
                <a:gd name="T64" fmla="*/ 167 w 172"/>
                <a:gd name="T65" fmla="*/ 75 h 236"/>
                <a:gd name="T66" fmla="*/ 172 w 172"/>
                <a:gd name="T67" fmla="*/ 67 h 236"/>
                <a:gd name="T68" fmla="*/ 169 w 172"/>
                <a:gd name="T69" fmla="*/ 50 h 236"/>
                <a:gd name="T70" fmla="*/ 164 w 172"/>
                <a:gd name="T71" fmla="*/ 56 h 236"/>
                <a:gd name="T72" fmla="*/ 162 w 172"/>
                <a:gd name="T73" fmla="*/ 48 h 236"/>
                <a:gd name="T74" fmla="*/ 170 w 172"/>
                <a:gd name="T75" fmla="*/ 31 h 236"/>
                <a:gd name="T76" fmla="*/ 167 w 172"/>
                <a:gd name="T77" fmla="*/ 29 h 236"/>
                <a:gd name="T78" fmla="*/ 162 w 172"/>
                <a:gd name="T79" fmla="*/ 29 h 236"/>
                <a:gd name="T80" fmla="*/ 164 w 172"/>
                <a:gd name="T81" fmla="*/ 23 h 236"/>
                <a:gd name="T82" fmla="*/ 145 w 172"/>
                <a:gd name="T83" fmla="*/ 2 h 236"/>
                <a:gd name="T84" fmla="*/ 139 w 172"/>
                <a:gd name="T85" fmla="*/ 0 h 236"/>
                <a:gd name="T86" fmla="*/ 131 w 172"/>
                <a:gd name="T87" fmla="*/ 37 h 236"/>
                <a:gd name="T88" fmla="*/ 121 w 172"/>
                <a:gd name="T89" fmla="*/ 26 h 236"/>
                <a:gd name="T90" fmla="*/ 112 w 172"/>
                <a:gd name="T91" fmla="*/ 42 h 236"/>
                <a:gd name="T92" fmla="*/ 110 w 172"/>
                <a:gd name="T93" fmla="*/ 37 h 236"/>
                <a:gd name="T94" fmla="*/ 99 w 172"/>
                <a:gd name="T95" fmla="*/ 37 h 236"/>
                <a:gd name="T96" fmla="*/ 83 w 172"/>
                <a:gd name="T97" fmla="*/ 43 h 236"/>
                <a:gd name="T98" fmla="*/ 77 w 172"/>
                <a:gd name="T99" fmla="*/ 32 h 236"/>
                <a:gd name="T100" fmla="*/ 54 w 172"/>
                <a:gd name="T101" fmla="*/ 56 h 236"/>
                <a:gd name="T102" fmla="*/ 50 w 172"/>
                <a:gd name="T103" fmla="*/ 56 h 236"/>
                <a:gd name="T104" fmla="*/ 43 w 172"/>
                <a:gd name="T105" fmla="*/ 50 h 236"/>
                <a:gd name="T106" fmla="*/ 21 w 172"/>
                <a:gd name="T107" fmla="*/ 59 h 2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w 172"/>
                <a:gd name="T163" fmla="*/ 0 h 236"/>
                <a:gd name="T164" fmla="*/ 172 w 172"/>
                <a:gd name="T165" fmla="*/ 236 h 236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T162" t="T163" r="T164" b="T165"/>
              <a:pathLst>
                <a:path w="172" h="236">
                  <a:moveTo>
                    <a:pt x="21" y="59"/>
                  </a:moveTo>
                  <a:lnTo>
                    <a:pt x="27" y="85"/>
                  </a:lnTo>
                  <a:lnTo>
                    <a:pt x="37" y="90"/>
                  </a:lnTo>
                  <a:lnTo>
                    <a:pt x="29" y="94"/>
                  </a:lnTo>
                  <a:lnTo>
                    <a:pt x="13" y="134"/>
                  </a:lnTo>
                  <a:lnTo>
                    <a:pt x="5" y="149"/>
                  </a:lnTo>
                  <a:lnTo>
                    <a:pt x="0" y="168"/>
                  </a:lnTo>
                  <a:lnTo>
                    <a:pt x="7" y="179"/>
                  </a:lnTo>
                  <a:lnTo>
                    <a:pt x="0" y="200"/>
                  </a:lnTo>
                  <a:lnTo>
                    <a:pt x="11" y="201"/>
                  </a:lnTo>
                  <a:lnTo>
                    <a:pt x="13" y="214"/>
                  </a:lnTo>
                  <a:lnTo>
                    <a:pt x="21" y="214"/>
                  </a:lnTo>
                  <a:lnTo>
                    <a:pt x="19" y="220"/>
                  </a:lnTo>
                  <a:lnTo>
                    <a:pt x="26" y="227"/>
                  </a:lnTo>
                  <a:lnTo>
                    <a:pt x="19" y="233"/>
                  </a:lnTo>
                  <a:lnTo>
                    <a:pt x="19" y="236"/>
                  </a:lnTo>
                  <a:lnTo>
                    <a:pt x="35" y="236"/>
                  </a:lnTo>
                  <a:lnTo>
                    <a:pt x="50" y="222"/>
                  </a:lnTo>
                  <a:lnTo>
                    <a:pt x="43" y="212"/>
                  </a:lnTo>
                  <a:lnTo>
                    <a:pt x="51" y="211"/>
                  </a:lnTo>
                  <a:lnTo>
                    <a:pt x="69" y="222"/>
                  </a:lnTo>
                  <a:lnTo>
                    <a:pt x="77" y="235"/>
                  </a:lnTo>
                  <a:lnTo>
                    <a:pt x="100" y="233"/>
                  </a:lnTo>
                  <a:lnTo>
                    <a:pt x="105" y="224"/>
                  </a:lnTo>
                  <a:lnTo>
                    <a:pt x="126" y="211"/>
                  </a:lnTo>
                  <a:lnTo>
                    <a:pt x="150" y="165"/>
                  </a:lnTo>
                  <a:lnTo>
                    <a:pt x="143" y="155"/>
                  </a:lnTo>
                  <a:lnTo>
                    <a:pt x="145" y="149"/>
                  </a:lnTo>
                  <a:lnTo>
                    <a:pt x="143" y="141"/>
                  </a:lnTo>
                  <a:lnTo>
                    <a:pt x="148" y="128"/>
                  </a:lnTo>
                  <a:lnTo>
                    <a:pt x="169" y="102"/>
                  </a:lnTo>
                  <a:lnTo>
                    <a:pt x="172" y="82"/>
                  </a:lnTo>
                  <a:lnTo>
                    <a:pt x="167" y="75"/>
                  </a:lnTo>
                  <a:lnTo>
                    <a:pt x="172" y="67"/>
                  </a:lnTo>
                  <a:lnTo>
                    <a:pt x="169" y="50"/>
                  </a:lnTo>
                  <a:lnTo>
                    <a:pt x="164" y="56"/>
                  </a:lnTo>
                  <a:lnTo>
                    <a:pt x="162" y="48"/>
                  </a:lnTo>
                  <a:lnTo>
                    <a:pt x="170" y="31"/>
                  </a:lnTo>
                  <a:lnTo>
                    <a:pt x="167" y="29"/>
                  </a:lnTo>
                  <a:lnTo>
                    <a:pt x="162" y="29"/>
                  </a:lnTo>
                  <a:lnTo>
                    <a:pt x="164" y="23"/>
                  </a:lnTo>
                  <a:lnTo>
                    <a:pt x="145" y="2"/>
                  </a:lnTo>
                  <a:lnTo>
                    <a:pt x="139" y="0"/>
                  </a:lnTo>
                  <a:lnTo>
                    <a:pt x="131" y="37"/>
                  </a:lnTo>
                  <a:lnTo>
                    <a:pt x="121" y="26"/>
                  </a:lnTo>
                  <a:lnTo>
                    <a:pt x="112" y="42"/>
                  </a:lnTo>
                  <a:lnTo>
                    <a:pt x="110" y="37"/>
                  </a:lnTo>
                  <a:lnTo>
                    <a:pt x="99" y="37"/>
                  </a:lnTo>
                  <a:lnTo>
                    <a:pt x="83" y="43"/>
                  </a:lnTo>
                  <a:lnTo>
                    <a:pt x="77" y="32"/>
                  </a:lnTo>
                  <a:lnTo>
                    <a:pt x="54" y="56"/>
                  </a:lnTo>
                  <a:lnTo>
                    <a:pt x="50" y="56"/>
                  </a:lnTo>
                  <a:lnTo>
                    <a:pt x="43" y="50"/>
                  </a:lnTo>
                  <a:lnTo>
                    <a:pt x="21" y="59"/>
                  </a:lnTo>
                  <a:close/>
                </a:path>
              </a:pathLst>
            </a:custGeom>
            <a:solidFill>
              <a:srgbClr val="FF9900"/>
            </a:solidFill>
            <a:ln w="4763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</p:grpSp>
      <p:grpSp>
        <p:nvGrpSpPr>
          <p:cNvPr id="49208" name="Group 595"/>
          <p:cNvGrpSpPr>
            <a:grpSpLocks/>
          </p:cNvGrpSpPr>
          <p:nvPr/>
        </p:nvGrpSpPr>
        <p:grpSpPr bwMode="auto">
          <a:xfrm>
            <a:off x="3565525" y="4754563"/>
            <a:ext cx="388938" cy="465137"/>
            <a:chOff x="1932" y="2978"/>
            <a:chExt cx="264" cy="337"/>
          </a:xfrm>
        </p:grpSpPr>
        <p:sp>
          <p:nvSpPr>
            <p:cNvPr id="49247" name="Freeform 596"/>
            <p:cNvSpPr>
              <a:spLocks/>
            </p:cNvSpPr>
            <p:nvPr/>
          </p:nvSpPr>
          <p:spPr bwMode="auto">
            <a:xfrm>
              <a:off x="1932" y="2978"/>
              <a:ext cx="264" cy="337"/>
            </a:xfrm>
            <a:custGeom>
              <a:avLst/>
              <a:gdLst>
                <a:gd name="T0" fmla="*/ 38 w 264"/>
                <a:gd name="T1" fmla="*/ 228 h 337"/>
                <a:gd name="T2" fmla="*/ 91 w 264"/>
                <a:gd name="T3" fmla="*/ 257 h 337"/>
                <a:gd name="T4" fmla="*/ 143 w 264"/>
                <a:gd name="T5" fmla="*/ 321 h 337"/>
                <a:gd name="T6" fmla="*/ 176 w 264"/>
                <a:gd name="T7" fmla="*/ 319 h 337"/>
                <a:gd name="T8" fmla="*/ 226 w 264"/>
                <a:gd name="T9" fmla="*/ 329 h 337"/>
                <a:gd name="T10" fmla="*/ 245 w 264"/>
                <a:gd name="T11" fmla="*/ 324 h 337"/>
                <a:gd name="T12" fmla="*/ 256 w 264"/>
                <a:gd name="T13" fmla="*/ 281 h 337"/>
                <a:gd name="T14" fmla="*/ 262 w 264"/>
                <a:gd name="T15" fmla="*/ 278 h 337"/>
                <a:gd name="T16" fmla="*/ 242 w 264"/>
                <a:gd name="T17" fmla="*/ 255 h 337"/>
                <a:gd name="T18" fmla="*/ 248 w 264"/>
                <a:gd name="T19" fmla="*/ 230 h 337"/>
                <a:gd name="T20" fmla="*/ 264 w 264"/>
                <a:gd name="T21" fmla="*/ 227 h 337"/>
                <a:gd name="T22" fmla="*/ 258 w 264"/>
                <a:gd name="T23" fmla="*/ 203 h 337"/>
                <a:gd name="T24" fmla="*/ 248 w 264"/>
                <a:gd name="T25" fmla="*/ 192 h 337"/>
                <a:gd name="T26" fmla="*/ 234 w 264"/>
                <a:gd name="T27" fmla="*/ 171 h 337"/>
                <a:gd name="T28" fmla="*/ 210 w 264"/>
                <a:gd name="T29" fmla="*/ 156 h 337"/>
                <a:gd name="T30" fmla="*/ 188 w 264"/>
                <a:gd name="T31" fmla="*/ 123 h 337"/>
                <a:gd name="T32" fmla="*/ 199 w 264"/>
                <a:gd name="T33" fmla="*/ 101 h 337"/>
                <a:gd name="T34" fmla="*/ 208 w 264"/>
                <a:gd name="T35" fmla="*/ 112 h 337"/>
                <a:gd name="T36" fmla="*/ 227 w 264"/>
                <a:gd name="T37" fmla="*/ 105 h 337"/>
                <a:gd name="T38" fmla="*/ 234 w 264"/>
                <a:gd name="T39" fmla="*/ 74 h 337"/>
                <a:gd name="T40" fmla="*/ 208 w 264"/>
                <a:gd name="T41" fmla="*/ 66 h 337"/>
                <a:gd name="T42" fmla="*/ 210 w 264"/>
                <a:gd name="T43" fmla="*/ 31 h 337"/>
                <a:gd name="T44" fmla="*/ 168 w 264"/>
                <a:gd name="T45" fmla="*/ 18 h 337"/>
                <a:gd name="T46" fmla="*/ 156 w 264"/>
                <a:gd name="T47" fmla="*/ 13 h 337"/>
                <a:gd name="T48" fmla="*/ 114 w 264"/>
                <a:gd name="T49" fmla="*/ 2 h 337"/>
                <a:gd name="T50" fmla="*/ 103 w 264"/>
                <a:gd name="T51" fmla="*/ 2 h 337"/>
                <a:gd name="T52" fmla="*/ 97 w 264"/>
                <a:gd name="T53" fmla="*/ 50 h 337"/>
                <a:gd name="T54" fmla="*/ 98 w 264"/>
                <a:gd name="T55" fmla="*/ 72 h 337"/>
                <a:gd name="T56" fmla="*/ 97 w 264"/>
                <a:gd name="T57" fmla="*/ 101 h 337"/>
                <a:gd name="T58" fmla="*/ 71 w 264"/>
                <a:gd name="T59" fmla="*/ 105 h 337"/>
                <a:gd name="T60" fmla="*/ 63 w 264"/>
                <a:gd name="T61" fmla="*/ 123 h 337"/>
                <a:gd name="T62" fmla="*/ 44 w 264"/>
                <a:gd name="T63" fmla="*/ 139 h 337"/>
                <a:gd name="T64" fmla="*/ 14 w 264"/>
                <a:gd name="T65" fmla="*/ 163 h 337"/>
                <a:gd name="T66" fmla="*/ 13 w 264"/>
                <a:gd name="T67" fmla="*/ 180 h 337"/>
                <a:gd name="T68" fmla="*/ 0 w 264"/>
                <a:gd name="T69" fmla="*/ 198 h 337"/>
                <a:gd name="T70" fmla="*/ 8 w 264"/>
                <a:gd name="T71" fmla="*/ 235 h 337"/>
                <a:gd name="T72" fmla="*/ 13 w 264"/>
                <a:gd name="T73" fmla="*/ 241 h 337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w 264"/>
                <a:gd name="T112" fmla="*/ 0 h 337"/>
                <a:gd name="T113" fmla="*/ 264 w 264"/>
                <a:gd name="T114" fmla="*/ 337 h 337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T111" t="T112" r="T113" b="T114"/>
              <a:pathLst>
                <a:path w="264" h="337">
                  <a:moveTo>
                    <a:pt x="19" y="241"/>
                  </a:moveTo>
                  <a:lnTo>
                    <a:pt x="38" y="228"/>
                  </a:lnTo>
                  <a:lnTo>
                    <a:pt x="40" y="235"/>
                  </a:lnTo>
                  <a:lnTo>
                    <a:pt x="91" y="257"/>
                  </a:lnTo>
                  <a:lnTo>
                    <a:pt x="129" y="310"/>
                  </a:lnTo>
                  <a:lnTo>
                    <a:pt x="143" y="321"/>
                  </a:lnTo>
                  <a:lnTo>
                    <a:pt x="173" y="325"/>
                  </a:lnTo>
                  <a:lnTo>
                    <a:pt x="176" y="319"/>
                  </a:lnTo>
                  <a:lnTo>
                    <a:pt x="203" y="316"/>
                  </a:lnTo>
                  <a:lnTo>
                    <a:pt x="226" y="329"/>
                  </a:lnTo>
                  <a:lnTo>
                    <a:pt x="234" y="337"/>
                  </a:lnTo>
                  <a:lnTo>
                    <a:pt x="245" y="324"/>
                  </a:lnTo>
                  <a:lnTo>
                    <a:pt x="242" y="297"/>
                  </a:lnTo>
                  <a:lnTo>
                    <a:pt x="256" y="281"/>
                  </a:lnTo>
                  <a:lnTo>
                    <a:pt x="254" y="273"/>
                  </a:lnTo>
                  <a:lnTo>
                    <a:pt x="262" y="278"/>
                  </a:lnTo>
                  <a:lnTo>
                    <a:pt x="261" y="270"/>
                  </a:lnTo>
                  <a:lnTo>
                    <a:pt x="242" y="255"/>
                  </a:lnTo>
                  <a:lnTo>
                    <a:pt x="248" y="243"/>
                  </a:lnTo>
                  <a:lnTo>
                    <a:pt x="248" y="230"/>
                  </a:lnTo>
                  <a:lnTo>
                    <a:pt x="258" y="230"/>
                  </a:lnTo>
                  <a:lnTo>
                    <a:pt x="264" y="227"/>
                  </a:lnTo>
                  <a:lnTo>
                    <a:pt x="264" y="211"/>
                  </a:lnTo>
                  <a:lnTo>
                    <a:pt x="258" y="203"/>
                  </a:lnTo>
                  <a:lnTo>
                    <a:pt x="248" y="200"/>
                  </a:lnTo>
                  <a:lnTo>
                    <a:pt x="248" y="192"/>
                  </a:lnTo>
                  <a:lnTo>
                    <a:pt x="232" y="188"/>
                  </a:lnTo>
                  <a:lnTo>
                    <a:pt x="234" y="171"/>
                  </a:lnTo>
                  <a:lnTo>
                    <a:pt x="232" y="160"/>
                  </a:lnTo>
                  <a:lnTo>
                    <a:pt x="210" y="156"/>
                  </a:lnTo>
                  <a:lnTo>
                    <a:pt x="197" y="133"/>
                  </a:lnTo>
                  <a:lnTo>
                    <a:pt x="188" y="123"/>
                  </a:lnTo>
                  <a:lnTo>
                    <a:pt x="186" y="120"/>
                  </a:lnTo>
                  <a:lnTo>
                    <a:pt x="199" y="101"/>
                  </a:lnTo>
                  <a:lnTo>
                    <a:pt x="203" y="102"/>
                  </a:lnTo>
                  <a:lnTo>
                    <a:pt x="208" y="112"/>
                  </a:lnTo>
                  <a:lnTo>
                    <a:pt x="215" y="115"/>
                  </a:lnTo>
                  <a:lnTo>
                    <a:pt x="227" y="105"/>
                  </a:lnTo>
                  <a:lnTo>
                    <a:pt x="235" y="83"/>
                  </a:lnTo>
                  <a:lnTo>
                    <a:pt x="234" y="74"/>
                  </a:lnTo>
                  <a:lnTo>
                    <a:pt x="215" y="70"/>
                  </a:lnTo>
                  <a:lnTo>
                    <a:pt x="208" y="66"/>
                  </a:lnTo>
                  <a:lnTo>
                    <a:pt x="200" y="45"/>
                  </a:lnTo>
                  <a:lnTo>
                    <a:pt x="210" y="31"/>
                  </a:lnTo>
                  <a:lnTo>
                    <a:pt x="200" y="23"/>
                  </a:lnTo>
                  <a:lnTo>
                    <a:pt x="168" y="18"/>
                  </a:lnTo>
                  <a:lnTo>
                    <a:pt x="165" y="10"/>
                  </a:lnTo>
                  <a:lnTo>
                    <a:pt x="156" y="13"/>
                  </a:lnTo>
                  <a:lnTo>
                    <a:pt x="135" y="0"/>
                  </a:lnTo>
                  <a:lnTo>
                    <a:pt x="114" y="2"/>
                  </a:lnTo>
                  <a:lnTo>
                    <a:pt x="111" y="5"/>
                  </a:lnTo>
                  <a:lnTo>
                    <a:pt x="103" y="2"/>
                  </a:lnTo>
                  <a:lnTo>
                    <a:pt x="103" y="27"/>
                  </a:lnTo>
                  <a:lnTo>
                    <a:pt x="97" y="50"/>
                  </a:lnTo>
                  <a:lnTo>
                    <a:pt x="103" y="62"/>
                  </a:lnTo>
                  <a:lnTo>
                    <a:pt x="98" y="72"/>
                  </a:lnTo>
                  <a:lnTo>
                    <a:pt x="105" y="85"/>
                  </a:lnTo>
                  <a:lnTo>
                    <a:pt x="97" y="101"/>
                  </a:lnTo>
                  <a:lnTo>
                    <a:pt x="86" y="109"/>
                  </a:lnTo>
                  <a:lnTo>
                    <a:pt x="71" y="105"/>
                  </a:lnTo>
                  <a:lnTo>
                    <a:pt x="57" y="113"/>
                  </a:lnTo>
                  <a:lnTo>
                    <a:pt x="63" y="123"/>
                  </a:lnTo>
                  <a:lnTo>
                    <a:pt x="49" y="128"/>
                  </a:lnTo>
                  <a:lnTo>
                    <a:pt x="44" y="139"/>
                  </a:lnTo>
                  <a:lnTo>
                    <a:pt x="11" y="155"/>
                  </a:lnTo>
                  <a:lnTo>
                    <a:pt x="14" y="163"/>
                  </a:lnTo>
                  <a:lnTo>
                    <a:pt x="8" y="177"/>
                  </a:lnTo>
                  <a:lnTo>
                    <a:pt x="13" y="180"/>
                  </a:lnTo>
                  <a:lnTo>
                    <a:pt x="1" y="192"/>
                  </a:lnTo>
                  <a:lnTo>
                    <a:pt x="0" y="198"/>
                  </a:lnTo>
                  <a:lnTo>
                    <a:pt x="5" y="212"/>
                  </a:lnTo>
                  <a:lnTo>
                    <a:pt x="8" y="235"/>
                  </a:lnTo>
                  <a:lnTo>
                    <a:pt x="13" y="231"/>
                  </a:lnTo>
                  <a:lnTo>
                    <a:pt x="13" y="241"/>
                  </a:lnTo>
                  <a:lnTo>
                    <a:pt x="19" y="241"/>
                  </a:lnTo>
                  <a:close/>
                </a:path>
              </a:pathLst>
            </a:custGeom>
            <a:solidFill>
              <a:srgbClr val="FF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49248" name="Freeform 597"/>
            <p:cNvSpPr>
              <a:spLocks/>
            </p:cNvSpPr>
            <p:nvPr/>
          </p:nvSpPr>
          <p:spPr bwMode="auto">
            <a:xfrm>
              <a:off x="1932" y="2978"/>
              <a:ext cx="264" cy="337"/>
            </a:xfrm>
            <a:custGeom>
              <a:avLst/>
              <a:gdLst>
                <a:gd name="T0" fmla="*/ 38 w 264"/>
                <a:gd name="T1" fmla="*/ 228 h 337"/>
                <a:gd name="T2" fmla="*/ 91 w 264"/>
                <a:gd name="T3" fmla="*/ 257 h 337"/>
                <a:gd name="T4" fmla="*/ 143 w 264"/>
                <a:gd name="T5" fmla="*/ 321 h 337"/>
                <a:gd name="T6" fmla="*/ 176 w 264"/>
                <a:gd name="T7" fmla="*/ 319 h 337"/>
                <a:gd name="T8" fmla="*/ 226 w 264"/>
                <a:gd name="T9" fmla="*/ 329 h 337"/>
                <a:gd name="T10" fmla="*/ 245 w 264"/>
                <a:gd name="T11" fmla="*/ 324 h 337"/>
                <a:gd name="T12" fmla="*/ 256 w 264"/>
                <a:gd name="T13" fmla="*/ 281 h 337"/>
                <a:gd name="T14" fmla="*/ 262 w 264"/>
                <a:gd name="T15" fmla="*/ 278 h 337"/>
                <a:gd name="T16" fmla="*/ 242 w 264"/>
                <a:gd name="T17" fmla="*/ 255 h 337"/>
                <a:gd name="T18" fmla="*/ 248 w 264"/>
                <a:gd name="T19" fmla="*/ 230 h 337"/>
                <a:gd name="T20" fmla="*/ 264 w 264"/>
                <a:gd name="T21" fmla="*/ 227 h 337"/>
                <a:gd name="T22" fmla="*/ 258 w 264"/>
                <a:gd name="T23" fmla="*/ 203 h 337"/>
                <a:gd name="T24" fmla="*/ 248 w 264"/>
                <a:gd name="T25" fmla="*/ 192 h 337"/>
                <a:gd name="T26" fmla="*/ 234 w 264"/>
                <a:gd name="T27" fmla="*/ 171 h 337"/>
                <a:gd name="T28" fmla="*/ 210 w 264"/>
                <a:gd name="T29" fmla="*/ 156 h 337"/>
                <a:gd name="T30" fmla="*/ 188 w 264"/>
                <a:gd name="T31" fmla="*/ 123 h 337"/>
                <a:gd name="T32" fmla="*/ 199 w 264"/>
                <a:gd name="T33" fmla="*/ 101 h 337"/>
                <a:gd name="T34" fmla="*/ 208 w 264"/>
                <a:gd name="T35" fmla="*/ 112 h 337"/>
                <a:gd name="T36" fmla="*/ 227 w 264"/>
                <a:gd name="T37" fmla="*/ 105 h 337"/>
                <a:gd name="T38" fmla="*/ 234 w 264"/>
                <a:gd name="T39" fmla="*/ 74 h 337"/>
                <a:gd name="T40" fmla="*/ 208 w 264"/>
                <a:gd name="T41" fmla="*/ 66 h 337"/>
                <a:gd name="T42" fmla="*/ 210 w 264"/>
                <a:gd name="T43" fmla="*/ 31 h 337"/>
                <a:gd name="T44" fmla="*/ 168 w 264"/>
                <a:gd name="T45" fmla="*/ 18 h 337"/>
                <a:gd name="T46" fmla="*/ 156 w 264"/>
                <a:gd name="T47" fmla="*/ 13 h 337"/>
                <a:gd name="T48" fmla="*/ 114 w 264"/>
                <a:gd name="T49" fmla="*/ 2 h 337"/>
                <a:gd name="T50" fmla="*/ 103 w 264"/>
                <a:gd name="T51" fmla="*/ 2 h 337"/>
                <a:gd name="T52" fmla="*/ 97 w 264"/>
                <a:gd name="T53" fmla="*/ 50 h 337"/>
                <a:gd name="T54" fmla="*/ 98 w 264"/>
                <a:gd name="T55" fmla="*/ 72 h 337"/>
                <a:gd name="T56" fmla="*/ 97 w 264"/>
                <a:gd name="T57" fmla="*/ 101 h 337"/>
                <a:gd name="T58" fmla="*/ 71 w 264"/>
                <a:gd name="T59" fmla="*/ 105 h 337"/>
                <a:gd name="T60" fmla="*/ 63 w 264"/>
                <a:gd name="T61" fmla="*/ 123 h 337"/>
                <a:gd name="T62" fmla="*/ 44 w 264"/>
                <a:gd name="T63" fmla="*/ 139 h 337"/>
                <a:gd name="T64" fmla="*/ 14 w 264"/>
                <a:gd name="T65" fmla="*/ 163 h 337"/>
                <a:gd name="T66" fmla="*/ 13 w 264"/>
                <a:gd name="T67" fmla="*/ 180 h 337"/>
                <a:gd name="T68" fmla="*/ 0 w 264"/>
                <a:gd name="T69" fmla="*/ 198 h 337"/>
                <a:gd name="T70" fmla="*/ 8 w 264"/>
                <a:gd name="T71" fmla="*/ 235 h 337"/>
                <a:gd name="T72" fmla="*/ 13 w 264"/>
                <a:gd name="T73" fmla="*/ 241 h 337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w 264"/>
                <a:gd name="T112" fmla="*/ 0 h 337"/>
                <a:gd name="T113" fmla="*/ 264 w 264"/>
                <a:gd name="T114" fmla="*/ 337 h 337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T111" t="T112" r="T113" b="T114"/>
              <a:pathLst>
                <a:path w="264" h="337">
                  <a:moveTo>
                    <a:pt x="19" y="241"/>
                  </a:moveTo>
                  <a:lnTo>
                    <a:pt x="38" y="228"/>
                  </a:lnTo>
                  <a:lnTo>
                    <a:pt x="40" y="235"/>
                  </a:lnTo>
                  <a:lnTo>
                    <a:pt x="91" y="257"/>
                  </a:lnTo>
                  <a:lnTo>
                    <a:pt x="129" y="310"/>
                  </a:lnTo>
                  <a:lnTo>
                    <a:pt x="143" y="321"/>
                  </a:lnTo>
                  <a:lnTo>
                    <a:pt x="173" y="325"/>
                  </a:lnTo>
                  <a:lnTo>
                    <a:pt x="176" y="319"/>
                  </a:lnTo>
                  <a:lnTo>
                    <a:pt x="203" y="316"/>
                  </a:lnTo>
                  <a:lnTo>
                    <a:pt x="226" y="329"/>
                  </a:lnTo>
                  <a:lnTo>
                    <a:pt x="234" y="337"/>
                  </a:lnTo>
                  <a:lnTo>
                    <a:pt x="245" y="324"/>
                  </a:lnTo>
                  <a:lnTo>
                    <a:pt x="242" y="297"/>
                  </a:lnTo>
                  <a:lnTo>
                    <a:pt x="256" y="281"/>
                  </a:lnTo>
                  <a:lnTo>
                    <a:pt x="254" y="273"/>
                  </a:lnTo>
                  <a:lnTo>
                    <a:pt x="262" y="278"/>
                  </a:lnTo>
                  <a:lnTo>
                    <a:pt x="261" y="270"/>
                  </a:lnTo>
                  <a:lnTo>
                    <a:pt x="242" y="255"/>
                  </a:lnTo>
                  <a:lnTo>
                    <a:pt x="248" y="243"/>
                  </a:lnTo>
                  <a:lnTo>
                    <a:pt x="248" y="230"/>
                  </a:lnTo>
                  <a:lnTo>
                    <a:pt x="258" y="230"/>
                  </a:lnTo>
                  <a:lnTo>
                    <a:pt x="264" y="227"/>
                  </a:lnTo>
                  <a:lnTo>
                    <a:pt x="264" y="211"/>
                  </a:lnTo>
                  <a:lnTo>
                    <a:pt x="258" y="203"/>
                  </a:lnTo>
                  <a:lnTo>
                    <a:pt x="248" y="200"/>
                  </a:lnTo>
                  <a:lnTo>
                    <a:pt x="248" y="192"/>
                  </a:lnTo>
                  <a:lnTo>
                    <a:pt x="232" y="188"/>
                  </a:lnTo>
                  <a:lnTo>
                    <a:pt x="234" y="171"/>
                  </a:lnTo>
                  <a:lnTo>
                    <a:pt x="232" y="160"/>
                  </a:lnTo>
                  <a:lnTo>
                    <a:pt x="210" y="156"/>
                  </a:lnTo>
                  <a:lnTo>
                    <a:pt x="197" y="133"/>
                  </a:lnTo>
                  <a:lnTo>
                    <a:pt x="188" y="123"/>
                  </a:lnTo>
                  <a:lnTo>
                    <a:pt x="186" y="120"/>
                  </a:lnTo>
                  <a:lnTo>
                    <a:pt x="199" y="101"/>
                  </a:lnTo>
                  <a:lnTo>
                    <a:pt x="203" y="102"/>
                  </a:lnTo>
                  <a:lnTo>
                    <a:pt x="208" y="112"/>
                  </a:lnTo>
                  <a:lnTo>
                    <a:pt x="215" y="115"/>
                  </a:lnTo>
                  <a:lnTo>
                    <a:pt x="227" y="105"/>
                  </a:lnTo>
                  <a:lnTo>
                    <a:pt x="235" y="83"/>
                  </a:lnTo>
                  <a:lnTo>
                    <a:pt x="234" y="74"/>
                  </a:lnTo>
                  <a:lnTo>
                    <a:pt x="215" y="70"/>
                  </a:lnTo>
                  <a:lnTo>
                    <a:pt x="208" y="66"/>
                  </a:lnTo>
                  <a:lnTo>
                    <a:pt x="200" y="45"/>
                  </a:lnTo>
                  <a:lnTo>
                    <a:pt x="210" y="31"/>
                  </a:lnTo>
                  <a:lnTo>
                    <a:pt x="200" y="23"/>
                  </a:lnTo>
                  <a:lnTo>
                    <a:pt x="168" y="18"/>
                  </a:lnTo>
                  <a:lnTo>
                    <a:pt x="165" y="10"/>
                  </a:lnTo>
                  <a:lnTo>
                    <a:pt x="156" y="13"/>
                  </a:lnTo>
                  <a:lnTo>
                    <a:pt x="135" y="0"/>
                  </a:lnTo>
                  <a:lnTo>
                    <a:pt x="114" y="2"/>
                  </a:lnTo>
                  <a:lnTo>
                    <a:pt x="111" y="5"/>
                  </a:lnTo>
                  <a:lnTo>
                    <a:pt x="103" y="2"/>
                  </a:lnTo>
                  <a:lnTo>
                    <a:pt x="103" y="27"/>
                  </a:lnTo>
                  <a:lnTo>
                    <a:pt x="97" y="50"/>
                  </a:lnTo>
                  <a:lnTo>
                    <a:pt x="103" y="62"/>
                  </a:lnTo>
                  <a:lnTo>
                    <a:pt x="98" y="72"/>
                  </a:lnTo>
                  <a:lnTo>
                    <a:pt x="105" y="85"/>
                  </a:lnTo>
                  <a:lnTo>
                    <a:pt x="97" y="101"/>
                  </a:lnTo>
                  <a:lnTo>
                    <a:pt x="86" y="109"/>
                  </a:lnTo>
                  <a:lnTo>
                    <a:pt x="71" y="105"/>
                  </a:lnTo>
                  <a:lnTo>
                    <a:pt x="57" y="113"/>
                  </a:lnTo>
                  <a:lnTo>
                    <a:pt x="63" y="123"/>
                  </a:lnTo>
                  <a:lnTo>
                    <a:pt x="49" y="128"/>
                  </a:lnTo>
                  <a:lnTo>
                    <a:pt x="44" y="139"/>
                  </a:lnTo>
                  <a:lnTo>
                    <a:pt x="11" y="155"/>
                  </a:lnTo>
                  <a:lnTo>
                    <a:pt x="14" y="163"/>
                  </a:lnTo>
                  <a:lnTo>
                    <a:pt x="8" y="177"/>
                  </a:lnTo>
                  <a:lnTo>
                    <a:pt x="13" y="180"/>
                  </a:lnTo>
                  <a:lnTo>
                    <a:pt x="1" y="192"/>
                  </a:lnTo>
                  <a:lnTo>
                    <a:pt x="0" y="198"/>
                  </a:lnTo>
                  <a:lnTo>
                    <a:pt x="5" y="212"/>
                  </a:lnTo>
                  <a:lnTo>
                    <a:pt x="8" y="235"/>
                  </a:lnTo>
                  <a:lnTo>
                    <a:pt x="13" y="231"/>
                  </a:lnTo>
                  <a:lnTo>
                    <a:pt x="13" y="241"/>
                  </a:lnTo>
                  <a:lnTo>
                    <a:pt x="19" y="241"/>
                  </a:lnTo>
                  <a:close/>
                </a:path>
              </a:pathLst>
            </a:custGeom>
            <a:solidFill>
              <a:srgbClr val="FF9900"/>
            </a:solidFill>
            <a:ln w="4763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</p:grpSp>
      <p:grpSp>
        <p:nvGrpSpPr>
          <p:cNvPr id="49209" name="Group 598"/>
          <p:cNvGrpSpPr>
            <a:grpSpLocks/>
          </p:cNvGrpSpPr>
          <p:nvPr/>
        </p:nvGrpSpPr>
        <p:grpSpPr bwMode="auto">
          <a:xfrm>
            <a:off x="3597275" y="5208588"/>
            <a:ext cx="136525" cy="117475"/>
            <a:chOff x="1954" y="3308"/>
            <a:chExt cx="92" cy="85"/>
          </a:xfrm>
        </p:grpSpPr>
        <p:sp>
          <p:nvSpPr>
            <p:cNvPr id="49245" name="Freeform 599"/>
            <p:cNvSpPr>
              <a:spLocks/>
            </p:cNvSpPr>
            <p:nvPr/>
          </p:nvSpPr>
          <p:spPr bwMode="auto">
            <a:xfrm>
              <a:off x="1954" y="3308"/>
              <a:ext cx="92" cy="85"/>
            </a:xfrm>
            <a:custGeom>
              <a:avLst/>
              <a:gdLst>
                <a:gd name="T0" fmla="*/ 51 w 92"/>
                <a:gd name="T1" fmla="*/ 21 h 85"/>
                <a:gd name="T2" fmla="*/ 49 w 92"/>
                <a:gd name="T3" fmla="*/ 21 h 85"/>
                <a:gd name="T4" fmla="*/ 43 w 92"/>
                <a:gd name="T5" fmla="*/ 23 h 85"/>
                <a:gd name="T6" fmla="*/ 40 w 92"/>
                <a:gd name="T7" fmla="*/ 26 h 85"/>
                <a:gd name="T8" fmla="*/ 35 w 92"/>
                <a:gd name="T9" fmla="*/ 29 h 85"/>
                <a:gd name="T10" fmla="*/ 30 w 92"/>
                <a:gd name="T11" fmla="*/ 35 h 85"/>
                <a:gd name="T12" fmla="*/ 26 w 92"/>
                <a:gd name="T13" fmla="*/ 38 h 85"/>
                <a:gd name="T14" fmla="*/ 21 w 92"/>
                <a:gd name="T15" fmla="*/ 43 h 85"/>
                <a:gd name="T16" fmla="*/ 18 w 92"/>
                <a:gd name="T17" fmla="*/ 45 h 85"/>
                <a:gd name="T18" fmla="*/ 16 w 92"/>
                <a:gd name="T19" fmla="*/ 48 h 85"/>
                <a:gd name="T20" fmla="*/ 13 w 92"/>
                <a:gd name="T21" fmla="*/ 46 h 85"/>
                <a:gd name="T22" fmla="*/ 6 w 92"/>
                <a:gd name="T23" fmla="*/ 45 h 85"/>
                <a:gd name="T24" fmla="*/ 3 w 92"/>
                <a:gd name="T25" fmla="*/ 50 h 85"/>
                <a:gd name="T26" fmla="*/ 3 w 92"/>
                <a:gd name="T27" fmla="*/ 51 h 85"/>
                <a:gd name="T28" fmla="*/ 0 w 92"/>
                <a:gd name="T29" fmla="*/ 51 h 85"/>
                <a:gd name="T30" fmla="*/ 0 w 92"/>
                <a:gd name="T31" fmla="*/ 54 h 85"/>
                <a:gd name="T32" fmla="*/ 0 w 92"/>
                <a:gd name="T33" fmla="*/ 58 h 85"/>
                <a:gd name="T34" fmla="*/ 0 w 92"/>
                <a:gd name="T35" fmla="*/ 62 h 85"/>
                <a:gd name="T36" fmla="*/ 5 w 92"/>
                <a:gd name="T37" fmla="*/ 64 h 85"/>
                <a:gd name="T38" fmla="*/ 6 w 92"/>
                <a:gd name="T39" fmla="*/ 64 h 85"/>
                <a:gd name="T40" fmla="*/ 5 w 92"/>
                <a:gd name="T41" fmla="*/ 67 h 85"/>
                <a:gd name="T42" fmla="*/ 2 w 92"/>
                <a:gd name="T43" fmla="*/ 70 h 85"/>
                <a:gd name="T44" fmla="*/ 3 w 92"/>
                <a:gd name="T45" fmla="*/ 74 h 85"/>
                <a:gd name="T46" fmla="*/ 5 w 92"/>
                <a:gd name="T47" fmla="*/ 78 h 85"/>
                <a:gd name="T48" fmla="*/ 13 w 92"/>
                <a:gd name="T49" fmla="*/ 80 h 85"/>
                <a:gd name="T50" fmla="*/ 16 w 92"/>
                <a:gd name="T51" fmla="*/ 83 h 85"/>
                <a:gd name="T52" fmla="*/ 18 w 92"/>
                <a:gd name="T53" fmla="*/ 85 h 85"/>
                <a:gd name="T54" fmla="*/ 22 w 92"/>
                <a:gd name="T55" fmla="*/ 82 h 85"/>
                <a:gd name="T56" fmla="*/ 26 w 92"/>
                <a:gd name="T57" fmla="*/ 80 h 85"/>
                <a:gd name="T58" fmla="*/ 34 w 92"/>
                <a:gd name="T59" fmla="*/ 80 h 85"/>
                <a:gd name="T60" fmla="*/ 45 w 92"/>
                <a:gd name="T61" fmla="*/ 78 h 85"/>
                <a:gd name="T62" fmla="*/ 48 w 92"/>
                <a:gd name="T63" fmla="*/ 78 h 85"/>
                <a:gd name="T64" fmla="*/ 49 w 92"/>
                <a:gd name="T65" fmla="*/ 77 h 85"/>
                <a:gd name="T66" fmla="*/ 51 w 92"/>
                <a:gd name="T67" fmla="*/ 77 h 85"/>
                <a:gd name="T68" fmla="*/ 53 w 92"/>
                <a:gd name="T69" fmla="*/ 75 h 85"/>
                <a:gd name="T70" fmla="*/ 53 w 92"/>
                <a:gd name="T71" fmla="*/ 72 h 85"/>
                <a:gd name="T72" fmla="*/ 49 w 92"/>
                <a:gd name="T73" fmla="*/ 72 h 85"/>
                <a:gd name="T74" fmla="*/ 49 w 92"/>
                <a:gd name="T75" fmla="*/ 66 h 85"/>
                <a:gd name="T76" fmla="*/ 51 w 92"/>
                <a:gd name="T77" fmla="*/ 64 h 85"/>
                <a:gd name="T78" fmla="*/ 53 w 92"/>
                <a:gd name="T79" fmla="*/ 59 h 85"/>
                <a:gd name="T80" fmla="*/ 49 w 92"/>
                <a:gd name="T81" fmla="*/ 59 h 85"/>
                <a:gd name="T82" fmla="*/ 57 w 92"/>
                <a:gd name="T83" fmla="*/ 38 h 85"/>
                <a:gd name="T84" fmla="*/ 73 w 92"/>
                <a:gd name="T85" fmla="*/ 27 h 85"/>
                <a:gd name="T86" fmla="*/ 78 w 92"/>
                <a:gd name="T87" fmla="*/ 24 h 85"/>
                <a:gd name="T88" fmla="*/ 81 w 92"/>
                <a:gd name="T89" fmla="*/ 18 h 85"/>
                <a:gd name="T90" fmla="*/ 84 w 92"/>
                <a:gd name="T91" fmla="*/ 15 h 85"/>
                <a:gd name="T92" fmla="*/ 88 w 92"/>
                <a:gd name="T93" fmla="*/ 13 h 85"/>
                <a:gd name="T94" fmla="*/ 89 w 92"/>
                <a:gd name="T95" fmla="*/ 13 h 85"/>
                <a:gd name="T96" fmla="*/ 91 w 92"/>
                <a:gd name="T97" fmla="*/ 2 h 85"/>
                <a:gd name="T98" fmla="*/ 86 w 92"/>
                <a:gd name="T99" fmla="*/ 0 h 85"/>
                <a:gd name="T100" fmla="*/ 83 w 92"/>
                <a:gd name="T101" fmla="*/ 3 h 85"/>
                <a:gd name="T102" fmla="*/ 78 w 92"/>
                <a:gd name="T103" fmla="*/ 8 h 85"/>
                <a:gd name="T104" fmla="*/ 75 w 92"/>
                <a:gd name="T105" fmla="*/ 10 h 85"/>
                <a:gd name="T106" fmla="*/ 69 w 92"/>
                <a:gd name="T107" fmla="*/ 11 h 85"/>
                <a:gd name="T108" fmla="*/ 62 w 92"/>
                <a:gd name="T109" fmla="*/ 10 h 85"/>
                <a:gd name="T110" fmla="*/ 53 w 92"/>
                <a:gd name="T111" fmla="*/ 19 h 85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w 92"/>
                <a:gd name="T169" fmla="*/ 0 h 85"/>
                <a:gd name="T170" fmla="*/ 92 w 92"/>
                <a:gd name="T171" fmla="*/ 85 h 85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T168" t="T169" r="T170" b="T171"/>
              <a:pathLst>
                <a:path w="92" h="85">
                  <a:moveTo>
                    <a:pt x="51" y="19"/>
                  </a:moveTo>
                  <a:lnTo>
                    <a:pt x="51" y="21"/>
                  </a:lnTo>
                  <a:lnTo>
                    <a:pt x="49" y="21"/>
                  </a:lnTo>
                  <a:lnTo>
                    <a:pt x="46" y="21"/>
                  </a:lnTo>
                  <a:lnTo>
                    <a:pt x="43" y="23"/>
                  </a:lnTo>
                  <a:lnTo>
                    <a:pt x="40" y="24"/>
                  </a:lnTo>
                  <a:lnTo>
                    <a:pt x="40" y="26"/>
                  </a:lnTo>
                  <a:lnTo>
                    <a:pt x="37" y="27"/>
                  </a:lnTo>
                  <a:lnTo>
                    <a:pt x="35" y="29"/>
                  </a:lnTo>
                  <a:lnTo>
                    <a:pt x="30" y="35"/>
                  </a:lnTo>
                  <a:lnTo>
                    <a:pt x="29" y="38"/>
                  </a:lnTo>
                  <a:lnTo>
                    <a:pt x="26" y="38"/>
                  </a:lnTo>
                  <a:lnTo>
                    <a:pt x="21" y="43"/>
                  </a:lnTo>
                  <a:lnTo>
                    <a:pt x="18" y="45"/>
                  </a:lnTo>
                  <a:lnTo>
                    <a:pt x="16" y="48"/>
                  </a:lnTo>
                  <a:lnTo>
                    <a:pt x="14" y="48"/>
                  </a:lnTo>
                  <a:lnTo>
                    <a:pt x="13" y="46"/>
                  </a:lnTo>
                  <a:lnTo>
                    <a:pt x="8" y="45"/>
                  </a:lnTo>
                  <a:lnTo>
                    <a:pt x="6" y="45"/>
                  </a:lnTo>
                  <a:lnTo>
                    <a:pt x="5" y="46"/>
                  </a:lnTo>
                  <a:lnTo>
                    <a:pt x="3" y="50"/>
                  </a:lnTo>
                  <a:lnTo>
                    <a:pt x="3" y="51"/>
                  </a:lnTo>
                  <a:lnTo>
                    <a:pt x="2" y="51"/>
                  </a:lnTo>
                  <a:lnTo>
                    <a:pt x="0" y="51"/>
                  </a:lnTo>
                  <a:lnTo>
                    <a:pt x="0" y="53"/>
                  </a:lnTo>
                  <a:lnTo>
                    <a:pt x="0" y="54"/>
                  </a:lnTo>
                  <a:lnTo>
                    <a:pt x="0" y="58"/>
                  </a:lnTo>
                  <a:lnTo>
                    <a:pt x="0" y="61"/>
                  </a:lnTo>
                  <a:lnTo>
                    <a:pt x="0" y="62"/>
                  </a:lnTo>
                  <a:lnTo>
                    <a:pt x="5" y="64"/>
                  </a:lnTo>
                  <a:lnTo>
                    <a:pt x="6" y="62"/>
                  </a:lnTo>
                  <a:lnTo>
                    <a:pt x="6" y="64"/>
                  </a:lnTo>
                  <a:lnTo>
                    <a:pt x="5" y="67"/>
                  </a:lnTo>
                  <a:lnTo>
                    <a:pt x="2" y="70"/>
                  </a:lnTo>
                  <a:lnTo>
                    <a:pt x="2" y="72"/>
                  </a:lnTo>
                  <a:lnTo>
                    <a:pt x="3" y="74"/>
                  </a:lnTo>
                  <a:lnTo>
                    <a:pt x="3" y="77"/>
                  </a:lnTo>
                  <a:lnTo>
                    <a:pt x="5" y="78"/>
                  </a:lnTo>
                  <a:lnTo>
                    <a:pt x="3" y="80"/>
                  </a:lnTo>
                  <a:lnTo>
                    <a:pt x="13" y="80"/>
                  </a:lnTo>
                  <a:lnTo>
                    <a:pt x="13" y="82"/>
                  </a:lnTo>
                  <a:lnTo>
                    <a:pt x="16" y="83"/>
                  </a:lnTo>
                  <a:lnTo>
                    <a:pt x="16" y="85"/>
                  </a:lnTo>
                  <a:lnTo>
                    <a:pt x="18" y="85"/>
                  </a:lnTo>
                  <a:lnTo>
                    <a:pt x="21" y="83"/>
                  </a:lnTo>
                  <a:lnTo>
                    <a:pt x="22" y="82"/>
                  </a:lnTo>
                  <a:lnTo>
                    <a:pt x="24" y="82"/>
                  </a:lnTo>
                  <a:lnTo>
                    <a:pt x="26" y="80"/>
                  </a:lnTo>
                  <a:lnTo>
                    <a:pt x="30" y="80"/>
                  </a:lnTo>
                  <a:lnTo>
                    <a:pt x="34" y="80"/>
                  </a:lnTo>
                  <a:lnTo>
                    <a:pt x="41" y="77"/>
                  </a:lnTo>
                  <a:lnTo>
                    <a:pt x="45" y="78"/>
                  </a:lnTo>
                  <a:lnTo>
                    <a:pt x="46" y="78"/>
                  </a:lnTo>
                  <a:lnTo>
                    <a:pt x="48" y="78"/>
                  </a:lnTo>
                  <a:lnTo>
                    <a:pt x="49" y="77"/>
                  </a:lnTo>
                  <a:lnTo>
                    <a:pt x="51" y="77"/>
                  </a:lnTo>
                  <a:lnTo>
                    <a:pt x="53" y="75"/>
                  </a:lnTo>
                  <a:lnTo>
                    <a:pt x="53" y="74"/>
                  </a:lnTo>
                  <a:lnTo>
                    <a:pt x="53" y="72"/>
                  </a:lnTo>
                  <a:lnTo>
                    <a:pt x="51" y="72"/>
                  </a:lnTo>
                  <a:lnTo>
                    <a:pt x="49" y="72"/>
                  </a:lnTo>
                  <a:lnTo>
                    <a:pt x="51" y="69"/>
                  </a:lnTo>
                  <a:lnTo>
                    <a:pt x="49" y="66"/>
                  </a:lnTo>
                  <a:lnTo>
                    <a:pt x="51" y="64"/>
                  </a:lnTo>
                  <a:lnTo>
                    <a:pt x="49" y="61"/>
                  </a:lnTo>
                  <a:lnTo>
                    <a:pt x="53" y="59"/>
                  </a:lnTo>
                  <a:lnTo>
                    <a:pt x="49" y="59"/>
                  </a:lnTo>
                  <a:lnTo>
                    <a:pt x="48" y="56"/>
                  </a:lnTo>
                  <a:lnTo>
                    <a:pt x="57" y="38"/>
                  </a:lnTo>
                  <a:lnTo>
                    <a:pt x="72" y="27"/>
                  </a:lnTo>
                  <a:lnTo>
                    <a:pt x="73" y="27"/>
                  </a:lnTo>
                  <a:lnTo>
                    <a:pt x="76" y="24"/>
                  </a:lnTo>
                  <a:lnTo>
                    <a:pt x="78" y="24"/>
                  </a:lnTo>
                  <a:lnTo>
                    <a:pt x="83" y="21"/>
                  </a:lnTo>
                  <a:lnTo>
                    <a:pt x="81" y="18"/>
                  </a:lnTo>
                  <a:lnTo>
                    <a:pt x="84" y="16"/>
                  </a:lnTo>
                  <a:lnTo>
                    <a:pt x="84" y="15"/>
                  </a:lnTo>
                  <a:lnTo>
                    <a:pt x="88" y="15"/>
                  </a:lnTo>
                  <a:lnTo>
                    <a:pt x="88" y="13"/>
                  </a:lnTo>
                  <a:lnTo>
                    <a:pt x="89" y="13"/>
                  </a:lnTo>
                  <a:lnTo>
                    <a:pt x="92" y="10"/>
                  </a:lnTo>
                  <a:lnTo>
                    <a:pt x="91" y="2"/>
                  </a:lnTo>
                  <a:lnTo>
                    <a:pt x="89" y="0"/>
                  </a:lnTo>
                  <a:lnTo>
                    <a:pt x="86" y="0"/>
                  </a:lnTo>
                  <a:lnTo>
                    <a:pt x="84" y="3"/>
                  </a:lnTo>
                  <a:lnTo>
                    <a:pt x="83" y="3"/>
                  </a:lnTo>
                  <a:lnTo>
                    <a:pt x="80" y="5"/>
                  </a:lnTo>
                  <a:lnTo>
                    <a:pt x="78" y="8"/>
                  </a:lnTo>
                  <a:lnTo>
                    <a:pt x="76" y="10"/>
                  </a:lnTo>
                  <a:lnTo>
                    <a:pt x="75" y="10"/>
                  </a:lnTo>
                  <a:lnTo>
                    <a:pt x="72" y="11"/>
                  </a:lnTo>
                  <a:lnTo>
                    <a:pt x="69" y="11"/>
                  </a:lnTo>
                  <a:lnTo>
                    <a:pt x="67" y="11"/>
                  </a:lnTo>
                  <a:lnTo>
                    <a:pt x="62" y="10"/>
                  </a:lnTo>
                  <a:lnTo>
                    <a:pt x="56" y="15"/>
                  </a:lnTo>
                  <a:lnTo>
                    <a:pt x="53" y="19"/>
                  </a:lnTo>
                  <a:lnTo>
                    <a:pt x="51" y="19"/>
                  </a:lnTo>
                  <a:close/>
                </a:path>
              </a:pathLst>
            </a:custGeom>
            <a:solidFill>
              <a:srgbClr val="FF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49246" name="Freeform 600"/>
            <p:cNvSpPr>
              <a:spLocks/>
            </p:cNvSpPr>
            <p:nvPr/>
          </p:nvSpPr>
          <p:spPr bwMode="auto">
            <a:xfrm>
              <a:off x="1954" y="3308"/>
              <a:ext cx="92" cy="85"/>
            </a:xfrm>
            <a:custGeom>
              <a:avLst/>
              <a:gdLst>
                <a:gd name="T0" fmla="*/ 51 w 92"/>
                <a:gd name="T1" fmla="*/ 21 h 85"/>
                <a:gd name="T2" fmla="*/ 49 w 92"/>
                <a:gd name="T3" fmla="*/ 21 h 85"/>
                <a:gd name="T4" fmla="*/ 43 w 92"/>
                <a:gd name="T5" fmla="*/ 23 h 85"/>
                <a:gd name="T6" fmla="*/ 40 w 92"/>
                <a:gd name="T7" fmla="*/ 26 h 85"/>
                <a:gd name="T8" fmla="*/ 35 w 92"/>
                <a:gd name="T9" fmla="*/ 29 h 85"/>
                <a:gd name="T10" fmla="*/ 30 w 92"/>
                <a:gd name="T11" fmla="*/ 35 h 85"/>
                <a:gd name="T12" fmla="*/ 26 w 92"/>
                <a:gd name="T13" fmla="*/ 38 h 85"/>
                <a:gd name="T14" fmla="*/ 21 w 92"/>
                <a:gd name="T15" fmla="*/ 43 h 85"/>
                <a:gd name="T16" fmla="*/ 18 w 92"/>
                <a:gd name="T17" fmla="*/ 45 h 85"/>
                <a:gd name="T18" fmla="*/ 16 w 92"/>
                <a:gd name="T19" fmla="*/ 48 h 85"/>
                <a:gd name="T20" fmla="*/ 13 w 92"/>
                <a:gd name="T21" fmla="*/ 46 h 85"/>
                <a:gd name="T22" fmla="*/ 6 w 92"/>
                <a:gd name="T23" fmla="*/ 45 h 85"/>
                <a:gd name="T24" fmla="*/ 3 w 92"/>
                <a:gd name="T25" fmla="*/ 50 h 85"/>
                <a:gd name="T26" fmla="*/ 3 w 92"/>
                <a:gd name="T27" fmla="*/ 51 h 85"/>
                <a:gd name="T28" fmla="*/ 0 w 92"/>
                <a:gd name="T29" fmla="*/ 51 h 85"/>
                <a:gd name="T30" fmla="*/ 0 w 92"/>
                <a:gd name="T31" fmla="*/ 54 h 85"/>
                <a:gd name="T32" fmla="*/ 0 w 92"/>
                <a:gd name="T33" fmla="*/ 58 h 85"/>
                <a:gd name="T34" fmla="*/ 0 w 92"/>
                <a:gd name="T35" fmla="*/ 62 h 85"/>
                <a:gd name="T36" fmla="*/ 5 w 92"/>
                <a:gd name="T37" fmla="*/ 64 h 85"/>
                <a:gd name="T38" fmla="*/ 6 w 92"/>
                <a:gd name="T39" fmla="*/ 64 h 85"/>
                <a:gd name="T40" fmla="*/ 5 w 92"/>
                <a:gd name="T41" fmla="*/ 67 h 85"/>
                <a:gd name="T42" fmla="*/ 2 w 92"/>
                <a:gd name="T43" fmla="*/ 70 h 85"/>
                <a:gd name="T44" fmla="*/ 3 w 92"/>
                <a:gd name="T45" fmla="*/ 74 h 85"/>
                <a:gd name="T46" fmla="*/ 5 w 92"/>
                <a:gd name="T47" fmla="*/ 78 h 85"/>
                <a:gd name="T48" fmla="*/ 13 w 92"/>
                <a:gd name="T49" fmla="*/ 80 h 85"/>
                <a:gd name="T50" fmla="*/ 16 w 92"/>
                <a:gd name="T51" fmla="*/ 83 h 85"/>
                <a:gd name="T52" fmla="*/ 18 w 92"/>
                <a:gd name="T53" fmla="*/ 85 h 85"/>
                <a:gd name="T54" fmla="*/ 22 w 92"/>
                <a:gd name="T55" fmla="*/ 82 h 85"/>
                <a:gd name="T56" fmla="*/ 26 w 92"/>
                <a:gd name="T57" fmla="*/ 80 h 85"/>
                <a:gd name="T58" fmla="*/ 34 w 92"/>
                <a:gd name="T59" fmla="*/ 80 h 85"/>
                <a:gd name="T60" fmla="*/ 45 w 92"/>
                <a:gd name="T61" fmla="*/ 78 h 85"/>
                <a:gd name="T62" fmla="*/ 48 w 92"/>
                <a:gd name="T63" fmla="*/ 78 h 85"/>
                <a:gd name="T64" fmla="*/ 49 w 92"/>
                <a:gd name="T65" fmla="*/ 77 h 85"/>
                <a:gd name="T66" fmla="*/ 51 w 92"/>
                <a:gd name="T67" fmla="*/ 77 h 85"/>
                <a:gd name="T68" fmla="*/ 53 w 92"/>
                <a:gd name="T69" fmla="*/ 75 h 85"/>
                <a:gd name="T70" fmla="*/ 53 w 92"/>
                <a:gd name="T71" fmla="*/ 72 h 85"/>
                <a:gd name="T72" fmla="*/ 49 w 92"/>
                <a:gd name="T73" fmla="*/ 72 h 85"/>
                <a:gd name="T74" fmla="*/ 49 w 92"/>
                <a:gd name="T75" fmla="*/ 66 h 85"/>
                <a:gd name="T76" fmla="*/ 51 w 92"/>
                <a:gd name="T77" fmla="*/ 64 h 85"/>
                <a:gd name="T78" fmla="*/ 53 w 92"/>
                <a:gd name="T79" fmla="*/ 59 h 85"/>
                <a:gd name="T80" fmla="*/ 49 w 92"/>
                <a:gd name="T81" fmla="*/ 59 h 85"/>
                <a:gd name="T82" fmla="*/ 57 w 92"/>
                <a:gd name="T83" fmla="*/ 38 h 85"/>
                <a:gd name="T84" fmla="*/ 73 w 92"/>
                <a:gd name="T85" fmla="*/ 27 h 85"/>
                <a:gd name="T86" fmla="*/ 78 w 92"/>
                <a:gd name="T87" fmla="*/ 24 h 85"/>
                <a:gd name="T88" fmla="*/ 81 w 92"/>
                <a:gd name="T89" fmla="*/ 18 h 85"/>
                <a:gd name="T90" fmla="*/ 84 w 92"/>
                <a:gd name="T91" fmla="*/ 15 h 85"/>
                <a:gd name="T92" fmla="*/ 88 w 92"/>
                <a:gd name="T93" fmla="*/ 13 h 85"/>
                <a:gd name="T94" fmla="*/ 89 w 92"/>
                <a:gd name="T95" fmla="*/ 13 h 85"/>
                <a:gd name="T96" fmla="*/ 91 w 92"/>
                <a:gd name="T97" fmla="*/ 2 h 85"/>
                <a:gd name="T98" fmla="*/ 86 w 92"/>
                <a:gd name="T99" fmla="*/ 0 h 85"/>
                <a:gd name="T100" fmla="*/ 83 w 92"/>
                <a:gd name="T101" fmla="*/ 3 h 85"/>
                <a:gd name="T102" fmla="*/ 78 w 92"/>
                <a:gd name="T103" fmla="*/ 8 h 85"/>
                <a:gd name="T104" fmla="*/ 75 w 92"/>
                <a:gd name="T105" fmla="*/ 10 h 85"/>
                <a:gd name="T106" fmla="*/ 69 w 92"/>
                <a:gd name="T107" fmla="*/ 11 h 85"/>
                <a:gd name="T108" fmla="*/ 62 w 92"/>
                <a:gd name="T109" fmla="*/ 10 h 85"/>
                <a:gd name="T110" fmla="*/ 53 w 92"/>
                <a:gd name="T111" fmla="*/ 19 h 85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w 92"/>
                <a:gd name="T169" fmla="*/ 0 h 85"/>
                <a:gd name="T170" fmla="*/ 92 w 92"/>
                <a:gd name="T171" fmla="*/ 85 h 85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T168" t="T169" r="T170" b="T171"/>
              <a:pathLst>
                <a:path w="92" h="85">
                  <a:moveTo>
                    <a:pt x="51" y="19"/>
                  </a:moveTo>
                  <a:lnTo>
                    <a:pt x="51" y="21"/>
                  </a:lnTo>
                  <a:lnTo>
                    <a:pt x="49" y="21"/>
                  </a:lnTo>
                  <a:lnTo>
                    <a:pt x="46" y="21"/>
                  </a:lnTo>
                  <a:lnTo>
                    <a:pt x="43" y="23"/>
                  </a:lnTo>
                  <a:lnTo>
                    <a:pt x="40" y="24"/>
                  </a:lnTo>
                  <a:lnTo>
                    <a:pt x="40" y="26"/>
                  </a:lnTo>
                  <a:lnTo>
                    <a:pt x="37" y="27"/>
                  </a:lnTo>
                  <a:lnTo>
                    <a:pt x="35" y="29"/>
                  </a:lnTo>
                  <a:lnTo>
                    <a:pt x="30" y="35"/>
                  </a:lnTo>
                  <a:lnTo>
                    <a:pt x="29" y="38"/>
                  </a:lnTo>
                  <a:lnTo>
                    <a:pt x="26" y="38"/>
                  </a:lnTo>
                  <a:lnTo>
                    <a:pt x="21" y="43"/>
                  </a:lnTo>
                  <a:lnTo>
                    <a:pt x="18" y="45"/>
                  </a:lnTo>
                  <a:lnTo>
                    <a:pt x="16" y="48"/>
                  </a:lnTo>
                  <a:lnTo>
                    <a:pt x="14" y="48"/>
                  </a:lnTo>
                  <a:lnTo>
                    <a:pt x="13" y="46"/>
                  </a:lnTo>
                  <a:lnTo>
                    <a:pt x="8" y="45"/>
                  </a:lnTo>
                  <a:lnTo>
                    <a:pt x="6" y="45"/>
                  </a:lnTo>
                  <a:lnTo>
                    <a:pt x="5" y="46"/>
                  </a:lnTo>
                  <a:lnTo>
                    <a:pt x="3" y="50"/>
                  </a:lnTo>
                  <a:lnTo>
                    <a:pt x="3" y="51"/>
                  </a:lnTo>
                  <a:lnTo>
                    <a:pt x="2" y="51"/>
                  </a:lnTo>
                  <a:lnTo>
                    <a:pt x="0" y="51"/>
                  </a:lnTo>
                  <a:lnTo>
                    <a:pt x="0" y="53"/>
                  </a:lnTo>
                  <a:lnTo>
                    <a:pt x="0" y="54"/>
                  </a:lnTo>
                  <a:lnTo>
                    <a:pt x="0" y="58"/>
                  </a:lnTo>
                  <a:lnTo>
                    <a:pt x="0" y="61"/>
                  </a:lnTo>
                  <a:lnTo>
                    <a:pt x="0" y="62"/>
                  </a:lnTo>
                  <a:lnTo>
                    <a:pt x="5" y="64"/>
                  </a:lnTo>
                  <a:lnTo>
                    <a:pt x="6" y="62"/>
                  </a:lnTo>
                  <a:lnTo>
                    <a:pt x="6" y="64"/>
                  </a:lnTo>
                  <a:lnTo>
                    <a:pt x="5" y="67"/>
                  </a:lnTo>
                  <a:lnTo>
                    <a:pt x="2" y="70"/>
                  </a:lnTo>
                  <a:lnTo>
                    <a:pt x="2" y="72"/>
                  </a:lnTo>
                  <a:lnTo>
                    <a:pt x="3" y="74"/>
                  </a:lnTo>
                  <a:lnTo>
                    <a:pt x="3" y="77"/>
                  </a:lnTo>
                  <a:lnTo>
                    <a:pt x="5" y="78"/>
                  </a:lnTo>
                  <a:lnTo>
                    <a:pt x="3" y="80"/>
                  </a:lnTo>
                  <a:lnTo>
                    <a:pt x="13" y="80"/>
                  </a:lnTo>
                  <a:lnTo>
                    <a:pt x="13" y="82"/>
                  </a:lnTo>
                  <a:lnTo>
                    <a:pt x="16" y="83"/>
                  </a:lnTo>
                  <a:lnTo>
                    <a:pt x="16" y="85"/>
                  </a:lnTo>
                  <a:lnTo>
                    <a:pt x="18" y="85"/>
                  </a:lnTo>
                  <a:lnTo>
                    <a:pt x="21" y="83"/>
                  </a:lnTo>
                  <a:lnTo>
                    <a:pt x="22" y="82"/>
                  </a:lnTo>
                  <a:lnTo>
                    <a:pt x="24" y="82"/>
                  </a:lnTo>
                  <a:lnTo>
                    <a:pt x="26" y="80"/>
                  </a:lnTo>
                  <a:lnTo>
                    <a:pt x="30" y="80"/>
                  </a:lnTo>
                  <a:lnTo>
                    <a:pt x="34" y="80"/>
                  </a:lnTo>
                  <a:lnTo>
                    <a:pt x="41" y="77"/>
                  </a:lnTo>
                  <a:lnTo>
                    <a:pt x="45" y="78"/>
                  </a:lnTo>
                  <a:lnTo>
                    <a:pt x="46" y="78"/>
                  </a:lnTo>
                  <a:lnTo>
                    <a:pt x="48" y="78"/>
                  </a:lnTo>
                  <a:lnTo>
                    <a:pt x="49" y="77"/>
                  </a:lnTo>
                  <a:lnTo>
                    <a:pt x="51" y="77"/>
                  </a:lnTo>
                  <a:lnTo>
                    <a:pt x="53" y="75"/>
                  </a:lnTo>
                  <a:lnTo>
                    <a:pt x="53" y="74"/>
                  </a:lnTo>
                  <a:lnTo>
                    <a:pt x="53" y="72"/>
                  </a:lnTo>
                  <a:lnTo>
                    <a:pt x="51" y="72"/>
                  </a:lnTo>
                  <a:lnTo>
                    <a:pt x="49" y="72"/>
                  </a:lnTo>
                  <a:lnTo>
                    <a:pt x="51" y="69"/>
                  </a:lnTo>
                  <a:lnTo>
                    <a:pt x="49" y="66"/>
                  </a:lnTo>
                  <a:lnTo>
                    <a:pt x="51" y="64"/>
                  </a:lnTo>
                  <a:lnTo>
                    <a:pt x="49" y="61"/>
                  </a:lnTo>
                  <a:lnTo>
                    <a:pt x="53" y="59"/>
                  </a:lnTo>
                  <a:lnTo>
                    <a:pt x="49" y="59"/>
                  </a:lnTo>
                  <a:lnTo>
                    <a:pt x="48" y="56"/>
                  </a:lnTo>
                  <a:lnTo>
                    <a:pt x="57" y="38"/>
                  </a:lnTo>
                  <a:lnTo>
                    <a:pt x="72" y="27"/>
                  </a:lnTo>
                  <a:lnTo>
                    <a:pt x="73" y="27"/>
                  </a:lnTo>
                  <a:lnTo>
                    <a:pt x="76" y="24"/>
                  </a:lnTo>
                  <a:lnTo>
                    <a:pt x="78" y="24"/>
                  </a:lnTo>
                  <a:lnTo>
                    <a:pt x="83" y="21"/>
                  </a:lnTo>
                  <a:lnTo>
                    <a:pt x="81" y="18"/>
                  </a:lnTo>
                  <a:lnTo>
                    <a:pt x="84" y="16"/>
                  </a:lnTo>
                  <a:lnTo>
                    <a:pt x="84" y="15"/>
                  </a:lnTo>
                  <a:lnTo>
                    <a:pt x="88" y="15"/>
                  </a:lnTo>
                  <a:lnTo>
                    <a:pt x="88" y="13"/>
                  </a:lnTo>
                  <a:lnTo>
                    <a:pt x="89" y="13"/>
                  </a:lnTo>
                  <a:lnTo>
                    <a:pt x="92" y="10"/>
                  </a:lnTo>
                  <a:lnTo>
                    <a:pt x="91" y="2"/>
                  </a:lnTo>
                  <a:lnTo>
                    <a:pt x="89" y="0"/>
                  </a:lnTo>
                  <a:lnTo>
                    <a:pt x="86" y="0"/>
                  </a:lnTo>
                  <a:lnTo>
                    <a:pt x="84" y="3"/>
                  </a:lnTo>
                  <a:lnTo>
                    <a:pt x="83" y="3"/>
                  </a:lnTo>
                  <a:lnTo>
                    <a:pt x="80" y="5"/>
                  </a:lnTo>
                  <a:lnTo>
                    <a:pt x="78" y="8"/>
                  </a:lnTo>
                  <a:lnTo>
                    <a:pt x="76" y="10"/>
                  </a:lnTo>
                  <a:lnTo>
                    <a:pt x="75" y="10"/>
                  </a:lnTo>
                  <a:lnTo>
                    <a:pt x="72" y="11"/>
                  </a:lnTo>
                  <a:lnTo>
                    <a:pt x="69" y="11"/>
                  </a:lnTo>
                  <a:lnTo>
                    <a:pt x="67" y="11"/>
                  </a:lnTo>
                  <a:lnTo>
                    <a:pt x="62" y="10"/>
                  </a:lnTo>
                  <a:lnTo>
                    <a:pt x="56" y="15"/>
                  </a:lnTo>
                  <a:lnTo>
                    <a:pt x="53" y="19"/>
                  </a:lnTo>
                  <a:lnTo>
                    <a:pt x="51" y="19"/>
                  </a:lnTo>
                  <a:close/>
                </a:path>
              </a:pathLst>
            </a:custGeom>
            <a:solidFill>
              <a:srgbClr val="FF9900"/>
            </a:solidFill>
            <a:ln w="482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</p:grpSp>
      <p:sp>
        <p:nvSpPr>
          <p:cNvPr id="49210" name="Freeform 601"/>
          <p:cNvSpPr>
            <a:spLocks/>
          </p:cNvSpPr>
          <p:nvPr/>
        </p:nvSpPr>
        <p:spPr bwMode="auto">
          <a:xfrm>
            <a:off x="749300" y="3397250"/>
            <a:ext cx="1246188" cy="1114425"/>
          </a:xfrm>
          <a:custGeom>
            <a:avLst/>
            <a:gdLst>
              <a:gd name="T0" fmla="*/ 2147483647 w 1616"/>
              <a:gd name="T1" fmla="*/ 0 h 829"/>
              <a:gd name="T2" fmla="*/ 2147483647 w 1616"/>
              <a:gd name="T3" fmla="*/ 2147483647 h 829"/>
              <a:gd name="T4" fmla="*/ 0 w 1616"/>
              <a:gd name="T5" fmla="*/ 2147483647 h 829"/>
              <a:gd name="T6" fmla="*/ 0 60000 65536"/>
              <a:gd name="T7" fmla="*/ 0 60000 65536"/>
              <a:gd name="T8" fmla="*/ 0 60000 65536"/>
              <a:gd name="T9" fmla="*/ 0 w 1616"/>
              <a:gd name="T10" fmla="*/ 0 h 829"/>
              <a:gd name="T11" fmla="*/ 1616 w 1616"/>
              <a:gd name="T12" fmla="*/ 829 h 82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616" h="829">
                <a:moveTo>
                  <a:pt x="1616" y="0"/>
                </a:moveTo>
                <a:lnTo>
                  <a:pt x="916" y="829"/>
                </a:lnTo>
                <a:lnTo>
                  <a:pt x="0" y="829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49211" name="Freeform 602"/>
          <p:cNvSpPr>
            <a:spLocks/>
          </p:cNvSpPr>
          <p:nvPr/>
        </p:nvSpPr>
        <p:spPr bwMode="auto">
          <a:xfrm>
            <a:off x="4094163" y="4991100"/>
            <a:ext cx="174625" cy="165100"/>
          </a:xfrm>
          <a:custGeom>
            <a:avLst/>
            <a:gdLst>
              <a:gd name="T0" fmla="*/ 2147483647 w 118"/>
              <a:gd name="T1" fmla="*/ 2147483647 h 120"/>
              <a:gd name="T2" fmla="*/ 2147483647 w 118"/>
              <a:gd name="T3" fmla="*/ 2147483647 h 120"/>
              <a:gd name="T4" fmla="*/ 2147483647 w 118"/>
              <a:gd name="T5" fmla="*/ 2147483647 h 120"/>
              <a:gd name="T6" fmla="*/ 2147483647 w 118"/>
              <a:gd name="T7" fmla="*/ 2147483647 h 120"/>
              <a:gd name="T8" fmla="*/ 2147483647 w 118"/>
              <a:gd name="T9" fmla="*/ 2147483647 h 120"/>
              <a:gd name="T10" fmla="*/ 2147483647 w 118"/>
              <a:gd name="T11" fmla="*/ 2147483647 h 120"/>
              <a:gd name="T12" fmla="*/ 2147483647 w 118"/>
              <a:gd name="T13" fmla="*/ 2147483647 h 120"/>
              <a:gd name="T14" fmla="*/ 2147483647 w 118"/>
              <a:gd name="T15" fmla="*/ 2147483647 h 120"/>
              <a:gd name="T16" fmla="*/ 2147483647 w 118"/>
              <a:gd name="T17" fmla="*/ 2147483647 h 120"/>
              <a:gd name="T18" fmla="*/ 2147483647 w 118"/>
              <a:gd name="T19" fmla="*/ 2147483647 h 120"/>
              <a:gd name="T20" fmla="*/ 2147483647 w 118"/>
              <a:gd name="T21" fmla="*/ 2147483647 h 120"/>
              <a:gd name="T22" fmla="*/ 2147483647 w 118"/>
              <a:gd name="T23" fmla="*/ 0 h 120"/>
              <a:gd name="T24" fmla="*/ 2147483647 w 118"/>
              <a:gd name="T25" fmla="*/ 2147483647 h 120"/>
              <a:gd name="T26" fmla="*/ 2147483647 w 118"/>
              <a:gd name="T27" fmla="*/ 2147483647 h 120"/>
              <a:gd name="T28" fmla="*/ 2147483647 w 118"/>
              <a:gd name="T29" fmla="*/ 2147483647 h 120"/>
              <a:gd name="T30" fmla="*/ 2147483647 w 118"/>
              <a:gd name="T31" fmla="*/ 2147483647 h 120"/>
              <a:gd name="T32" fmla="*/ 2147483647 w 118"/>
              <a:gd name="T33" fmla="*/ 2147483647 h 120"/>
              <a:gd name="T34" fmla="*/ 2147483647 w 118"/>
              <a:gd name="T35" fmla="*/ 2147483647 h 120"/>
              <a:gd name="T36" fmla="*/ 2147483647 w 118"/>
              <a:gd name="T37" fmla="*/ 2147483647 h 120"/>
              <a:gd name="T38" fmla="*/ 2147483647 w 118"/>
              <a:gd name="T39" fmla="*/ 2147483647 h 120"/>
              <a:gd name="T40" fmla="*/ 2147483647 w 118"/>
              <a:gd name="T41" fmla="*/ 2147483647 h 120"/>
              <a:gd name="T42" fmla="*/ 2147483647 w 118"/>
              <a:gd name="T43" fmla="*/ 2147483647 h 120"/>
              <a:gd name="T44" fmla="*/ 2147483647 w 118"/>
              <a:gd name="T45" fmla="*/ 2147483647 h 120"/>
              <a:gd name="T46" fmla="*/ 2147483647 w 118"/>
              <a:gd name="T47" fmla="*/ 2147483647 h 120"/>
              <a:gd name="T48" fmla="*/ 2147483647 w 118"/>
              <a:gd name="T49" fmla="*/ 2147483647 h 120"/>
              <a:gd name="T50" fmla="*/ 0 w 118"/>
              <a:gd name="T51" fmla="*/ 2147483647 h 120"/>
              <a:gd name="T52" fmla="*/ 2147483647 w 118"/>
              <a:gd name="T53" fmla="*/ 2147483647 h 120"/>
              <a:gd name="T54" fmla="*/ 2147483647 w 118"/>
              <a:gd name="T55" fmla="*/ 2147483647 h 120"/>
              <a:gd name="T56" fmla="*/ 2147483647 w 118"/>
              <a:gd name="T57" fmla="*/ 2147483647 h 120"/>
              <a:gd name="T58" fmla="*/ 2147483647 w 118"/>
              <a:gd name="T59" fmla="*/ 2147483647 h 120"/>
              <a:gd name="T60" fmla="*/ 2147483647 w 118"/>
              <a:gd name="T61" fmla="*/ 2147483647 h 120"/>
              <a:gd name="T62" fmla="*/ 2147483647 w 118"/>
              <a:gd name="T63" fmla="*/ 2147483647 h 120"/>
              <a:gd name="T64" fmla="*/ 2147483647 w 118"/>
              <a:gd name="T65" fmla="*/ 2147483647 h 120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w 118"/>
              <a:gd name="T100" fmla="*/ 0 h 120"/>
              <a:gd name="T101" fmla="*/ 118 w 118"/>
              <a:gd name="T102" fmla="*/ 120 h 120"/>
            </a:gdLst>
            <a:ahLst/>
            <a:cxnLst>
              <a:cxn ang="T66">
                <a:pos x="T0" y="T1"/>
              </a:cxn>
              <a:cxn ang="T67">
                <a:pos x="T2" y="T3"/>
              </a:cxn>
              <a:cxn ang="T68">
                <a:pos x="T4" y="T5"/>
              </a:cxn>
              <a:cxn ang="T69">
                <a:pos x="T6" y="T7"/>
              </a:cxn>
              <a:cxn ang="T70">
                <a:pos x="T8" y="T9"/>
              </a:cxn>
              <a:cxn ang="T71">
                <a:pos x="T10" y="T11"/>
              </a:cxn>
              <a:cxn ang="T72">
                <a:pos x="T12" y="T13"/>
              </a:cxn>
              <a:cxn ang="T73">
                <a:pos x="T14" y="T15"/>
              </a:cxn>
              <a:cxn ang="T74">
                <a:pos x="T16" y="T17"/>
              </a:cxn>
              <a:cxn ang="T75">
                <a:pos x="T18" y="T19"/>
              </a:cxn>
              <a:cxn ang="T76">
                <a:pos x="T20" y="T21"/>
              </a:cxn>
              <a:cxn ang="T77">
                <a:pos x="T22" y="T23"/>
              </a:cxn>
              <a:cxn ang="T78">
                <a:pos x="T24" y="T25"/>
              </a:cxn>
              <a:cxn ang="T79">
                <a:pos x="T26" y="T27"/>
              </a:cxn>
              <a:cxn ang="T80">
                <a:pos x="T28" y="T29"/>
              </a:cxn>
              <a:cxn ang="T81">
                <a:pos x="T30" y="T31"/>
              </a:cxn>
              <a:cxn ang="T82">
                <a:pos x="T32" y="T33"/>
              </a:cxn>
              <a:cxn ang="T83">
                <a:pos x="T34" y="T35"/>
              </a:cxn>
              <a:cxn ang="T84">
                <a:pos x="T36" y="T37"/>
              </a:cxn>
              <a:cxn ang="T85">
                <a:pos x="T38" y="T39"/>
              </a:cxn>
              <a:cxn ang="T86">
                <a:pos x="T40" y="T41"/>
              </a:cxn>
              <a:cxn ang="T87">
                <a:pos x="T42" y="T43"/>
              </a:cxn>
              <a:cxn ang="T88">
                <a:pos x="T44" y="T45"/>
              </a:cxn>
              <a:cxn ang="T89">
                <a:pos x="T46" y="T47"/>
              </a:cxn>
              <a:cxn ang="T90">
                <a:pos x="T48" y="T49"/>
              </a:cxn>
              <a:cxn ang="T91">
                <a:pos x="T50" y="T51"/>
              </a:cxn>
              <a:cxn ang="T92">
                <a:pos x="T52" y="T53"/>
              </a:cxn>
              <a:cxn ang="T93">
                <a:pos x="T54" y="T55"/>
              </a:cxn>
              <a:cxn ang="T94">
                <a:pos x="T56" y="T57"/>
              </a:cxn>
              <a:cxn ang="T95">
                <a:pos x="T58" y="T59"/>
              </a:cxn>
              <a:cxn ang="T96">
                <a:pos x="T60" y="T61"/>
              </a:cxn>
              <a:cxn ang="T97">
                <a:pos x="T62" y="T63"/>
              </a:cxn>
              <a:cxn ang="T98">
                <a:pos x="T64" y="T65"/>
              </a:cxn>
            </a:cxnLst>
            <a:rect l="T99" t="T100" r="T101" b="T102"/>
            <a:pathLst>
              <a:path w="118" h="120">
                <a:moveTo>
                  <a:pt x="62" y="83"/>
                </a:moveTo>
                <a:lnTo>
                  <a:pt x="64" y="93"/>
                </a:lnTo>
                <a:lnTo>
                  <a:pt x="70" y="93"/>
                </a:lnTo>
                <a:lnTo>
                  <a:pt x="69" y="77"/>
                </a:lnTo>
                <a:lnTo>
                  <a:pt x="88" y="75"/>
                </a:lnTo>
                <a:lnTo>
                  <a:pt x="118" y="58"/>
                </a:lnTo>
                <a:lnTo>
                  <a:pt x="118" y="47"/>
                </a:lnTo>
                <a:lnTo>
                  <a:pt x="110" y="35"/>
                </a:lnTo>
                <a:lnTo>
                  <a:pt x="105" y="24"/>
                </a:lnTo>
                <a:lnTo>
                  <a:pt x="110" y="24"/>
                </a:lnTo>
                <a:lnTo>
                  <a:pt x="113" y="12"/>
                </a:lnTo>
                <a:lnTo>
                  <a:pt x="110" y="0"/>
                </a:lnTo>
                <a:lnTo>
                  <a:pt x="101" y="21"/>
                </a:lnTo>
                <a:lnTo>
                  <a:pt x="99" y="7"/>
                </a:lnTo>
                <a:lnTo>
                  <a:pt x="94" y="10"/>
                </a:lnTo>
                <a:lnTo>
                  <a:pt x="89" y="8"/>
                </a:lnTo>
                <a:lnTo>
                  <a:pt x="81" y="10"/>
                </a:lnTo>
                <a:lnTo>
                  <a:pt x="70" y="28"/>
                </a:lnTo>
                <a:lnTo>
                  <a:pt x="72" y="40"/>
                </a:lnTo>
                <a:lnTo>
                  <a:pt x="67" y="50"/>
                </a:lnTo>
                <a:lnTo>
                  <a:pt x="64" y="48"/>
                </a:lnTo>
                <a:lnTo>
                  <a:pt x="58" y="55"/>
                </a:lnTo>
                <a:lnTo>
                  <a:pt x="32" y="66"/>
                </a:lnTo>
                <a:lnTo>
                  <a:pt x="26" y="82"/>
                </a:lnTo>
                <a:lnTo>
                  <a:pt x="5" y="102"/>
                </a:lnTo>
                <a:lnTo>
                  <a:pt x="0" y="118"/>
                </a:lnTo>
                <a:lnTo>
                  <a:pt x="5" y="120"/>
                </a:lnTo>
                <a:lnTo>
                  <a:pt x="5" y="114"/>
                </a:lnTo>
                <a:lnTo>
                  <a:pt x="23" y="101"/>
                </a:lnTo>
                <a:lnTo>
                  <a:pt x="26" y="91"/>
                </a:lnTo>
                <a:lnTo>
                  <a:pt x="54" y="90"/>
                </a:lnTo>
                <a:lnTo>
                  <a:pt x="54" y="86"/>
                </a:lnTo>
                <a:lnTo>
                  <a:pt x="62" y="83"/>
                </a:lnTo>
                <a:close/>
              </a:path>
            </a:pathLst>
          </a:custGeom>
          <a:solidFill>
            <a:srgbClr val="00FFFF"/>
          </a:solidFill>
          <a:ln w="317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49212" name="Oval 603"/>
          <p:cNvSpPr>
            <a:spLocks noChangeArrowheads="1"/>
          </p:cNvSpPr>
          <p:nvPr/>
        </p:nvSpPr>
        <p:spPr bwMode="auto">
          <a:xfrm>
            <a:off x="2262188" y="4935538"/>
            <a:ext cx="85725" cy="79375"/>
          </a:xfrm>
          <a:prstGeom prst="ellipse">
            <a:avLst/>
          </a:prstGeom>
          <a:solidFill>
            <a:schemeClr val="tx1"/>
          </a:solidFill>
          <a:ln w="8001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49213" name="Oval 604"/>
          <p:cNvSpPr>
            <a:spLocks noChangeArrowheads="1"/>
          </p:cNvSpPr>
          <p:nvPr/>
        </p:nvSpPr>
        <p:spPr bwMode="auto">
          <a:xfrm>
            <a:off x="4475163" y="5241925"/>
            <a:ext cx="87312" cy="80963"/>
          </a:xfrm>
          <a:prstGeom prst="ellipse">
            <a:avLst/>
          </a:prstGeom>
          <a:solidFill>
            <a:srgbClr val="000000"/>
          </a:solidFill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49214" name="Rectangle 605"/>
          <p:cNvSpPr>
            <a:spLocks noChangeArrowheads="1"/>
          </p:cNvSpPr>
          <p:nvPr/>
        </p:nvSpPr>
        <p:spPr bwMode="auto">
          <a:xfrm>
            <a:off x="2428875" y="4168775"/>
            <a:ext cx="795338" cy="214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49215" name="Rectangle 606"/>
          <p:cNvSpPr>
            <a:spLocks noChangeArrowheads="1"/>
          </p:cNvSpPr>
          <p:nvPr/>
        </p:nvSpPr>
        <p:spPr bwMode="auto">
          <a:xfrm>
            <a:off x="2063750" y="2527300"/>
            <a:ext cx="3587750" cy="792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r>
              <a:rPr lang="en-US" altLang="ja-JP" sz="1600" b="1">
                <a:solidFill>
                  <a:srgbClr val="0000CC"/>
                </a:solidFill>
              </a:rPr>
              <a:t>Kitakyushu Facility</a:t>
            </a:r>
          </a:p>
          <a:p>
            <a:r>
              <a:rPr lang="ja-JP" altLang="en-US" sz="1200" b="1">
                <a:solidFill>
                  <a:srgbClr val="000000"/>
                </a:solidFill>
              </a:rPr>
              <a:t>　</a:t>
            </a:r>
            <a:r>
              <a:rPr lang="en-US" altLang="ja-JP" sz="1200" b="1">
                <a:solidFill>
                  <a:srgbClr val="000000"/>
                </a:solidFill>
              </a:rPr>
              <a:t>Kitakyushu City, Fukuoka</a:t>
            </a:r>
          </a:p>
          <a:p>
            <a:r>
              <a:rPr lang="ja-JP" altLang="en-US" sz="1200" b="1">
                <a:solidFill>
                  <a:srgbClr val="000000"/>
                </a:solidFill>
              </a:rPr>
              <a:t>　</a:t>
            </a:r>
            <a:r>
              <a:rPr lang="en-US" altLang="ja-JP" sz="1200" b="1">
                <a:solidFill>
                  <a:srgbClr val="000000"/>
                </a:solidFill>
              </a:rPr>
              <a:t>Operation started: Dec. 2004</a:t>
            </a:r>
            <a:endParaRPr lang="en-US" altLang="ja-JP" sz="1200" b="1"/>
          </a:p>
          <a:p>
            <a:r>
              <a:rPr lang="ja-JP" altLang="en-US" sz="1200" b="1"/>
              <a:t>　</a:t>
            </a:r>
          </a:p>
        </p:txBody>
      </p:sp>
      <p:sp>
        <p:nvSpPr>
          <p:cNvPr id="49216" name="Rectangle 607"/>
          <p:cNvSpPr>
            <a:spLocks noChangeArrowheads="1"/>
          </p:cNvSpPr>
          <p:nvPr/>
        </p:nvSpPr>
        <p:spPr bwMode="auto">
          <a:xfrm>
            <a:off x="4603750" y="5778500"/>
            <a:ext cx="665163" cy="214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49217" name="Rectangle 608"/>
          <p:cNvSpPr>
            <a:spLocks noChangeArrowheads="1"/>
          </p:cNvSpPr>
          <p:nvPr/>
        </p:nvSpPr>
        <p:spPr bwMode="auto">
          <a:xfrm>
            <a:off x="6142038" y="5572125"/>
            <a:ext cx="2519362" cy="792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r>
              <a:rPr lang="en-US" altLang="ja-JP" sz="1600" b="1">
                <a:solidFill>
                  <a:srgbClr val="0000CC"/>
                </a:solidFill>
              </a:rPr>
              <a:t>Toyota Facility</a:t>
            </a:r>
          </a:p>
          <a:p>
            <a:r>
              <a:rPr lang="en-US" altLang="ja-JP" sz="1200" b="1">
                <a:solidFill>
                  <a:srgbClr val="000000"/>
                </a:solidFill>
              </a:rPr>
              <a:t>Toyota City, Aichi</a:t>
            </a:r>
          </a:p>
          <a:p>
            <a:r>
              <a:rPr lang="en-US" altLang="ja-JP" sz="1200" b="1">
                <a:solidFill>
                  <a:srgbClr val="000000"/>
                </a:solidFill>
              </a:rPr>
              <a:t>Operation started: Sep. 2005</a:t>
            </a:r>
          </a:p>
          <a:p>
            <a:r>
              <a:rPr lang="ja-JP" altLang="en-US" sz="1200" b="1"/>
              <a:t>　</a:t>
            </a:r>
          </a:p>
        </p:txBody>
      </p:sp>
      <p:sp>
        <p:nvSpPr>
          <p:cNvPr id="49218" name="Freeform 609"/>
          <p:cNvSpPr>
            <a:spLocks/>
          </p:cNvSpPr>
          <p:nvPr/>
        </p:nvSpPr>
        <p:spPr bwMode="auto">
          <a:xfrm>
            <a:off x="5400675" y="4722813"/>
            <a:ext cx="2432050" cy="650875"/>
          </a:xfrm>
          <a:custGeom>
            <a:avLst/>
            <a:gdLst>
              <a:gd name="T0" fmla="*/ 2147483647 w 1532"/>
              <a:gd name="T1" fmla="*/ 2147483647 h 410"/>
              <a:gd name="T2" fmla="*/ 2147483647 w 1532"/>
              <a:gd name="T3" fmla="*/ 0 h 410"/>
              <a:gd name="T4" fmla="*/ 0 w 1532"/>
              <a:gd name="T5" fmla="*/ 2147483647 h 410"/>
              <a:gd name="T6" fmla="*/ 0 60000 65536"/>
              <a:gd name="T7" fmla="*/ 0 60000 65536"/>
              <a:gd name="T8" fmla="*/ 0 60000 65536"/>
              <a:gd name="T9" fmla="*/ 0 w 1532"/>
              <a:gd name="T10" fmla="*/ 0 h 410"/>
              <a:gd name="T11" fmla="*/ 1532 w 1532"/>
              <a:gd name="T12" fmla="*/ 410 h 41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532" h="410">
                <a:moveTo>
                  <a:pt x="1532" y="1"/>
                </a:moveTo>
                <a:lnTo>
                  <a:pt x="681" y="0"/>
                </a:lnTo>
                <a:lnTo>
                  <a:pt x="0" y="410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49219" name="Oval 610"/>
          <p:cNvSpPr>
            <a:spLocks noChangeArrowheads="1"/>
          </p:cNvSpPr>
          <p:nvPr/>
        </p:nvSpPr>
        <p:spPr bwMode="auto">
          <a:xfrm>
            <a:off x="5375275" y="5291138"/>
            <a:ext cx="87313" cy="82550"/>
          </a:xfrm>
          <a:prstGeom prst="ellipse">
            <a:avLst/>
          </a:prstGeom>
          <a:solidFill>
            <a:srgbClr val="000000"/>
          </a:solidFill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49220" name="Rectangle 611"/>
          <p:cNvSpPr>
            <a:spLocks noChangeArrowheads="1"/>
          </p:cNvSpPr>
          <p:nvPr/>
        </p:nvSpPr>
        <p:spPr bwMode="auto">
          <a:xfrm>
            <a:off x="5673725" y="5540375"/>
            <a:ext cx="663575" cy="214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49221" name="Rectangle 612"/>
          <p:cNvSpPr>
            <a:spLocks noChangeArrowheads="1"/>
          </p:cNvSpPr>
          <p:nvPr/>
        </p:nvSpPr>
        <p:spPr bwMode="auto">
          <a:xfrm>
            <a:off x="6469063" y="4437063"/>
            <a:ext cx="2268537" cy="792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r>
              <a:rPr lang="en-US" altLang="ja-JP" sz="1600" b="1">
                <a:solidFill>
                  <a:srgbClr val="0000CC"/>
                </a:solidFill>
              </a:rPr>
              <a:t>Tokyo Facility</a:t>
            </a:r>
            <a:r>
              <a:rPr lang="en-US" altLang="ja-JP" sz="1200" b="1">
                <a:solidFill>
                  <a:srgbClr val="000000"/>
                </a:solidFill>
              </a:rPr>
              <a:t/>
            </a:r>
            <a:br>
              <a:rPr lang="en-US" altLang="ja-JP" sz="1200" b="1">
                <a:solidFill>
                  <a:srgbClr val="000000"/>
                </a:solidFill>
              </a:rPr>
            </a:br>
            <a:r>
              <a:rPr lang="en-US" altLang="ja-JP" sz="1200" b="1">
                <a:solidFill>
                  <a:srgbClr val="000000"/>
                </a:solidFill>
              </a:rPr>
              <a:t> Koto-ku, Tokyo</a:t>
            </a:r>
          </a:p>
          <a:p>
            <a:r>
              <a:rPr lang="en-US" altLang="ja-JP" sz="1200" b="1">
                <a:solidFill>
                  <a:srgbClr val="000000"/>
                </a:solidFill>
              </a:rPr>
              <a:t> Operation started: Nov. 2005</a:t>
            </a:r>
          </a:p>
          <a:p>
            <a:r>
              <a:rPr lang="ja-JP" altLang="en-US" sz="1200" b="1"/>
              <a:t>　</a:t>
            </a:r>
          </a:p>
        </p:txBody>
      </p:sp>
      <p:sp>
        <p:nvSpPr>
          <p:cNvPr id="49222" name="Freeform 613"/>
          <p:cNvSpPr>
            <a:spLocks/>
          </p:cNvSpPr>
          <p:nvPr/>
        </p:nvSpPr>
        <p:spPr bwMode="auto">
          <a:xfrm>
            <a:off x="4487863" y="5283200"/>
            <a:ext cx="3074987" cy="536575"/>
          </a:xfrm>
          <a:custGeom>
            <a:avLst/>
            <a:gdLst>
              <a:gd name="T0" fmla="*/ 2147483647 w 1937"/>
              <a:gd name="T1" fmla="*/ 2147483647 h 338"/>
              <a:gd name="T2" fmla="*/ 2147483647 w 1937"/>
              <a:gd name="T3" fmla="*/ 2147483647 h 338"/>
              <a:gd name="T4" fmla="*/ 0 w 1937"/>
              <a:gd name="T5" fmla="*/ 0 h 338"/>
              <a:gd name="T6" fmla="*/ 0 60000 65536"/>
              <a:gd name="T7" fmla="*/ 0 60000 65536"/>
              <a:gd name="T8" fmla="*/ 0 60000 65536"/>
              <a:gd name="T9" fmla="*/ 0 w 1937"/>
              <a:gd name="T10" fmla="*/ 0 h 338"/>
              <a:gd name="T11" fmla="*/ 1937 w 1937"/>
              <a:gd name="T12" fmla="*/ 338 h 33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37" h="338">
                <a:moveTo>
                  <a:pt x="1937" y="338"/>
                </a:moveTo>
                <a:lnTo>
                  <a:pt x="1064" y="338"/>
                </a:lnTo>
                <a:lnTo>
                  <a:pt x="0" y="0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49223" name="Rectangle 614"/>
          <p:cNvSpPr>
            <a:spLocks noChangeArrowheads="1"/>
          </p:cNvSpPr>
          <p:nvPr/>
        </p:nvSpPr>
        <p:spPr bwMode="auto">
          <a:xfrm>
            <a:off x="4627563" y="5954713"/>
            <a:ext cx="1392237" cy="193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49224" name="Oval 615"/>
          <p:cNvSpPr>
            <a:spLocks noChangeArrowheads="1"/>
          </p:cNvSpPr>
          <p:nvPr/>
        </p:nvSpPr>
        <p:spPr bwMode="auto">
          <a:xfrm>
            <a:off x="3878263" y="5192713"/>
            <a:ext cx="80962" cy="74612"/>
          </a:xfrm>
          <a:prstGeom prst="ellipse">
            <a:avLst/>
          </a:prstGeom>
          <a:solidFill>
            <a:schemeClr val="tx1"/>
          </a:solidFill>
          <a:ln w="8001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49225" name="Rectangle 616"/>
          <p:cNvSpPr>
            <a:spLocks noChangeArrowheads="1"/>
          </p:cNvSpPr>
          <p:nvPr/>
        </p:nvSpPr>
        <p:spPr bwMode="auto">
          <a:xfrm>
            <a:off x="3422650" y="5786438"/>
            <a:ext cx="663575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49226" name="Rectangle 617"/>
          <p:cNvSpPr>
            <a:spLocks noChangeArrowheads="1"/>
          </p:cNvSpPr>
          <p:nvPr/>
        </p:nvSpPr>
        <p:spPr bwMode="auto">
          <a:xfrm>
            <a:off x="3789363" y="3438525"/>
            <a:ext cx="3709987" cy="792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r>
              <a:rPr lang="en-US" altLang="ja-JP" sz="1600" b="1">
                <a:solidFill>
                  <a:srgbClr val="0000CC"/>
                </a:solidFill>
              </a:rPr>
              <a:t>Osaka Facility</a:t>
            </a:r>
          </a:p>
          <a:p>
            <a:r>
              <a:rPr lang="ja-JP" altLang="en-US" sz="1200" b="1">
                <a:solidFill>
                  <a:srgbClr val="000000"/>
                </a:solidFill>
              </a:rPr>
              <a:t>　</a:t>
            </a:r>
            <a:r>
              <a:rPr lang="en-US" altLang="ja-JP" sz="1200" b="1">
                <a:solidFill>
                  <a:srgbClr val="000000"/>
                </a:solidFill>
              </a:rPr>
              <a:t>Osaka City, Osaka</a:t>
            </a:r>
          </a:p>
          <a:p>
            <a:r>
              <a:rPr lang="ja-JP" altLang="en-US" sz="1200" b="1">
                <a:solidFill>
                  <a:srgbClr val="000000"/>
                </a:solidFill>
              </a:rPr>
              <a:t>　</a:t>
            </a:r>
            <a:r>
              <a:rPr lang="en-US" altLang="ja-JP" sz="1200" b="1">
                <a:solidFill>
                  <a:srgbClr val="000000"/>
                </a:solidFill>
              </a:rPr>
              <a:t>Operation started: Oct. 2006</a:t>
            </a:r>
            <a:r>
              <a:rPr lang="ja-JP" altLang="en-US" sz="1200" b="1">
                <a:solidFill>
                  <a:srgbClr val="000000"/>
                </a:solidFill>
              </a:rPr>
              <a:t>　</a:t>
            </a:r>
          </a:p>
          <a:p>
            <a:r>
              <a:rPr lang="ja-JP" altLang="en-US" sz="1200" b="1">
                <a:solidFill>
                  <a:srgbClr val="000000"/>
                </a:solidFill>
              </a:rPr>
              <a:t>　</a:t>
            </a:r>
            <a:endParaRPr lang="ja-JP" altLang="en-US" sz="1200" b="1"/>
          </a:p>
        </p:txBody>
      </p:sp>
      <p:sp>
        <p:nvSpPr>
          <p:cNvPr id="49227" name="Freeform 618"/>
          <p:cNvSpPr>
            <a:spLocks/>
          </p:cNvSpPr>
          <p:nvPr/>
        </p:nvSpPr>
        <p:spPr bwMode="auto">
          <a:xfrm>
            <a:off x="3757613" y="3681413"/>
            <a:ext cx="1466850" cy="1504950"/>
          </a:xfrm>
          <a:custGeom>
            <a:avLst/>
            <a:gdLst>
              <a:gd name="T0" fmla="*/ 2147483647 w 924"/>
              <a:gd name="T1" fmla="*/ 0 h 948"/>
              <a:gd name="T2" fmla="*/ 0 w 924"/>
              <a:gd name="T3" fmla="*/ 0 h 948"/>
              <a:gd name="T4" fmla="*/ 2147483647 w 924"/>
              <a:gd name="T5" fmla="*/ 2147483647 h 948"/>
              <a:gd name="T6" fmla="*/ 0 60000 65536"/>
              <a:gd name="T7" fmla="*/ 0 60000 65536"/>
              <a:gd name="T8" fmla="*/ 0 60000 65536"/>
              <a:gd name="T9" fmla="*/ 0 w 924"/>
              <a:gd name="T10" fmla="*/ 0 h 948"/>
              <a:gd name="T11" fmla="*/ 924 w 924"/>
              <a:gd name="T12" fmla="*/ 948 h 94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924" h="948">
                <a:moveTo>
                  <a:pt x="924" y="0"/>
                </a:moveTo>
                <a:lnTo>
                  <a:pt x="0" y="0"/>
                </a:lnTo>
                <a:lnTo>
                  <a:pt x="108" y="948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49228" name="Rectangle 619"/>
          <p:cNvSpPr>
            <a:spLocks noChangeArrowheads="1"/>
          </p:cNvSpPr>
          <p:nvPr/>
        </p:nvSpPr>
        <p:spPr bwMode="auto">
          <a:xfrm>
            <a:off x="5503863" y="2263775"/>
            <a:ext cx="795337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49229" name="Rectangle 620"/>
          <p:cNvSpPr>
            <a:spLocks noChangeArrowheads="1"/>
          </p:cNvSpPr>
          <p:nvPr/>
        </p:nvSpPr>
        <p:spPr bwMode="auto">
          <a:xfrm>
            <a:off x="3292475" y="5943600"/>
            <a:ext cx="1311275" cy="193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49230" name="Freeform 621"/>
          <p:cNvSpPr>
            <a:spLocks/>
          </p:cNvSpPr>
          <p:nvPr/>
        </p:nvSpPr>
        <p:spPr bwMode="auto">
          <a:xfrm>
            <a:off x="3551238" y="4757738"/>
            <a:ext cx="182562" cy="320675"/>
          </a:xfrm>
          <a:custGeom>
            <a:avLst/>
            <a:gdLst>
              <a:gd name="T0" fmla="*/ 2147483647 w 124"/>
              <a:gd name="T1" fmla="*/ 2147483647 h 232"/>
              <a:gd name="T2" fmla="*/ 2147483647 w 124"/>
              <a:gd name="T3" fmla="*/ 2147483647 h 232"/>
              <a:gd name="T4" fmla="*/ 2147483647 w 124"/>
              <a:gd name="T5" fmla="*/ 2147483647 h 232"/>
              <a:gd name="T6" fmla="*/ 2147483647 w 124"/>
              <a:gd name="T7" fmla="*/ 2147483647 h 232"/>
              <a:gd name="T8" fmla="*/ 2147483647 w 124"/>
              <a:gd name="T9" fmla="*/ 2147483647 h 232"/>
              <a:gd name="T10" fmla="*/ 2147483647 w 124"/>
              <a:gd name="T11" fmla="*/ 2147483647 h 232"/>
              <a:gd name="T12" fmla="*/ 2147483647 w 124"/>
              <a:gd name="T13" fmla="*/ 2147483647 h 232"/>
              <a:gd name="T14" fmla="*/ 2147483647 w 124"/>
              <a:gd name="T15" fmla="*/ 2147483647 h 232"/>
              <a:gd name="T16" fmla="*/ 2147483647 w 124"/>
              <a:gd name="T17" fmla="*/ 2147483647 h 232"/>
              <a:gd name="T18" fmla="*/ 2147483647 w 124"/>
              <a:gd name="T19" fmla="*/ 2147483647 h 232"/>
              <a:gd name="T20" fmla="*/ 2147483647 w 124"/>
              <a:gd name="T21" fmla="*/ 2147483647 h 232"/>
              <a:gd name="T22" fmla="*/ 2147483647 w 124"/>
              <a:gd name="T23" fmla="*/ 2147483647 h 232"/>
              <a:gd name="T24" fmla="*/ 2147483647 w 124"/>
              <a:gd name="T25" fmla="*/ 2147483647 h 232"/>
              <a:gd name="T26" fmla="*/ 2147483647 w 124"/>
              <a:gd name="T27" fmla="*/ 2147483647 h 232"/>
              <a:gd name="T28" fmla="*/ 2147483647 w 124"/>
              <a:gd name="T29" fmla="*/ 2147483647 h 232"/>
              <a:gd name="T30" fmla="*/ 2147483647 w 124"/>
              <a:gd name="T31" fmla="*/ 2147483647 h 232"/>
              <a:gd name="T32" fmla="*/ 2147483647 w 124"/>
              <a:gd name="T33" fmla="*/ 2147483647 h 232"/>
              <a:gd name="T34" fmla="*/ 2147483647 w 124"/>
              <a:gd name="T35" fmla="*/ 2147483647 h 232"/>
              <a:gd name="T36" fmla="*/ 2147483647 w 124"/>
              <a:gd name="T37" fmla="*/ 2147483647 h 232"/>
              <a:gd name="T38" fmla="*/ 2147483647 w 124"/>
              <a:gd name="T39" fmla="*/ 2147483647 h 232"/>
              <a:gd name="T40" fmla="*/ 2147483647 w 124"/>
              <a:gd name="T41" fmla="*/ 2147483647 h 232"/>
              <a:gd name="T42" fmla="*/ 2147483647 w 124"/>
              <a:gd name="T43" fmla="*/ 2147483647 h 232"/>
              <a:gd name="T44" fmla="*/ 2147483647 w 124"/>
              <a:gd name="T45" fmla="*/ 2147483647 h 232"/>
              <a:gd name="T46" fmla="*/ 2147483647 w 124"/>
              <a:gd name="T47" fmla="*/ 2147483647 h 232"/>
              <a:gd name="T48" fmla="*/ 2147483647 w 124"/>
              <a:gd name="T49" fmla="*/ 2147483647 h 232"/>
              <a:gd name="T50" fmla="*/ 2147483647 w 124"/>
              <a:gd name="T51" fmla="*/ 2147483647 h 232"/>
              <a:gd name="T52" fmla="*/ 2147483647 w 124"/>
              <a:gd name="T53" fmla="*/ 2147483647 h 232"/>
              <a:gd name="T54" fmla="*/ 2147483647 w 124"/>
              <a:gd name="T55" fmla="*/ 2147483647 h 232"/>
              <a:gd name="T56" fmla="*/ 2147483647 w 124"/>
              <a:gd name="T57" fmla="*/ 2147483647 h 232"/>
              <a:gd name="T58" fmla="*/ 2147483647 w 124"/>
              <a:gd name="T59" fmla="*/ 2147483647 h 232"/>
              <a:gd name="T60" fmla="*/ 2147483647 w 124"/>
              <a:gd name="T61" fmla="*/ 2147483647 h 232"/>
              <a:gd name="T62" fmla="*/ 2147483647 w 124"/>
              <a:gd name="T63" fmla="*/ 2147483647 h 232"/>
              <a:gd name="T64" fmla="*/ 2147483647 w 124"/>
              <a:gd name="T65" fmla="*/ 2147483647 h 232"/>
              <a:gd name="T66" fmla="*/ 2147483647 w 124"/>
              <a:gd name="T67" fmla="*/ 2147483647 h 232"/>
              <a:gd name="T68" fmla="*/ 2147483647 w 124"/>
              <a:gd name="T69" fmla="*/ 2147483647 h 232"/>
              <a:gd name="T70" fmla="*/ 2147483647 w 124"/>
              <a:gd name="T71" fmla="*/ 2147483647 h 232"/>
              <a:gd name="T72" fmla="*/ 2147483647 w 124"/>
              <a:gd name="T73" fmla="*/ 2147483647 h 232"/>
              <a:gd name="T74" fmla="*/ 2147483647 w 124"/>
              <a:gd name="T75" fmla="*/ 2147483647 h 232"/>
              <a:gd name="T76" fmla="*/ 2147483647 w 124"/>
              <a:gd name="T77" fmla="*/ 2147483647 h 232"/>
              <a:gd name="T78" fmla="*/ 2147483647 w 124"/>
              <a:gd name="T79" fmla="*/ 2147483647 h 232"/>
              <a:gd name="T80" fmla="*/ 2147483647 w 124"/>
              <a:gd name="T81" fmla="*/ 2147483647 h 232"/>
              <a:gd name="T82" fmla="*/ 2147483647 w 124"/>
              <a:gd name="T83" fmla="*/ 2147483647 h 232"/>
              <a:gd name="T84" fmla="*/ 2147483647 w 124"/>
              <a:gd name="T85" fmla="*/ 2147483647 h 232"/>
              <a:gd name="T86" fmla="*/ 2147483647 w 124"/>
              <a:gd name="T87" fmla="*/ 2147483647 h 232"/>
              <a:gd name="T88" fmla="*/ 2147483647 w 124"/>
              <a:gd name="T89" fmla="*/ 2147483647 h 232"/>
              <a:gd name="T90" fmla="*/ 2147483647 w 124"/>
              <a:gd name="T91" fmla="*/ 2147483647 h 232"/>
              <a:gd name="T92" fmla="*/ 2147483647 w 124"/>
              <a:gd name="T93" fmla="*/ 2147483647 h 232"/>
              <a:gd name="T94" fmla="*/ 2147483647 w 124"/>
              <a:gd name="T95" fmla="*/ 2147483647 h 232"/>
              <a:gd name="T96" fmla="*/ 2147483647 w 124"/>
              <a:gd name="T97" fmla="*/ 2147483647 h 232"/>
              <a:gd name="T98" fmla="*/ 2147483647 w 124"/>
              <a:gd name="T99" fmla="*/ 2147483647 h 232"/>
              <a:gd name="T100" fmla="*/ 2147483647 w 124"/>
              <a:gd name="T101" fmla="*/ 2147483647 h 232"/>
              <a:gd name="T102" fmla="*/ 2147483647 w 124"/>
              <a:gd name="T103" fmla="*/ 2147483647 h 232"/>
              <a:gd name="T104" fmla="*/ 2147483647 w 124"/>
              <a:gd name="T105" fmla="*/ 2147483647 h 232"/>
              <a:gd name="T106" fmla="*/ 2147483647 w 124"/>
              <a:gd name="T107" fmla="*/ 2147483647 h 232"/>
              <a:gd name="T108" fmla="*/ 2147483647 w 124"/>
              <a:gd name="T109" fmla="*/ 2147483647 h 232"/>
              <a:gd name="T110" fmla="*/ 2147483647 w 124"/>
              <a:gd name="T111" fmla="*/ 2147483647 h 232"/>
              <a:gd name="T112" fmla="*/ 2147483647 w 124"/>
              <a:gd name="T113" fmla="*/ 2147483647 h 232"/>
              <a:gd name="T114" fmla="*/ 2147483647 w 124"/>
              <a:gd name="T115" fmla="*/ 2147483647 h 232"/>
              <a:gd name="T116" fmla="*/ 2147483647 w 124"/>
              <a:gd name="T117" fmla="*/ 2147483647 h 232"/>
              <a:gd name="T118" fmla="*/ 0 w 124"/>
              <a:gd name="T119" fmla="*/ 2147483647 h 232"/>
              <a:gd name="T120" fmla="*/ 2147483647 w 124"/>
              <a:gd name="T121" fmla="*/ 2147483647 h 232"/>
              <a:gd name="T122" fmla="*/ 2147483647 w 124"/>
              <a:gd name="T123" fmla="*/ 2147483647 h 232"/>
              <a:gd name="T124" fmla="*/ 2147483647 w 124"/>
              <a:gd name="T125" fmla="*/ 2147483647 h 232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  <a:gd name="T186" fmla="*/ 0 60000 65536"/>
              <a:gd name="T187" fmla="*/ 0 60000 65536"/>
              <a:gd name="T188" fmla="*/ 0 60000 65536"/>
              <a:gd name="T189" fmla="*/ 0 w 124"/>
              <a:gd name="T190" fmla="*/ 0 h 232"/>
              <a:gd name="T191" fmla="*/ 124 w 124"/>
              <a:gd name="T192" fmla="*/ 232 h 232"/>
            </a:gdLst>
            <a:ahLst/>
            <a:cxnLst>
              <a:cxn ang="T126">
                <a:pos x="T0" y="T1"/>
              </a:cxn>
              <a:cxn ang="T127">
                <a:pos x="T2" y="T3"/>
              </a:cxn>
              <a:cxn ang="T128">
                <a:pos x="T4" y="T5"/>
              </a:cxn>
              <a:cxn ang="T129">
                <a:pos x="T6" y="T7"/>
              </a:cxn>
              <a:cxn ang="T130">
                <a:pos x="T8" y="T9"/>
              </a:cxn>
              <a:cxn ang="T131">
                <a:pos x="T10" y="T11"/>
              </a:cxn>
              <a:cxn ang="T132">
                <a:pos x="T12" y="T13"/>
              </a:cxn>
              <a:cxn ang="T133">
                <a:pos x="T14" y="T15"/>
              </a:cxn>
              <a:cxn ang="T134">
                <a:pos x="T16" y="T17"/>
              </a:cxn>
              <a:cxn ang="T135">
                <a:pos x="T18" y="T19"/>
              </a:cxn>
              <a:cxn ang="T136">
                <a:pos x="T20" y="T21"/>
              </a:cxn>
              <a:cxn ang="T137">
                <a:pos x="T22" y="T23"/>
              </a:cxn>
              <a:cxn ang="T138">
                <a:pos x="T24" y="T25"/>
              </a:cxn>
              <a:cxn ang="T139">
                <a:pos x="T26" y="T27"/>
              </a:cxn>
              <a:cxn ang="T140">
                <a:pos x="T28" y="T29"/>
              </a:cxn>
              <a:cxn ang="T141">
                <a:pos x="T30" y="T31"/>
              </a:cxn>
              <a:cxn ang="T142">
                <a:pos x="T32" y="T33"/>
              </a:cxn>
              <a:cxn ang="T143">
                <a:pos x="T34" y="T35"/>
              </a:cxn>
              <a:cxn ang="T144">
                <a:pos x="T36" y="T37"/>
              </a:cxn>
              <a:cxn ang="T145">
                <a:pos x="T38" y="T39"/>
              </a:cxn>
              <a:cxn ang="T146">
                <a:pos x="T40" y="T41"/>
              </a:cxn>
              <a:cxn ang="T147">
                <a:pos x="T42" y="T43"/>
              </a:cxn>
              <a:cxn ang="T148">
                <a:pos x="T44" y="T45"/>
              </a:cxn>
              <a:cxn ang="T149">
                <a:pos x="T46" y="T47"/>
              </a:cxn>
              <a:cxn ang="T150">
                <a:pos x="T48" y="T49"/>
              </a:cxn>
              <a:cxn ang="T151">
                <a:pos x="T50" y="T51"/>
              </a:cxn>
              <a:cxn ang="T152">
                <a:pos x="T52" y="T53"/>
              </a:cxn>
              <a:cxn ang="T153">
                <a:pos x="T54" y="T55"/>
              </a:cxn>
              <a:cxn ang="T154">
                <a:pos x="T56" y="T57"/>
              </a:cxn>
              <a:cxn ang="T155">
                <a:pos x="T58" y="T59"/>
              </a:cxn>
              <a:cxn ang="T156">
                <a:pos x="T60" y="T61"/>
              </a:cxn>
              <a:cxn ang="T157">
                <a:pos x="T62" y="T63"/>
              </a:cxn>
              <a:cxn ang="T158">
                <a:pos x="T64" y="T65"/>
              </a:cxn>
              <a:cxn ang="T159">
                <a:pos x="T66" y="T67"/>
              </a:cxn>
              <a:cxn ang="T160">
                <a:pos x="T68" y="T69"/>
              </a:cxn>
              <a:cxn ang="T161">
                <a:pos x="T70" y="T71"/>
              </a:cxn>
              <a:cxn ang="T162">
                <a:pos x="T72" y="T73"/>
              </a:cxn>
              <a:cxn ang="T163">
                <a:pos x="T74" y="T75"/>
              </a:cxn>
              <a:cxn ang="T164">
                <a:pos x="T76" y="T77"/>
              </a:cxn>
              <a:cxn ang="T165">
                <a:pos x="T78" y="T79"/>
              </a:cxn>
              <a:cxn ang="T166">
                <a:pos x="T80" y="T81"/>
              </a:cxn>
              <a:cxn ang="T167">
                <a:pos x="T82" y="T83"/>
              </a:cxn>
              <a:cxn ang="T168">
                <a:pos x="T84" y="T85"/>
              </a:cxn>
              <a:cxn ang="T169">
                <a:pos x="T86" y="T87"/>
              </a:cxn>
              <a:cxn ang="T170">
                <a:pos x="T88" y="T89"/>
              </a:cxn>
              <a:cxn ang="T171">
                <a:pos x="T90" y="T91"/>
              </a:cxn>
              <a:cxn ang="T172">
                <a:pos x="T92" y="T93"/>
              </a:cxn>
              <a:cxn ang="T173">
                <a:pos x="T94" y="T95"/>
              </a:cxn>
              <a:cxn ang="T174">
                <a:pos x="T96" y="T97"/>
              </a:cxn>
              <a:cxn ang="T175">
                <a:pos x="T98" y="T99"/>
              </a:cxn>
              <a:cxn ang="T176">
                <a:pos x="T100" y="T101"/>
              </a:cxn>
              <a:cxn ang="T177">
                <a:pos x="T102" y="T103"/>
              </a:cxn>
              <a:cxn ang="T178">
                <a:pos x="T104" y="T105"/>
              </a:cxn>
              <a:cxn ang="T179">
                <a:pos x="T106" y="T107"/>
              </a:cxn>
              <a:cxn ang="T180">
                <a:pos x="T108" y="T109"/>
              </a:cxn>
              <a:cxn ang="T181">
                <a:pos x="T110" y="T111"/>
              </a:cxn>
              <a:cxn ang="T182">
                <a:pos x="T112" y="T113"/>
              </a:cxn>
              <a:cxn ang="T183">
                <a:pos x="T114" y="T115"/>
              </a:cxn>
              <a:cxn ang="T184">
                <a:pos x="T116" y="T117"/>
              </a:cxn>
              <a:cxn ang="T185">
                <a:pos x="T118" y="T119"/>
              </a:cxn>
              <a:cxn ang="T186">
                <a:pos x="T120" y="T121"/>
              </a:cxn>
              <a:cxn ang="T187">
                <a:pos x="T122" y="T123"/>
              </a:cxn>
              <a:cxn ang="T188">
                <a:pos x="T124" y="T125"/>
              </a:cxn>
            </a:cxnLst>
            <a:rect l="T189" t="T190" r="T191" b="T192"/>
            <a:pathLst>
              <a:path w="124" h="232">
                <a:moveTo>
                  <a:pt x="11" y="232"/>
                </a:moveTo>
                <a:lnTo>
                  <a:pt x="26" y="230"/>
                </a:lnTo>
                <a:lnTo>
                  <a:pt x="23" y="209"/>
                </a:lnTo>
                <a:lnTo>
                  <a:pt x="23" y="208"/>
                </a:lnTo>
                <a:lnTo>
                  <a:pt x="16" y="192"/>
                </a:lnTo>
                <a:lnTo>
                  <a:pt x="8" y="193"/>
                </a:lnTo>
                <a:lnTo>
                  <a:pt x="16" y="193"/>
                </a:lnTo>
                <a:lnTo>
                  <a:pt x="15" y="198"/>
                </a:lnTo>
                <a:lnTo>
                  <a:pt x="29" y="181"/>
                </a:lnTo>
                <a:lnTo>
                  <a:pt x="31" y="176"/>
                </a:lnTo>
                <a:lnTo>
                  <a:pt x="29" y="171"/>
                </a:lnTo>
                <a:lnTo>
                  <a:pt x="24" y="165"/>
                </a:lnTo>
                <a:lnTo>
                  <a:pt x="18" y="169"/>
                </a:lnTo>
                <a:lnTo>
                  <a:pt x="26" y="169"/>
                </a:lnTo>
                <a:lnTo>
                  <a:pt x="24" y="174"/>
                </a:lnTo>
                <a:lnTo>
                  <a:pt x="31" y="165"/>
                </a:lnTo>
                <a:lnTo>
                  <a:pt x="32" y="160"/>
                </a:lnTo>
                <a:lnTo>
                  <a:pt x="32" y="158"/>
                </a:lnTo>
                <a:lnTo>
                  <a:pt x="31" y="150"/>
                </a:lnTo>
                <a:lnTo>
                  <a:pt x="23" y="152"/>
                </a:lnTo>
                <a:lnTo>
                  <a:pt x="29" y="157"/>
                </a:lnTo>
                <a:lnTo>
                  <a:pt x="31" y="152"/>
                </a:lnTo>
                <a:lnTo>
                  <a:pt x="26" y="158"/>
                </a:lnTo>
                <a:lnTo>
                  <a:pt x="58" y="142"/>
                </a:lnTo>
                <a:lnTo>
                  <a:pt x="61" y="139"/>
                </a:lnTo>
                <a:lnTo>
                  <a:pt x="67" y="126"/>
                </a:lnTo>
                <a:lnTo>
                  <a:pt x="61" y="123"/>
                </a:lnTo>
                <a:lnTo>
                  <a:pt x="62" y="131"/>
                </a:lnTo>
                <a:lnTo>
                  <a:pt x="73" y="130"/>
                </a:lnTo>
                <a:lnTo>
                  <a:pt x="78" y="126"/>
                </a:lnTo>
                <a:lnTo>
                  <a:pt x="80" y="122"/>
                </a:lnTo>
                <a:lnTo>
                  <a:pt x="80" y="118"/>
                </a:lnTo>
                <a:lnTo>
                  <a:pt x="75" y="107"/>
                </a:lnTo>
                <a:lnTo>
                  <a:pt x="67" y="110"/>
                </a:lnTo>
                <a:lnTo>
                  <a:pt x="73" y="115"/>
                </a:lnTo>
                <a:lnTo>
                  <a:pt x="75" y="110"/>
                </a:lnTo>
                <a:lnTo>
                  <a:pt x="70" y="117"/>
                </a:lnTo>
                <a:lnTo>
                  <a:pt x="86" y="109"/>
                </a:lnTo>
                <a:lnTo>
                  <a:pt x="83" y="102"/>
                </a:lnTo>
                <a:lnTo>
                  <a:pt x="81" y="110"/>
                </a:lnTo>
                <a:lnTo>
                  <a:pt x="96" y="114"/>
                </a:lnTo>
                <a:lnTo>
                  <a:pt x="97" y="114"/>
                </a:lnTo>
                <a:lnTo>
                  <a:pt x="102" y="112"/>
                </a:lnTo>
                <a:lnTo>
                  <a:pt x="112" y="106"/>
                </a:lnTo>
                <a:lnTo>
                  <a:pt x="113" y="104"/>
                </a:lnTo>
                <a:lnTo>
                  <a:pt x="115" y="102"/>
                </a:lnTo>
                <a:lnTo>
                  <a:pt x="121" y="85"/>
                </a:lnTo>
                <a:lnTo>
                  <a:pt x="121" y="80"/>
                </a:lnTo>
                <a:lnTo>
                  <a:pt x="116" y="67"/>
                </a:lnTo>
                <a:lnTo>
                  <a:pt x="108" y="69"/>
                </a:lnTo>
                <a:lnTo>
                  <a:pt x="116" y="69"/>
                </a:lnTo>
                <a:lnTo>
                  <a:pt x="115" y="74"/>
                </a:lnTo>
                <a:lnTo>
                  <a:pt x="123" y="64"/>
                </a:lnTo>
                <a:lnTo>
                  <a:pt x="124" y="59"/>
                </a:lnTo>
                <a:lnTo>
                  <a:pt x="123" y="55"/>
                </a:lnTo>
                <a:lnTo>
                  <a:pt x="112" y="43"/>
                </a:lnTo>
                <a:lnTo>
                  <a:pt x="105" y="48"/>
                </a:lnTo>
                <a:lnTo>
                  <a:pt x="113" y="51"/>
                </a:lnTo>
                <a:lnTo>
                  <a:pt x="123" y="24"/>
                </a:lnTo>
                <a:lnTo>
                  <a:pt x="123" y="21"/>
                </a:lnTo>
                <a:lnTo>
                  <a:pt x="120" y="0"/>
                </a:lnTo>
                <a:lnTo>
                  <a:pt x="105" y="2"/>
                </a:lnTo>
                <a:lnTo>
                  <a:pt x="108" y="23"/>
                </a:lnTo>
                <a:lnTo>
                  <a:pt x="115" y="21"/>
                </a:lnTo>
                <a:lnTo>
                  <a:pt x="108" y="20"/>
                </a:lnTo>
                <a:lnTo>
                  <a:pt x="99" y="47"/>
                </a:lnTo>
                <a:lnTo>
                  <a:pt x="97" y="48"/>
                </a:lnTo>
                <a:lnTo>
                  <a:pt x="101" y="55"/>
                </a:lnTo>
                <a:lnTo>
                  <a:pt x="112" y="66"/>
                </a:lnTo>
                <a:lnTo>
                  <a:pt x="108" y="59"/>
                </a:lnTo>
                <a:lnTo>
                  <a:pt x="116" y="59"/>
                </a:lnTo>
                <a:lnTo>
                  <a:pt x="112" y="55"/>
                </a:lnTo>
                <a:lnTo>
                  <a:pt x="104" y="64"/>
                </a:lnTo>
                <a:lnTo>
                  <a:pt x="101" y="69"/>
                </a:lnTo>
                <a:lnTo>
                  <a:pt x="102" y="72"/>
                </a:lnTo>
                <a:lnTo>
                  <a:pt x="107" y="85"/>
                </a:lnTo>
                <a:lnTo>
                  <a:pt x="113" y="82"/>
                </a:lnTo>
                <a:lnTo>
                  <a:pt x="107" y="80"/>
                </a:lnTo>
                <a:lnTo>
                  <a:pt x="101" y="98"/>
                </a:lnTo>
                <a:lnTo>
                  <a:pt x="107" y="99"/>
                </a:lnTo>
                <a:lnTo>
                  <a:pt x="104" y="93"/>
                </a:lnTo>
                <a:lnTo>
                  <a:pt x="94" y="99"/>
                </a:lnTo>
                <a:lnTo>
                  <a:pt x="97" y="106"/>
                </a:lnTo>
                <a:lnTo>
                  <a:pt x="99" y="99"/>
                </a:lnTo>
                <a:lnTo>
                  <a:pt x="85" y="96"/>
                </a:lnTo>
                <a:lnTo>
                  <a:pt x="83" y="95"/>
                </a:lnTo>
                <a:lnTo>
                  <a:pt x="80" y="96"/>
                </a:lnTo>
                <a:lnTo>
                  <a:pt x="64" y="104"/>
                </a:lnTo>
                <a:lnTo>
                  <a:pt x="62" y="106"/>
                </a:lnTo>
                <a:lnTo>
                  <a:pt x="59" y="110"/>
                </a:lnTo>
                <a:lnTo>
                  <a:pt x="61" y="114"/>
                </a:lnTo>
                <a:lnTo>
                  <a:pt x="66" y="125"/>
                </a:lnTo>
                <a:lnTo>
                  <a:pt x="67" y="117"/>
                </a:lnTo>
                <a:lnTo>
                  <a:pt x="64" y="122"/>
                </a:lnTo>
                <a:lnTo>
                  <a:pt x="72" y="122"/>
                </a:lnTo>
                <a:lnTo>
                  <a:pt x="72" y="114"/>
                </a:lnTo>
                <a:lnTo>
                  <a:pt x="61" y="115"/>
                </a:lnTo>
                <a:lnTo>
                  <a:pt x="56" y="118"/>
                </a:lnTo>
                <a:lnTo>
                  <a:pt x="54" y="120"/>
                </a:lnTo>
                <a:lnTo>
                  <a:pt x="48" y="133"/>
                </a:lnTo>
                <a:lnTo>
                  <a:pt x="54" y="136"/>
                </a:lnTo>
                <a:lnTo>
                  <a:pt x="51" y="130"/>
                </a:lnTo>
                <a:lnTo>
                  <a:pt x="19" y="146"/>
                </a:lnTo>
                <a:lnTo>
                  <a:pt x="18" y="147"/>
                </a:lnTo>
                <a:lnTo>
                  <a:pt x="15" y="152"/>
                </a:lnTo>
                <a:lnTo>
                  <a:pt x="16" y="153"/>
                </a:lnTo>
                <a:lnTo>
                  <a:pt x="18" y="161"/>
                </a:lnTo>
                <a:lnTo>
                  <a:pt x="24" y="160"/>
                </a:lnTo>
                <a:lnTo>
                  <a:pt x="18" y="157"/>
                </a:lnTo>
                <a:lnTo>
                  <a:pt x="11" y="166"/>
                </a:lnTo>
                <a:lnTo>
                  <a:pt x="10" y="169"/>
                </a:lnTo>
                <a:lnTo>
                  <a:pt x="11" y="174"/>
                </a:lnTo>
                <a:lnTo>
                  <a:pt x="16" y="181"/>
                </a:lnTo>
                <a:lnTo>
                  <a:pt x="15" y="176"/>
                </a:lnTo>
                <a:lnTo>
                  <a:pt x="23" y="176"/>
                </a:lnTo>
                <a:lnTo>
                  <a:pt x="18" y="171"/>
                </a:lnTo>
                <a:lnTo>
                  <a:pt x="3" y="189"/>
                </a:lnTo>
                <a:lnTo>
                  <a:pt x="0" y="193"/>
                </a:lnTo>
                <a:lnTo>
                  <a:pt x="2" y="197"/>
                </a:lnTo>
                <a:lnTo>
                  <a:pt x="8" y="212"/>
                </a:lnTo>
                <a:lnTo>
                  <a:pt x="15" y="209"/>
                </a:lnTo>
                <a:lnTo>
                  <a:pt x="8" y="211"/>
                </a:lnTo>
                <a:lnTo>
                  <a:pt x="11" y="232"/>
                </a:lnTo>
                <a:close/>
              </a:path>
            </a:pathLst>
          </a:custGeom>
          <a:solidFill>
            <a:srgbClr val="00000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49231" name="Freeform 622"/>
          <p:cNvSpPr>
            <a:spLocks/>
          </p:cNvSpPr>
          <p:nvPr/>
        </p:nvSpPr>
        <p:spPr bwMode="auto">
          <a:xfrm>
            <a:off x="3565525" y="5194300"/>
            <a:ext cx="57150" cy="230188"/>
          </a:xfrm>
          <a:custGeom>
            <a:avLst/>
            <a:gdLst>
              <a:gd name="T0" fmla="*/ 2147483647 w 38"/>
              <a:gd name="T1" fmla="*/ 0 h 167"/>
              <a:gd name="T2" fmla="*/ 0 w 38"/>
              <a:gd name="T3" fmla="*/ 2147483647 h 167"/>
              <a:gd name="T4" fmla="*/ 2147483647 w 38"/>
              <a:gd name="T5" fmla="*/ 2147483647 h 167"/>
              <a:gd name="T6" fmla="*/ 2147483647 w 38"/>
              <a:gd name="T7" fmla="*/ 2147483647 h 167"/>
              <a:gd name="T8" fmla="*/ 2147483647 w 38"/>
              <a:gd name="T9" fmla="*/ 0 h 167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38"/>
              <a:gd name="T16" fmla="*/ 0 h 167"/>
              <a:gd name="T17" fmla="*/ 38 w 38"/>
              <a:gd name="T18" fmla="*/ 167 h 167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38" h="167">
                <a:moveTo>
                  <a:pt x="14" y="0"/>
                </a:moveTo>
                <a:lnTo>
                  <a:pt x="0" y="2"/>
                </a:lnTo>
                <a:lnTo>
                  <a:pt x="24" y="167"/>
                </a:lnTo>
                <a:lnTo>
                  <a:pt x="38" y="166"/>
                </a:lnTo>
                <a:lnTo>
                  <a:pt x="14" y="0"/>
                </a:lnTo>
                <a:close/>
              </a:path>
            </a:pathLst>
          </a:custGeom>
          <a:solidFill>
            <a:srgbClr val="00000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49232" name="Freeform 623"/>
          <p:cNvSpPr>
            <a:spLocks/>
          </p:cNvSpPr>
          <p:nvPr/>
        </p:nvSpPr>
        <p:spPr bwMode="auto">
          <a:xfrm>
            <a:off x="5097463" y="4997450"/>
            <a:ext cx="663575" cy="449263"/>
          </a:xfrm>
          <a:custGeom>
            <a:avLst/>
            <a:gdLst>
              <a:gd name="T0" fmla="*/ 2147483647 w 451"/>
              <a:gd name="T1" fmla="*/ 2147483647 h 325"/>
              <a:gd name="T2" fmla="*/ 2147483647 w 451"/>
              <a:gd name="T3" fmla="*/ 2147483647 h 325"/>
              <a:gd name="T4" fmla="*/ 2147483647 w 451"/>
              <a:gd name="T5" fmla="*/ 2147483647 h 325"/>
              <a:gd name="T6" fmla="*/ 2147483647 w 451"/>
              <a:gd name="T7" fmla="*/ 2147483647 h 325"/>
              <a:gd name="T8" fmla="*/ 2147483647 w 451"/>
              <a:gd name="T9" fmla="*/ 2147483647 h 325"/>
              <a:gd name="T10" fmla="*/ 2147483647 w 451"/>
              <a:gd name="T11" fmla="*/ 2147483647 h 325"/>
              <a:gd name="T12" fmla="*/ 2147483647 w 451"/>
              <a:gd name="T13" fmla="*/ 2147483647 h 325"/>
              <a:gd name="T14" fmla="*/ 2147483647 w 451"/>
              <a:gd name="T15" fmla="*/ 2147483647 h 325"/>
              <a:gd name="T16" fmla="*/ 2147483647 w 451"/>
              <a:gd name="T17" fmla="*/ 2147483647 h 325"/>
              <a:gd name="T18" fmla="*/ 2147483647 w 451"/>
              <a:gd name="T19" fmla="*/ 2147483647 h 325"/>
              <a:gd name="T20" fmla="*/ 2147483647 w 451"/>
              <a:gd name="T21" fmla="*/ 2147483647 h 325"/>
              <a:gd name="T22" fmla="*/ 2147483647 w 451"/>
              <a:gd name="T23" fmla="*/ 2147483647 h 325"/>
              <a:gd name="T24" fmla="*/ 2147483647 w 451"/>
              <a:gd name="T25" fmla="*/ 2147483647 h 325"/>
              <a:gd name="T26" fmla="*/ 2147483647 w 451"/>
              <a:gd name="T27" fmla="*/ 2147483647 h 325"/>
              <a:gd name="T28" fmla="*/ 2147483647 w 451"/>
              <a:gd name="T29" fmla="*/ 2147483647 h 325"/>
              <a:gd name="T30" fmla="*/ 2147483647 w 451"/>
              <a:gd name="T31" fmla="*/ 2147483647 h 325"/>
              <a:gd name="T32" fmla="*/ 2147483647 w 451"/>
              <a:gd name="T33" fmla="*/ 2147483647 h 325"/>
              <a:gd name="T34" fmla="*/ 2147483647 w 451"/>
              <a:gd name="T35" fmla="*/ 2147483647 h 325"/>
              <a:gd name="T36" fmla="*/ 2147483647 w 451"/>
              <a:gd name="T37" fmla="*/ 2147483647 h 325"/>
              <a:gd name="T38" fmla="*/ 2147483647 w 451"/>
              <a:gd name="T39" fmla="*/ 2147483647 h 325"/>
              <a:gd name="T40" fmla="*/ 2147483647 w 451"/>
              <a:gd name="T41" fmla="*/ 2147483647 h 325"/>
              <a:gd name="T42" fmla="*/ 2147483647 w 451"/>
              <a:gd name="T43" fmla="*/ 2147483647 h 325"/>
              <a:gd name="T44" fmla="*/ 2147483647 w 451"/>
              <a:gd name="T45" fmla="*/ 2147483647 h 325"/>
              <a:gd name="T46" fmla="*/ 2147483647 w 451"/>
              <a:gd name="T47" fmla="*/ 2147483647 h 325"/>
              <a:gd name="T48" fmla="*/ 2147483647 w 451"/>
              <a:gd name="T49" fmla="*/ 2147483647 h 325"/>
              <a:gd name="T50" fmla="*/ 2147483647 w 451"/>
              <a:gd name="T51" fmla="*/ 2147483647 h 325"/>
              <a:gd name="T52" fmla="*/ 2147483647 w 451"/>
              <a:gd name="T53" fmla="*/ 2147483647 h 325"/>
              <a:gd name="T54" fmla="*/ 2147483647 w 451"/>
              <a:gd name="T55" fmla="*/ 2147483647 h 325"/>
              <a:gd name="T56" fmla="*/ 0 w 451"/>
              <a:gd name="T57" fmla="*/ 2147483647 h 325"/>
              <a:gd name="T58" fmla="*/ 2147483647 w 451"/>
              <a:gd name="T59" fmla="*/ 2147483647 h 325"/>
              <a:gd name="T60" fmla="*/ 2147483647 w 451"/>
              <a:gd name="T61" fmla="*/ 2147483647 h 325"/>
              <a:gd name="T62" fmla="*/ 2147483647 w 451"/>
              <a:gd name="T63" fmla="*/ 2147483647 h 325"/>
              <a:gd name="T64" fmla="*/ 2147483647 w 451"/>
              <a:gd name="T65" fmla="*/ 2147483647 h 325"/>
              <a:gd name="T66" fmla="*/ 2147483647 w 451"/>
              <a:gd name="T67" fmla="*/ 2147483647 h 325"/>
              <a:gd name="T68" fmla="*/ 2147483647 w 451"/>
              <a:gd name="T69" fmla="*/ 2147483647 h 325"/>
              <a:gd name="T70" fmla="*/ 2147483647 w 451"/>
              <a:gd name="T71" fmla="*/ 2147483647 h 325"/>
              <a:gd name="T72" fmla="*/ 2147483647 w 451"/>
              <a:gd name="T73" fmla="*/ 2147483647 h 325"/>
              <a:gd name="T74" fmla="*/ 2147483647 w 451"/>
              <a:gd name="T75" fmla="*/ 2147483647 h 325"/>
              <a:gd name="T76" fmla="*/ 2147483647 w 451"/>
              <a:gd name="T77" fmla="*/ 2147483647 h 325"/>
              <a:gd name="T78" fmla="*/ 2147483647 w 451"/>
              <a:gd name="T79" fmla="*/ 2147483647 h 325"/>
              <a:gd name="T80" fmla="*/ 2147483647 w 451"/>
              <a:gd name="T81" fmla="*/ 2147483647 h 325"/>
              <a:gd name="T82" fmla="*/ 2147483647 w 451"/>
              <a:gd name="T83" fmla="*/ 2147483647 h 325"/>
              <a:gd name="T84" fmla="*/ 2147483647 w 451"/>
              <a:gd name="T85" fmla="*/ 2147483647 h 325"/>
              <a:gd name="T86" fmla="*/ 2147483647 w 451"/>
              <a:gd name="T87" fmla="*/ 2147483647 h 325"/>
              <a:gd name="T88" fmla="*/ 2147483647 w 451"/>
              <a:gd name="T89" fmla="*/ 2147483647 h 325"/>
              <a:gd name="T90" fmla="*/ 2147483647 w 451"/>
              <a:gd name="T91" fmla="*/ 2147483647 h 325"/>
              <a:gd name="T92" fmla="*/ 2147483647 w 451"/>
              <a:gd name="T93" fmla="*/ 2147483647 h 325"/>
              <a:gd name="T94" fmla="*/ 2147483647 w 451"/>
              <a:gd name="T95" fmla="*/ 2147483647 h 325"/>
              <a:gd name="T96" fmla="*/ 2147483647 w 451"/>
              <a:gd name="T97" fmla="*/ 2147483647 h 325"/>
              <a:gd name="T98" fmla="*/ 2147483647 w 451"/>
              <a:gd name="T99" fmla="*/ 2147483647 h 325"/>
              <a:gd name="T100" fmla="*/ 2147483647 w 451"/>
              <a:gd name="T101" fmla="*/ 2147483647 h 325"/>
              <a:gd name="T102" fmla="*/ 2147483647 w 451"/>
              <a:gd name="T103" fmla="*/ 2147483647 h 325"/>
              <a:gd name="T104" fmla="*/ 2147483647 w 451"/>
              <a:gd name="T105" fmla="*/ 2147483647 h 325"/>
              <a:gd name="T106" fmla="*/ 2147483647 w 451"/>
              <a:gd name="T107" fmla="*/ 2147483647 h 325"/>
              <a:gd name="T108" fmla="*/ 2147483647 w 451"/>
              <a:gd name="T109" fmla="*/ 2147483647 h 325"/>
              <a:gd name="T110" fmla="*/ 2147483647 w 451"/>
              <a:gd name="T111" fmla="*/ 2147483647 h 325"/>
              <a:gd name="T112" fmla="*/ 2147483647 w 451"/>
              <a:gd name="T113" fmla="*/ 2147483647 h 325"/>
              <a:gd name="T114" fmla="*/ 2147483647 w 451"/>
              <a:gd name="T115" fmla="*/ 2147483647 h 325"/>
              <a:gd name="T116" fmla="*/ 2147483647 w 451"/>
              <a:gd name="T117" fmla="*/ 2147483647 h 325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w 451"/>
              <a:gd name="T178" fmla="*/ 0 h 325"/>
              <a:gd name="T179" fmla="*/ 451 w 451"/>
              <a:gd name="T180" fmla="*/ 325 h 325"/>
            </a:gdLst>
            <a:ahLst/>
            <a:cxnLst>
              <a:cxn ang="T118">
                <a:pos x="T0" y="T1"/>
              </a:cxn>
              <a:cxn ang="T119">
                <a:pos x="T2" y="T3"/>
              </a:cxn>
              <a:cxn ang="T120">
                <a:pos x="T4" y="T5"/>
              </a:cxn>
              <a:cxn ang="T121">
                <a:pos x="T6" y="T7"/>
              </a:cxn>
              <a:cxn ang="T122">
                <a:pos x="T8" y="T9"/>
              </a:cxn>
              <a:cxn ang="T123">
                <a:pos x="T10" y="T11"/>
              </a:cxn>
              <a:cxn ang="T124">
                <a:pos x="T12" y="T13"/>
              </a:cxn>
              <a:cxn ang="T125">
                <a:pos x="T14" y="T15"/>
              </a:cxn>
              <a:cxn ang="T126">
                <a:pos x="T16" y="T17"/>
              </a:cxn>
              <a:cxn ang="T127">
                <a:pos x="T18" y="T19"/>
              </a:cxn>
              <a:cxn ang="T128">
                <a:pos x="T20" y="T21"/>
              </a:cxn>
              <a:cxn ang="T129">
                <a:pos x="T22" y="T23"/>
              </a:cxn>
              <a:cxn ang="T130">
                <a:pos x="T24" y="T25"/>
              </a:cxn>
              <a:cxn ang="T131">
                <a:pos x="T26" y="T27"/>
              </a:cxn>
              <a:cxn ang="T132">
                <a:pos x="T28" y="T29"/>
              </a:cxn>
              <a:cxn ang="T133">
                <a:pos x="T30" y="T31"/>
              </a:cxn>
              <a:cxn ang="T134">
                <a:pos x="T32" y="T33"/>
              </a:cxn>
              <a:cxn ang="T135">
                <a:pos x="T34" y="T35"/>
              </a:cxn>
              <a:cxn ang="T136">
                <a:pos x="T36" y="T37"/>
              </a:cxn>
              <a:cxn ang="T137">
                <a:pos x="T38" y="T39"/>
              </a:cxn>
              <a:cxn ang="T138">
                <a:pos x="T40" y="T41"/>
              </a:cxn>
              <a:cxn ang="T139">
                <a:pos x="T42" y="T43"/>
              </a:cxn>
              <a:cxn ang="T140">
                <a:pos x="T44" y="T45"/>
              </a:cxn>
              <a:cxn ang="T141">
                <a:pos x="T46" y="T47"/>
              </a:cxn>
              <a:cxn ang="T142">
                <a:pos x="T48" y="T49"/>
              </a:cxn>
              <a:cxn ang="T143">
                <a:pos x="T50" y="T51"/>
              </a:cxn>
              <a:cxn ang="T144">
                <a:pos x="T52" y="T53"/>
              </a:cxn>
              <a:cxn ang="T145">
                <a:pos x="T54" y="T55"/>
              </a:cxn>
              <a:cxn ang="T146">
                <a:pos x="T56" y="T57"/>
              </a:cxn>
              <a:cxn ang="T147">
                <a:pos x="T58" y="T59"/>
              </a:cxn>
              <a:cxn ang="T148">
                <a:pos x="T60" y="T61"/>
              </a:cxn>
              <a:cxn ang="T149">
                <a:pos x="T62" y="T63"/>
              </a:cxn>
              <a:cxn ang="T150">
                <a:pos x="T64" y="T65"/>
              </a:cxn>
              <a:cxn ang="T151">
                <a:pos x="T66" y="T67"/>
              </a:cxn>
              <a:cxn ang="T152">
                <a:pos x="T68" y="T69"/>
              </a:cxn>
              <a:cxn ang="T153">
                <a:pos x="T70" y="T71"/>
              </a:cxn>
              <a:cxn ang="T154">
                <a:pos x="T72" y="T73"/>
              </a:cxn>
              <a:cxn ang="T155">
                <a:pos x="T74" y="T75"/>
              </a:cxn>
              <a:cxn ang="T156">
                <a:pos x="T76" y="T77"/>
              </a:cxn>
              <a:cxn ang="T157">
                <a:pos x="T78" y="T79"/>
              </a:cxn>
              <a:cxn ang="T158">
                <a:pos x="T80" y="T81"/>
              </a:cxn>
              <a:cxn ang="T159">
                <a:pos x="T82" y="T83"/>
              </a:cxn>
              <a:cxn ang="T160">
                <a:pos x="T84" y="T85"/>
              </a:cxn>
              <a:cxn ang="T161">
                <a:pos x="T86" y="T87"/>
              </a:cxn>
              <a:cxn ang="T162">
                <a:pos x="T88" y="T89"/>
              </a:cxn>
              <a:cxn ang="T163">
                <a:pos x="T90" y="T91"/>
              </a:cxn>
              <a:cxn ang="T164">
                <a:pos x="T92" y="T93"/>
              </a:cxn>
              <a:cxn ang="T165">
                <a:pos x="T94" y="T95"/>
              </a:cxn>
              <a:cxn ang="T166">
                <a:pos x="T96" y="T97"/>
              </a:cxn>
              <a:cxn ang="T167">
                <a:pos x="T98" y="T99"/>
              </a:cxn>
              <a:cxn ang="T168">
                <a:pos x="T100" y="T101"/>
              </a:cxn>
              <a:cxn ang="T169">
                <a:pos x="T102" y="T103"/>
              </a:cxn>
              <a:cxn ang="T170">
                <a:pos x="T104" y="T105"/>
              </a:cxn>
              <a:cxn ang="T171">
                <a:pos x="T106" y="T107"/>
              </a:cxn>
              <a:cxn ang="T172">
                <a:pos x="T108" y="T109"/>
              </a:cxn>
              <a:cxn ang="T173">
                <a:pos x="T110" y="T111"/>
              </a:cxn>
              <a:cxn ang="T174">
                <a:pos x="T112" y="T113"/>
              </a:cxn>
              <a:cxn ang="T175">
                <a:pos x="T114" y="T115"/>
              </a:cxn>
              <a:cxn ang="T176">
                <a:pos x="T116" y="T117"/>
              </a:cxn>
            </a:cxnLst>
            <a:rect l="T177" t="T178" r="T179" b="T180"/>
            <a:pathLst>
              <a:path w="451" h="325">
                <a:moveTo>
                  <a:pt x="451" y="279"/>
                </a:moveTo>
                <a:lnTo>
                  <a:pt x="448" y="265"/>
                </a:lnTo>
                <a:lnTo>
                  <a:pt x="440" y="266"/>
                </a:lnTo>
                <a:lnTo>
                  <a:pt x="442" y="273"/>
                </a:lnTo>
                <a:lnTo>
                  <a:pt x="448" y="268"/>
                </a:lnTo>
                <a:lnTo>
                  <a:pt x="431" y="249"/>
                </a:lnTo>
                <a:lnTo>
                  <a:pt x="424" y="254"/>
                </a:lnTo>
                <a:lnTo>
                  <a:pt x="432" y="254"/>
                </a:lnTo>
                <a:lnTo>
                  <a:pt x="429" y="233"/>
                </a:lnTo>
                <a:lnTo>
                  <a:pt x="427" y="228"/>
                </a:lnTo>
                <a:lnTo>
                  <a:pt x="426" y="228"/>
                </a:lnTo>
                <a:lnTo>
                  <a:pt x="408" y="214"/>
                </a:lnTo>
                <a:lnTo>
                  <a:pt x="404" y="219"/>
                </a:lnTo>
                <a:lnTo>
                  <a:pt x="412" y="217"/>
                </a:lnTo>
                <a:lnTo>
                  <a:pt x="402" y="190"/>
                </a:lnTo>
                <a:lnTo>
                  <a:pt x="400" y="187"/>
                </a:lnTo>
                <a:lnTo>
                  <a:pt x="394" y="184"/>
                </a:lnTo>
                <a:lnTo>
                  <a:pt x="389" y="187"/>
                </a:lnTo>
                <a:lnTo>
                  <a:pt x="383" y="193"/>
                </a:lnTo>
                <a:lnTo>
                  <a:pt x="388" y="198"/>
                </a:lnTo>
                <a:lnTo>
                  <a:pt x="391" y="191"/>
                </a:lnTo>
                <a:lnTo>
                  <a:pt x="370" y="185"/>
                </a:lnTo>
                <a:lnTo>
                  <a:pt x="365" y="185"/>
                </a:lnTo>
                <a:lnTo>
                  <a:pt x="345" y="190"/>
                </a:lnTo>
                <a:lnTo>
                  <a:pt x="346" y="196"/>
                </a:lnTo>
                <a:lnTo>
                  <a:pt x="346" y="188"/>
                </a:lnTo>
                <a:lnTo>
                  <a:pt x="310" y="187"/>
                </a:lnTo>
                <a:lnTo>
                  <a:pt x="310" y="195"/>
                </a:lnTo>
                <a:lnTo>
                  <a:pt x="316" y="191"/>
                </a:lnTo>
                <a:lnTo>
                  <a:pt x="308" y="179"/>
                </a:lnTo>
                <a:lnTo>
                  <a:pt x="305" y="176"/>
                </a:lnTo>
                <a:lnTo>
                  <a:pt x="291" y="169"/>
                </a:lnTo>
                <a:lnTo>
                  <a:pt x="287" y="176"/>
                </a:lnTo>
                <a:lnTo>
                  <a:pt x="294" y="171"/>
                </a:lnTo>
                <a:lnTo>
                  <a:pt x="276" y="145"/>
                </a:lnTo>
                <a:lnTo>
                  <a:pt x="270" y="150"/>
                </a:lnTo>
                <a:lnTo>
                  <a:pt x="278" y="148"/>
                </a:lnTo>
                <a:lnTo>
                  <a:pt x="270" y="120"/>
                </a:lnTo>
                <a:lnTo>
                  <a:pt x="270" y="118"/>
                </a:lnTo>
                <a:lnTo>
                  <a:pt x="265" y="107"/>
                </a:lnTo>
                <a:lnTo>
                  <a:pt x="260" y="96"/>
                </a:lnTo>
                <a:lnTo>
                  <a:pt x="259" y="94"/>
                </a:lnTo>
                <a:lnTo>
                  <a:pt x="252" y="91"/>
                </a:lnTo>
                <a:lnTo>
                  <a:pt x="251" y="93"/>
                </a:lnTo>
                <a:lnTo>
                  <a:pt x="241" y="96"/>
                </a:lnTo>
                <a:lnTo>
                  <a:pt x="243" y="102"/>
                </a:lnTo>
                <a:lnTo>
                  <a:pt x="249" y="97"/>
                </a:lnTo>
                <a:lnTo>
                  <a:pt x="243" y="94"/>
                </a:lnTo>
                <a:lnTo>
                  <a:pt x="251" y="101"/>
                </a:lnTo>
                <a:lnTo>
                  <a:pt x="246" y="88"/>
                </a:lnTo>
                <a:lnTo>
                  <a:pt x="238" y="89"/>
                </a:lnTo>
                <a:lnTo>
                  <a:pt x="246" y="91"/>
                </a:lnTo>
                <a:lnTo>
                  <a:pt x="249" y="67"/>
                </a:lnTo>
                <a:lnTo>
                  <a:pt x="249" y="66"/>
                </a:lnTo>
                <a:lnTo>
                  <a:pt x="248" y="61"/>
                </a:lnTo>
                <a:lnTo>
                  <a:pt x="243" y="59"/>
                </a:lnTo>
                <a:lnTo>
                  <a:pt x="229" y="56"/>
                </a:lnTo>
                <a:lnTo>
                  <a:pt x="227" y="62"/>
                </a:lnTo>
                <a:lnTo>
                  <a:pt x="232" y="58"/>
                </a:lnTo>
                <a:lnTo>
                  <a:pt x="222" y="50"/>
                </a:lnTo>
                <a:lnTo>
                  <a:pt x="217" y="46"/>
                </a:lnTo>
                <a:lnTo>
                  <a:pt x="187" y="45"/>
                </a:lnTo>
                <a:lnTo>
                  <a:pt x="187" y="53"/>
                </a:lnTo>
                <a:lnTo>
                  <a:pt x="194" y="48"/>
                </a:lnTo>
                <a:lnTo>
                  <a:pt x="195" y="51"/>
                </a:lnTo>
                <a:lnTo>
                  <a:pt x="189" y="32"/>
                </a:lnTo>
                <a:lnTo>
                  <a:pt x="187" y="29"/>
                </a:lnTo>
                <a:lnTo>
                  <a:pt x="184" y="27"/>
                </a:lnTo>
                <a:lnTo>
                  <a:pt x="170" y="21"/>
                </a:lnTo>
                <a:lnTo>
                  <a:pt x="167" y="27"/>
                </a:lnTo>
                <a:lnTo>
                  <a:pt x="171" y="21"/>
                </a:lnTo>
                <a:lnTo>
                  <a:pt x="143" y="2"/>
                </a:lnTo>
                <a:lnTo>
                  <a:pt x="138" y="0"/>
                </a:lnTo>
                <a:lnTo>
                  <a:pt x="138" y="2"/>
                </a:lnTo>
                <a:lnTo>
                  <a:pt x="119" y="5"/>
                </a:lnTo>
                <a:lnTo>
                  <a:pt x="114" y="7"/>
                </a:lnTo>
                <a:lnTo>
                  <a:pt x="112" y="8"/>
                </a:lnTo>
                <a:lnTo>
                  <a:pt x="100" y="34"/>
                </a:lnTo>
                <a:lnTo>
                  <a:pt x="106" y="37"/>
                </a:lnTo>
                <a:lnTo>
                  <a:pt x="106" y="30"/>
                </a:lnTo>
                <a:lnTo>
                  <a:pt x="70" y="37"/>
                </a:lnTo>
                <a:lnTo>
                  <a:pt x="70" y="43"/>
                </a:lnTo>
                <a:lnTo>
                  <a:pt x="70" y="35"/>
                </a:lnTo>
                <a:lnTo>
                  <a:pt x="54" y="35"/>
                </a:lnTo>
                <a:lnTo>
                  <a:pt x="49" y="38"/>
                </a:lnTo>
                <a:lnTo>
                  <a:pt x="38" y="48"/>
                </a:lnTo>
                <a:lnTo>
                  <a:pt x="42" y="53"/>
                </a:lnTo>
                <a:lnTo>
                  <a:pt x="42" y="45"/>
                </a:lnTo>
                <a:lnTo>
                  <a:pt x="46" y="46"/>
                </a:lnTo>
                <a:lnTo>
                  <a:pt x="33" y="40"/>
                </a:lnTo>
                <a:lnTo>
                  <a:pt x="30" y="38"/>
                </a:lnTo>
                <a:lnTo>
                  <a:pt x="27" y="40"/>
                </a:lnTo>
                <a:lnTo>
                  <a:pt x="14" y="46"/>
                </a:lnTo>
                <a:lnTo>
                  <a:pt x="12" y="48"/>
                </a:lnTo>
                <a:lnTo>
                  <a:pt x="9" y="53"/>
                </a:lnTo>
                <a:lnTo>
                  <a:pt x="7" y="77"/>
                </a:lnTo>
                <a:lnTo>
                  <a:pt x="11" y="83"/>
                </a:lnTo>
                <a:lnTo>
                  <a:pt x="19" y="91"/>
                </a:lnTo>
                <a:lnTo>
                  <a:pt x="23" y="85"/>
                </a:lnTo>
                <a:lnTo>
                  <a:pt x="15" y="85"/>
                </a:lnTo>
                <a:lnTo>
                  <a:pt x="15" y="96"/>
                </a:lnTo>
                <a:lnTo>
                  <a:pt x="19" y="101"/>
                </a:lnTo>
                <a:lnTo>
                  <a:pt x="20" y="102"/>
                </a:lnTo>
                <a:lnTo>
                  <a:pt x="49" y="117"/>
                </a:lnTo>
                <a:lnTo>
                  <a:pt x="52" y="110"/>
                </a:lnTo>
                <a:lnTo>
                  <a:pt x="44" y="112"/>
                </a:lnTo>
                <a:lnTo>
                  <a:pt x="46" y="137"/>
                </a:lnTo>
                <a:lnTo>
                  <a:pt x="47" y="140"/>
                </a:lnTo>
                <a:lnTo>
                  <a:pt x="71" y="177"/>
                </a:lnTo>
                <a:lnTo>
                  <a:pt x="77" y="172"/>
                </a:lnTo>
                <a:lnTo>
                  <a:pt x="71" y="171"/>
                </a:lnTo>
                <a:lnTo>
                  <a:pt x="66" y="195"/>
                </a:lnTo>
                <a:lnTo>
                  <a:pt x="73" y="196"/>
                </a:lnTo>
                <a:lnTo>
                  <a:pt x="66" y="191"/>
                </a:lnTo>
                <a:lnTo>
                  <a:pt x="58" y="203"/>
                </a:lnTo>
                <a:lnTo>
                  <a:pt x="65" y="207"/>
                </a:lnTo>
                <a:lnTo>
                  <a:pt x="66" y="199"/>
                </a:lnTo>
                <a:lnTo>
                  <a:pt x="49" y="198"/>
                </a:lnTo>
                <a:lnTo>
                  <a:pt x="47" y="198"/>
                </a:lnTo>
                <a:lnTo>
                  <a:pt x="44" y="199"/>
                </a:lnTo>
                <a:lnTo>
                  <a:pt x="30" y="206"/>
                </a:lnTo>
                <a:lnTo>
                  <a:pt x="33" y="212"/>
                </a:lnTo>
                <a:lnTo>
                  <a:pt x="31" y="206"/>
                </a:lnTo>
                <a:lnTo>
                  <a:pt x="14" y="211"/>
                </a:lnTo>
                <a:lnTo>
                  <a:pt x="11" y="212"/>
                </a:lnTo>
                <a:lnTo>
                  <a:pt x="9" y="214"/>
                </a:lnTo>
                <a:lnTo>
                  <a:pt x="3" y="228"/>
                </a:lnTo>
                <a:lnTo>
                  <a:pt x="1" y="231"/>
                </a:lnTo>
                <a:lnTo>
                  <a:pt x="4" y="236"/>
                </a:lnTo>
                <a:lnTo>
                  <a:pt x="9" y="239"/>
                </a:lnTo>
                <a:lnTo>
                  <a:pt x="22" y="241"/>
                </a:lnTo>
                <a:lnTo>
                  <a:pt x="22" y="233"/>
                </a:lnTo>
                <a:lnTo>
                  <a:pt x="17" y="238"/>
                </a:lnTo>
                <a:lnTo>
                  <a:pt x="15" y="235"/>
                </a:lnTo>
                <a:lnTo>
                  <a:pt x="17" y="241"/>
                </a:lnTo>
                <a:lnTo>
                  <a:pt x="23" y="239"/>
                </a:lnTo>
                <a:lnTo>
                  <a:pt x="15" y="239"/>
                </a:lnTo>
                <a:lnTo>
                  <a:pt x="14" y="257"/>
                </a:lnTo>
                <a:lnTo>
                  <a:pt x="22" y="257"/>
                </a:lnTo>
                <a:lnTo>
                  <a:pt x="17" y="252"/>
                </a:lnTo>
                <a:lnTo>
                  <a:pt x="3" y="268"/>
                </a:lnTo>
                <a:lnTo>
                  <a:pt x="0" y="273"/>
                </a:lnTo>
                <a:lnTo>
                  <a:pt x="0" y="292"/>
                </a:lnTo>
                <a:lnTo>
                  <a:pt x="1" y="295"/>
                </a:lnTo>
                <a:lnTo>
                  <a:pt x="9" y="317"/>
                </a:lnTo>
                <a:lnTo>
                  <a:pt x="11" y="319"/>
                </a:lnTo>
                <a:lnTo>
                  <a:pt x="14" y="322"/>
                </a:lnTo>
                <a:lnTo>
                  <a:pt x="22" y="325"/>
                </a:lnTo>
                <a:lnTo>
                  <a:pt x="27" y="311"/>
                </a:lnTo>
                <a:lnTo>
                  <a:pt x="19" y="308"/>
                </a:lnTo>
                <a:lnTo>
                  <a:pt x="22" y="309"/>
                </a:lnTo>
                <a:lnTo>
                  <a:pt x="15" y="314"/>
                </a:lnTo>
                <a:lnTo>
                  <a:pt x="23" y="313"/>
                </a:lnTo>
                <a:lnTo>
                  <a:pt x="15" y="290"/>
                </a:lnTo>
                <a:lnTo>
                  <a:pt x="7" y="292"/>
                </a:lnTo>
                <a:lnTo>
                  <a:pt x="15" y="292"/>
                </a:lnTo>
                <a:lnTo>
                  <a:pt x="15" y="273"/>
                </a:lnTo>
                <a:lnTo>
                  <a:pt x="7" y="273"/>
                </a:lnTo>
                <a:lnTo>
                  <a:pt x="14" y="279"/>
                </a:lnTo>
                <a:lnTo>
                  <a:pt x="28" y="263"/>
                </a:lnTo>
                <a:lnTo>
                  <a:pt x="30" y="257"/>
                </a:lnTo>
                <a:lnTo>
                  <a:pt x="30" y="258"/>
                </a:lnTo>
                <a:lnTo>
                  <a:pt x="31" y="241"/>
                </a:lnTo>
                <a:lnTo>
                  <a:pt x="31" y="238"/>
                </a:lnTo>
                <a:lnTo>
                  <a:pt x="30" y="231"/>
                </a:lnTo>
                <a:lnTo>
                  <a:pt x="28" y="228"/>
                </a:lnTo>
                <a:lnTo>
                  <a:pt x="23" y="225"/>
                </a:lnTo>
                <a:lnTo>
                  <a:pt x="11" y="223"/>
                </a:lnTo>
                <a:lnTo>
                  <a:pt x="17" y="231"/>
                </a:lnTo>
                <a:lnTo>
                  <a:pt x="15" y="227"/>
                </a:lnTo>
                <a:lnTo>
                  <a:pt x="9" y="231"/>
                </a:lnTo>
                <a:lnTo>
                  <a:pt x="15" y="235"/>
                </a:lnTo>
                <a:lnTo>
                  <a:pt x="22" y="220"/>
                </a:lnTo>
                <a:lnTo>
                  <a:pt x="15" y="217"/>
                </a:lnTo>
                <a:lnTo>
                  <a:pt x="17" y="225"/>
                </a:lnTo>
                <a:lnTo>
                  <a:pt x="35" y="220"/>
                </a:lnTo>
                <a:lnTo>
                  <a:pt x="36" y="219"/>
                </a:lnTo>
                <a:lnTo>
                  <a:pt x="50" y="212"/>
                </a:lnTo>
                <a:lnTo>
                  <a:pt x="47" y="206"/>
                </a:lnTo>
                <a:lnTo>
                  <a:pt x="47" y="214"/>
                </a:lnTo>
                <a:lnTo>
                  <a:pt x="65" y="215"/>
                </a:lnTo>
                <a:lnTo>
                  <a:pt x="71" y="212"/>
                </a:lnTo>
                <a:lnTo>
                  <a:pt x="79" y="201"/>
                </a:lnTo>
                <a:lnTo>
                  <a:pt x="81" y="196"/>
                </a:lnTo>
                <a:lnTo>
                  <a:pt x="81" y="198"/>
                </a:lnTo>
                <a:lnTo>
                  <a:pt x="85" y="174"/>
                </a:lnTo>
                <a:lnTo>
                  <a:pt x="85" y="172"/>
                </a:lnTo>
                <a:lnTo>
                  <a:pt x="84" y="169"/>
                </a:lnTo>
                <a:lnTo>
                  <a:pt x="60" y="133"/>
                </a:lnTo>
                <a:lnTo>
                  <a:pt x="54" y="136"/>
                </a:lnTo>
                <a:lnTo>
                  <a:pt x="62" y="136"/>
                </a:lnTo>
                <a:lnTo>
                  <a:pt x="60" y="110"/>
                </a:lnTo>
                <a:lnTo>
                  <a:pt x="58" y="105"/>
                </a:lnTo>
                <a:lnTo>
                  <a:pt x="55" y="104"/>
                </a:lnTo>
                <a:lnTo>
                  <a:pt x="27" y="89"/>
                </a:lnTo>
                <a:lnTo>
                  <a:pt x="23" y="96"/>
                </a:lnTo>
                <a:lnTo>
                  <a:pt x="31" y="96"/>
                </a:lnTo>
                <a:lnTo>
                  <a:pt x="31" y="85"/>
                </a:lnTo>
                <a:lnTo>
                  <a:pt x="30" y="80"/>
                </a:lnTo>
                <a:lnTo>
                  <a:pt x="22" y="72"/>
                </a:lnTo>
                <a:lnTo>
                  <a:pt x="15" y="77"/>
                </a:lnTo>
                <a:lnTo>
                  <a:pt x="23" y="78"/>
                </a:lnTo>
                <a:lnTo>
                  <a:pt x="25" y="54"/>
                </a:lnTo>
                <a:lnTo>
                  <a:pt x="17" y="53"/>
                </a:lnTo>
                <a:lnTo>
                  <a:pt x="20" y="59"/>
                </a:lnTo>
                <a:lnTo>
                  <a:pt x="33" y="53"/>
                </a:lnTo>
                <a:lnTo>
                  <a:pt x="30" y="54"/>
                </a:lnTo>
                <a:lnTo>
                  <a:pt x="30" y="46"/>
                </a:lnTo>
                <a:lnTo>
                  <a:pt x="27" y="53"/>
                </a:lnTo>
                <a:lnTo>
                  <a:pt x="39" y="59"/>
                </a:lnTo>
                <a:lnTo>
                  <a:pt x="42" y="61"/>
                </a:lnTo>
                <a:lnTo>
                  <a:pt x="47" y="59"/>
                </a:lnTo>
                <a:lnTo>
                  <a:pt x="58" y="50"/>
                </a:lnTo>
                <a:lnTo>
                  <a:pt x="54" y="43"/>
                </a:lnTo>
                <a:lnTo>
                  <a:pt x="54" y="51"/>
                </a:lnTo>
                <a:lnTo>
                  <a:pt x="70" y="51"/>
                </a:lnTo>
                <a:lnTo>
                  <a:pt x="71" y="51"/>
                </a:lnTo>
                <a:lnTo>
                  <a:pt x="108" y="45"/>
                </a:lnTo>
                <a:lnTo>
                  <a:pt x="112" y="42"/>
                </a:lnTo>
                <a:lnTo>
                  <a:pt x="112" y="40"/>
                </a:lnTo>
                <a:lnTo>
                  <a:pt x="125" y="15"/>
                </a:lnTo>
                <a:lnTo>
                  <a:pt x="119" y="11"/>
                </a:lnTo>
                <a:lnTo>
                  <a:pt x="120" y="19"/>
                </a:lnTo>
                <a:lnTo>
                  <a:pt x="140" y="16"/>
                </a:lnTo>
                <a:lnTo>
                  <a:pt x="138" y="8"/>
                </a:lnTo>
                <a:lnTo>
                  <a:pt x="135" y="15"/>
                </a:lnTo>
                <a:lnTo>
                  <a:pt x="163" y="34"/>
                </a:lnTo>
                <a:lnTo>
                  <a:pt x="178" y="40"/>
                </a:lnTo>
                <a:lnTo>
                  <a:pt x="181" y="34"/>
                </a:lnTo>
                <a:lnTo>
                  <a:pt x="174" y="37"/>
                </a:lnTo>
                <a:lnTo>
                  <a:pt x="181" y="56"/>
                </a:lnTo>
                <a:lnTo>
                  <a:pt x="182" y="58"/>
                </a:lnTo>
                <a:lnTo>
                  <a:pt x="187" y="61"/>
                </a:lnTo>
                <a:lnTo>
                  <a:pt x="217" y="62"/>
                </a:lnTo>
                <a:lnTo>
                  <a:pt x="217" y="54"/>
                </a:lnTo>
                <a:lnTo>
                  <a:pt x="213" y="61"/>
                </a:lnTo>
                <a:lnTo>
                  <a:pt x="222" y="69"/>
                </a:lnTo>
                <a:lnTo>
                  <a:pt x="225" y="70"/>
                </a:lnTo>
                <a:lnTo>
                  <a:pt x="240" y="74"/>
                </a:lnTo>
                <a:lnTo>
                  <a:pt x="233" y="66"/>
                </a:lnTo>
                <a:lnTo>
                  <a:pt x="237" y="70"/>
                </a:lnTo>
                <a:lnTo>
                  <a:pt x="241" y="66"/>
                </a:lnTo>
                <a:lnTo>
                  <a:pt x="233" y="66"/>
                </a:lnTo>
                <a:lnTo>
                  <a:pt x="230" y="89"/>
                </a:lnTo>
                <a:lnTo>
                  <a:pt x="232" y="93"/>
                </a:lnTo>
                <a:lnTo>
                  <a:pt x="237" y="105"/>
                </a:lnTo>
                <a:lnTo>
                  <a:pt x="238" y="107"/>
                </a:lnTo>
                <a:lnTo>
                  <a:pt x="243" y="110"/>
                </a:lnTo>
                <a:lnTo>
                  <a:pt x="246" y="110"/>
                </a:lnTo>
                <a:lnTo>
                  <a:pt x="256" y="107"/>
                </a:lnTo>
                <a:lnTo>
                  <a:pt x="252" y="99"/>
                </a:lnTo>
                <a:lnTo>
                  <a:pt x="246" y="102"/>
                </a:lnTo>
                <a:lnTo>
                  <a:pt x="251" y="113"/>
                </a:lnTo>
                <a:lnTo>
                  <a:pt x="256" y="125"/>
                </a:lnTo>
                <a:lnTo>
                  <a:pt x="262" y="121"/>
                </a:lnTo>
                <a:lnTo>
                  <a:pt x="256" y="123"/>
                </a:lnTo>
                <a:lnTo>
                  <a:pt x="264" y="152"/>
                </a:lnTo>
                <a:lnTo>
                  <a:pt x="264" y="155"/>
                </a:lnTo>
                <a:lnTo>
                  <a:pt x="281" y="180"/>
                </a:lnTo>
                <a:lnTo>
                  <a:pt x="284" y="182"/>
                </a:lnTo>
                <a:lnTo>
                  <a:pt x="299" y="188"/>
                </a:lnTo>
                <a:lnTo>
                  <a:pt x="302" y="182"/>
                </a:lnTo>
                <a:lnTo>
                  <a:pt x="295" y="187"/>
                </a:lnTo>
                <a:lnTo>
                  <a:pt x="303" y="199"/>
                </a:lnTo>
                <a:lnTo>
                  <a:pt x="305" y="199"/>
                </a:lnTo>
                <a:lnTo>
                  <a:pt x="310" y="203"/>
                </a:lnTo>
                <a:lnTo>
                  <a:pt x="346" y="204"/>
                </a:lnTo>
                <a:lnTo>
                  <a:pt x="348" y="204"/>
                </a:lnTo>
                <a:lnTo>
                  <a:pt x="369" y="199"/>
                </a:lnTo>
                <a:lnTo>
                  <a:pt x="367" y="191"/>
                </a:lnTo>
                <a:lnTo>
                  <a:pt x="365" y="199"/>
                </a:lnTo>
                <a:lnTo>
                  <a:pt x="386" y="206"/>
                </a:lnTo>
                <a:lnTo>
                  <a:pt x="388" y="206"/>
                </a:lnTo>
                <a:lnTo>
                  <a:pt x="394" y="204"/>
                </a:lnTo>
                <a:lnTo>
                  <a:pt x="400" y="198"/>
                </a:lnTo>
                <a:lnTo>
                  <a:pt x="389" y="196"/>
                </a:lnTo>
                <a:lnTo>
                  <a:pt x="394" y="199"/>
                </a:lnTo>
                <a:lnTo>
                  <a:pt x="394" y="191"/>
                </a:lnTo>
                <a:lnTo>
                  <a:pt x="388" y="195"/>
                </a:lnTo>
                <a:lnTo>
                  <a:pt x="397" y="222"/>
                </a:lnTo>
                <a:lnTo>
                  <a:pt x="399" y="223"/>
                </a:lnTo>
                <a:lnTo>
                  <a:pt x="399" y="225"/>
                </a:lnTo>
                <a:lnTo>
                  <a:pt x="416" y="239"/>
                </a:lnTo>
                <a:lnTo>
                  <a:pt x="421" y="233"/>
                </a:lnTo>
                <a:lnTo>
                  <a:pt x="415" y="235"/>
                </a:lnTo>
                <a:lnTo>
                  <a:pt x="418" y="255"/>
                </a:lnTo>
                <a:lnTo>
                  <a:pt x="419" y="260"/>
                </a:lnTo>
                <a:lnTo>
                  <a:pt x="437" y="279"/>
                </a:lnTo>
                <a:lnTo>
                  <a:pt x="437" y="278"/>
                </a:lnTo>
                <a:lnTo>
                  <a:pt x="442" y="281"/>
                </a:lnTo>
                <a:lnTo>
                  <a:pt x="443" y="281"/>
                </a:lnTo>
                <a:lnTo>
                  <a:pt x="451" y="279"/>
                </a:lnTo>
                <a:close/>
              </a:path>
            </a:pathLst>
          </a:custGeom>
          <a:solidFill>
            <a:srgbClr val="00000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49233" name="Freeform 624"/>
          <p:cNvSpPr>
            <a:spLocks/>
          </p:cNvSpPr>
          <p:nvPr/>
        </p:nvSpPr>
        <p:spPr bwMode="auto">
          <a:xfrm>
            <a:off x="3908425" y="4732338"/>
            <a:ext cx="923925" cy="914400"/>
          </a:xfrm>
          <a:custGeom>
            <a:avLst/>
            <a:gdLst>
              <a:gd name="T0" fmla="*/ 2147483647 w 627"/>
              <a:gd name="T1" fmla="*/ 2147483647 h 663"/>
              <a:gd name="T2" fmla="*/ 2147483647 w 627"/>
              <a:gd name="T3" fmla="*/ 2147483647 h 663"/>
              <a:gd name="T4" fmla="*/ 2147483647 w 627"/>
              <a:gd name="T5" fmla="*/ 2147483647 h 663"/>
              <a:gd name="T6" fmla="*/ 2147483647 w 627"/>
              <a:gd name="T7" fmla="*/ 2147483647 h 663"/>
              <a:gd name="T8" fmla="*/ 2147483647 w 627"/>
              <a:gd name="T9" fmla="*/ 2147483647 h 663"/>
              <a:gd name="T10" fmla="*/ 2147483647 w 627"/>
              <a:gd name="T11" fmla="*/ 2147483647 h 663"/>
              <a:gd name="T12" fmla="*/ 2147483647 w 627"/>
              <a:gd name="T13" fmla="*/ 2147483647 h 663"/>
              <a:gd name="T14" fmla="*/ 2147483647 w 627"/>
              <a:gd name="T15" fmla="*/ 2147483647 h 663"/>
              <a:gd name="T16" fmla="*/ 2147483647 w 627"/>
              <a:gd name="T17" fmla="*/ 2147483647 h 663"/>
              <a:gd name="T18" fmla="*/ 2147483647 w 627"/>
              <a:gd name="T19" fmla="*/ 2147483647 h 663"/>
              <a:gd name="T20" fmla="*/ 2147483647 w 627"/>
              <a:gd name="T21" fmla="*/ 2147483647 h 663"/>
              <a:gd name="T22" fmla="*/ 2147483647 w 627"/>
              <a:gd name="T23" fmla="*/ 2147483647 h 663"/>
              <a:gd name="T24" fmla="*/ 2147483647 w 627"/>
              <a:gd name="T25" fmla="*/ 2147483647 h 663"/>
              <a:gd name="T26" fmla="*/ 2147483647 w 627"/>
              <a:gd name="T27" fmla="*/ 2147483647 h 663"/>
              <a:gd name="T28" fmla="*/ 2147483647 w 627"/>
              <a:gd name="T29" fmla="*/ 2147483647 h 663"/>
              <a:gd name="T30" fmla="*/ 2147483647 w 627"/>
              <a:gd name="T31" fmla="*/ 2147483647 h 663"/>
              <a:gd name="T32" fmla="*/ 2147483647 w 627"/>
              <a:gd name="T33" fmla="*/ 2147483647 h 663"/>
              <a:gd name="T34" fmla="*/ 2147483647 w 627"/>
              <a:gd name="T35" fmla="*/ 2147483647 h 663"/>
              <a:gd name="T36" fmla="*/ 2147483647 w 627"/>
              <a:gd name="T37" fmla="*/ 2147483647 h 663"/>
              <a:gd name="T38" fmla="*/ 2147483647 w 627"/>
              <a:gd name="T39" fmla="*/ 2147483647 h 663"/>
              <a:gd name="T40" fmla="*/ 2147483647 w 627"/>
              <a:gd name="T41" fmla="*/ 2147483647 h 663"/>
              <a:gd name="T42" fmla="*/ 2147483647 w 627"/>
              <a:gd name="T43" fmla="*/ 2147483647 h 663"/>
              <a:gd name="T44" fmla="*/ 2147483647 w 627"/>
              <a:gd name="T45" fmla="*/ 2147483647 h 663"/>
              <a:gd name="T46" fmla="*/ 2147483647 w 627"/>
              <a:gd name="T47" fmla="*/ 2147483647 h 663"/>
              <a:gd name="T48" fmla="*/ 2147483647 w 627"/>
              <a:gd name="T49" fmla="*/ 2147483647 h 663"/>
              <a:gd name="T50" fmla="*/ 2147483647 w 627"/>
              <a:gd name="T51" fmla="*/ 2147483647 h 663"/>
              <a:gd name="T52" fmla="*/ 2147483647 w 627"/>
              <a:gd name="T53" fmla="*/ 2147483647 h 663"/>
              <a:gd name="T54" fmla="*/ 2147483647 w 627"/>
              <a:gd name="T55" fmla="*/ 2147483647 h 663"/>
              <a:gd name="T56" fmla="*/ 2147483647 w 627"/>
              <a:gd name="T57" fmla="*/ 2147483647 h 663"/>
              <a:gd name="T58" fmla="*/ 2147483647 w 627"/>
              <a:gd name="T59" fmla="*/ 2147483647 h 663"/>
              <a:gd name="T60" fmla="*/ 2147483647 w 627"/>
              <a:gd name="T61" fmla="*/ 2147483647 h 663"/>
              <a:gd name="T62" fmla="*/ 2147483647 w 627"/>
              <a:gd name="T63" fmla="*/ 2147483647 h 663"/>
              <a:gd name="T64" fmla="*/ 2147483647 w 627"/>
              <a:gd name="T65" fmla="*/ 2147483647 h 663"/>
              <a:gd name="T66" fmla="*/ 2147483647 w 627"/>
              <a:gd name="T67" fmla="*/ 2147483647 h 663"/>
              <a:gd name="T68" fmla="*/ 2147483647 w 627"/>
              <a:gd name="T69" fmla="*/ 2147483647 h 663"/>
              <a:gd name="T70" fmla="*/ 2147483647 w 627"/>
              <a:gd name="T71" fmla="*/ 2147483647 h 663"/>
              <a:gd name="T72" fmla="*/ 2147483647 w 627"/>
              <a:gd name="T73" fmla="*/ 2147483647 h 663"/>
              <a:gd name="T74" fmla="*/ 2147483647 w 627"/>
              <a:gd name="T75" fmla="*/ 2147483647 h 663"/>
              <a:gd name="T76" fmla="*/ 2147483647 w 627"/>
              <a:gd name="T77" fmla="*/ 2147483647 h 663"/>
              <a:gd name="T78" fmla="*/ 2147483647 w 627"/>
              <a:gd name="T79" fmla="*/ 2147483647 h 663"/>
              <a:gd name="T80" fmla="*/ 2147483647 w 627"/>
              <a:gd name="T81" fmla="*/ 2147483647 h 663"/>
              <a:gd name="T82" fmla="*/ 2147483647 w 627"/>
              <a:gd name="T83" fmla="*/ 2147483647 h 663"/>
              <a:gd name="T84" fmla="*/ 2147483647 w 627"/>
              <a:gd name="T85" fmla="*/ 2147483647 h 663"/>
              <a:gd name="T86" fmla="*/ 2147483647 w 627"/>
              <a:gd name="T87" fmla="*/ 2147483647 h 663"/>
              <a:gd name="T88" fmla="*/ 2147483647 w 627"/>
              <a:gd name="T89" fmla="*/ 2147483647 h 663"/>
              <a:gd name="T90" fmla="*/ 2147483647 w 627"/>
              <a:gd name="T91" fmla="*/ 2147483647 h 663"/>
              <a:gd name="T92" fmla="*/ 2147483647 w 627"/>
              <a:gd name="T93" fmla="*/ 2147483647 h 663"/>
              <a:gd name="T94" fmla="*/ 2147483647 w 627"/>
              <a:gd name="T95" fmla="*/ 2147483647 h 663"/>
              <a:gd name="T96" fmla="*/ 2147483647 w 627"/>
              <a:gd name="T97" fmla="*/ 2147483647 h 663"/>
              <a:gd name="T98" fmla="*/ 2147483647 w 627"/>
              <a:gd name="T99" fmla="*/ 2147483647 h 663"/>
              <a:gd name="T100" fmla="*/ 2147483647 w 627"/>
              <a:gd name="T101" fmla="*/ 2147483647 h 663"/>
              <a:gd name="T102" fmla="*/ 2147483647 w 627"/>
              <a:gd name="T103" fmla="*/ 2147483647 h 663"/>
              <a:gd name="T104" fmla="*/ 2147483647 w 627"/>
              <a:gd name="T105" fmla="*/ 2147483647 h 663"/>
              <a:gd name="T106" fmla="*/ 2147483647 w 627"/>
              <a:gd name="T107" fmla="*/ 2147483647 h 663"/>
              <a:gd name="T108" fmla="*/ 2147483647 w 627"/>
              <a:gd name="T109" fmla="*/ 2147483647 h 663"/>
              <a:gd name="T110" fmla="*/ 2147483647 w 627"/>
              <a:gd name="T111" fmla="*/ 2147483647 h 663"/>
              <a:gd name="T112" fmla="*/ 2147483647 w 627"/>
              <a:gd name="T113" fmla="*/ 2147483647 h 663"/>
              <a:gd name="T114" fmla="*/ 0 w 627"/>
              <a:gd name="T115" fmla="*/ 2147483647 h 663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w 627"/>
              <a:gd name="T175" fmla="*/ 0 h 663"/>
              <a:gd name="T176" fmla="*/ 627 w 627"/>
              <a:gd name="T177" fmla="*/ 663 h 663"/>
            </a:gdLst>
            <a:ahLst/>
            <a:cxnLst>
              <a:cxn ang="T116">
                <a:pos x="T0" y="T1"/>
              </a:cxn>
              <a:cxn ang="T117">
                <a:pos x="T2" y="T3"/>
              </a:cxn>
              <a:cxn ang="T118">
                <a:pos x="T4" y="T5"/>
              </a:cxn>
              <a:cxn ang="T119">
                <a:pos x="T6" y="T7"/>
              </a:cxn>
              <a:cxn ang="T120">
                <a:pos x="T8" y="T9"/>
              </a:cxn>
              <a:cxn ang="T121">
                <a:pos x="T10" y="T11"/>
              </a:cxn>
              <a:cxn ang="T122">
                <a:pos x="T12" y="T13"/>
              </a:cxn>
              <a:cxn ang="T123">
                <a:pos x="T14" y="T15"/>
              </a:cxn>
              <a:cxn ang="T124">
                <a:pos x="T16" y="T17"/>
              </a:cxn>
              <a:cxn ang="T125">
                <a:pos x="T18" y="T19"/>
              </a:cxn>
              <a:cxn ang="T126">
                <a:pos x="T20" y="T21"/>
              </a:cxn>
              <a:cxn ang="T127">
                <a:pos x="T22" y="T23"/>
              </a:cxn>
              <a:cxn ang="T128">
                <a:pos x="T24" y="T25"/>
              </a:cxn>
              <a:cxn ang="T129">
                <a:pos x="T26" y="T27"/>
              </a:cxn>
              <a:cxn ang="T130">
                <a:pos x="T28" y="T29"/>
              </a:cxn>
              <a:cxn ang="T131">
                <a:pos x="T30" y="T31"/>
              </a:cxn>
              <a:cxn ang="T132">
                <a:pos x="T32" y="T33"/>
              </a:cxn>
              <a:cxn ang="T133">
                <a:pos x="T34" y="T35"/>
              </a:cxn>
              <a:cxn ang="T134">
                <a:pos x="T36" y="T37"/>
              </a:cxn>
              <a:cxn ang="T135">
                <a:pos x="T38" y="T39"/>
              </a:cxn>
              <a:cxn ang="T136">
                <a:pos x="T40" y="T41"/>
              </a:cxn>
              <a:cxn ang="T137">
                <a:pos x="T42" y="T43"/>
              </a:cxn>
              <a:cxn ang="T138">
                <a:pos x="T44" y="T45"/>
              </a:cxn>
              <a:cxn ang="T139">
                <a:pos x="T46" y="T47"/>
              </a:cxn>
              <a:cxn ang="T140">
                <a:pos x="T48" y="T49"/>
              </a:cxn>
              <a:cxn ang="T141">
                <a:pos x="T50" y="T51"/>
              </a:cxn>
              <a:cxn ang="T142">
                <a:pos x="T52" y="T53"/>
              </a:cxn>
              <a:cxn ang="T143">
                <a:pos x="T54" y="T55"/>
              </a:cxn>
              <a:cxn ang="T144">
                <a:pos x="T56" y="T57"/>
              </a:cxn>
              <a:cxn ang="T145">
                <a:pos x="T58" y="T59"/>
              </a:cxn>
              <a:cxn ang="T146">
                <a:pos x="T60" y="T61"/>
              </a:cxn>
              <a:cxn ang="T147">
                <a:pos x="T62" y="T63"/>
              </a:cxn>
              <a:cxn ang="T148">
                <a:pos x="T64" y="T65"/>
              </a:cxn>
              <a:cxn ang="T149">
                <a:pos x="T66" y="T67"/>
              </a:cxn>
              <a:cxn ang="T150">
                <a:pos x="T68" y="T69"/>
              </a:cxn>
              <a:cxn ang="T151">
                <a:pos x="T70" y="T71"/>
              </a:cxn>
              <a:cxn ang="T152">
                <a:pos x="T72" y="T73"/>
              </a:cxn>
              <a:cxn ang="T153">
                <a:pos x="T74" y="T75"/>
              </a:cxn>
              <a:cxn ang="T154">
                <a:pos x="T76" y="T77"/>
              </a:cxn>
              <a:cxn ang="T155">
                <a:pos x="T78" y="T79"/>
              </a:cxn>
              <a:cxn ang="T156">
                <a:pos x="T80" y="T81"/>
              </a:cxn>
              <a:cxn ang="T157">
                <a:pos x="T82" y="T83"/>
              </a:cxn>
              <a:cxn ang="T158">
                <a:pos x="T84" y="T85"/>
              </a:cxn>
              <a:cxn ang="T159">
                <a:pos x="T86" y="T87"/>
              </a:cxn>
              <a:cxn ang="T160">
                <a:pos x="T88" y="T89"/>
              </a:cxn>
              <a:cxn ang="T161">
                <a:pos x="T90" y="T91"/>
              </a:cxn>
              <a:cxn ang="T162">
                <a:pos x="T92" y="T93"/>
              </a:cxn>
              <a:cxn ang="T163">
                <a:pos x="T94" y="T95"/>
              </a:cxn>
              <a:cxn ang="T164">
                <a:pos x="T96" y="T97"/>
              </a:cxn>
              <a:cxn ang="T165">
                <a:pos x="T98" y="T99"/>
              </a:cxn>
              <a:cxn ang="T166">
                <a:pos x="T100" y="T101"/>
              </a:cxn>
              <a:cxn ang="T167">
                <a:pos x="T102" y="T103"/>
              </a:cxn>
              <a:cxn ang="T168">
                <a:pos x="T104" y="T105"/>
              </a:cxn>
              <a:cxn ang="T169">
                <a:pos x="T106" y="T107"/>
              </a:cxn>
              <a:cxn ang="T170">
                <a:pos x="T108" y="T109"/>
              </a:cxn>
              <a:cxn ang="T171">
                <a:pos x="T110" y="T111"/>
              </a:cxn>
              <a:cxn ang="T172">
                <a:pos x="T112" y="T113"/>
              </a:cxn>
              <a:cxn ang="T173">
                <a:pos x="T114" y="T115"/>
              </a:cxn>
            </a:cxnLst>
            <a:rect l="T174" t="T175" r="T176" b="T177"/>
            <a:pathLst>
              <a:path w="627" h="663">
                <a:moveTo>
                  <a:pt x="21" y="663"/>
                </a:moveTo>
                <a:lnTo>
                  <a:pt x="30" y="651"/>
                </a:lnTo>
                <a:lnTo>
                  <a:pt x="24" y="646"/>
                </a:lnTo>
                <a:lnTo>
                  <a:pt x="19" y="652"/>
                </a:lnTo>
                <a:lnTo>
                  <a:pt x="27" y="649"/>
                </a:lnTo>
                <a:lnTo>
                  <a:pt x="16" y="622"/>
                </a:lnTo>
                <a:lnTo>
                  <a:pt x="8" y="625"/>
                </a:lnTo>
                <a:lnTo>
                  <a:pt x="16" y="625"/>
                </a:lnTo>
                <a:lnTo>
                  <a:pt x="16" y="611"/>
                </a:lnTo>
                <a:lnTo>
                  <a:pt x="8" y="611"/>
                </a:lnTo>
                <a:lnTo>
                  <a:pt x="14" y="616"/>
                </a:lnTo>
                <a:lnTo>
                  <a:pt x="11" y="617"/>
                </a:lnTo>
                <a:lnTo>
                  <a:pt x="18" y="614"/>
                </a:lnTo>
                <a:lnTo>
                  <a:pt x="19" y="614"/>
                </a:lnTo>
                <a:lnTo>
                  <a:pt x="26" y="609"/>
                </a:lnTo>
                <a:lnTo>
                  <a:pt x="27" y="608"/>
                </a:lnTo>
                <a:lnTo>
                  <a:pt x="29" y="606"/>
                </a:lnTo>
                <a:lnTo>
                  <a:pt x="38" y="579"/>
                </a:lnTo>
                <a:lnTo>
                  <a:pt x="30" y="576"/>
                </a:lnTo>
                <a:lnTo>
                  <a:pt x="30" y="584"/>
                </a:lnTo>
                <a:lnTo>
                  <a:pt x="37" y="581"/>
                </a:lnTo>
                <a:lnTo>
                  <a:pt x="26" y="582"/>
                </a:lnTo>
                <a:lnTo>
                  <a:pt x="38" y="592"/>
                </a:lnTo>
                <a:lnTo>
                  <a:pt x="43" y="593"/>
                </a:lnTo>
                <a:lnTo>
                  <a:pt x="48" y="592"/>
                </a:lnTo>
                <a:lnTo>
                  <a:pt x="64" y="581"/>
                </a:lnTo>
                <a:lnTo>
                  <a:pt x="59" y="574"/>
                </a:lnTo>
                <a:lnTo>
                  <a:pt x="59" y="582"/>
                </a:lnTo>
                <a:lnTo>
                  <a:pt x="56" y="581"/>
                </a:lnTo>
                <a:lnTo>
                  <a:pt x="75" y="592"/>
                </a:lnTo>
                <a:lnTo>
                  <a:pt x="78" y="593"/>
                </a:lnTo>
                <a:lnTo>
                  <a:pt x="84" y="590"/>
                </a:lnTo>
                <a:lnTo>
                  <a:pt x="86" y="585"/>
                </a:lnTo>
                <a:lnTo>
                  <a:pt x="84" y="571"/>
                </a:lnTo>
                <a:lnTo>
                  <a:pt x="76" y="571"/>
                </a:lnTo>
                <a:lnTo>
                  <a:pt x="83" y="576"/>
                </a:lnTo>
                <a:lnTo>
                  <a:pt x="84" y="571"/>
                </a:lnTo>
                <a:lnTo>
                  <a:pt x="78" y="579"/>
                </a:lnTo>
                <a:lnTo>
                  <a:pt x="86" y="577"/>
                </a:lnTo>
                <a:lnTo>
                  <a:pt x="91" y="574"/>
                </a:lnTo>
                <a:lnTo>
                  <a:pt x="92" y="571"/>
                </a:lnTo>
                <a:lnTo>
                  <a:pt x="99" y="542"/>
                </a:lnTo>
                <a:lnTo>
                  <a:pt x="91" y="541"/>
                </a:lnTo>
                <a:lnTo>
                  <a:pt x="97" y="545"/>
                </a:lnTo>
                <a:lnTo>
                  <a:pt x="97" y="547"/>
                </a:lnTo>
                <a:lnTo>
                  <a:pt x="113" y="531"/>
                </a:lnTo>
                <a:lnTo>
                  <a:pt x="113" y="530"/>
                </a:lnTo>
                <a:lnTo>
                  <a:pt x="115" y="525"/>
                </a:lnTo>
                <a:lnTo>
                  <a:pt x="115" y="509"/>
                </a:lnTo>
                <a:lnTo>
                  <a:pt x="107" y="509"/>
                </a:lnTo>
                <a:lnTo>
                  <a:pt x="113" y="514"/>
                </a:lnTo>
                <a:lnTo>
                  <a:pt x="110" y="515"/>
                </a:lnTo>
                <a:lnTo>
                  <a:pt x="116" y="512"/>
                </a:lnTo>
                <a:lnTo>
                  <a:pt x="119" y="510"/>
                </a:lnTo>
                <a:lnTo>
                  <a:pt x="121" y="506"/>
                </a:lnTo>
                <a:lnTo>
                  <a:pt x="119" y="480"/>
                </a:lnTo>
                <a:lnTo>
                  <a:pt x="111" y="480"/>
                </a:lnTo>
                <a:lnTo>
                  <a:pt x="118" y="485"/>
                </a:lnTo>
                <a:lnTo>
                  <a:pt x="119" y="480"/>
                </a:lnTo>
                <a:lnTo>
                  <a:pt x="115" y="486"/>
                </a:lnTo>
                <a:lnTo>
                  <a:pt x="127" y="480"/>
                </a:lnTo>
                <a:lnTo>
                  <a:pt x="124" y="474"/>
                </a:lnTo>
                <a:lnTo>
                  <a:pt x="123" y="482"/>
                </a:lnTo>
                <a:lnTo>
                  <a:pt x="140" y="485"/>
                </a:lnTo>
                <a:lnTo>
                  <a:pt x="142" y="485"/>
                </a:lnTo>
                <a:lnTo>
                  <a:pt x="148" y="483"/>
                </a:lnTo>
                <a:lnTo>
                  <a:pt x="154" y="477"/>
                </a:lnTo>
                <a:lnTo>
                  <a:pt x="154" y="475"/>
                </a:lnTo>
                <a:lnTo>
                  <a:pt x="156" y="471"/>
                </a:lnTo>
                <a:lnTo>
                  <a:pt x="156" y="463"/>
                </a:lnTo>
                <a:lnTo>
                  <a:pt x="156" y="461"/>
                </a:lnTo>
                <a:lnTo>
                  <a:pt x="151" y="445"/>
                </a:lnTo>
                <a:lnTo>
                  <a:pt x="150" y="442"/>
                </a:lnTo>
                <a:lnTo>
                  <a:pt x="145" y="439"/>
                </a:lnTo>
                <a:lnTo>
                  <a:pt x="134" y="437"/>
                </a:lnTo>
                <a:lnTo>
                  <a:pt x="132" y="445"/>
                </a:lnTo>
                <a:lnTo>
                  <a:pt x="137" y="439"/>
                </a:lnTo>
                <a:lnTo>
                  <a:pt x="126" y="431"/>
                </a:lnTo>
                <a:lnTo>
                  <a:pt x="121" y="437"/>
                </a:lnTo>
                <a:lnTo>
                  <a:pt x="129" y="437"/>
                </a:lnTo>
                <a:lnTo>
                  <a:pt x="129" y="426"/>
                </a:lnTo>
                <a:lnTo>
                  <a:pt x="121" y="426"/>
                </a:lnTo>
                <a:lnTo>
                  <a:pt x="127" y="431"/>
                </a:lnTo>
                <a:lnTo>
                  <a:pt x="126" y="432"/>
                </a:lnTo>
                <a:lnTo>
                  <a:pt x="138" y="421"/>
                </a:lnTo>
                <a:lnTo>
                  <a:pt x="140" y="420"/>
                </a:lnTo>
                <a:lnTo>
                  <a:pt x="142" y="415"/>
                </a:lnTo>
                <a:lnTo>
                  <a:pt x="140" y="410"/>
                </a:lnTo>
                <a:lnTo>
                  <a:pt x="134" y="404"/>
                </a:lnTo>
                <a:lnTo>
                  <a:pt x="127" y="408"/>
                </a:lnTo>
                <a:lnTo>
                  <a:pt x="134" y="413"/>
                </a:lnTo>
                <a:lnTo>
                  <a:pt x="135" y="408"/>
                </a:lnTo>
                <a:lnTo>
                  <a:pt x="129" y="416"/>
                </a:lnTo>
                <a:lnTo>
                  <a:pt x="142" y="415"/>
                </a:lnTo>
                <a:lnTo>
                  <a:pt x="146" y="412"/>
                </a:lnTo>
                <a:lnTo>
                  <a:pt x="148" y="407"/>
                </a:lnTo>
                <a:lnTo>
                  <a:pt x="148" y="392"/>
                </a:lnTo>
                <a:lnTo>
                  <a:pt x="146" y="389"/>
                </a:lnTo>
                <a:lnTo>
                  <a:pt x="142" y="381"/>
                </a:lnTo>
                <a:lnTo>
                  <a:pt x="135" y="384"/>
                </a:lnTo>
                <a:lnTo>
                  <a:pt x="143" y="386"/>
                </a:lnTo>
                <a:lnTo>
                  <a:pt x="146" y="373"/>
                </a:lnTo>
                <a:lnTo>
                  <a:pt x="138" y="372"/>
                </a:lnTo>
                <a:lnTo>
                  <a:pt x="138" y="380"/>
                </a:lnTo>
                <a:lnTo>
                  <a:pt x="145" y="377"/>
                </a:lnTo>
                <a:lnTo>
                  <a:pt x="138" y="380"/>
                </a:lnTo>
                <a:lnTo>
                  <a:pt x="153" y="381"/>
                </a:lnTo>
                <a:lnTo>
                  <a:pt x="159" y="378"/>
                </a:lnTo>
                <a:lnTo>
                  <a:pt x="170" y="364"/>
                </a:lnTo>
                <a:lnTo>
                  <a:pt x="172" y="359"/>
                </a:lnTo>
                <a:lnTo>
                  <a:pt x="170" y="354"/>
                </a:lnTo>
                <a:lnTo>
                  <a:pt x="164" y="346"/>
                </a:lnTo>
                <a:lnTo>
                  <a:pt x="158" y="351"/>
                </a:lnTo>
                <a:lnTo>
                  <a:pt x="164" y="356"/>
                </a:lnTo>
                <a:lnTo>
                  <a:pt x="166" y="351"/>
                </a:lnTo>
                <a:lnTo>
                  <a:pt x="161" y="359"/>
                </a:lnTo>
                <a:lnTo>
                  <a:pt x="170" y="356"/>
                </a:lnTo>
                <a:lnTo>
                  <a:pt x="167" y="348"/>
                </a:lnTo>
                <a:lnTo>
                  <a:pt x="164" y="354"/>
                </a:lnTo>
                <a:lnTo>
                  <a:pt x="183" y="367"/>
                </a:lnTo>
                <a:lnTo>
                  <a:pt x="186" y="361"/>
                </a:lnTo>
                <a:lnTo>
                  <a:pt x="180" y="365"/>
                </a:lnTo>
                <a:lnTo>
                  <a:pt x="186" y="377"/>
                </a:lnTo>
                <a:lnTo>
                  <a:pt x="188" y="377"/>
                </a:lnTo>
                <a:lnTo>
                  <a:pt x="193" y="380"/>
                </a:lnTo>
                <a:lnTo>
                  <a:pt x="216" y="378"/>
                </a:lnTo>
                <a:lnTo>
                  <a:pt x="223" y="375"/>
                </a:lnTo>
                <a:lnTo>
                  <a:pt x="223" y="373"/>
                </a:lnTo>
                <a:lnTo>
                  <a:pt x="228" y="364"/>
                </a:lnTo>
                <a:lnTo>
                  <a:pt x="221" y="361"/>
                </a:lnTo>
                <a:lnTo>
                  <a:pt x="226" y="367"/>
                </a:lnTo>
                <a:lnTo>
                  <a:pt x="245" y="356"/>
                </a:lnTo>
                <a:lnTo>
                  <a:pt x="247" y="353"/>
                </a:lnTo>
                <a:lnTo>
                  <a:pt x="270" y="306"/>
                </a:lnTo>
                <a:lnTo>
                  <a:pt x="272" y="303"/>
                </a:lnTo>
                <a:lnTo>
                  <a:pt x="270" y="300"/>
                </a:lnTo>
                <a:lnTo>
                  <a:pt x="266" y="290"/>
                </a:lnTo>
                <a:lnTo>
                  <a:pt x="259" y="294"/>
                </a:lnTo>
                <a:lnTo>
                  <a:pt x="267" y="294"/>
                </a:lnTo>
                <a:lnTo>
                  <a:pt x="266" y="278"/>
                </a:lnTo>
                <a:lnTo>
                  <a:pt x="258" y="278"/>
                </a:lnTo>
                <a:lnTo>
                  <a:pt x="266" y="278"/>
                </a:lnTo>
                <a:lnTo>
                  <a:pt x="264" y="282"/>
                </a:lnTo>
                <a:lnTo>
                  <a:pt x="272" y="268"/>
                </a:lnTo>
                <a:lnTo>
                  <a:pt x="266" y="263"/>
                </a:lnTo>
                <a:lnTo>
                  <a:pt x="272" y="268"/>
                </a:lnTo>
                <a:lnTo>
                  <a:pt x="293" y="244"/>
                </a:lnTo>
                <a:lnTo>
                  <a:pt x="294" y="239"/>
                </a:lnTo>
                <a:lnTo>
                  <a:pt x="294" y="219"/>
                </a:lnTo>
                <a:lnTo>
                  <a:pt x="294" y="217"/>
                </a:lnTo>
                <a:lnTo>
                  <a:pt x="291" y="209"/>
                </a:lnTo>
                <a:lnTo>
                  <a:pt x="283" y="211"/>
                </a:lnTo>
                <a:lnTo>
                  <a:pt x="291" y="212"/>
                </a:lnTo>
                <a:lnTo>
                  <a:pt x="293" y="190"/>
                </a:lnTo>
                <a:lnTo>
                  <a:pt x="293" y="188"/>
                </a:lnTo>
                <a:lnTo>
                  <a:pt x="291" y="184"/>
                </a:lnTo>
                <a:lnTo>
                  <a:pt x="288" y="182"/>
                </a:lnTo>
                <a:lnTo>
                  <a:pt x="280" y="179"/>
                </a:lnTo>
                <a:lnTo>
                  <a:pt x="277" y="185"/>
                </a:lnTo>
                <a:lnTo>
                  <a:pt x="285" y="185"/>
                </a:lnTo>
                <a:lnTo>
                  <a:pt x="283" y="180"/>
                </a:lnTo>
                <a:lnTo>
                  <a:pt x="283" y="190"/>
                </a:lnTo>
                <a:lnTo>
                  <a:pt x="294" y="172"/>
                </a:lnTo>
                <a:lnTo>
                  <a:pt x="296" y="168"/>
                </a:lnTo>
                <a:lnTo>
                  <a:pt x="294" y="163"/>
                </a:lnTo>
                <a:lnTo>
                  <a:pt x="288" y="160"/>
                </a:lnTo>
                <a:lnTo>
                  <a:pt x="277" y="160"/>
                </a:lnTo>
                <a:lnTo>
                  <a:pt x="277" y="168"/>
                </a:lnTo>
                <a:lnTo>
                  <a:pt x="285" y="168"/>
                </a:lnTo>
                <a:lnTo>
                  <a:pt x="283" y="163"/>
                </a:lnTo>
                <a:lnTo>
                  <a:pt x="285" y="171"/>
                </a:lnTo>
                <a:lnTo>
                  <a:pt x="288" y="163"/>
                </a:lnTo>
                <a:lnTo>
                  <a:pt x="280" y="160"/>
                </a:lnTo>
                <a:lnTo>
                  <a:pt x="286" y="165"/>
                </a:lnTo>
                <a:lnTo>
                  <a:pt x="296" y="152"/>
                </a:lnTo>
                <a:lnTo>
                  <a:pt x="307" y="131"/>
                </a:lnTo>
                <a:lnTo>
                  <a:pt x="301" y="126"/>
                </a:lnTo>
                <a:lnTo>
                  <a:pt x="301" y="134"/>
                </a:lnTo>
                <a:lnTo>
                  <a:pt x="315" y="134"/>
                </a:lnTo>
                <a:lnTo>
                  <a:pt x="315" y="126"/>
                </a:lnTo>
                <a:lnTo>
                  <a:pt x="309" y="131"/>
                </a:lnTo>
                <a:lnTo>
                  <a:pt x="328" y="155"/>
                </a:lnTo>
                <a:lnTo>
                  <a:pt x="329" y="155"/>
                </a:lnTo>
                <a:lnTo>
                  <a:pt x="334" y="158"/>
                </a:lnTo>
                <a:lnTo>
                  <a:pt x="337" y="157"/>
                </a:lnTo>
                <a:lnTo>
                  <a:pt x="347" y="152"/>
                </a:lnTo>
                <a:lnTo>
                  <a:pt x="344" y="145"/>
                </a:lnTo>
                <a:lnTo>
                  <a:pt x="345" y="153"/>
                </a:lnTo>
                <a:lnTo>
                  <a:pt x="360" y="152"/>
                </a:lnTo>
                <a:lnTo>
                  <a:pt x="358" y="144"/>
                </a:lnTo>
                <a:lnTo>
                  <a:pt x="356" y="152"/>
                </a:lnTo>
                <a:lnTo>
                  <a:pt x="368" y="155"/>
                </a:lnTo>
                <a:lnTo>
                  <a:pt x="369" y="147"/>
                </a:lnTo>
                <a:lnTo>
                  <a:pt x="366" y="153"/>
                </a:lnTo>
                <a:lnTo>
                  <a:pt x="380" y="161"/>
                </a:lnTo>
                <a:lnTo>
                  <a:pt x="383" y="163"/>
                </a:lnTo>
                <a:lnTo>
                  <a:pt x="401" y="163"/>
                </a:lnTo>
                <a:lnTo>
                  <a:pt x="404" y="163"/>
                </a:lnTo>
                <a:lnTo>
                  <a:pt x="417" y="158"/>
                </a:lnTo>
                <a:lnTo>
                  <a:pt x="420" y="155"/>
                </a:lnTo>
                <a:lnTo>
                  <a:pt x="422" y="150"/>
                </a:lnTo>
                <a:lnTo>
                  <a:pt x="418" y="121"/>
                </a:lnTo>
                <a:lnTo>
                  <a:pt x="410" y="121"/>
                </a:lnTo>
                <a:lnTo>
                  <a:pt x="417" y="126"/>
                </a:lnTo>
                <a:lnTo>
                  <a:pt x="418" y="121"/>
                </a:lnTo>
                <a:lnTo>
                  <a:pt x="417" y="128"/>
                </a:lnTo>
                <a:lnTo>
                  <a:pt x="426" y="118"/>
                </a:lnTo>
                <a:lnTo>
                  <a:pt x="426" y="117"/>
                </a:lnTo>
                <a:lnTo>
                  <a:pt x="428" y="115"/>
                </a:lnTo>
                <a:lnTo>
                  <a:pt x="433" y="102"/>
                </a:lnTo>
                <a:lnTo>
                  <a:pt x="433" y="99"/>
                </a:lnTo>
                <a:lnTo>
                  <a:pt x="431" y="96"/>
                </a:lnTo>
                <a:lnTo>
                  <a:pt x="423" y="78"/>
                </a:lnTo>
                <a:lnTo>
                  <a:pt x="417" y="82"/>
                </a:lnTo>
                <a:lnTo>
                  <a:pt x="425" y="82"/>
                </a:lnTo>
                <a:lnTo>
                  <a:pt x="423" y="86"/>
                </a:lnTo>
                <a:lnTo>
                  <a:pt x="441" y="55"/>
                </a:lnTo>
                <a:lnTo>
                  <a:pt x="434" y="50"/>
                </a:lnTo>
                <a:lnTo>
                  <a:pt x="441" y="55"/>
                </a:lnTo>
                <a:lnTo>
                  <a:pt x="457" y="32"/>
                </a:lnTo>
                <a:lnTo>
                  <a:pt x="450" y="27"/>
                </a:lnTo>
                <a:lnTo>
                  <a:pt x="457" y="34"/>
                </a:lnTo>
                <a:lnTo>
                  <a:pt x="468" y="23"/>
                </a:lnTo>
                <a:lnTo>
                  <a:pt x="461" y="16"/>
                </a:lnTo>
                <a:lnTo>
                  <a:pt x="461" y="24"/>
                </a:lnTo>
                <a:lnTo>
                  <a:pt x="471" y="24"/>
                </a:lnTo>
                <a:lnTo>
                  <a:pt x="471" y="16"/>
                </a:lnTo>
                <a:lnTo>
                  <a:pt x="466" y="23"/>
                </a:lnTo>
                <a:lnTo>
                  <a:pt x="482" y="37"/>
                </a:lnTo>
                <a:lnTo>
                  <a:pt x="487" y="31"/>
                </a:lnTo>
                <a:lnTo>
                  <a:pt x="479" y="31"/>
                </a:lnTo>
                <a:lnTo>
                  <a:pt x="482" y="35"/>
                </a:lnTo>
                <a:lnTo>
                  <a:pt x="480" y="27"/>
                </a:lnTo>
                <a:lnTo>
                  <a:pt x="476" y="39"/>
                </a:lnTo>
                <a:lnTo>
                  <a:pt x="474" y="42"/>
                </a:lnTo>
                <a:lnTo>
                  <a:pt x="477" y="47"/>
                </a:lnTo>
                <a:lnTo>
                  <a:pt x="482" y="50"/>
                </a:lnTo>
                <a:lnTo>
                  <a:pt x="485" y="48"/>
                </a:lnTo>
                <a:lnTo>
                  <a:pt x="498" y="42"/>
                </a:lnTo>
                <a:lnTo>
                  <a:pt x="495" y="35"/>
                </a:lnTo>
                <a:lnTo>
                  <a:pt x="495" y="43"/>
                </a:lnTo>
                <a:lnTo>
                  <a:pt x="506" y="43"/>
                </a:lnTo>
                <a:lnTo>
                  <a:pt x="511" y="42"/>
                </a:lnTo>
                <a:lnTo>
                  <a:pt x="542" y="15"/>
                </a:lnTo>
                <a:lnTo>
                  <a:pt x="538" y="8"/>
                </a:lnTo>
                <a:lnTo>
                  <a:pt x="536" y="16"/>
                </a:lnTo>
                <a:lnTo>
                  <a:pt x="544" y="19"/>
                </a:lnTo>
                <a:lnTo>
                  <a:pt x="546" y="11"/>
                </a:lnTo>
                <a:lnTo>
                  <a:pt x="541" y="16"/>
                </a:lnTo>
                <a:lnTo>
                  <a:pt x="539" y="15"/>
                </a:lnTo>
                <a:lnTo>
                  <a:pt x="542" y="24"/>
                </a:lnTo>
                <a:lnTo>
                  <a:pt x="544" y="26"/>
                </a:lnTo>
                <a:lnTo>
                  <a:pt x="549" y="29"/>
                </a:lnTo>
                <a:lnTo>
                  <a:pt x="554" y="27"/>
                </a:lnTo>
                <a:lnTo>
                  <a:pt x="568" y="19"/>
                </a:lnTo>
                <a:lnTo>
                  <a:pt x="563" y="13"/>
                </a:lnTo>
                <a:lnTo>
                  <a:pt x="558" y="18"/>
                </a:lnTo>
                <a:lnTo>
                  <a:pt x="563" y="21"/>
                </a:lnTo>
                <a:lnTo>
                  <a:pt x="557" y="16"/>
                </a:lnTo>
                <a:lnTo>
                  <a:pt x="563" y="34"/>
                </a:lnTo>
                <a:lnTo>
                  <a:pt x="565" y="35"/>
                </a:lnTo>
                <a:lnTo>
                  <a:pt x="570" y="39"/>
                </a:lnTo>
                <a:lnTo>
                  <a:pt x="571" y="39"/>
                </a:lnTo>
                <a:lnTo>
                  <a:pt x="587" y="34"/>
                </a:lnTo>
                <a:lnTo>
                  <a:pt x="585" y="26"/>
                </a:lnTo>
                <a:lnTo>
                  <a:pt x="581" y="31"/>
                </a:lnTo>
                <a:lnTo>
                  <a:pt x="585" y="34"/>
                </a:lnTo>
                <a:lnTo>
                  <a:pt x="579" y="27"/>
                </a:lnTo>
                <a:lnTo>
                  <a:pt x="581" y="37"/>
                </a:lnTo>
                <a:lnTo>
                  <a:pt x="582" y="40"/>
                </a:lnTo>
                <a:lnTo>
                  <a:pt x="584" y="42"/>
                </a:lnTo>
                <a:lnTo>
                  <a:pt x="593" y="47"/>
                </a:lnTo>
                <a:lnTo>
                  <a:pt x="597" y="48"/>
                </a:lnTo>
                <a:lnTo>
                  <a:pt x="600" y="48"/>
                </a:lnTo>
                <a:lnTo>
                  <a:pt x="611" y="43"/>
                </a:lnTo>
                <a:lnTo>
                  <a:pt x="608" y="35"/>
                </a:lnTo>
                <a:lnTo>
                  <a:pt x="603" y="40"/>
                </a:lnTo>
                <a:lnTo>
                  <a:pt x="608" y="43"/>
                </a:lnTo>
                <a:lnTo>
                  <a:pt x="601" y="40"/>
                </a:lnTo>
                <a:lnTo>
                  <a:pt x="606" y="47"/>
                </a:lnTo>
                <a:lnTo>
                  <a:pt x="612" y="42"/>
                </a:lnTo>
                <a:lnTo>
                  <a:pt x="606" y="45"/>
                </a:lnTo>
                <a:lnTo>
                  <a:pt x="614" y="61"/>
                </a:lnTo>
                <a:lnTo>
                  <a:pt x="627" y="55"/>
                </a:lnTo>
                <a:lnTo>
                  <a:pt x="619" y="39"/>
                </a:lnTo>
                <a:lnTo>
                  <a:pt x="619" y="37"/>
                </a:lnTo>
                <a:lnTo>
                  <a:pt x="614" y="31"/>
                </a:lnTo>
                <a:lnTo>
                  <a:pt x="608" y="27"/>
                </a:lnTo>
                <a:lnTo>
                  <a:pt x="605" y="29"/>
                </a:lnTo>
                <a:lnTo>
                  <a:pt x="593" y="34"/>
                </a:lnTo>
                <a:lnTo>
                  <a:pt x="597" y="32"/>
                </a:lnTo>
                <a:lnTo>
                  <a:pt x="597" y="40"/>
                </a:lnTo>
                <a:lnTo>
                  <a:pt x="600" y="34"/>
                </a:lnTo>
                <a:lnTo>
                  <a:pt x="590" y="29"/>
                </a:lnTo>
                <a:lnTo>
                  <a:pt x="587" y="35"/>
                </a:lnTo>
                <a:lnTo>
                  <a:pt x="595" y="35"/>
                </a:lnTo>
                <a:lnTo>
                  <a:pt x="593" y="26"/>
                </a:lnTo>
                <a:lnTo>
                  <a:pt x="592" y="21"/>
                </a:lnTo>
                <a:lnTo>
                  <a:pt x="585" y="18"/>
                </a:lnTo>
                <a:lnTo>
                  <a:pt x="584" y="19"/>
                </a:lnTo>
                <a:lnTo>
                  <a:pt x="568" y="24"/>
                </a:lnTo>
                <a:lnTo>
                  <a:pt x="576" y="26"/>
                </a:lnTo>
                <a:lnTo>
                  <a:pt x="570" y="23"/>
                </a:lnTo>
                <a:lnTo>
                  <a:pt x="570" y="31"/>
                </a:lnTo>
                <a:lnTo>
                  <a:pt x="577" y="29"/>
                </a:lnTo>
                <a:lnTo>
                  <a:pt x="571" y="11"/>
                </a:lnTo>
                <a:lnTo>
                  <a:pt x="570" y="8"/>
                </a:lnTo>
                <a:lnTo>
                  <a:pt x="563" y="5"/>
                </a:lnTo>
                <a:lnTo>
                  <a:pt x="560" y="7"/>
                </a:lnTo>
                <a:lnTo>
                  <a:pt x="546" y="15"/>
                </a:lnTo>
                <a:lnTo>
                  <a:pt x="555" y="16"/>
                </a:lnTo>
                <a:lnTo>
                  <a:pt x="549" y="13"/>
                </a:lnTo>
                <a:lnTo>
                  <a:pt x="549" y="21"/>
                </a:lnTo>
                <a:lnTo>
                  <a:pt x="557" y="19"/>
                </a:lnTo>
                <a:lnTo>
                  <a:pt x="554" y="10"/>
                </a:lnTo>
                <a:lnTo>
                  <a:pt x="552" y="7"/>
                </a:lnTo>
                <a:lnTo>
                  <a:pt x="549" y="5"/>
                </a:lnTo>
                <a:lnTo>
                  <a:pt x="541" y="2"/>
                </a:lnTo>
                <a:lnTo>
                  <a:pt x="538" y="0"/>
                </a:lnTo>
                <a:lnTo>
                  <a:pt x="533" y="4"/>
                </a:lnTo>
                <a:lnTo>
                  <a:pt x="501" y="31"/>
                </a:lnTo>
                <a:lnTo>
                  <a:pt x="506" y="35"/>
                </a:lnTo>
                <a:lnTo>
                  <a:pt x="506" y="27"/>
                </a:lnTo>
                <a:lnTo>
                  <a:pt x="495" y="27"/>
                </a:lnTo>
                <a:lnTo>
                  <a:pt x="492" y="29"/>
                </a:lnTo>
                <a:lnTo>
                  <a:pt x="479" y="35"/>
                </a:lnTo>
                <a:lnTo>
                  <a:pt x="490" y="42"/>
                </a:lnTo>
                <a:lnTo>
                  <a:pt x="488" y="37"/>
                </a:lnTo>
                <a:lnTo>
                  <a:pt x="482" y="34"/>
                </a:lnTo>
                <a:lnTo>
                  <a:pt x="482" y="42"/>
                </a:lnTo>
                <a:lnTo>
                  <a:pt x="488" y="45"/>
                </a:lnTo>
                <a:lnTo>
                  <a:pt x="493" y="34"/>
                </a:lnTo>
                <a:lnTo>
                  <a:pt x="495" y="31"/>
                </a:lnTo>
                <a:lnTo>
                  <a:pt x="493" y="26"/>
                </a:lnTo>
                <a:lnTo>
                  <a:pt x="477" y="11"/>
                </a:lnTo>
                <a:lnTo>
                  <a:pt x="471" y="8"/>
                </a:lnTo>
                <a:lnTo>
                  <a:pt x="461" y="8"/>
                </a:lnTo>
                <a:lnTo>
                  <a:pt x="457" y="11"/>
                </a:lnTo>
                <a:lnTo>
                  <a:pt x="445" y="23"/>
                </a:lnTo>
                <a:lnTo>
                  <a:pt x="444" y="23"/>
                </a:lnTo>
                <a:lnTo>
                  <a:pt x="428" y="45"/>
                </a:lnTo>
                <a:lnTo>
                  <a:pt x="428" y="47"/>
                </a:lnTo>
                <a:lnTo>
                  <a:pt x="410" y="78"/>
                </a:lnTo>
                <a:lnTo>
                  <a:pt x="409" y="82"/>
                </a:lnTo>
                <a:lnTo>
                  <a:pt x="410" y="85"/>
                </a:lnTo>
                <a:lnTo>
                  <a:pt x="418" y="102"/>
                </a:lnTo>
                <a:lnTo>
                  <a:pt x="425" y="99"/>
                </a:lnTo>
                <a:lnTo>
                  <a:pt x="418" y="98"/>
                </a:lnTo>
                <a:lnTo>
                  <a:pt x="414" y="110"/>
                </a:lnTo>
                <a:lnTo>
                  <a:pt x="420" y="112"/>
                </a:lnTo>
                <a:lnTo>
                  <a:pt x="415" y="107"/>
                </a:lnTo>
                <a:lnTo>
                  <a:pt x="406" y="117"/>
                </a:lnTo>
                <a:lnTo>
                  <a:pt x="403" y="121"/>
                </a:lnTo>
                <a:lnTo>
                  <a:pt x="403" y="123"/>
                </a:lnTo>
                <a:lnTo>
                  <a:pt x="406" y="152"/>
                </a:lnTo>
                <a:lnTo>
                  <a:pt x="409" y="145"/>
                </a:lnTo>
                <a:lnTo>
                  <a:pt x="406" y="150"/>
                </a:lnTo>
                <a:lnTo>
                  <a:pt x="414" y="150"/>
                </a:lnTo>
                <a:lnTo>
                  <a:pt x="412" y="144"/>
                </a:lnTo>
                <a:lnTo>
                  <a:pt x="399" y="149"/>
                </a:lnTo>
                <a:lnTo>
                  <a:pt x="401" y="155"/>
                </a:lnTo>
                <a:lnTo>
                  <a:pt x="401" y="147"/>
                </a:lnTo>
                <a:lnTo>
                  <a:pt x="383" y="147"/>
                </a:lnTo>
                <a:lnTo>
                  <a:pt x="383" y="155"/>
                </a:lnTo>
                <a:lnTo>
                  <a:pt x="388" y="149"/>
                </a:lnTo>
                <a:lnTo>
                  <a:pt x="374" y="141"/>
                </a:lnTo>
                <a:lnTo>
                  <a:pt x="371" y="141"/>
                </a:lnTo>
                <a:lnTo>
                  <a:pt x="360" y="137"/>
                </a:lnTo>
                <a:lnTo>
                  <a:pt x="358" y="136"/>
                </a:lnTo>
                <a:lnTo>
                  <a:pt x="344" y="137"/>
                </a:lnTo>
                <a:lnTo>
                  <a:pt x="340" y="139"/>
                </a:lnTo>
                <a:lnTo>
                  <a:pt x="331" y="144"/>
                </a:lnTo>
                <a:lnTo>
                  <a:pt x="340" y="145"/>
                </a:lnTo>
                <a:lnTo>
                  <a:pt x="334" y="142"/>
                </a:lnTo>
                <a:lnTo>
                  <a:pt x="334" y="150"/>
                </a:lnTo>
                <a:lnTo>
                  <a:pt x="340" y="145"/>
                </a:lnTo>
                <a:lnTo>
                  <a:pt x="321" y="121"/>
                </a:lnTo>
                <a:lnTo>
                  <a:pt x="315" y="118"/>
                </a:lnTo>
                <a:lnTo>
                  <a:pt x="301" y="118"/>
                </a:lnTo>
                <a:lnTo>
                  <a:pt x="296" y="121"/>
                </a:lnTo>
                <a:lnTo>
                  <a:pt x="294" y="123"/>
                </a:lnTo>
                <a:lnTo>
                  <a:pt x="283" y="144"/>
                </a:lnTo>
                <a:lnTo>
                  <a:pt x="290" y="147"/>
                </a:lnTo>
                <a:lnTo>
                  <a:pt x="285" y="142"/>
                </a:lnTo>
                <a:lnTo>
                  <a:pt x="275" y="155"/>
                </a:lnTo>
                <a:lnTo>
                  <a:pt x="272" y="160"/>
                </a:lnTo>
                <a:lnTo>
                  <a:pt x="274" y="158"/>
                </a:lnTo>
                <a:lnTo>
                  <a:pt x="270" y="166"/>
                </a:lnTo>
                <a:lnTo>
                  <a:pt x="269" y="168"/>
                </a:lnTo>
                <a:lnTo>
                  <a:pt x="272" y="172"/>
                </a:lnTo>
                <a:lnTo>
                  <a:pt x="277" y="176"/>
                </a:lnTo>
                <a:lnTo>
                  <a:pt x="288" y="176"/>
                </a:lnTo>
                <a:lnTo>
                  <a:pt x="280" y="168"/>
                </a:lnTo>
                <a:lnTo>
                  <a:pt x="283" y="172"/>
                </a:lnTo>
                <a:lnTo>
                  <a:pt x="288" y="168"/>
                </a:lnTo>
                <a:lnTo>
                  <a:pt x="282" y="165"/>
                </a:lnTo>
                <a:lnTo>
                  <a:pt x="270" y="182"/>
                </a:lnTo>
                <a:lnTo>
                  <a:pt x="269" y="185"/>
                </a:lnTo>
                <a:lnTo>
                  <a:pt x="272" y="190"/>
                </a:lnTo>
                <a:lnTo>
                  <a:pt x="275" y="193"/>
                </a:lnTo>
                <a:lnTo>
                  <a:pt x="283" y="196"/>
                </a:lnTo>
                <a:lnTo>
                  <a:pt x="277" y="188"/>
                </a:lnTo>
                <a:lnTo>
                  <a:pt x="280" y="193"/>
                </a:lnTo>
                <a:lnTo>
                  <a:pt x="285" y="188"/>
                </a:lnTo>
                <a:lnTo>
                  <a:pt x="277" y="188"/>
                </a:lnTo>
                <a:lnTo>
                  <a:pt x="275" y="211"/>
                </a:lnTo>
                <a:lnTo>
                  <a:pt x="277" y="214"/>
                </a:lnTo>
                <a:lnTo>
                  <a:pt x="280" y="222"/>
                </a:lnTo>
                <a:lnTo>
                  <a:pt x="286" y="219"/>
                </a:lnTo>
                <a:lnTo>
                  <a:pt x="278" y="219"/>
                </a:lnTo>
                <a:lnTo>
                  <a:pt x="278" y="239"/>
                </a:lnTo>
                <a:lnTo>
                  <a:pt x="286" y="239"/>
                </a:lnTo>
                <a:lnTo>
                  <a:pt x="282" y="235"/>
                </a:lnTo>
                <a:lnTo>
                  <a:pt x="261" y="259"/>
                </a:lnTo>
                <a:lnTo>
                  <a:pt x="259" y="260"/>
                </a:lnTo>
                <a:lnTo>
                  <a:pt x="251" y="274"/>
                </a:lnTo>
                <a:lnTo>
                  <a:pt x="250" y="278"/>
                </a:lnTo>
                <a:lnTo>
                  <a:pt x="250" y="279"/>
                </a:lnTo>
                <a:lnTo>
                  <a:pt x="251" y="295"/>
                </a:lnTo>
                <a:lnTo>
                  <a:pt x="253" y="297"/>
                </a:lnTo>
                <a:lnTo>
                  <a:pt x="258" y="306"/>
                </a:lnTo>
                <a:lnTo>
                  <a:pt x="256" y="303"/>
                </a:lnTo>
                <a:lnTo>
                  <a:pt x="264" y="303"/>
                </a:lnTo>
                <a:lnTo>
                  <a:pt x="258" y="300"/>
                </a:lnTo>
                <a:lnTo>
                  <a:pt x="234" y="346"/>
                </a:lnTo>
                <a:lnTo>
                  <a:pt x="240" y="349"/>
                </a:lnTo>
                <a:lnTo>
                  <a:pt x="237" y="343"/>
                </a:lnTo>
                <a:lnTo>
                  <a:pt x="218" y="354"/>
                </a:lnTo>
                <a:lnTo>
                  <a:pt x="215" y="357"/>
                </a:lnTo>
                <a:lnTo>
                  <a:pt x="210" y="367"/>
                </a:lnTo>
                <a:lnTo>
                  <a:pt x="216" y="370"/>
                </a:lnTo>
                <a:lnTo>
                  <a:pt x="216" y="362"/>
                </a:lnTo>
                <a:lnTo>
                  <a:pt x="193" y="364"/>
                </a:lnTo>
                <a:lnTo>
                  <a:pt x="193" y="372"/>
                </a:lnTo>
                <a:lnTo>
                  <a:pt x="199" y="369"/>
                </a:lnTo>
                <a:lnTo>
                  <a:pt x="193" y="357"/>
                </a:lnTo>
                <a:lnTo>
                  <a:pt x="191" y="354"/>
                </a:lnTo>
                <a:lnTo>
                  <a:pt x="172" y="341"/>
                </a:lnTo>
                <a:lnTo>
                  <a:pt x="167" y="340"/>
                </a:lnTo>
                <a:lnTo>
                  <a:pt x="166" y="341"/>
                </a:lnTo>
                <a:lnTo>
                  <a:pt x="156" y="345"/>
                </a:lnTo>
                <a:lnTo>
                  <a:pt x="153" y="346"/>
                </a:lnTo>
                <a:lnTo>
                  <a:pt x="150" y="351"/>
                </a:lnTo>
                <a:lnTo>
                  <a:pt x="151" y="356"/>
                </a:lnTo>
                <a:lnTo>
                  <a:pt x="158" y="364"/>
                </a:lnTo>
                <a:lnTo>
                  <a:pt x="156" y="359"/>
                </a:lnTo>
                <a:lnTo>
                  <a:pt x="164" y="359"/>
                </a:lnTo>
                <a:lnTo>
                  <a:pt x="159" y="354"/>
                </a:lnTo>
                <a:lnTo>
                  <a:pt x="148" y="369"/>
                </a:lnTo>
                <a:lnTo>
                  <a:pt x="153" y="373"/>
                </a:lnTo>
                <a:lnTo>
                  <a:pt x="154" y="365"/>
                </a:lnTo>
                <a:lnTo>
                  <a:pt x="140" y="364"/>
                </a:lnTo>
                <a:lnTo>
                  <a:pt x="138" y="364"/>
                </a:lnTo>
                <a:lnTo>
                  <a:pt x="134" y="367"/>
                </a:lnTo>
                <a:lnTo>
                  <a:pt x="131" y="372"/>
                </a:lnTo>
                <a:lnTo>
                  <a:pt x="132" y="370"/>
                </a:lnTo>
                <a:lnTo>
                  <a:pt x="129" y="383"/>
                </a:lnTo>
                <a:lnTo>
                  <a:pt x="127" y="384"/>
                </a:lnTo>
                <a:lnTo>
                  <a:pt x="129" y="389"/>
                </a:lnTo>
                <a:lnTo>
                  <a:pt x="134" y="397"/>
                </a:lnTo>
                <a:lnTo>
                  <a:pt x="140" y="392"/>
                </a:lnTo>
                <a:lnTo>
                  <a:pt x="132" y="392"/>
                </a:lnTo>
                <a:lnTo>
                  <a:pt x="132" y="407"/>
                </a:lnTo>
                <a:lnTo>
                  <a:pt x="135" y="402"/>
                </a:lnTo>
                <a:lnTo>
                  <a:pt x="132" y="407"/>
                </a:lnTo>
                <a:lnTo>
                  <a:pt x="140" y="407"/>
                </a:lnTo>
                <a:lnTo>
                  <a:pt x="140" y="399"/>
                </a:lnTo>
                <a:lnTo>
                  <a:pt x="127" y="400"/>
                </a:lnTo>
                <a:lnTo>
                  <a:pt x="123" y="404"/>
                </a:lnTo>
                <a:lnTo>
                  <a:pt x="119" y="408"/>
                </a:lnTo>
                <a:lnTo>
                  <a:pt x="123" y="415"/>
                </a:lnTo>
                <a:lnTo>
                  <a:pt x="129" y="421"/>
                </a:lnTo>
                <a:lnTo>
                  <a:pt x="129" y="410"/>
                </a:lnTo>
                <a:lnTo>
                  <a:pt x="126" y="415"/>
                </a:lnTo>
                <a:lnTo>
                  <a:pt x="134" y="415"/>
                </a:lnTo>
                <a:lnTo>
                  <a:pt x="129" y="410"/>
                </a:lnTo>
                <a:lnTo>
                  <a:pt x="116" y="421"/>
                </a:lnTo>
                <a:lnTo>
                  <a:pt x="113" y="426"/>
                </a:lnTo>
                <a:lnTo>
                  <a:pt x="113" y="437"/>
                </a:lnTo>
                <a:lnTo>
                  <a:pt x="116" y="442"/>
                </a:lnTo>
                <a:lnTo>
                  <a:pt x="116" y="443"/>
                </a:lnTo>
                <a:lnTo>
                  <a:pt x="127" y="451"/>
                </a:lnTo>
                <a:lnTo>
                  <a:pt x="132" y="453"/>
                </a:lnTo>
                <a:lnTo>
                  <a:pt x="143" y="455"/>
                </a:lnTo>
                <a:lnTo>
                  <a:pt x="138" y="451"/>
                </a:lnTo>
                <a:lnTo>
                  <a:pt x="143" y="447"/>
                </a:lnTo>
                <a:lnTo>
                  <a:pt x="137" y="450"/>
                </a:lnTo>
                <a:lnTo>
                  <a:pt x="142" y="466"/>
                </a:lnTo>
                <a:lnTo>
                  <a:pt x="148" y="463"/>
                </a:lnTo>
                <a:lnTo>
                  <a:pt x="140" y="463"/>
                </a:lnTo>
                <a:lnTo>
                  <a:pt x="140" y="471"/>
                </a:lnTo>
                <a:lnTo>
                  <a:pt x="148" y="471"/>
                </a:lnTo>
                <a:lnTo>
                  <a:pt x="143" y="466"/>
                </a:lnTo>
                <a:lnTo>
                  <a:pt x="137" y="472"/>
                </a:lnTo>
                <a:lnTo>
                  <a:pt x="142" y="477"/>
                </a:lnTo>
                <a:lnTo>
                  <a:pt x="143" y="471"/>
                </a:lnTo>
                <a:lnTo>
                  <a:pt x="126" y="467"/>
                </a:lnTo>
                <a:lnTo>
                  <a:pt x="124" y="466"/>
                </a:lnTo>
                <a:lnTo>
                  <a:pt x="121" y="467"/>
                </a:lnTo>
                <a:lnTo>
                  <a:pt x="108" y="474"/>
                </a:lnTo>
                <a:lnTo>
                  <a:pt x="107" y="475"/>
                </a:lnTo>
                <a:lnTo>
                  <a:pt x="103" y="480"/>
                </a:lnTo>
                <a:lnTo>
                  <a:pt x="103" y="482"/>
                </a:lnTo>
                <a:lnTo>
                  <a:pt x="105" y="507"/>
                </a:lnTo>
                <a:lnTo>
                  <a:pt x="113" y="506"/>
                </a:lnTo>
                <a:lnTo>
                  <a:pt x="110" y="499"/>
                </a:lnTo>
                <a:lnTo>
                  <a:pt x="103" y="502"/>
                </a:lnTo>
                <a:lnTo>
                  <a:pt x="102" y="504"/>
                </a:lnTo>
                <a:lnTo>
                  <a:pt x="99" y="509"/>
                </a:lnTo>
                <a:lnTo>
                  <a:pt x="99" y="525"/>
                </a:lnTo>
                <a:lnTo>
                  <a:pt x="107" y="525"/>
                </a:lnTo>
                <a:lnTo>
                  <a:pt x="102" y="520"/>
                </a:lnTo>
                <a:lnTo>
                  <a:pt x="86" y="536"/>
                </a:lnTo>
                <a:lnTo>
                  <a:pt x="83" y="541"/>
                </a:lnTo>
                <a:lnTo>
                  <a:pt x="84" y="539"/>
                </a:lnTo>
                <a:lnTo>
                  <a:pt x="78" y="568"/>
                </a:lnTo>
                <a:lnTo>
                  <a:pt x="80" y="565"/>
                </a:lnTo>
                <a:lnTo>
                  <a:pt x="76" y="569"/>
                </a:lnTo>
                <a:lnTo>
                  <a:pt x="84" y="569"/>
                </a:lnTo>
                <a:lnTo>
                  <a:pt x="83" y="563"/>
                </a:lnTo>
                <a:lnTo>
                  <a:pt x="75" y="565"/>
                </a:lnTo>
                <a:lnTo>
                  <a:pt x="72" y="566"/>
                </a:lnTo>
                <a:lnTo>
                  <a:pt x="68" y="571"/>
                </a:lnTo>
                <a:lnTo>
                  <a:pt x="68" y="573"/>
                </a:lnTo>
                <a:lnTo>
                  <a:pt x="70" y="587"/>
                </a:lnTo>
                <a:lnTo>
                  <a:pt x="78" y="577"/>
                </a:lnTo>
                <a:lnTo>
                  <a:pt x="73" y="581"/>
                </a:lnTo>
                <a:lnTo>
                  <a:pt x="70" y="585"/>
                </a:lnTo>
                <a:lnTo>
                  <a:pt x="78" y="585"/>
                </a:lnTo>
                <a:lnTo>
                  <a:pt x="83" y="579"/>
                </a:lnTo>
                <a:lnTo>
                  <a:pt x="64" y="568"/>
                </a:lnTo>
                <a:lnTo>
                  <a:pt x="59" y="566"/>
                </a:lnTo>
                <a:lnTo>
                  <a:pt x="56" y="568"/>
                </a:lnTo>
                <a:lnTo>
                  <a:pt x="40" y="579"/>
                </a:lnTo>
                <a:lnTo>
                  <a:pt x="43" y="577"/>
                </a:lnTo>
                <a:lnTo>
                  <a:pt x="43" y="585"/>
                </a:lnTo>
                <a:lnTo>
                  <a:pt x="48" y="579"/>
                </a:lnTo>
                <a:lnTo>
                  <a:pt x="35" y="569"/>
                </a:lnTo>
                <a:lnTo>
                  <a:pt x="30" y="568"/>
                </a:lnTo>
                <a:lnTo>
                  <a:pt x="26" y="571"/>
                </a:lnTo>
                <a:lnTo>
                  <a:pt x="22" y="576"/>
                </a:lnTo>
                <a:lnTo>
                  <a:pt x="24" y="574"/>
                </a:lnTo>
                <a:lnTo>
                  <a:pt x="14" y="601"/>
                </a:lnTo>
                <a:lnTo>
                  <a:pt x="21" y="603"/>
                </a:lnTo>
                <a:lnTo>
                  <a:pt x="16" y="596"/>
                </a:lnTo>
                <a:lnTo>
                  <a:pt x="10" y="601"/>
                </a:lnTo>
                <a:lnTo>
                  <a:pt x="14" y="608"/>
                </a:lnTo>
                <a:lnTo>
                  <a:pt x="11" y="601"/>
                </a:lnTo>
                <a:lnTo>
                  <a:pt x="5" y="604"/>
                </a:lnTo>
                <a:lnTo>
                  <a:pt x="3" y="606"/>
                </a:lnTo>
                <a:lnTo>
                  <a:pt x="0" y="611"/>
                </a:lnTo>
                <a:lnTo>
                  <a:pt x="0" y="625"/>
                </a:lnTo>
                <a:lnTo>
                  <a:pt x="2" y="628"/>
                </a:lnTo>
                <a:lnTo>
                  <a:pt x="13" y="655"/>
                </a:lnTo>
                <a:lnTo>
                  <a:pt x="14" y="659"/>
                </a:lnTo>
                <a:lnTo>
                  <a:pt x="21" y="663"/>
                </a:lnTo>
                <a:close/>
              </a:path>
            </a:pathLst>
          </a:custGeom>
          <a:solidFill>
            <a:srgbClr val="00000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49234" name="Freeform 625"/>
          <p:cNvSpPr>
            <a:spLocks/>
          </p:cNvSpPr>
          <p:nvPr/>
        </p:nvSpPr>
        <p:spPr bwMode="auto">
          <a:xfrm>
            <a:off x="3565525" y="5194300"/>
            <a:ext cx="57150" cy="230188"/>
          </a:xfrm>
          <a:custGeom>
            <a:avLst/>
            <a:gdLst>
              <a:gd name="T0" fmla="*/ 2147483647 w 38"/>
              <a:gd name="T1" fmla="*/ 0 h 167"/>
              <a:gd name="T2" fmla="*/ 0 w 38"/>
              <a:gd name="T3" fmla="*/ 2147483647 h 167"/>
              <a:gd name="T4" fmla="*/ 2147483647 w 38"/>
              <a:gd name="T5" fmla="*/ 2147483647 h 167"/>
              <a:gd name="T6" fmla="*/ 2147483647 w 38"/>
              <a:gd name="T7" fmla="*/ 2147483647 h 167"/>
              <a:gd name="T8" fmla="*/ 2147483647 w 38"/>
              <a:gd name="T9" fmla="*/ 0 h 167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38"/>
              <a:gd name="T16" fmla="*/ 0 h 167"/>
              <a:gd name="T17" fmla="*/ 38 w 38"/>
              <a:gd name="T18" fmla="*/ 167 h 167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38" h="167">
                <a:moveTo>
                  <a:pt x="14" y="0"/>
                </a:moveTo>
                <a:lnTo>
                  <a:pt x="0" y="2"/>
                </a:lnTo>
                <a:lnTo>
                  <a:pt x="24" y="167"/>
                </a:lnTo>
                <a:lnTo>
                  <a:pt x="38" y="166"/>
                </a:lnTo>
                <a:lnTo>
                  <a:pt x="14" y="0"/>
                </a:lnTo>
                <a:close/>
              </a:path>
            </a:pathLst>
          </a:custGeom>
          <a:solidFill>
            <a:srgbClr val="00000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49235" name="Freeform 626"/>
          <p:cNvSpPr>
            <a:spLocks/>
          </p:cNvSpPr>
          <p:nvPr/>
        </p:nvSpPr>
        <p:spPr bwMode="auto">
          <a:xfrm>
            <a:off x="4638675" y="4808538"/>
            <a:ext cx="476250" cy="555625"/>
          </a:xfrm>
          <a:custGeom>
            <a:avLst/>
            <a:gdLst>
              <a:gd name="T0" fmla="*/ 2147483647 w 322"/>
              <a:gd name="T1" fmla="*/ 2147483647 h 404"/>
              <a:gd name="T2" fmla="*/ 2147483647 w 322"/>
              <a:gd name="T3" fmla="*/ 2147483647 h 404"/>
              <a:gd name="T4" fmla="*/ 2147483647 w 322"/>
              <a:gd name="T5" fmla="*/ 2147483647 h 404"/>
              <a:gd name="T6" fmla="*/ 2147483647 w 322"/>
              <a:gd name="T7" fmla="*/ 2147483647 h 404"/>
              <a:gd name="T8" fmla="*/ 2147483647 w 322"/>
              <a:gd name="T9" fmla="*/ 2147483647 h 404"/>
              <a:gd name="T10" fmla="*/ 2147483647 w 322"/>
              <a:gd name="T11" fmla="*/ 2147483647 h 404"/>
              <a:gd name="T12" fmla="*/ 2147483647 w 322"/>
              <a:gd name="T13" fmla="*/ 2147483647 h 404"/>
              <a:gd name="T14" fmla="*/ 2147483647 w 322"/>
              <a:gd name="T15" fmla="*/ 2147483647 h 404"/>
              <a:gd name="T16" fmla="*/ 2147483647 w 322"/>
              <a:gd name="T17" fmla="*/ 2147483647 h 404"/>
              <a:gd name="T18" fmla="*/ 2147483647 w 322"/>
              <a:gd name="T19" fmla="*/ 2147483647 h 404"/>
              <a:gd name="T20" fmla="*/ 2147483647 w 322"/>
              <a:gd name="T21" fmla="*/ 2147483647 h 404"/>
              <a:gd name="T22" fmla="*/ 2147483647 w 322"/>
              <a:gd name="T23" fmla="*/ 2147483647 h 404"/>
              <a:gd name="T24" fmla="*/ 2147483647 w 322"/>
              <a:gd name="T25" fmla="*/ 2147483647 h 404"/>
              <a:gd name="T26" fmla="*/ 2147483647 w 322"/>
              <a:gd name="T27" fmla="*/ 2147483647 h 404"/>
              <a:gd name="T28" fmla="*/ 2147483647 w 322"/>
              <a:gd name="T29" fmla="*/ 2147483647 h 404"/>
              <a:gd name="T30" fmla="*/ 2147483647 w 322"/>
              <a:gd name="T31" fmla="*/ 2147483647 h 404"/>
              <a:gd name="T32" fmla="*/ 2147483647 w 322"/>
              <a:gd name="T33" fmla="*/ 2147483647 h 404"/>
              <a:gd name="T34" fmla="*/ 2147483647 w 322"/>
              <a:gd name="T35" fmla="*/ 2147483647 h 404"/>
              <a:gd name="T36" fmla="*/ 2147483647 w 322"/>
              <a:gd name="T37" fmla="*/ 2147483647 h 404"/>
              <a:gd name="T38" fmla="*/ 2147483647 w 322"/>
              <a:gd name="T39" fmla="*/ 2147483647 h 404"/>
              <a:gd name="T40" fmla="*/ 2147483647 w 322"/>
              <a:gd name="T41" fmla="*/ 2147483647 h 404"/>
              <a:gd name="T42" fmla="*/ 2147483647 w 322"/>
              <a:gd name="T43" fmla="*/ 2147483647 h 404"/>
              <a:gd name="T44" fmla="*/ 2147483647 w 322"/>
              <a:gd name="T45" fmla="*/ 2147483647 h 404"/>
              <a:gd name="T46" fmla="*/ 2147483647 w 322"/>
              <a:gd name="T47" fmla="*/ 2147483647 h 404"/>
              <a:gd name="T48" fmla="*/ 2147483647 w 322"/>
              <a:gd name="T49" fmla="*/ 2147483647 h 404"/>
              <a:gd name="T50" fmla="*/ 2147483647 w 322"/>
              <a:gd name="T51" fmla="*/ 2147483647 h 404"/>
              <a:gd name="T52" fmla="*/ 2147483647 w 322"/>
              <a:gd name="T53" fmla="*/ 2147483647 h 404"/>
              <a:gd name="T54" fmla="*/ 2147483647 w 322"/>
              <a:gd name="T55" fmla="*/ 2147483647 h 404"/>
              <a:gd name="T56" fmla="*/ 2147483647 w 322"/>
              <a:gd name="T57" fmla="*/ 2147483647 h 404"/>
              <a:gd name="T58" fmla="*/ 2147483647 w 322"/>
              <a:gd name="T59" fmla="*/ 2147483647 h 404"/>
              <a:gd name="T60" fmla="*/ 2147483647 w 322"/>
              <a:gd name="T61" fmla="*/ 2147483647 h 404"/>
              <a:gd name="T62" fmla="*/ 2147483647 w 322"/>
              <a:gd name="T63" fmla="*/ 2147483647 h 404"/>
              <a:gd name="T64" fmla="*/ 2147483647 w 322"/>
              <a:gd name="T65" fmla="*/ 2147483647 h 404"/>
              <a:gd name="T66" fmla="*/ 2147483647 w 322"/>
              <a:gd name="T67" fmla="*/ 2147483647 h 404"/>
              <a:gd name="T68" fmla="*/ 2147483647 w 322"/>
              <a:gd name="T69" fmla="*/ 2147483647 h 404"/>
              <a:gd name="T70" fmla="*/ 2147483647 w 322"/>
              <a:gd name="T71" fmla="*/ 2147483647 h 404"/>
              <a:gd name="T72" fmla="*/ 2147483647 w 322"/>
              <a:gd name="T73" fmla="*/ 2147483647 h 404"/>
              <a:gd name="T74" fmla="*/ 2147483647 w 322"/>
              <a:gd name="T75" fmla="*/ 2147483647 h 404"/>
              <a:gd name="T76" fmla="*/ 2147483647 w 322"/>
              <a:gd name="T77" fmla="*/ 2147483647 h 404"/>
              <a:gd name="T78" fmla="*/ 2147483647 w 322"/>
              <a:gd name="T79" fmla="*/ 2147483647 h 404"/>
              <a:gd name="T80" fmla="*/ 2147483647 w 322"/>
              <a:gd name="T81" fmla="*/ 2147483647 h 404"/>
              <a:gd name="T82" fmla="*/ 2147483647 w 322"/>
              <a:gd name="T83" fmla="*/ 2147483647 h 404"/>
              <a:gd name="T84" fmla="*/ 2147483647 w 322"/>
              <a:gd name="T85" fmla="*/ 2147483647 h 404"/>
              <a:gd name="T86" fmla="*/ 2147483647 w 322"/>
              <a:gd name="T87" fmla="*/ 2147483647 h 404"/>
              <a:gd name="T88" fmla="*/ 2147483647 w 322"/>
              <a:gd name="T89" fmla="*/ 2147483647 h 404"/>
              <a:gd name="T90" fmla="*/ 2147483647 w 322"/>
              <a:gd name="T91" fmla="*/ 2147483647 h 404"/>
              <a:gd name="T92" fmla="*/ 2147483647 w 322"/>
              <a:gd name="T93" fmla="*/ 2147483647 h 404"/>
              <a:gd name="T94" fmla="*/ 2147483647 w 322"/>
              <a:gd name="T95" fmla="*/ 2147483647 h 404"/>
              <a:gd name="T96" fmla="*/ 2147483647 w 322"/>
              <a:gd name="T97" fmla="*/ 2147483647 h 404"/>
              <a:gd name="T98" fmla="*/ 2147483647 w 322"/>
              <a:gd name="T99" fmla="*/ 2147483647 h 404"/>
              <a:gd name="T100" fmla="*/ 2147483647 w 322"/>
              <a:gd name="T101" fmla="*/ 2147483647 h 404"/>
              <a:gd name="T102" fmla="*/ 2147483647 w 322"/>
              <a:gd name="T103" fmla="*/ 2147483647 h 404"/>
              <a:gd name="T104" fmla="*/ 2147483647 w 322"/>
              <a:gd name="T105" fmla="*/ 2147483647 h 404"/>
              <a:gd name="T106" fmla="*/ 2147483647 w 322"/>
              <a:gd name="T107" fmla="*/ 2147483647 h 404"/>
              <a:gd name="T108" fmla="*/ 2147483647 w 322"/>
              <a:gd name="T109" fmla="*/ 2147483647 h 404"/>
              <a:gd name="T110" fmla="*/ 2147483647 w 322"/>
              <a:gd name="T111" fmla="*/ 2147483647 h 404"/>
              <a:gd name="T112" fmla="*/ 2147483647 w 322"/>
              <a:gd name="T113" fmla="*/ 2147483647 h 404"/>
              <a:gd name="T114" fmla="*/ 2147483647 w 322"/>
              <a:gd name="T115" fmla="*/ 2147483647 h 404"/>
              <a:gd name="T116" fmla="*/ 2147483647 w 322"/>
              <a:gd name="T117" fmla="*/ 2147483647 h 404"/>
              <a:gd name="T118" fmla="*/ 2147483647 w 322"/>
              <a:gd name="T119" fmla="*/ 2147483647 h 404"/>
              <a:gd name="T120" fmla="*/ 2147483647 w 322"/>
              <a:gd name="T121" fmla="*/ 2147483647 h 404"/>
              <a:gd name="T122" fmla="*/ 2147483647 w 322"/>
              <a:gd name="T123" fmla="*/ 2147483647 h 404"/>
              <a:gd name="T124" fmla="*/ 2147483647 w 322"/>
              <a:gd name="T125" fmla="*/ 2147483647 h 404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  <a:gd name="T186" fmla="*/ 0 60000 65536"/>
              <a:gd name="T187" fmla="*/ 0 60000 65536"/>
              <a:gd name="T188" fmla="*/ 0 60000 65536"/>
              <a:gd name="T189" fmla="*/ 0 w 322"/>
              <a:gd name="T190" fmla="*/ 0 h 404"/>
              <a:gd name="T191" fmla="*/ 322 w 322"/>
              <a:gd name="T192" fmla="*/ 404 h 404"/>
            </a:gdLst>
            <a:ahLst/>
            <a:cxnLst>
              <a:cxn ang="T126">
                <a:pos x="T0" y="T1"/>
              </a:cxn>
              <a:cxn ang="T127">
                <a:pos x="T2" y="T3"/>
              </a:cxn>
              <a:cxn ang="T128">
                <a:pos x="T4" y="T5"/>
              </a:cxn>
              <a:cxn ang="T129">
                <a:pos x="T6" y="T7"/>
              </a:cxn>
              <a:cxn ang="T130">
                <a:pos x="T8" y="T9"/>
              </a:cxn>
              <a:cxn ang="T131">
                <a:pos x="T10" y="T11"/>
              </a:cxn>
              <a:cxn ang="T132">
                <a:pos x="T12" y="T13"/>
              </a:cxn>
              <a:cxn ang="T133">
                <a:pos x="T14" y="T15"/>
              </a:cxn>
              <a:cxn ang="T134">
                <a:pos x="T16" y="T17"/>
              </a:cxn>
              <a:cxn ang="T135">
                <a:pos x="T18" y="T19"/>
              </a:cxn>
              <a:cxn ang="T136">
                <a:pos x="T20" y="T21"/>
              </a:cxn>
              <a:cxn ang="T137">
                <a:pos x="T22" y="T23"/>
              </a:cxn>
              <a:cxn ang="T138">
                <a:pos x="T24" y="T25"/>
              </a:cxn>
              <a:cxn ang="T139">
                <a:pos x="T26" y="T27"/>
              </a:cxn>
              <a:cxn ang="T140">
                <a:pos x="T28" y="T29"/>
              </a:cxn>
              <a:cxn ang="T141">
                <a:pos x="T30" y="T31"/>
              </a:cxn>
              <a:cxn ang="T142">
                <a:pos x="T32" y="T33"/>
              </a:cxn>
              <a:cxn ang="T143">
                <a:pos x="T34" y="T35"/>
              </a:cxn>
              <a:cxn ang="T144">
                <a:pos x="T36" y="T37"/>
              </a:cxn>
              <a:cxn ang="T145">
                <a:pos x="T38" y="T39"/>
              </a:cxn>
              <a:cxn ang="T146">
                <a:pos x="T40" y="T41"/>
              </a:cxn>
              <a:cxn ang="T147">
                <a:pos x="T42" y="T43"/>
              </a:cxn>
              <a:cxn ang="T148">
                <a:pos x="T44" y="T45"/>
              </a:cxn>
              <a:cxn ang="T149">
                <a:pos x="T46" y="T47"/>
              </a:cxn>
              <a:cxn ang="T150">
                <a:pos x="T48" y="T49"/>
              </a:cxn>
              <a:cxn ang="T151">
                <a:pos x="T50" y="T51"/>
              </a:cxn>
              <a:cxn ang="T152">
                <a:pos x="T52" y="T53"/>
              </a:cxn>
              <a:cxn ang="T153">
                <a:pos x="T54" y="T55"/>
              </a:cxn>
              <a:cxn ang="T154">
                <a:pos x="T56" y="T57"/>
              </a:cxn>
              <a:cxn ang="T155">
                <a:pos x="T58" y="T59"/>
              </a:cxn>
              <a:cxn ang="T156">
                <a:pos x="T60" y="T61"/>
              </a:cxn>
              <a:cxn ang="T157">
                <a:pos x="T62" y="T63"/>
              </a:cxn>
              <a:cxn ang="T158">
                <a:pos x="T64" y="T65"/>
              </a:cxn>
              <a:cxn ang="T159">
                <a:pos x="T66" y="T67"/>
              </a:cxn>
              <a:cxn ang="T160">
                <a:pos x="T68" y="T69"/>
              </a:cxn>
              <a:cxn ang="T161">
                <a:pos x="T70" y="T71"/>
              </a:cxn>
              <a:cxn ang="T162">
                <a:pos x="T72" y="T73"/>
              </a:cxn>
              <a:cxn ang="T163">
                <a:pos x="T74" y="T75"/>
              </a:cxn>
              <a:cxn ang="T164">
                <a:pos x="T76" y="T77"/>
              </a:cxn>
              <a:cxn ang="T165">
                <a:pos x="T78" y="T79"/>
              </a:cxn>
              <a:cxn ang="T166">
                <a:pos x="T80" y="T81"/>
              </a:cxn>
              <a:cxn ang="T167">
                <a:pos x="T82" y="T83"/>
              </a:cxn>
              <a:cxn ang="T168">
                <a:pos x="T84" y="T85"/>
              </a:cxn>
              <a:cxn ang="T169">
                <a:pos x="T86" y="T87"/>
              </a:cxn>
              <a:cxn ang="T170">
                <a:pos x="T88" y="T89"/>
              </a:cxn>
              <a:cxn ang="T171">
                <a:pos x="T90" y="T91"/>
              </a:cxn>
              <a:cxn ang="T172">
                <a:pos x="T92" y="T93"/>
              </a:cxn>
              <a:cxn ang="T173">
                <a:pos x="T94" y="T95"/>
              </a:cxn>
              <a:cxn ang="T174">
                <a:pos x="T96" y="T97"/>
              </a:cxn>
              <a:cxn ang="T175">
                <a:pos x="T98" y="T99"/>
              </a:cxn>
              <a:cxn ang="T176">
                <a:pos x="T100" y="T101"/>
              </a:cxn>
              <a:cxn ang="T177">
                <a:pos x="T102" y="T103"/>
              </a:cxn>
              <a:cxn ang="T178">
                <a:pos x="T104" y="T105"/>
              </a:cxn>
              <a:cxn ang="T179">
                <a:pos x="T106" y="T107"/>
              </a:cxn>
              <a:cxn ang="T180">
                <a:pos x="T108" y="T109"/>
              </a:cxn>
              <a:cxn ang="T181">
                <a:pos x="T110" y="T111"/>
              </a:cxn>
              <a:cxn ang="T182">
                <a:pos x="T112" y="T113"/>
              </a:cxn>
              <a:cxn ang="T183">
                <a:pos x="T114" y="T115"/>
              </a:cxn>
              <a:cxn ang="T184">
                <a:pos x="T116" y="T117"/>
              </a:cxn>
              <a:cxn ang="T185">
                <a:pos x="T118" y="T119"/>
              </a:cxn>
              <a:cxn ang="T186">
                <a:pos x="T120" y="T121"/>
              </a:cxn>
              <a:cxn ang="T187">
                <a:pos x="T122" y="T123"/>
              </a:cxn>
              <a:cxn ang="T188">
                <a:pos x="T124" y="T125"/>
              </a:cxn>
            </a:cxnLst>
            <a:rect l="T189" t="T190" r="T191" b="T192"/>
            <a:pathLst>
              <a:path w="322" h="404">
                <a:moveTo>
                  <a:pt x="129" y="0"/>
                </a:moveTo>
                <a:lnTo>
                  <a:pt x="116" y="7"/>
                </a:lnTo>
                <a:lnTo>
                  <a:pt x="129" y="27"/>
                </a:lnTo>
                <a:lnTo>
                  <a:pt x="136" y="22"/>
                </a:lnTo>
                <a:lnTo>
                  <a:pt x="131" y="17"/>
                </a:lnTo>
                <a:lnTo>
                  <a:pt x="128" y="22"/>
                </a:lnTo>
                <a:lnTo>
                  <a:pt x="131" y="17"/>
                </a:lnTo>
                <a:lnTo>
                  <a:pt x="123" y="25"/>
                </a:lnTo>
                <a:lnTo>
                  <a:pt x="104" y="46"/>
                </a:lnTo>
                <a:lnTo>
                  <a:pt x="102" y="49"/>
                </a:lnTo>
                <a:lnTo>
                  <a:pt x="99" y="65"/>
                </a:lnTo>
                <a:lnTo>
                  <a:pt x="105" y="66"/>
                </a:lnTo>
                <a:lnTo>
                  <a:pt x="101" y="62"/>
                </a:lnTo>
                <a:lnTo>
                  <a:pt x="102" y="60"/>
                </a:lnTo>
                <a:lnTo>
                  <a:pt x="89" y="68"/>
                </a:lnTo>
                <a:lnTo>
                  <a:pt x="88" y="70"/>
                </a:lnTo>
                <a:lnTo>
                  <a:pt x="86" y="73"/>
                </a:lnTo>
                <a:lnTo>
                  <a:pt x="80" y="98"/>
                </a:lnTo>
                <a:lnTo>
                  <a:pt x="78" y="100"/>
                </a:lnTo>
                <a:lnTo>
                  <a:pt x="78" y="111"/>
                </a:lnTo>
                <a:lnTo>
                  <a:pt x="86" y="111"/>
                </a:lnTo>
                <a:lnTo>
                  <a:pt x="86" y="103"/>
                </a:lnTo>
                <a:lnTo>
                  <a:pt x="81" y="106"/>
                </a:lnTo>
                <a:lnTo>
                  <a:pt x="88" y="105"/>
                </a:lnTo>
                <a:lnTo>
                  <a:pt x="75" y="102"/>
                </a:lnTo>
                <a:lnTo>
                  <a:pt x="74" y="100"/>
                </a:lnTo>
                <a:lnTo>
                  <a:pt x="69" y="102"/>
                </a:lnTo>
                <a:lnTo>
                  <a:pt x="42" y="121"/>
                </a:lnTo>
                <a:lnTo>
                  <a:pt x="46" y="127"/>
                </a:lnTo>
                <a:lnTo>
                  <a:pt x="46" y="119"/>
                </a:lnTo>
                <a:lnTo>
                  <a:pt x="51" y="121"/>
                </a:lnTo>
                <a:lnTo>
                  <a:pt x="37" y="113"/>
                </a:lnTo>
                <a:lnTo>
                  <a:pt x="32" y="111"/>
                </a:lnTo>
                <a:lnTo>
                  <a:pt x="27" y="114"/>
                </a:lnTo>
                <a:lnTo>
                  <a:pt x="8" y="137"/>
                </a:lnTo>
                <a:lnTo>
                  <a:pt x="5" y="141"/>
                </a:lnTo>
                <a:lnTo>
                  <a:pt x="8" y="146"/>
                </a:lnTo>
                <a:lnTo>
                  <a:pt x="34" y="176"/>
                </a:lnTo>
                <a:lnTo>
                  <a:pt x="39" y="172"/>
                </a:lnTo>
                <a:lnTo>
                  <a:pt x="31" y="172"/>
                </a:lnTo>
                <a:lnTo>
                  <a:pt x="31" y="196"/>
                </a:lnTo>
                <a:lnTo>
                  <a:pt x="31" y="208"/>
                </a:lnTo>
                <a:lnTo>
                  <a:pt x="39" y="208"/>
                </a:lnTo>
                <a:lnTo>
                  <a:pt x="31" y="208"/>
                </a:lnTo>
                <a:lnTo>
                  <a:pt x="29" y="232"/>
                </a:lnTo>
                <a:lnTo>
                  <a:pt x="29" y="234"/>
                </a:lnTo>
                <a:lnTo>
                  <a:pt x="31" y="251"/>
                </a:lnTo>
                <a:lnTo>
                  <a:pt x="39" y="250"/>
                </a:lnTo>
                <a:lnTo>
                  <a:pt x="31" y="250"/>
                </a:lnTo>
                <a:lnTo>
                  <a:pt x="29" y="266"/>
                </a:lnTo>
                <a:lnTo>
                  <a:pt x="37" y="266"/>
                </a:lnTo>
                <a:lnTo>
                  <a:pt x="31" y="264"/>
                </a:lnTo>
                <a:lnTo>
                  <a:pt x="27" y="278"/>
                </a:lnTo>
                <a:lnTo>
                  <a:pt x="34" y="280"/>
                </a:lnTo>
                <a:lnTo>
                  <a:pt x="29" y="275"/>
                </a:lnTo>
                <a:lnTo>
                  <a:pt x="23" y="282"/>
                </a:lnTo>
                <a:lnTo>
                  <a:pt x="21" y="283"/>
                </a:lnTo>
                <a:lnTo>
                  <a:pt x="15" y="293"/>
                </a:lnTo>
                <a:lnTo>
                  <a:pt x="21" y="296"/>
                </a:lnTo>
                <a:lnTo>
                  <a:pt x="16" y="291"/>
                </a:lnTo>
                <a:lnTo>
                  <a:pt x="10" y="298"/>
                </a:lnTo>
                <a:lnTo>
                  <a:pt x="15" y="302"/>
                </a:lnTo>
                <a:lnTo>
                  <a:pt x="11" y="296"/>
                </a:lnTo>
                <a:lnTo>
                  <a:pt x="5" y="299"/>
                </a:lnTo>
                <a:lnTo>
                  <a:pt x="4" y="301"/>
                </a:lnTo>
                <a:lnTo>
                  <a:pt x="0" y="306"/>
                </a:lnTo>
                <a:lnTo>
                  <a:pt x="2" y="307"/>
                </a:lnTo>
                <a:lnTo>
                  <a:pt x="7" y="328"/>
                </a:lnTo>
                <a:lnTo>
                  <a:pt x="8" y="331"/>
                </a:lnTo>
                <a:lnTo>
                  <a:pt x="13" y="334"/>
                </a:lnTo>
                <a:lnTo>
                  <a:pt x="15" y="334"/>
                </a:lnTo>
                <a:lnTo>
                  <a:pt x="31" y="333"/>
                </a:lnTo>
                <a:lnTo>
                  <a:pt x="29" y="325"/>
                </a:lnTo>
                <a:lnTo>
                  <a:pt x="29" y="333"/>
                </a:lnTo>
                <a:lnTo>
                  <a:pt x="39" y="333"/>
                </a:lnTo>
                <a:lnTo>
                  <a:pt x="39" y="325"/>
                </a:lnTo>
                <a:lnTo>
                  <a:pt x="35" y="331"/>
                </a:lnTo>
                <a:lnTo>
                  <a:pt x="45" y="337"/>
                </a:lnTo>
                <a:lnTo>
                  <a:pt x="48" y="331"/>
                </a:lnTo>
                <a:lnTo>
                  <a:pt x="42" y="336"/>
                </a:lnTo>
                <a:lnTo>
                  <a:pt x="48" y="344"/>
                </a:lnTo>
                <a:lnTo>
                  <a:pt x="50" y="344"/>
                </a:lnTo>
                <a:lnTo>
                  <a:pt x="53" y="347"/>
                </a:lnTo>
                <a:lnTo>
                  <a:pt x="61" y="349"/>
                </a:lnTo>
                <a:lnTo>
                  <a:pt x="62" y="349"/>
                </a:lnTo>
                <a:lnTo>
                  <a:pt x="66" y="349"/>
                </a:lnTo>
                <a:lnTo>
                  <a:pt x="69" y="349"/>
                </a:lnTo>
                <a:lnTo>
                  <a:pt x="69" y="341"/>
                </a:lnTo>
                <a:lnTo>
                  <a:pt x="69" y="349"/>
                </a:lnTo>
                <a:lnTo>
                  <a:pt x="81" y="350"/>
                </a:lnTo>
                <a:lnTo>
                  <a:pt x="88" y="347"/>
                </a:lnTo>
                <a:lnTo>
                  <a:pt x="88" y="345"/>
                </a:lnTo>
                <a:lnTo>
                  <a:pt x="93" y="336"/>
                </a:lnTo>
                <a:lnTo>
                  <a:pt x="86" y="333"/>
                </a:lnTo>
                <a:lnTo>
                  <a:pt x="86" y="341"/>
                </a:lnTo>
                <a:lnTo>
                  <a:pt x="93" y="337"/>
                </a:lnTo>
                <a:lnTo>
                  <a:pt x="83" y="339"/>
                </a:lnTo>
                <a:lnTo>
                  <a:pt x="93" y="344"/>
                </a:lnTo>
                <a:lnTo>
                  <a:pt x="96" y="345"/>
                </a:lnTo>
                <a:lnTo>
                  <a:pt x="102" y="344"/>
                </a:lnTo>
                <a:lnTo>
                  <a:pt x="109" y="337"/>
                </a:lnTo>
                <a:lnTo>
                  <a:pt x="102" y="331"/>
                </a:lnTo>
                <a:lnTo>
                  <a:pt x="101" y="339"/>
                </a:lnTo>
                <a:lnTo>
                  <a:pt x="118" y="342"/>
                </a:lnTo>
                <a:lnTo>
                  <a:pt x="120" y="342"/>
                </a:lnTo>
                <a:lnTo>
                  <a:pt x="126" y="341"/>
                </a:lnTo>
                <a:lnTo>
                  <a:pt x="140" y="326"/>
                </a:lnTo>
                <a:lnTo>
                  <a:pt x="134" y="320"/>
                </a:lnTo>
                <a:lnTo>
                  <a:pt x="136" y="328"/>
                </a:lnTo>
                <a:lnTo>
                  <a:pt x="150" y="326"/>
                </a:lnTo>
                <a:lnTo>
                  <a:pt x="155" y="326"/>
                </a:lnTo>
                <a:lnTo>
                  <a:pt x="158" y="325"/>
                </a:lnTo>
                <a:lnTo>
                  <a:pt x="163" y="323"/>
                </a:lnTo>
                <a:lnTo>
                  <a:pt x="166" y="317"/>
                </a:lnTo>
                <a:lnTo>
                  <a:pt x="166" y="315"/>
                </a:lnTo>
                <a:lnTo>
                  <a:pt x="166" y="310"/>
                </a:lnTo>
                <a:lnTo>
                  <a:pt x="164" y="296"/>
                </a:lnTo>
                <a:lnTo>
                  <a:pt x="156" y="296"/>
                </a:lnTo>
                <a:lnTo>
                  <a:pt x="156" y="304"/>
                </a:lnTo>
                <a:lnTo>
                  <a:pt x="163" y="301"/>
                </a:lnTo>
                <a:lnTo>
                  <a:pt x="164" y="296"/>
                </a:lnTo>
                <a:lnTo>
                  <a:pt x="156" y="304"/>
                </a:lnTo>
                <a:lnTo>
                  <a:pt x="164" y="304"/>
                </a:lnTo>
                <a:lnTo>
                  <a:pt x="171" y="301"/>
                </a:lnTo>
                <a:lnTo>
                  <a:pt x="172" y="298"/>
                </a:lnTo>
                <a:lnTo>
                  <a:pt x="175" y="283"/>
                </a:lnTo>
                <a:lnTo>
                  <a:pt x="179" y="269"/>
                </a:lnTo>
                <a:lnTo>
                  <a:pt x="171" y="267"/>
                </a:lnTo>
                <a:lnTo>
                  <a:pt x="177" y="272"/>
                </a:lnTo>
                <a:lnTo>
                  <a:pt x="172" y="275"/>
                </a:lnTo>
                <a:lnTo>
                  <a:pt x="185" y="274"/>
                </a:lnTo>
                <a:lnTo>
                  <a:pt x="190" y="271"/>
                </a:lnTo>
                <a:lnTo>
                  <a:pt x="199" y="259"/>
                </a:lnTo>
                <a:lnTo>
                  <a:pt x="193" y="255"/>
                </a:lnTo>
                <a:lnTo>
                  <a:pt x="193" y="263"/>
                </a:lnTo>
                <a:lnTo>
                  <a:pt x="194" y="263"/>
                </a:lnTo>
                <a:lnTo>
                  <a:pt x="194" y="255"/>
                </a:lnTo>
                <a:lnTo>
                  <a:pt x="190" y="259"/>
                </a:lnTo>
                <a:lnTo>
                  <a:pt x="188" y="258"/>
                </a:lnTo>
                <a:lnTo>
                  <a:pt x="191" y="266"/>
                </a:lnTo>
                <a:lnTo>
                  <a:pt x="198" y="263"/>
                </a:lnTo>
                <a:lnTo>
                  <a:pt x="191" y="261"/>
                </a:lnTo>
                <a:lnTo>
                  <a:pt x="188" y="275"/>
                </a:lnTo>
                <a:lnTo>
                  <a:pt x="185" y="286"/>
                </a:lnTo>
                <a:lnTo>
                  <a:pt x="191" y="288"/>
                </a:lnTo>
                <a:lnTo>
                  <a:pt x="185" y="285"/>
                </a:lnTo>
                <a:lnTo>
                  <a:pt x="175" y="299"/>
                </a:lnTo>
                <a:lnTo>
                  <a:pt x="174" y="302"/>
                </a:lnTo>
                <a:lnTo>
                  <a:pt x="172" y="317"/>
                </a:lnTo>
                <a:lnTo>
                  <a:pt x="180" y="317"/>
                </a:lnTo>
                <a:lnTo>
                  <a:pt x="175" y="312"/>
                </a:lnTo>
                <a:lnTo>
                  <a:pt x="177" y="310"/>
                </a:lnTo>
                <a:lnTo>
                  <a:pt x="167" y="315"/>
                </a:lnTo>
                <a:lnTo>
                  <a:pt x="166" y="317"/>
                </a:lnTo>
                <a:lnTo>
                  <a:pt x="163" y="322"/>
                </a:lnTo>
                <a:lnTo>
                  <a:pt x="163" y="334"/>
                </a:lnTo>
                <a:lnTo>
                  <a:pt x="164" y="337"/>
                </a:lnTo>
                <a:lnTo>
                  <a:pt x="167" y="347"/>
                </a:lnTo>
                <a:lnTo>
                  <a:pt x="169" y="349"/>
                </a:lnTo>
                <a:lnTo>
                  <a:pt x="174" y="352"/>
                </a:lnTo>
                <a:lnTo>
                  <a:pt x="188" y="353"/>
                </a:lnTo>
                <a:lnTo>
                  <a:pt x="188" y="345"/>
                </a:lnTo>
                <a:lnTo>
                  <a:pt x="183" y="350"/>
                </a:lnTo>
                <a:lnTo>
                  <a:pt x="182" y="349"/>
                </a:lnTo>
                <a:lnTo>
                  <a:pt x="185" y="358"/>
                </a:lnTo>
                <a:lnTo>
                  <a:pt x="191" y="355"/>
                </a:lnTo>
                <a:lnTo>
                  <a:pt x="183" y="355"/>
                </a:lnTo>
                <a:lnTo>
                  <a:pt x="182" y="371"/>
                </a:lnTo>
                <a:lnTo>
                  <a:pt x="183" y="373"/>
                </a:lnTo>
                <a:lnTo>
                  <a:pt x="186" y="384"/>
                </a:lnTo>
                <a:lnTo>
                  <a:pt x="190" y="398"/>
                </a:lnTo>
                <a:lnTo>
                  <a:pt x="191" y="401"/>
                </a:lnTo>
                <a:lnTo>
                  <a:pt x="196" y="404"/>
                </a:lnTo>
                <a:lnTo>
                  <a:pt x="209" y="404"/>
                </a:lnTo>
                <a:lnTo>
                  <a:pt x="210" y="404"/>
                </a:lnTo>
                <a:lnTo>
                  <a:pt x="220" y="403"/>
                </a:lnTo>
                <a:lnTo>
                  <a:pt x="225" y="400"/>
                </a:lnTo>
                <a:lnTo>
                  <a:pt x="231" y="390"/>
                </a:lnTo>
                <a:lnTo>
                  <a:pt x="233" y="387"/>
                </a:lnTo>
                <a:lnTo>
                  <a:pt x="237" y="361"/>
                </a:lnTo>
                <a:lnTo>
                  <a:pt x="241" y="350"/>
                </a:lnTo>
                <a:lnTo>
                  <a:pt x="233" y="349"/>
                </a:lnTo>
                <a:lnTo>
                  <a:pt x="239" y="352"/>
                </a:lnTo>
                <a:lnTo>
                  <a:pt x="244" y="342"/>
                </a:lnTo>
                <a:lnTo>
                  <a:pt x="237" y="339"/>
                </a:lnTo>
                <a:lnTo>
                  <a:pt x="241" y="345"/>
                </a:lnTo>
                <a:lnTo>
                  <a:pt x="250" y="341"/>
                </a:lnTo>
                <a:lnTo>
                  <a:pt x="247" y="334"/>
                </a:lnTo>
                <a:lnTo>
                  <a:pt x="248" y="342"/>
                </a:lnTo>
                <a:lnTo>
                  <a:pt x="256" y="341"/>
                </a:lnTo>
                <a:lnTo>
                  <a:pt x="255" y="333"/>
                </a:lnTo>
                <a:lnTo>
                  <a:pt x="250" y="337"/>
                </a:lnTo>
                <a:lnTo>
                  <a:pt x="255" y="341"/>
                </a:lnTo>
                <a:lnTo>
                  <a:pt x="248" y="334"/>
                </a:lnTo>
                <a:lnTo>
                  <a:pt x="250" y="344"/>
                </a:lnTo>
                <a:lnTo>
                  <a:pt x="252" y="347"/>
                </a:lnTo>
                <a:lnTo>
                  <a:pt x="260" y="357"/>
                </a:lnTo>
                <a:lnTo>
                  <a:pt x="264" y="352"/>
                </a:lnTo>
                <a:lnTo>
                  <a:pt x="258" y="355"/>
                </a:lnTo>
                <a:lnTo>
                  <a:pt x="261" y="365"/>
                </a:lnTo>
                <a:lnTo>
                  <a:pt x="268" y="361"/>
                </a:lnTo>
                <a:lnTo>
                  <a:pt x="261" y="363"/>
                </a:lnTo>
                <a:lnTo>
                  <a:pt x="263" y="371"/>
                </a:lnTo>
                <a:lnTo>
                  <a:pt x="264" y="374"/>
                </a:lnTo>
                <a:lnTo>
                  <a:pt x="269" y="377"/>
                </a:lnTo>
                <a:lnTo>
                  <a:pt x="271" y="377"/>
                </a:lnTo>
                <a:lnTo>
                  <a:pt x="290" y="376"/>
                </a:lnTo>
                <a:lnTo>
                  <a:pt x="288" y="368"/>
                </a:lnTo>
                <a:lnTo>
                  <a:pt x="288" y="376"/>
                </a:lnTo>
                <a:lnTo>
                  <a:pt x="301" y="376"/>
                </a:lnTo>
                <a:lnTo>
                  <a:pt x="301" y="368"/>
                </a:lnTo>
                <a:lnTo>
                  <a:pt x="301" y="376"/>
                </a:lnTo>
                <a:lnTo>
                  <a:pt x="312" y="377"/>
                </a:lnTo>
                <a:lnTo>
                  <a:pt x="322" y="377"/>
                </a:lnTo>
                <a:lnTo>
                  <a:pt x="322" y="361"/>
                </a:lnTo>
                <a:lnTo>
                  <a:pt x="312" y="361"/>
                </a:lnTo>
                <a:lnTo>
                  <a:pt x="312" y="369"/>
                </a:lnTo>
                <a:lnTo>
                  <a:pt x="314" y="361"/>
                </a:lnTo>
                <a:lnTo>
                  <a:pt x="303" y="360"/>
                </a:lnTo>
                <a:lnTo>
                  <a:pt x="301" y="360"/>
                </a:lnTo>
                <a:lnTo>
                  <a:pt x="288" y="360"/>
                </a:lnTo>
                <a:lnTo>
                  <a:pt x="269" y="361"/>
                </a:lnTo>
                <a:lnTo>
                  <a:pt x="276" y="365"/>
                </a:lnTo>
                <a:lnTo>
                  <a:pt x="269" y="361"/>
                </a:lnTo>
                <a:lnTo>
                  <a:pt x="269" y="369"/>
                </a:lnTo>
                <a:lnTo>
                  <a:pt x="277" y="368"/>
                </a:lnTo>
                <a:lnTo>
                  <a:pt x="276" y="360"/>
                </a:lnTo>
                <a:lnTo>
                  <a:pt x="272" y="350"/>
                </a:lnTo>
                <a:lnTo>
                  <a:pt x="271" y="347"/>
                </a:lnTo>
                <a:lnTo>
                  <a:pt x="263" y="337"/>
                </a:lnTo>
                <a:lnTo>
                  <a:pt x="256" y="342"/>
                </a:lnTo>
                <a:lnTo>
                  <a:pt x="264" y="342"/>
                </a:lnTo>
                <a:lnTo>
                  <a:pt x="263" y="333"/>
                </a:lnTo>
                <a:lnTo>
                  <a:pt x="261" y="328"/>
                </a:lnTo>
                <a:lnTo>
                  <a:pt x="255" y="325"/>
                </a:lnTo>
                <a:lnTo>
                  <a:pt x="253" y="326"/>
                </a:lnTo>
                <a:lnTo>
                  <a:pt x="245" y="328"/>
                </a:lnTo>
                <a:lnTo>
                  <a:pt x="244" y="328"/>
                </a:lnTo>
                <a:lnTo>
                  <a:pt x="234" y="333"/>
                </a:lnTo>
                <a:lnTo>
                  <a:pt x="231" y="336"/>
                </a:lnTo>
                <a:lnTo>
                  <a:pt x="226" y="345"/>
                </a:lnTo>
                <a:lnTo>
                  <a:pt x="225" y="349"/>
                </a:lnTo>
                <a:lnTo>
                  <a:pt x="226" y="347"/>
                </a:lnTo>
                <a:lnTo>
                  <a:pt x="223" y="358"/>
                </a:lnTo>
                <a:lnTo>
                  <a:pt x="218" y="384"/>
                </a:lnTo>
                <a:lnTo>
                  <a:pt x="225" y="385"/>
                </a:lnTo>
                <a:lnTo>
                  <a:pt x="218" y="382"/>
                </a:lnTo>
                <a:lnTo>
                  <a:pt x="212" y="392"/>
                </a:lnTo>
                <a:lnTo>
                  <a:pt x="218" y="395"/>
                </a:lnTo>
                <a:lnTo>
                  <a:pt x="218" y="388"/>
                </a:lnTo>
                <a:lnTo>
                  <a:pt x="209" y="390"/>
                </a:lnTo>
                <a:lnTo>
                  <a:pt x="209" y="396"/>
                </a:lnTo>
                <a:lnTo>
                  <a:pt x="209" y="388"/>
                </a:lnTo>
                <a:lnTo>
                  <a:pt x="196" y="388"/>
                </a:lnTo>
                <a:lnTo>
                  <a:pt x="202" y="392"/>
                </a:lnTo>
                <a:lnTo>
                  <a:pt x="196" y="396"/>
                </a:lnTo>
                <a:lnTo>
                  <a:pt x="204" y="395"/>
                </a:lnTo>
                <a:lnTo>
                  <a:pt x="201" y="380"/>
                </a:lnTo>
                <a:lnTo>
                  <a:pt x="198" y="369"/>
                </a:lnTo>
                <a:lnTo>
                  <a:pt x="190" y="371"/>
                </a:lnTo>
                <a:lnTo>
                  <a:pt x="198" y="373"/>
                </a:lnTo>
                <a:lnTo>
                  <a:pt x="199" y="357"/>
                </a:lnTo>
                <a:lnTo>
                  <a:pt x="199" y="353"/>
                </a:lnTo>
                <a:lnTo>
                  <a:pt x="196" y="344"/>
                </a:lnTo>
                <a:lnTo>
                  <a:pt x="194" y="341"/>
                </a:lnTo>
                <a:lnTo>
                  <a:pt x="190" y="337"/>
                </a:lnTo>
                <a:lnTo>
                  <a:pt x="175" y="336"/>
                </a:lnTo>
                <a:lnTo>
                  <a:pt x="180" y="339"/>
                </a:lnTo>
                <a:lnTo>
                  <a:pt x="174" y="344"/>
                </a:lnTo>
                <a:lnTo>
                  <a:pt x="182" y="342"/>
                </a:lnTo>
                <a:lnTo>
                  <a:pt x="179" y="333"/>
                </a:lnTo>
                <a:lnTo>
                  <a:pt x="171" y="334"/>
                </a:lnTo>
                <a:lnTo>
                  <a:pt x="179" y="334"/>
                </a:lnTo>
                <a:lnTo>
                  <a:pt x="179" y="322"/>
                </a:lnTo>
                <a:lnTo>
                  <a:pt x="171" y="322"/>
                </a:lnTo>
                <a:lnTo>
                  <a:pt x="174" y="328"/>
                </a:lnTo>
                <a:lnTo>
                  <a:pt x="183" y="323"/>
                </a:lnTo>
                <a:lnTo>
                  <a:pt x="186" y="322"/>
                </a:lnTo>
                <a:lnTo>
                  <a:pt x="188" y="317"/>
                </a:lnTo>
                <a:lnTo>
                  <a:pt x="188" y="318"/>
                </a:lnTo>
                <a:lnTo>
                  <a:pt x="190" y="304"/>
                </a:lnTo>
                <a:lnTo>
                  <a:pt x="182" y="302"/>
                </a:lnTo>
                <a:lnTo>
                  <a:pt x="188" y="307"/>
                </a:lnTo>
                <a:lnTo>
                  <a:pt x="198" y="293"/>
                </a:lnTo>
                <a:lnTo>
                  <a:pt x="199" y="288"/>
                </a:lnTo>
                <a:lnTo>
                  <a:pt x="199" y="290"/>
                </a:lnTo>
                <a:lnTo>
                  <a:pt x="202" y="278"/>
                </a:lnTo>
                <a:lnTo>
                  <a:pt x="206" y="264"/>
                </a:lnTo>
                <a:lnTo>
                  <a:pt x="206" y="261"/>
                </a:lnTo>
                <a:lnTo>
                  <a:pt x="202" y="253"/>
                </a:lnTo>
                <a:lnTo>
                  <a:pt x="201" y="250"/>
                </a:lnTo>
                <a:lnTo>
                  <a:pt x="194" y="247"/>
                </a:lnTo>
                <a:lnTo>
                  <a:pt x="193" y="247"/>
                </a:lnTo>
                <a:lnTo>
                  <a:pt x="188" y="250"/>
                </a:lnTo>
                <a:lnTo>
                  <a:pt x="179" y="261"/>
                </a:lnTo>
                <a:lnTo>
                  <a:pt x="183" y="266"/>
                </a:lnTo>
                <a:lnTo>
                  <a:pt x="183" y="258"/>
                </a:lnTo>
                <a:lnTo>
                  <a:pt x="171" y="259"/>
                </a:lnTo>
                <a:lnTo>
                  <a:pt x="166" y="263"/>
                </a:lnTo>
                <a:lnTo>
                  <a:pt x="163" y="267"/>
                </a:lnTo>
                <a:lnTo>
                  <a:pt x="164" y="266"/>
                </a:lnTo>
                <a:lnTo>
                  <a:pt x="161" y="280"/>
                </a:lnTo>
                <a:lnTo>
                  <a:pt x="158" y="294"/>
                </a:lnTo>
                <a:lnTo>
                  <a:pt x="164" y="288"/>
                </a:lnTo>
                <a:lnTo>
                  <a:pt x="159" y="291"/>
                </a:lnTo>
                <a:lnTo>
                  <a:pt x="156" y="296"/>
                </a:lnTo>
                <a:lnTo>
                  <a:pt x="164" y="296"/>
                </a:lnTo>
                <a:lnTo>
                  <a:pt x="164" y="288"/>
                </a:lnTo>
                <a:lnTo>
                  <a:pt x="156" y="288"/>
                </a:lnTo>
                <a:lnTo>
                  <a:pt x="151" y="291"/>
                </a:lnTo>
                <a:lnTo>
                  <a:pt x="148" y="296"/>
                </a:lnTo>
                <a:lnTo>
                  <a:pt x="148" y="298"/>
                </a:lnTo>
                <a:lnTo>
                  <a:pt x="150" y="312"/>
                </a:lnTo>
                <a:lnTo>
                  <a:pt x="158" y="310"/>
                </a:lnTo>
                <a:lnTo>
                  <a:pt x="150" y="310"/>
                </a:lnTo>
                <a:lnTo>
                  <a:pt x="150" y="315"/>
                </a:lnTo>
                <a:lnTo>
                  <a:pt x="150" y="317"/>
                </a:lnTo>
                <a:lnTo>
                  <a:pt x="151" y="312"/>
                </a:lnTo>
                <a:lnTo>
                  <a:pt x="150" y="317"/>
                </a:lnTo>
                <a:lnTo>
                  <a:pt x="158" y="317"/>
                </a:lnTo>
                <a:lnTo>
                  <a:pt x="158" y="309"/>
                </a:lnTo>
                <a:lnTo>
                  <a:pt x="155" y="310"/>
                </a:lnTo>
                <a:lnTo>
                  <a:pt x="148" y="310"/>
                </a:lnTo>
                <a:lnTo>
                  <a:pt x="134" y="312"/>
                </a:lnTo>
                <a:lnTo>
                  <a:pt x="129" y="315"/>
                </a:lnTo>
                <a:lnTo>
                  <a:pt x="115" y="329"/>
                </a:lnTo>
                <a:lnTo>
                  <a:pt x="120" y="334"/>
                </a:lnTo>
                <a:lnTo>
                  <a:pt x="121" y="328"/>
                </a:lnTo>
                <a:lnTo>
                  <a:pt x="104" y="325"/>
                </a:lnTo>
                <a:lnTo>
                  <a:pt x="102" y="323"/>
                </a:lnTo>
                <a:lnTo>
                  <a:pt x="97" y="326"/>
                </a:lnTo>
                <a:lnTo>
                  <a:pt x="91" y="333"/>
                </a:lnTo>
                <a:lnTo>
                  <a:pt x="96" y="329"/>
                </a:lnTo>
                <a:lnTo>
                  <a:pt x="96" y="337"/>
                </a:lnTo>
                <a:lnTo>
                  <a:pt x="99" y="331"/>
                </a:lnTo>
                <a:lnTo>
                  <a:pt x="89" y="326"/>
                </a:lnTo>
                <a:lnTo>
                  <a:pt x="86" y="325"/>
                </a:lnTo>
                <a:lnTo>
                  <a:pt x="81" y="328"/>
                </a:lnTo>
                <a:lnTo>
                  <a:pt x="80" y="329"/>
                </a:lnTo>
                <a:lnTo>
                  <a:pt x="75" y="339"/>
                </a:lnTo>
                <a:lnTo>
                  <a:pt x="81" y="342"/>
                </a:lnTo>
                <a:lnTo>
                  <a:pt x="83" y="334"/>
                </a:lnTo>
                <a:lnTo>
                  <a:pt x="70" y="333"/>
                </a:lnTo>
                <a:lnTo>
                  <a:pt x="69" y="333"/>
                </a:lnTo>
                <a:lnTo>
                  <a:pt x="66" y="333"/>
                </a:lnTo>
                <a:lnTo>
                  <a:pt x="62" y="333"/>
                </a:lnTo>
                <a:lnTo>
                  <a:pt x="61" y="333"/>
                </a:lnTo>
                <a:lnTo>
                  <a:pt x="56" y="333"/>
                </a:lnTo>
                <a:lnTo>
                  <a:pt x="54" y="339"/>
                </a:lnTo>
                <a:lnTo>
                  <a:pt x="61" y="334"/>
                </a:lnTo>
                <a:lnTo>
                  <a:pt x="54" y="326"/>
                </a:lnTo>
                <a:lnTo>
                  <a:pt x="53" y="325"/>
                </a:lnTo>
                <a:lnTo>
                  <a:pt x="43" y="318"/>
                </a:lnTo>
                <a:lnTo>
                  <a:pt x="39" y="317"/>
                </a:lnTo>
                <a:lnTo>
                  <a:pt x="29" y="317"/>
                </a:lnTo>
                <a:lnTo>
                  <a:pt x="13" y="318"/>
                </a:lnTo>
                <a:lnTo>
                  <a:pt x="19" y="322"/>
                </a:lnTo>
                <a:lnTo>
                  <a:pt x="13" y="318"/>
                </a:lnTo>
                <a:lnTo>
                  <a:pt x="13" y="326"/>
                </a:lnTo>
                <a:lnTo>
                  <a:pt x="21" y="325"/>
                </a:lnTo>
                <a:lnTo>
                  <a:pt x="16" y="304"/>
                </a:lnTo>
                <a:lnTo>
                  <a:pt x="8" y="306"/>
                </a:lnTo>
                <a:lnTo>
                  <a:pt x="11" y="312"/>
                </a:lnTo>
                <a:lnTo>
                  <a:pt x="18" y="309"/>
                </a:lnTo>
                <a:lnTo>
                  <a:pt x="21" y="309"/>
                </a:lnTo>
                <a:lnTo>
                  <a:pt x="27" y="302"/>
                </a:lnTo>
                <a:lnTo>
                  <a:pt x="27" y="301"/>
                </a:lnTo>
                <a:lnTo>
                  <a:pt x="34" y="291"/>
                </a:lnTo>
                <a:lnTo>
                  <a:pt x="27" y="286"/>
                </a:lnTo>
                <a:lnTo>
                  <a:pt x="34" y="293"/>
                </a:lnTo>
                <a:lnTo>
                  <a:pt x="40" y="286"/>
                </a:lnTo>
                <a:lnTo>
                  <a:pt x="40" y="285"/>
                </a:lnTo>
                <a:lnTo>
                  <a:pt x="42" y="280"/>
                </a:lnTo>
                <a:lnTo>
                  <a:pt x="42" y="282"/>
                </a:lnTo>
                <a:lnTo>
                  <a:pt x="45" y="267"/>
                </a:lnTo>
                <a:lnTo>
                  <a:pt x="46" y="251"/>
                </a:lnTo>
                <a:lnTo>
                  <a:pt x="46" y="250"/>
                </a:lnTo>
                <a:lnTo>
                  <a:pt x="45" y="232"/>
                </a:lnTo>
                <a:lnTo>
                  <a:pt x="37" y="232"/>
                </a:lnTo>
                <a:lnTo>
                  <a:pt x="45" y="234"/>
                </a:lnTo>
                <a:lnTo>
                  <a:pt x="46" y="210"/>
                </a:lnTo>
                <a:lnTo>
                  <a:pt x="46" y="208"/>
                </a:lnTo>
                <a:lnTo>
                  <a:pt x="46" y="196"/>
                </a:lnTo>
                <a:lnTo>
                  <a:pt x="46" y="172"/>
                </a:lnTo>
                <a:lnTo>
                  <a:pt x="45" y="167"/>
                </a:lnTo>
                <a:lnTo>
                  <a:pt x="19" y="137"/>
                </a:lnTo>
                <a:lnTo>
                  <a:pt x="21" y="141"/>
                </a:lnTo>
                <a:lnTo>
                  <a:pt x="13" y="141"/>
                </a:lnTo>
                <a:lnTo>
                  <a:pt x="19" y="146"/>
                </a:lnTo>
                <a:lnTo>
                  <a:pt x="39" y="124"/>
                </a:lnTo>
                <a:lnTo>
                  <a:pt x="32" y="127"/>
                </a:lnTo>
                <a:lnTo>
                  <a:pt x="39" y="124"/>
                </a:lnTo>
                <a:lnTo>
                  <a:pt x="32" y="119"/>
                </a:lnTo>
                <a:lnTo>
                  <a:pt x="29" y="125"/>
                </a:lnTo>
                <a:lnTo>
                  <a:pt x="43" y="133"/>
                </a:lnTo>
                <a:lnTo>
                  <a:pt x="46" y="135"/>
                </a:lnTo>
                <a:lnTo>
                  <a:pt x="51" y="133"/>
                </a:lnTo>
                <a:lnTo>
                  <a:pt x="78" y="114"/>
                </a:lnTo>
                <a:lnTo>
                  <a:pt x="74" y="108"/>
                </a:lnTo>
                <a:lnTo>
                  <a:pt x="72" y="116"/>
                </a:lnTo>
                <a:lnTo>
                  <a:pt x="85" y="119"/>
                </a:lnTo>
                <a:lnTo>
                  <a:pt x="86" y="119"/>
                </a:lnTo>
                <a:lnTo>
                  <a:pt x="93" y="116"/>
                </a:lnTo>
                <a:lnTo>
                  <a:pt x="94" y="111"/>
                </a:lnTo>
                <a:lnTo>
                  <a:pt x="94" y="100"/>
                </a:lnTo>
                <a:lnTo>
                  <a:pt x="86" y="100"/>
                </a:lnTo>
                <a:lnTo>
                  <a:pt x="94" y="102"/>
                </a:lnTo>
                <a:lnTo>
                  <a:pt x="101" y="76"/>
                </a:lnTo>
                <a:lnTo>
                  <a:pt x="93" y="74"/>
                </a:lnTo>
                <a:lnTo>
                  <a:pt x="97" y="81"/>
                </a:lnTo>
                <a:lnTo>
                  <a:pt x="110" y="73"/>
                </a:lnTo>
                <a:lnTo>
                  <a:pt x="112" y="71"/>
                </a:lnTo>
                <a:lnTo>
                  <a:pt x="113" y="66"/>
                </a:lnTo>
                <a:lnTo>
                  <a:pt x="113" y="68"/>
                </a:lnTo>
                <a:lnTo>
                  <a:pt x="116" y="52"/>
                </a:lnTo>
                <a:lnTo>
                  <a:pt x="109" y="51"/>
                </a:lnTo>
                <a:lnTo>
                  <a:pt x="115" y="57"/>
                </a:lnTo>
                <a:lnTo>
                  <a:pt x="134" y="36"/>
                </a:lnTo>
                <a:lnTo>
                  <a:pt x="142" y="28"/>
                </a:lnTo>
                <a:lnTo>
                  <a:pt x="142" y="27"/>
                </a:lnTo>
                <a:lnTo>
                  <a:pt x="144" y="22"/>
                </a:lnTo>
                <a:lnTo>
                  <a:pt x="142" y="19"/>
                </a:lnTo>
                <a:lnTo>
                  <a:pt x="129" y="0"/>
                </a:lnTo>
                <a:close/>
              </a:path>
            </a:pathLst>
          </a:custGeom>
          <a:solidFill>
            <a:srgbClr val="00000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49236" name="Freeform 627"/>
          <p:cNvSpPr>
            <a:spLocks/>
          </p:cNvSpPr>
          <p:nvPr/>
        </p:nvSpPr>
        <p:spPr bwMode="auto">
          <a:xfrm>
            <a:off x="4025900" y="4891088"/>
            <a:ext cx="306388" cy="120650"/>
          </a:xfrm>
          <a:custGeom>
            <a:avLst/>
            <a:gdLst>
              <a:gd name="T0" fmla="*/ 2147483647 w 208"/>
              <a:gd name="T1" fmla="*/ 2147483647 h 88"/>
              <a:gd name="T2" fmla="*/ 2147483647 w 208"/>
              <a:gd name="T3" fmla="*/ 2147483647 h 88"/>
              <a:gd name="T4" fmla="*/ 2147483647 w 208"/>
              <a:gd name="T5" fmla="*/ 2147483647 h 88"/>
              <a:gd name="T6" fmla="*/ 2147483647 w 208"/>
              <a:gd name="T7" fmla="*/ 2147483647 h 88"/>
              <a:gd name="T8" fmla="*/ 2147483647 w 208"/>
              <a:gd name="T9" fmla="*/ 2147483647 h 88"/>
              <a:gd name="T10" fmla="*/ 2147483647 w 208"/>
              <a:gd name="T11" fmla="*/ 2147483647 h 88"/>
              <a:gd name="T12" fmla="*/ 2147483647 w 208"/>
              <a:gd name="T13" fmla="*/ 2147483647 h 88"/>
              <a:gd name="T14" fmla="*/ 2147483647 w 208"/>
              <a:gd name="T15" fmla="*/ 2147483647 h 88"/>
              <a:gd name="T16" fmla="*/ 2147483647 w 208"/>
              <a:gd name="T17" fmla="*/ 2147483647 h 88"/>
              <a:gd name="T18" fmla="*/ 2147483647 w 208"/>
              <a:gd name="T19" fmla="*/ 2147483647 h 88"/>
              <a:gd name="T20" fmla="*/ 2147483647 w 208"/>
              <a:gd name="T21" fmla="*/ 2147483647 h 88"/>
              <a:gd name="T22" fmla="*/ 2147483647 w 208"/>
              <a:gd name="T23" fmla="*/ 2147483647 h 88"/>
              <a:gd name="T24" fmla="*/ 2147483647 w 208"/>
              <a:gd name="T25" fmla="*/ 2147483647 h 88"/>
              <a:gd name="T26" fmla="*/ 2147483647 w 208"/>
              <a:gd name="T27" fmla="*/ 2147483647 h 88"/>
              <a:gd name="T28" fmla="*/ 2147483647 w 208"/>
              <a:gd name="T29" fmla="*/ 2147483647 h 88"/>
              <a:gd name="T30" fmla="*/ 2147483647 w 208"/>
              <a:gd name="T31" fmla="*/ 2147483647 h 88"/>
              <a:gd name="T32" fmla="*/ 2147483647 w 208"/>
              <a:gd name="T33" fmla="*/ 2147483647 h 88"/>
              <a:gd name="T34" fmla="*/ 2147483647 w 208"/>
              <a:gd name="T35" fmla="*/ 2147483647 h 88"/>
              <a:gd name="T36" fmla="*/ 2147483647 w 208"/>
              <a:gd name="T37" fmla="*/ 2147483647 h 88"/>
              <a:gd name="T38" fmla="*/ 2147483647 w 208"/>
              <a:gd name="T39" fmla="*/ 2147483647 h 88"/>
              <a:gd name="T40" fmla="*/ 2147483647 w 208"/>
              <a:gd name="T41" fmla="*/ 2147483647 h 88"/>
              <a:gd name="T42" fmla="*/ 2147483647 w 208"/>
              <a:gd name="T43" fmla="*/ 2147483647 h 88"/>
              <a:gd name="T44" fmla="*/ 2147483647 w 208"/>
              <a:gd name="T45" fmla="*/ 2147483647 h 88"/>
              <a:gd name="T46" fmla="*/ 2147483647 w 208"/>
              <a:gd name="T47" fmla="*/ 2147483647 h 88"/>
              <a:gd name="T48" fmla="*/ 2147483647 w 208"/>
              <a:gd name="T49" fmla="*/ 2147483647 h 88"/>
              <a:gd name="T50" fmla="*/ 2147483647 w 208"/>
              <a:gd name="T51" fmla="*/ 2147483647 h 88"/>
              <a:gd name="T52" fmla="*/ 2147483647 w 208"/>
              <a:gd name="T53" fmla="*/ 2147483647 h 88"/>
              <a:gd name="T54" fmla="*/ 2147483647 w 208"/>
              <a:gd name="T55" fmla="*/ 2147483647 h 88"/>
              <a:gd name="T56" fmla="*/ 2147483647 w 208"/>
              <a:gd name="T57" fmla="*/ 2147483647 h 88"/>
              <a:gd name="T58" fmla="*/ 2147483647 w 208"/>
              <a:gd name="T59" fmla="*/ 2147483647 h 88"/>
              <a:gd name="T60" fmla="*/ 2147483647 w 208"/>
              <a:gd name="T61" fmla="*/ 2147483647 h 88"/>
              <a:gd name="T62" fmla="*/ 2147483647 w 208"/>
              <a:gd name="T63" fmla="*/ 2147483647 h 88"/>
              <a:gd name="T64" fmla="*/ 2147483647 w 208"/>
              <a:gd name="T65" fmla="*/ 2147483647 h 88"/>
              <a:gd name="T66" fmla="*/ 2147483647 w 208"/>
              <a:gd name="T67" fmla="*/ 2147483647 h 88"/>
              <a:gd name="T68" fmla="*/ 2147483647 w 208"/>
              <a:gd name="T69" fmla="*/ 2147483647 h 88"/>
              <a:gd name="T70" fmla="*/ 2147483647 w 208"/>
              <a:gd name="T71" fmla="*/ 2147483647 h 88"/>
              <a:gd name="T72" fmla="*/ 2147483647 w 208"/>
              <a:gd name="T73" fmla="*/ 2147483647 h 88"/>
              <a:gd name="T74" fmla="*/ 2147483647 w 208"/>
              <a:gd name="T75" fmla="*/ 2147483647 h 88"/>
              <a:gd name="T76" fmla="*/ 2147483647 w 208"/>
              <a:gd name="T77" fmla="*/ 2147483647 h 88"/>
              <a:gd name="T78" fmla="*/ 2147483647 w 208"/>
              <a:gd name="T79" fmla="*/ 2147483647 h 88"/>
              <a:gd name="T80" fmla="*/ 2147483647 w 208"/>
              <a:gd name="T81" fmla="*/ 2147483647 h 88"/>
              <a:gd name="T82" fmla="*/ 2147483647 w 208"/>
              <a:gd name="T83" fmla="*/ 2147483647 h 88"/>
              <a:gd name="T84" fmla="*/ 2147483647 w 208"/>
              <a:gd name="T85" fmla="*/ 2147483647 h 88"/>
              <a:gd name="T86" fmla="*/ 2147483647 w 208"/>
              <a:gd name="T87" fmla="*/ 2147483647 h 88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w 208"/>
              <a:gd name="T133" fmla="*/ 0 h 88"/>
              <a:gd name="T134" fmla="*/ 208 w 208"/>
              <a:gd name="T135" fmla="*/ 88 h 88"/>
            </a:gdLst>
            <a:ahLst/>
            <a:cxnLst>
              <a:cxn ang="T88">
                <a:pos x="T0" y="T1"/>
              </a:cxn>
              <a:cxn ang="T89">
                <a:pos x="T2" y="T3"/>
              </a:cxn>
              <a:cxn ang="T90">
                <a:pos x="T4" y="T5"/>
              </a:cxn>
              <a:cxn ang="T91">
                <a:pos x="T6" y="T7"/>
              </a:cxn>
              <a:cxn ang="T92">
                <a:pos x="T8" y="T9"/>
              </a:cxn>
              <a:cxn ang="T93">
                <a:pos x="T10" y="T11"/>
              </a:cxn>
              <a:cxn ang="T94">
                <a:pos x="T12" y="T13"/>
              </a:cxn>
              <a:cxn ang="T95">
                <a:pos x="T14" y="T15"/>
              </a:cxn>
              <a:cxn ang="T96">
                <a:pos x="T16" y="T17"/>
              </a:cxn>
              <a:cxn ang="T97">
                <a:pos x="T18" y="T19"/>
              </a:cxn>
              <a:cxn ang="T98">
                <a:pos x="T20" y="T21"/>
              </a:cxn>
              <a:cxn ang="T99">
                <a:pos x="T22" y="T23"/>
              </a:cxn>
              <a:cxn ang="T100">
                <a:pos x="T24" y="T25"/>
              </a:cxn>
              <a:cxn ang="T101">
                <a:pos x="T26" y="T27"/>
              </a:cxn>
              <a:cxn ang="T102">
                <a:pos x="T28" y="T29"/>
              </a:cxn>
              <a:cxn ang="T103">
                <a:pos x="T30" y="T31"/>
              </a:cxn>
              <a:cxn ang="T104">
                <a:pos x="T32" y="T33"/>
              </a:cxn>
              <a:cxn ang="T105">
                <a:pos x="T34" y="T35"/>
              </a:cxn>
              <a:cxn ang="T106">
                <a:pos x="T36" y="T37"/>
              </a:cxn>
              <a:cxn ang="T107">
                <a:pos x="T38" y="T39"/>
              </a:cxn>
              <a:cxn ang="T108">
                <a:pos x="T40" y="T41"/>
              </a:cxn>
              <a:cxn ang="T109">
                <a:pos x="T42" y="T43"/>
              </a:cxn>
              <a:cxn ang="T110">
                <a:pos x="T44" y="T45"/>
              </a:cxn>
              <a:cxn ang="T111">
                <a:pos x="T46" y="T47"/>
              </a:cxn>
              <a:cxn ang="T112">
                <a:pos x="T48" y="T49"/>
              </a:cxn>
              <a:cxn ang="T113">
                <a:pos x="T50" y="T51"/>
              </a:cxn>
              <a:cxn ang="T114">
                <a:pos x="T52" y="T53"/>
              </a:cxn>
              <a:cxn ang="T115">
                <a:pos x="T54" y="T55"/>
              </a:cxn>
              <a:cxn ang="T116">
                <a:pos x="T56" y="T57"/>
              </a:cxn>
              <a:cxn ang="T117">
                <a:pos x="T58" y="T59"/>
              </a:cxn>
              <a:cxn ang="T118">
                <a:pos x="T60" y="T61"/>
              </a:cxn>
              <a:cxn ang="T119">
                <a:pos x="T62" y="T63"/>
              </a:cxn>
              <a:cxn ang="T120">
                <a:pos x="T64" y="T65"/>
              </a:cxn>
              <a:cxn ang="T121">
                <a:pos x="T66" y="T67"/>
              </a:cxn>
              <a:cxn ang="T122">
                <a:pos x="T68" y="T69"/>
              </a:cxn>
              <a:cxn ang="T123">
                <a:pos x="T70" y="T71"/>
              </a:cxn>
              <a:cxn ang="T124">
                <a:pos x="T72" y="T73"/>
              </a:cxn>
              <a:cxn ang="T125">
                <a:pos x="T74" y="T75"/>
              </a:cxn>
              <a:cxn ang="T126">
                <a:pos x="T76" y="T77"/>
              </a:cxn>
              <a:cxn ang="T127">
                <a:pos x="T78" y="T79"/>
              </a:cxn>
              <a:cxn ang="T128">
                <a:pos x="T80" y="T81"/>
              </a:cxn>
              <a:cxn ang="T129">
                <a:pos x="T82" y="T83"/>
              </a:cxn>
              <a:cxn ang="T130">
                <a:pos x="T84" y="T85"/>
              </a:cxn>
              <a:cxn ang="T131">
                <a:pos x="T86" y="T87"/>
              </a:cxn>
            </a:cxnLst>
            <a:rect l="T132" t="T133" r="T134" b="T135"/>
            <a:pathLst>
              <a:path w="208" h="88">
                <a:moveTo>
                  <a:pt x="22" y="10"/>
                </a:moveTo>
                <a:lnTo>
                  <a:pt x="11" y="0"/>
                </a:lnTo>
                <a:lnTo>
                  <a:pt x="6" y="6"/>
                </a:lnTo>
                <a:lnTo>
                  <a:pt x="3" y="11"/>
                </a:lnTo>
                <a:lnTo>
                  <a:pt x="4" y="13"/>
                </a:lnTo>
                <a:lnTo>
                  <a:pt x="6" y="24"/>
                </a:lnTo>
                <a:lnTo>
                  <a:pt x="12" y="22"/>
                </a:lnTo>
                <a:lnTo>
                  <a:pt x="4" y="22"/>
                </a:lnTo>
                <a:lnTo>
                  <a:pt x="8" y="18"/>
                </a:lnTo>
                <a:lnTo>
                  <a:pt x="3" y="24"/>
                </a:lnTo>
                <a:lnTo>
                  <a:pt x="0" y="29"/>
                </a:lnTo>
                <a:lnTo>
                  <a:pt x="1" y="32"/>
                </a:lnTo>
                <a:lnTo>
                  <a:pt x="9" y="50"/>
                </a:lnTo>
                <a:lnTo>
                  <a:pt x="16" y="46"/>
                </a:lnTo>
                <a:lnTo>
                  <a:pt x="9" y="45"/>
                </a:lnTo>
                <a:lnTo>
                  <a:pt x="6" y="53"/>
                </a:lnTo>
                <a:lnTo>
                  <a:pt x="4" y="54"/>
                </a:lnTo>
                <a:lnTo>
                  <a:pt x="8" y="59"/>
                </a:lnTo>
                <a:lnTo>
                  <a:pt x="8" y="61"/>
                </a:lnTo>
                <a:lnTo>
                  <a:pt x="39" y="85"/>
                </a:lnTo>
                <a:lnTo>
                  <a:pt x="44" y="86"/>
                </a:lnTo>
                <a:lnTo>
                  <a:pt x="58" y="88"/>
                </a:lnTo>
                <a:lnTo>
                  <a:pt x="62" y="86"/>
                </a:lnTo>
                <a:lnTo>
                  <a:pt x="81" y="77"/>
                </a:lnTo>
                <a:lnTo>
                  <a:pt x="78" y="70"/>
                </a:lnTo>
                <a:lnTo>
                  <a:pt x="73" y="75"/>
                </a:lnTo>
                <a:lnTo>
                  <a:pt x="78" y="78"/>
                </a:lnTo>
                <a:lnTo>
                  <a:pt x="73" y="77"/>
                </a:lnTo>
                <a:lnTo>
                  <a:pt x="82" y="86"/>
                </a:lnTo>
                <a:lnTo>
                  <a:pt x="82" y="85"/>
                </a:lnTo>
                <a:lnTo>
                  <a:pt x="87" y="88"/>
                </a:lnTo>
                <a:lnTo>
                  <a:pt x="93" y="86"/>
                </a:lnTo>
                <a:lnTo>
                  <a:pt x="119" y="61"/>
                </a:lnTo>
                <a:lnTo>
                  <a:pt x="113" y="54"/>
                </a:lnTo>
                <a:lnTo>
                  <a:pt x="108" y="59"/>
                </a:lnTo>
                <a:lnTo>
                  <a:pt x="113" y="62"/>
                </a:lnTo>
                <a:lnTo>
                  <a:pt x="106" y="57"/>
                </a:lnTo>
                <a:lnTo>
                  <a:pt x="111" y="69"/>
                </a:lnTo>
                <a:lnTo>
                  <a:pt x="113" y="70"/>
                </a:lnTo>
                <a:lnTo>
                  <a:pt x="117" y="73"/>
                </a:lnTo>
                <a:lnTo>
                  <a:pt x="121" y="73"/>
                </a:lnTo>
                <a:lnTo>
                  <a:pt x="136" y="67"/>
                </a:lnTo>
                <a:lnTo>
                  <a:pt x="133" y="59"/>
                </a:lnTo>
                <a:lnTo>
                  <a:pt x="133" y="67"/>
                </a:lnTo>
                <a:lnTo>
                  <a:pt x="149" y="69"/>
                </a:lnTo>
                <a:lnTo>
                  <a:pt x="155" y="65"/>
                </a:lnTo>
                <a:lnTo>
                  <a:pt x="157" y="64"/>
                </a:lnTo>
                <a:lnTo>
                  <a:pt x="162" y="51"/>
                </a:lnTo>
                <a:lnTo>
                  <a:pt x="154" y="48"/>
                </a:lnTo>
                <a:lnTo>
                  <a:pt x="154" y="56"/>
                </a:lnTo>
                <a:lnTo>
                  <a:pt x="160" y="53"/>
                </a:lnTo>
                <a:lnTo>
                  <a:pt x="149" y="54"/>
                </a:lnTo>
                <a:lnTo>
                  <a:pt x="163" y="65"/>
                </a:lnTo>
                <a:lnTo>
                  <a:pt x="168" y="67"/>
                </a:lnTo>
                <a:lnTo>
                  <a:pt x="175" y="64"/>
                </a:lnTo>
                <a:lnTo>
                  <a:pt x="176" y="61"/>
                </a:lnTo>
                <a:lnTo>
                  <a:pt x="183" y="22"/>
                </a:lnTo>
                <a:lnTo>
                  <a:pt x="175" y="21"/>
                </a:lnTo>
                <a:lnTo>
                  <a:pt x="175" y="29"/>
                </a:lnTo>
                <a:lnTo>
                  <a:pt x="181" y="26"/>
                </a:lnTo>
                <a:lnTo>
                  <a:pt x="171" y="27"/>
                </a:lnTo>
                <a:lnTo>
                  <a:pt x="184" y="35"/>
                </a:lnTo>
                <a:lnTo>
                  <a:pt x="187" y="29"/>
                </a:lnTo>
                <a:lnTo>
                  <a:pt x="183" y="35"/>
                </a:lnTo>
                <a:lnTo>
                  <a:pt x="197" y="51"/>
                </a:lnTo>
                <a:lnTo>
                  <a:pt x="208" y="40"/>
                </a:lnTo>
                <a:lnTo>
                  <a:pt x="194" y="24"/>
                </a:lnTo>
                <a:lnTo>
                  <a:pt x="192" y="22"/>
                </a:lnTo>
                <a:lnTo>
                  <a:pt x="179" y="14"/>
                </a:lnTo>
                <a:lnTo>
                  <a:pt x="175" y="13"/>
                </a:lnTo>
                <a:lnTo>
                  <a:pt x="170" y="16"/>
                </a:lnTo>
                <a:lnTo>
                  <a:pt x="167" y="21"/>
                </a:lnTo>
                <a:lnTo>
                  <a:pt x="168" y="21"/>
                </a:lnTo>
                <a:lnTo>
                  <a:pt x="162" y="59"/>
                </a:lnTo>
                <a:lnTo>
                  <a:pt x="168" y="51"/>
                </a:lnTo>
                <a:lnTo>
                  <a:pt x="163" y="54"/>
                </a:lnTo>
                <a:lnTo>
                  <a:pt x="160" y="59"/>
                </a:lnTo>
                <a:lnTo>
                  <a:pt x="168" y="59"/>
                </a:lnTo>
                <a:lnTo>
                  <a:pt x="173" y="53"/>
                </a:lnTo>
                <a:lnTo>
                  <a:pt x="159" y="42"/>
                </a:lnTo>
                <a:lnTo>
                  <a:pt x="154" y="40"/>
                </a:lnTo>
                <a:lnTo>
                  <a:pt x="149" y="43"/>
                </a:lnTo>
                <a:lnTo>
                  <a:pt x="146" y="48"/>
                </a:lnTo>
                <a:lnTo>
                  <a:pt x="148" y="46"/>
                </a:lnTo>
                <a:lnTo>
                  <a:pt x="143" y="59"/>
                </a:lnTo>
                <a:lnTo>
                  <a:pt x="149" y="53"/>
                </a:lnTo>
                <a:lnTo>
                  <a:pt x="144" y="56"/>
                </a:lnTo>
                <a:lnTo>
                  <a:pt x="141" y="61"/>
                </a:lnTo>
                <a:lnTo>
                  <a:pt x="149" y="61"/>
                </a:lnTo>
                <a:lnTo>
                  <a:pt x="151" y="53"/>
                </a:lnTo>
                <a:lnTo>
                  <a:pt x="135" y="51"/>
                </a:lnTo>
                <a:lnTo>
                  <a:pt x="132" y="53"/>
                </a:lnTo>
                <a:lnTo>
                  <a:pt x="116" y="59"/>
                </a:lnTo>
                <a:lnTo>
                  <a:pt x="117" y="65"/>
                </a:lnTo>
                <a:lnTo>
                  <a:pt x="125" y="62"/>
                </a:lnTo>
                <a:lnTo>
                  <a:pt x="121" y="51"/>
                </a:lnTo>
                <a:lnTo>
                  <a:pt x="119" y="50"/>
                </a:lnTo>
                <a:lnTo>
                  <a:pt x="113" y="46"/>
                </a:lnTo>
                <a:lnTo>
                  <a:pt x="108" y="50"/>
                </a:lnTo>
                <a:lnTo>
                  <a:pt x="82" y="75"/>
                </a:lnTo>
                <a:lnTo>
                  <a:pt x="93" y="75"/>
                </a:lnTo>
                <a:lnTo>
                  <a:pt x="87" y="72"/>
                </a:lnTo>
                <a:lnTo>
                  <a:pt x="87" y="80"/>
                </a:lnTo>
                <a:lnTo>
                  <a:pt x="93" y="75"/>
                </a:lnTo>
                <a:lnTo>
                  <a:pt x="84" y="65"/>
                </a:lnTo>
                <a:lnTo>
                  <a:pt x="78" y="62"/>
                </a:lnTo>
                <a:lnTo>
                  <a:pt x="74" y="64"/>
                </a:lnTo>
                <a:lnTo>
                  <a:pt x="55" y="73"/>
                </a:lnTo>
                <a:lnTo>
                  <a:pt x="58" y="80"/>
                </a:lnTo>
                <a:lnTo>
                  <a:pt x="60" y="72"/>
                </a:lnTo>
                <a:lnTo>
                  <a:pt x="46" y="70"/>
                </a:lnTo>
                <a:lnTo>
                  <a:pt x="44" y="78"/>
                </a:lnTo>
                <a:lnTo>
                  <a:pt x="49" y="72"/>
                </a:lnTo>
                <a:lnTo>
                  <a:pt x="17" y="48"/>
                </a:lnTo>
                <a:lnTo>
                  <a:pt x="12" y="54"/>
                </a:lnTo>
                <a:lnTo>
                  <a:pt x="20" y="57"/>
                </a:lnTo>
                <a:lnTo>
                  <a:pt x="23" y="50"/>
                </a:lnTo>
                <a:lnTo>
                  <a:pt x="23" y="46"/>
                </a:lnTo>
                <a:lnTo>
                  <a:pt x="22" y="43"/>
                </a:lnTo>
                <a:lnTo>
                  <a:pt x="14" y="26"/>
                </a:lnTo>
                <a:lnTo>
                  <a:pt x="16" y="29"/>
                </a:lnTo>
                <a:lnTo>
                  <a:pt x="8" y="29"/>
                </a:lnTo>
                <a:lnTo>
                  <a:pt x="14" y="34"/>
                </a:lnTo>
                <a:lnTo>
                  <a:pt x="19" y="27"/>
                </a:lnTo>
                <a:lnTo>
                  <a:pt x="20" y="22"/>
                </a:lnTo>
                <a:lnTo>
                  <a:pt x="19" y="11"/>
                </a:lnTo>
                <a:lnTo>
                  <a:pt x="11" y="11"/>
                </a:lnTo>
                <a:lnTo>
                  <a:pt x="17" y="16"/>
                </a:lnTo>
                <a:lnTo>
                  <a:pt x="22" y="10"/>
                </a:lnTo>
                <a:close/>
              </a:path>
            </a:pathLst>
          </a:custGeom>
          <a:solidFill>
            <a:srgbClr val="00000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49237" name="Freeform 628"/>
          <p:cNvSpPr>
            <a:spLocks/>
          </p:cNvSpPr>
          <p:nvPr/>
        </p:nvSpPr>
        <p:spPr bwMode="auto">
          <a:xfrm>
            <a:off x="2051050" y="2741613"/>
            <a:ext cx="2039938" cy="2252662"/>
          </a:xfrm>
          <a:custGeom>
            <a:avLst/>
            <a:gdLst>
              <a:gd name="T0" fmla="*/ 2147483647 w 1285"/>
              <a:gd name="T1" fmla="*/ 2147483647 h 1419"/>
              <a:gd name="T2" fmla="*/ 0 w 1285"/>
              <a:gd name="T3" fmla="*/ 0 h 1419"/>
              <a:gd name="T4" fmla="*/ 2147483647 w 1285"/>
              <a:gd name="T5" fmla="*/ 2147483647 h 1419"/>
              <a:gd name="T6" fmla="*/ 0 60000 65536"/>
              <a:gd name="T7" fmla="*/ 0 60000 65536"/>
              <a:gd name="T8" fmla="*/ 0 60000 65536"/>
              <a:gd name="T9" fmla="*/ 0 w 1285"/>
              <a:gd name="T10" fmla="*/ 0 h 1419"/>
              <a:gd name="T11" fmla="*/ 1285 w 1285"/>
              <a:gd name="T12" fmla="*/ 1419 h 141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285" h="1419">
                <a:moveTo>
                  <a:pt x="1285" y="1"/>
                </a:moveTo>
                <a:lnTo>
                  <a:pt x="0" y="0"/>
                </a:lnTo>
                <a:lnTo>
                  <a:pt x="140" y="1419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49238" name="Rectangle 629"/>
          <p:cNvSpPr>
            <a:spLocks noChangeArrowheads="1"/>
          </p:cNvSpPr>
          <p:nvPr/>
        </p:nvSpPr>
        <p:spPr bwMode="auto">
          <a:xfrm>
            <a:off x="4356100" y="1916113"/>
            <a:ext cx="2303463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r>
              <a:rPr lang="en-US" altLang="ja-JP" sz="1600" b="1">
                <a:solidFill>
                  <a:srgbClr val="0000CC"/>
                </a:solidFill>
              </a:rPr>
              <a:t>Hokkaido Facility</a:t>
            </a:r>
            <a:r>
              <a:rPr lang="en-US" altLang="ja-JP" sz="1200" b="1">
                <a:solidFill>
                  <a:srgbClr val="000000"/>
                </a:solidFill>
              </a:rPr>
              <a:t/>
            </a:r>
            <a:br>
              <a:rPr lang="en-US" altLang="ja-JP" sz="1200" b="1">
                <a:solidFill>
                  <a:srgbClr val="000000"/>
                </a:solidFill>
              </a:rPr>
            </a:br>
            <a:r>
              <a:rPr lang="en-US" altLang="ja-JP" sz="1200" b="1">
                <a:solidFill>
                  <a:srgbClr val="000000"/>
                </a:solidFill>
              </a:rPr>
              <a:t> Muroran City, Hokkaido</a:t>
            </a:r>
          </a:p>
          <a:p>
            <a:r>
              <a:rPr lang="en-US" altLang="ja-JP" sz="1200" b="1">
                <a:solidFill>
                  <a:srgbClr val="000000"/>
                </a:solidFill>
              </a:rPr>
              <a:t> Operation started: May. 2008</a:t>
            </a:r>
          </a:p>
        </p:txBody>
      </p:sp>
      <p:sp>
        <p:nvSpPr>
          <p:cNvPr id="49239" name="Freeform 630"/>
          <p:cNvSpPr>
            <a:spLocks/>
          </p:cNvSpPr>
          <p:nvPr/>
        </p:nvSpPr>
        <p:spPr bwMode="auto">
          <a:xfrm>
            <a:off x="4356100" y="2157413"/>
            <a:ext cx="2260600" cy="766762"/>
          </a:xfrm>
          <a:custGeom>
            <a:avLst/>
            <a:gdLst>
              <a:gd name="T0" fmla="*/ 2147483647 w 1080"/>
              <a:gd name="T1" fmla="*/ 2147483647 h 480"/>
              <a:gd name="T2" fmla="*/ 2147483647 w 1080"/>
              <a:gd name="T3" fmla="*/ 0 h 480"/>
              <a:gd name="T4" fmla="*/ 0 w 1080"/>
              <a:gd name="T5" fmla="*/ 0 h 480"/>
              <a:gd name="T6" fmla="*/ 0 60000 65536"/>
              <a:gd name="T7" fmla="*/ 0 60000 65536"/>
              <a:gd name="T8" fmla="*/ 0 60000 65536"/>
              <a:gd name="T9" fmla="*/ 0 w 1080"/>
              <a:gd name="T10" fmla="*/ 0 h 480"/>
              <a:gd name="T11" fmla="*/ 1080 w 1080"/>
              <a:gd name="T12" fmla="*/ 480 h 48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080" h="480">
                <a:moveTo>
                  <a:pt x="1080" y="480"/>
                </a:moveTo>
                <a:lnTo>
                  <a:pt x="951" y="0"/>
                </a:lnTo>
                <a:lnTo>
                  <a:pt x="0" y="0"/>
                </a:ln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 type="oval" w="med" len="med"/>
            <a:tailEnd/>
          </a:ln>
        </p:spPr>
        <p:txBody>
          <a:bodyPr>
            <a:spAutoFit/>
          </a:bodyPr>
          <a:lstStyle/>
          <a:p>
            <a:endParaRPr lang="ja-JP" altLang="en-US"/>
          </a:p>
        </p:txBody>
      </p:sp>
      <p:sp>
        <p:nvSpPr>
          <p:cNvPr id="160" name="正方形/長方形 159"/>
          <p:cNvSpPr/>
          <p:nvPr/>
        </p:nvSpPr>
        <p:spPr>
          <a:xfrm>
            <a:off x="0" y="6516688"/>
            <a:ext cx="9144000" cy="368300"/>
          </a:xfrm>
          <a:prstGeom prst="rect">
            <a:avLst/>
          </a:prstGeom>
          <a:solidFill>
            <a:schemeClr val="tx2">
              <a:lumMod val="75000"/>
            </a:schemeClr>
          </a:solidFill>
        </p:spPr>
        <p:txBody>
          <a:bodyPr>
            <a:spAutoFit/>
          </a:bodyPr>
          <a:lstStyle/>
          <a:p>
            <a:pPr>
              <a:defRPr/>
            </a:pPr>
            <a:r>
              <a:rPr lang="en-US" altLang="ja-JP" b="1" dirty="0">
                <a:solidFill>
                  <a:schemeClr val="accent3"/>
                </a:solidFill>
                <a:ea typeface="ＭＳ Ｐゴシック" pitchFamily="50" charset="-128"/>
              </a:rPr>
              <a:t>MOE made adjustments with local authorities, and obtained local consent to build</a:t>
            </a:r>
            <a:endParaRPr lang="ja-JP" altLang="en-US" b="1" dirty="0">
              <a:solidFill>
                <a:schemeClr val="accent3"/>
              </a:solidFill>
              <a:ea typeface="ＭＳ Ｐゴシック" pitchFamily="50" charset="-128"/>
            </a:endParaRPr>
          </a:p>
        </p:txBody>
      </p:sp>
      <p:sp>
        <p:nvSpPr>
          <p:cNvPr id="158" name="正方形/長方形 157"/>
          <p:cNvSpPr/>
          <p:nvPr/>
        </p:nvSpPr>
        <p:spPr>
          <a:xfrm>
            <a:off x="0" y="6516688"/>
            <a:ext cx="9144000" cy="368300"/>
          </a:xfrm>
          <a:prstGeom prst="rect">
            <a:avLst/>
          </a:prstGeom>
          <a:solidFill>
            <a:schemeClr val="tx2">
              <a:lumMod val="75000"/>
            </a:schemeClr>
          </a:solidFill>
        </p:spPr>
        <p:txBody>
          <a:bodyPr>
            <a:spAutoFit/>
          </a:bodyPr>
          <a:lstStyle/>
          <a:p>
            <a:pPr>
              <a:defRPr/>
            </a:pPr>
            <a:r>
              <a:rPr lang="en-US" altLang="ja-JP" b="1" dirty="0">
                <a:solidFill>
                  <a:schemeClr val="accent3"/>
                </a:solidFill>
                <a:ea typeface="ＭＳ Ｐゴシック" pitchFamily="50" charset="-128"/>
              </a:rPr>
              <a:t>five treatment facilities as shown in this map. </a:t>
            </a:r>
            <a:endParaRPr lang="ja-JP" altLang="en-US" b="1" dirty="0">
              <a:solidFill>
                <a:schemeClr val="accent3"/>
              </a:solidFill>
              <a:ea typeface="ＭＳ Ｐゴシック" pitchFamily="50" charset="-128"/>
            </a:endParaRPr>
          </a:p>
        </p:txBody>
      </p:sp>
      <p:sp>
        <p:nvSpPr>
          <p:cNvPr id="161" name="正方形/長方形 160"/>
          <p:cNvSpPr/>
          <p:nvPr/>
        </p:nvSpPr>
        <p:spPr>
          <a:xfrm>
            <a:off x="34925" y="6516688"/>
            <a:ext cx="9144000" cy="368300"/>
          </a:xfrm>
          <a:prstGeom prst="rect">
            <a:avLst/>
          </a:prstGeom>
          <a:solidFill>
            <a:schemeClr val="tx2">
              <a:lumMod val="75000"/>
            </a:schemeClr>
          </a:solidFill>
        </p:spPr>
        <p:txBody>
          <a:bodyPr>
            <a:spAutoFit/>
          </a:bodyPr>
          <a:lstStyle/>
          <a:p>
            <a:pPr>
              <a:defRPr/>
            </a:pPr>
            <a:r>
              <a:rPr lang="en-US" altLang="ja-JP" b="1" dirty="0">
                <a:solidFill>
                  <a:schemeClr val="accent3"/>
                </a:solidFill>
                <a:ea typeface="ＭＳ Ｐゴシック" pitchFamily="50" charset="-128"/>
              </a:rPr>
              <a:t>Kita-</a:t>
            </a:r>
            <a:r>
              <a:rPr lang="en-US" altLang="ja-JP" b="1" dirty="0" err="1">
                <a:solidFill>
                  <a:schemeClr val="accent3"/>
                </a:solidFill>
                <a:ea typeface="ＭＳ Ｐゴシック" pitchFamily="50" charset="-128"/>
              </a:rPr>
              <a:t>kyushu</a:t>
            </a:r>
            <a:r>
              <a:rPr lang="en-US" altLang="ja-JP" b="1" dirty="0">
                <a:solidFill>
                  <a:schemeClr val="accent3"/>
                </a:solidFill>
                <a:ea typeface="ＭＳ Ｐゴシック" pitchFamily="50" charset="-128"/>
              </a:rPr>
              <a:t> , Osaka, Toyota , Tokyo , and Hokkaido Facility</a:t>
            </a:r>
            <a:endParaRPr lang="ja-JP" altLang="en-US" b="1" dirty="0">
              <a:solidFill>
                <a:schemeClr val="accent3"/>
              </a:solidFill>
              <a:ea typeface="ＭＳ Ｐゴシック" pitchFamily="50" charset="-128"/>
            </a:endParaRPr>
          </a:p>
        </p:txBody>
      </p:sp>
      <p:sp>
        <p:nvSpPr>
          <p:cNvPr id="162" name="正方形/長方形 161"/>
          <p:cNvSpPr/>
          <p:nvPr/>
        </p:nvSpPr>
        <p:spPr>
          <a:xfrm>
            <a:off x="-36513" y="6524625"/>
            <a:ext cx="9144001" cy="369888"/>
          </a:xfrm>
          <a:prstGeom prst="rect">
            <a:avLst/>
          </a:prstGeom>
          <a:solidFill>
            <a:schemeClr val="tx2">
              <a:lumMod val="75000"/>
            </a:schemeClr>
          </a:solidFill>
        </p:spPr>
        <p:txBody>
          <a:bodyPr>
            <a:spAutoFit/>
          </a:bodyPr>
          <a:lstStyle/>
          <a:p>
            <a:pPr>
              <a:defRPr/>
            </a:pPr>
            <a:r>
              <a:rPr lang="en-US" altLang="ja-JP" b="1" dirty="0">
                <a:solidFill>
                  <a:schemeClr val="accent3"/>
                </a:solidFill>
                <a:ea typeface="ＭＳ Ｐゴシック" pitchFamily="50" charset="-128"/>
              </a:rPr>
              <a:t>Each facility has assigned prefectures, and although the area size differ</a:t>
            </a:r>
            <a:endParaRPr lang="ja-JP" altLang="en-US" b="1" dirty="0">
              <a:solidFill>
                <a:schemeClr val="accent3"/>
              </a:solidFill>
              <a:ea typeface="ＭＳ Ｐゴシック" pitchFamily="50" charset="-128"/>
            </a:endParaRPr>
          </a:p>
        </p:txBody>
      </p:sp>
      <p:sp>
        <p:nvSpPr>
          <p:cNvPr id="163" name="正方形/長方形 162"/>
          <p:cNvSpPr/>
          <p:nvPr/>
        </p:nvSpPr>
        <p:spPr>
          <a:xfrm>
            <a:off x="36513" y="6524625"/>
            <a:ext cx="9144000" cy="369888"/>
          </a:xfrm>
          <a:prstGeom prst="rect">
            <a:avLst/>
          </a:prstGeom>
          <a:solidFill>
            <a:schemeClr val="tx2">
              <a:lumMod val="75000"/>
            </a:schemeClr>
          </a:solidFill>
        </p:spPr>
        <p:txBody>
          <a:bodyPr>
            <a:spAutoFit/>
          </a:bodyPr>
          <a:lstStyle/>
          <a:p>
            <a:pPr>
              <a:defRPr/>
            </a:pPr>
            <a:r>
              <a:rPr lang="en-US" altLang="ja-JP" b="1" dirty="0">
                <a:solidFill>
                  <a:schemeClr val="accent3"/>
                </a:solidFill>
                <a:ea typeface="ＭＳ Ｐゴシック" pitchFamily="50" charset="-128"/>
              </a:rPr>
              <a:t>the amount of PCB waste stored in each area is about the same.</a:t>
            </a:r>
            <a:endParaRPr lang="ja-JP" altLang="en-US" b="1" dirty="0">
              <a:solidFill>
                <a:schemeClr val="accent3"/>
              </a:solidFill>
              <a:ea typeface="ＭＳ Ｐゴシック" pitchFamily="50" charset="-128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0" grpId="0" animBg="1"/>
      <p:bldP spid="158" grpId="0" animBg="1"/>
      <p:bldP spid="161" grpId="0" animBg="1"/>
      <p:bldP spid="162" grpId="0" animBg="1"/>
      <p:bldP spid="163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スライド番号プレースホル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0C5A130-1423-4357-8F47-AF65F94FEEED}" type="slidenum">
              <a:rPr lang="en-US" altLang="ja-JP" smtClean="0">
                <a:ea typeface="ＭＳ Ｐゴシック" charset="-128"/>
              </a:rPr>
              <a:pPr/>
              <a:t>18</a:t>
            </a:fld>
            <a:endParaRPr lang="en-US" altLang="ja-JP" smtClean="0">
              <a:ea typeface="ＭＳ Ｐゴシック" charset="-128"/>
            </a:endParaRPr>
          </a:p>
        </p:txBody>
      </p:sp>
      <p:sp>
        <p:nvSpPr>
          <p:cNvPr id="50179" name="Rectangle 48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ja-JP" smtClean="0"/>
              <a:t>Outline of Regional PCB Waste Treatment Facilities</a:t>
            </a:r>
          </a:p>
        </p:txBody>
      </p:sp>
      <p:graphicFrame>
        <p:nvGraphicFramePr>
          <p:cNvPr id="65615" name="Group 79"/>
          <p:cNvGraphicFramePr>
            <a:graphicFrameLocks noGrp="1"/>
          </p:cNvGraphicFramePr>
          <p:nvPr>
            <p:ph idx="1"/>
          </p:nvPr>
        </p:nvGraphicFramePr>
        <p:xfrm>
          <a:off x="323850" y="1484313"/>
          <a:ext cx="8374063" cy="5217420"/>
        </p:xfrm>
        <a:graphic>
          <a:graphicData uri="http://schemas.openxmlformats.org/drawingml/2006/table">
            <a:tbl>
              <a:tblPr/>
              <a:tblGrid>
                <a:gridCol w="1027113"/>
                <a:gridCol w="1068387"/>
                <a:gridCol w="1933575"/>
                <a:gridCol w="3027363"/>
                <a:gridCol w="1317625"/>
              </a:tblGrid>
              <a:tr h="492125"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ja-JP" sz="13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50" charset="-128"/>
                        </a:rPr>
                        <a:t>Facility</a:t>
                      </a:r>
                    </a:p>
                  </a:txBody>
                  <a:tcPr marL="54000" marR="54000" marT="46800" marB="468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ja-JP" sz="13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50" charset="-128"/>
                        </a:rPr>
                        <a:t>Location</a:t>
                      </a:r>
                    </a:p>
                  </a:txBody>
                  <a:tcPr marL="54000" marR="54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ja-JP" sz="13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50" charset="-128"/>
                        </a:rPr>
                        <a:t>Assigned to treat PCB wastes of below area</a:t>
                      </a:r>
                    </a:p>
                  </a:txBody>
                  <a:tcPr marL="54000" marR="54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ctr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ja-JP" sz="13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50" charset="-128"/>
                        </a:rPr>
                        <a:t>Types of PCB wastes treated</a:t>
                      </a:r>
                    </a:p>
                  </a:txBody>
                  <a:tcPr marL="54000" marR="54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ja-JP" sz="13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50" charset="-128"/>
                        </a:rPr>
                        <a:t>Capacity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ja-JP" sz="13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50" charset="-128"/>
                        </a:rPr>
                        <a:t>(PCB Oil)</a:t>
                      </a:r>
                    </a:p>
                  </a:txBody>
                  <a:tcPr marL="54000" marR="54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</a:tr>
              <a:tr h="13668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1" lang="fi-FI" altLang="ja-JP" sz="13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50" charset="-128"/>
                        </a:rPr>
                        <a:t>Kitakyushu </a:t>
                      </a:r>
                      <a:endParaRPr kumimoji="1" lang="en-US" altLang="ja-JP" sz="13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50" charset="-128"/>
                      </a:endParaRPr>
                    </a:p>
                  </a:txBody>
                  <a:tcPr marL="54000" marR="54000" marT="46800" marB="4680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ja-JP" sz="13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50" charset="-128"/>
                        </a:rPr>
                        <a:t>Kitakyushu City, Fukuoka</a:t>
                      </a:r>
                    </a:p>
                  </a:txBody>
                  <a:tcPr marL="54000" marR="54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ja-JP" sz="13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50" charset="-128"/>
                        </a:rPr>
                        <a:t>17 prefectures in Chugoku, Shikoku, Kyushu, and Okinawa Regions</a:t>
                      </a:r>
                    </a:p>
                  </a:txBody>
                  <a:tcPr marL="54000" marR="54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70000"/>
                        <a:buFontTx/>
                        <a:buNone/>
                        <a:tabLst/>
                      </a:pPr>
                      <a:r>
                        <a:rPr kumimoji="1" lang="en-US" altLang="ja-JP" sz="13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50" charset="-128"/>
                        </a:rPr>
                        <a:t>1</a:t>
                      </a:r>
                      <a:r>
                        <a:rPr kumimoji="1" lang="en-US" altLang="ja-JP" sz="13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50" charset="-128"/>
                        </a:rPr>
                        <a:t>st</a:t>
                      </a:r>
                      <a:r>
                        <a:rPr kumimoji="1" lang="en-US" altLang="ja-JP" sz="13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50" charset="-128"/>
                        </a:rPr>
                        <a:t> Phase: Transformers, capacitors,  </a:t>
                      </a:r>
                      <a:r>
                        <a:rPr kumimoji="1" lang="en-US" altLang="ja-JP" sz="13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ＭＳ Ｐゴシック" pitchFamily="50" charset="-128"/>
                        </a:rPr>
                        <a:t>PCB oil </a:t>
                      </a:r>
                      <a:r>
                        <a:rPr kumimoji="1" lang="en-US" altLang="ja-JP" sz="13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50" charset="-128"/>
                        </a:rPr>
                        <a:t>stored in Kitakyushu City</a:t>
                      </a:r>
                      <a:br>
                        <a:rPr kumimoji="1" lang="en-US" altLang="ja-JP" sz="13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50" charset="-128"/>
                        </a:rPr>
                      </a:br>
                      <a:r>
                        <a:rPr kumimoji="1" lang="en-US" altLang="ja-JP" sz="13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50" charset="-128"/>
                        </a:rPr>
                        <a:t/>
                      </a:r>
                      <a:br>
                        <a:rPr kumimoji="1" lang="en-US" altLang="ja-JP" sz="13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50" charset="-128"/>
                        </a:rPr>
                      </a:br>
                      <a:r>
                        <a:rPr kumimoji="1" lang="en-US" altLang="ja-JP" sz="13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50" charset="-128"/>
                        </a:rPr>
                        <a:t>2</a:t>
                      </a:r>
                      <a:r>
                        <a:rPr kumimoji="1" lang="en-US" altLang="ja-JP" sz="13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50" charset="-128"/>
                        </a:rPr>
                        <a:t>nd</a:t>
                      </a:r>
                      <a:r>
                        <a:rPr kumimoji="1" lang="en-US" altLang="ja-JP" sz="13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50" charset="-128"/>
                        </a:rPr>
                        <a:t> Phase: Transformers,  capacitors, PCB oil, and </a:t>
                      </a:r>
                      <a:r>
                        <a:rPr kumimoji="1" lang="en-US" altLang="ja-JP" sz="13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ＭＳ Ｐゴシック" pitchFamily="50" charset="-128"/>
                        </a:rPr>
                        <a:t>PCB contaminated wastes</a:t>
                      </a:r>
                      <a:r>
                        <a:rPr kumimoji="1" lang="en-US" altLang="ja-JP" sz="13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50" charset="-128"/>
                        </a:rPr>
                        <a:t> stored in all assigned areas  (Wastes to be treated together with 1</a:t>
                      </a:r>
                      <a:r>
                        <a:rPr kumimoji="1" lang="en-US" altLang="ja-JP" sz="13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50" charset="-128"/>
                        </a:rPr>
                        <a:t>st</a:t>
                      </a:r>
                      <a:r>
                        <a:rPr kumimoji="1" lang="en-US" altLang="ja-JP" sz="13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50" charset="-128"/>
                        </a:rPr>
                        <a:t> phase facilities)</a:t>
                      </a:r>
                      <a:endParaRPr kumimoji="1" lang="en-US" altLang="ja-JP" sz="13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ＭＳ Ｐゴシック" pitchFamily="50" charset="-128"/>
                        <a:ea typeface="ＭＳ Ｐゴシック" pitchFamily="50" charset="-128"/>
                      </a:endParaRPr>
                    </a:p>
                  </a:txBody>
                  <a:tcPr marL="54000" marR="54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ja-JP" sz="13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ＭＳ Ｐゴシック" pitchFamily="50" charset="-128"/>
                        </a:rPr>
                        <a:t>1.5 tons </a:t>
                      </a:r>
                      <a:r>
                        <a:rPr kumimoji="1" lang="en-US" altLang="ja-JP" sz="13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50" charset="-128"/>
                        </a:rPr>
                        <a:t>/ day</a:t>
                      </a:r>
                      <a:r>
                        <a:rPr kumimoji="1" lang="en-US" altLang="ja-JP" sz="13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ＭＳ Ｐゴシック" pitchFamily="50" charset="-128"/>
                        </a:rPr>
                        <a:t/>
                      </a:r>
                      <a:br>
                        <a:rPr kumimoji="1" lang="en-US" altLang="ja-JP" sz="13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ＭＳ Ｐゴシック" pitchFamily="50" charset="-128"/>
                        </a:rPr>
                      </a:br>
                      <a:r>
                        <a:rPr kumimoji="1" lang="en-US" altLang="ja-JP" sz="13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50" charset="-128"/>
                        </a:rPr>
                        <a:t/>
                      </a:r>
                      <a:br>
                        <a:rPr kumimoji="1" lang="en-US" altLang="ja-JP" sz="13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50" charset="-128"/>
                        </a:rPr>
                      </a:br>
                      <a:r>
                        <a:rPr kumimoji="1" lang="en-US" altLang="ja-JP" sz="13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50" charset="-128"/>
                        </a:rPr>
                        <a:t/>
                      </a:r>
                      <a:br>
                        <a:rPr kumimoji="1" lang="en-US" altLang="ja-JP" sz="13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50" charset="-128"/>
                        </a:rPr>
                      </a:br>
                      <a:r>
                        <a:rPr kumimoji="1" lang="en-US" altLang="ja-JP" sz="13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50" charset="-128"/>
                        </a:rPr>
                        <a:t>(Contaminated wastes: 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ja-JP" sz="13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ＭＳ Ｐゴシック" pitchFamily="50" charset="-128"/>
                        </a:rPr>
                        <a:t>10 tons </a:t>
                      </a:r>
                      <a:r>
                        <a:rPr kumimoji="1" lang="en-US" altLang="ja-JP" sz="13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50" charset="-128"/>
                        </a:rPr>
                        <a:t>/ day)</a:t>
                      </a:r>
                    </a:p>
                  </a:txBody>
                  <a:tcPr marL="54000" marR="54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11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1" lang="fi-FI" altLang="ja-JP" sz="13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50" charset="-128"/>
                        </a:rPr>
                        <a:t>Toyota</a:t>
                      </a:r>
                      <a:endParaRPr kumimoji="1" lang="en-US" altLang="ja-JP" sz="13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50" charset="-128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1" lang="en-US" altLang="ja-JP" sz="13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50" charset="-128"/>
                      </a:endParaRPr>
                    </a:p>
                  </a:txBody>
                  <a:tcPr marL="54000" marR="54000" marT="46800" marB="4680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ja-JP" sz="13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50" charset="-128"/>
                        </a:rPr>
                        <a:t>Toyota City, Aichi</a:t>
                      </a:r>
                    </a:p>
                  </a:txBody>
                  <a:tcPr marL="54000" marR="54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ja-JP" sz="13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50" charset="-128"/>
                        </a:rPr>
                        <a:t>4 prefectures in Tokai Region</a:t>
                      </a:r>
                    </a:p>
                  </a:txBody>
                  <a:tcPr marL="54000" marR="54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70000"/>
                        <a:buFontTx/>
                        <a:buNone/>
                        <a:tabLst/>
                      </a:pPr>
                      <a:r>
                        <a:rPr kumimoji="1" lang="en-US" altLang="ja-JP" sz="13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50" charset="-128"/>
                        </a:rPr>
                        <a:t>Transformers, capacitors and</a:t>
                      </a:r>
                      <a:r>
                        <a:rPr kumimoji="1" lang="en-US" altLang="ja-JP" sz="13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ＭＳ Ｐゴシック" pitchFamily="50" charset="-128"/>
                        </a:rPr>
                        <a:t> PCB oil</a:t>
                      </a:r>
                    </a:p>
                  </a:txBody>
                  <a:tcPr marL="54000" marR="54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ja-JP" sz="13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ＭＳ Ｐゴシック" pitchFamily="50" charset="-128"/>
                        </a:rPr>
                        <a:t>1.6 tons</a:t>
                      </a:r>
                      <a:r>
                        <a:rPr kumimoji="1" lang="en-US" altLang="ja-JP" sz="13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50" charset="-128"/>
                        </a:rPr>
                        <a:t> / day</a:t>
                      </a:r>
                      <a:r>
                        <a:rPr kumimoji="1" lang="en-US" altLang="ja-JP" sz="13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ＭＳ Ｐゴシック" pitchFamily="50" charset="-128"/>
                        </a:rPr>
                        <a:t/>
                      </a:r>
                      <a:br>
                        <a:rPr kumimoji="1" lang="en-US" altLang="ja-JP" sz="13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ＭＳ Ｐゴシック" pitchFamily="50" charset="-128"/>
                        </a:rPr>
                      </a:br>
                      <a:endParaRPr kumimoji="1" lang="en-US" altLang="ja-JP" sz="13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50" charset="-128"/>
                      </a:endParaRPr>
                    </a:p>
                  </a:txBody>
                  <a:tcPr marL="54000" marR="54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921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1" lang="fi-FI" altLang="ja-JP" sz="13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50" charset="-128"/>
                        </a:rPr>
                        <a:t>Tokyo</a:t>
                      </a:r>
                      <a:endParaRPr kumimoji="1" lang="en-US" altLang="ja-JP" sz="13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50" charset="-128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1" lang="en-US" altLang="ja-JP" sz="13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50" charset="-128"/>
                      </a:endParaRPr>
                    </a:p>
                  </a:txBody>
                  <a:tcPr marL="54000" marR="54000" marT="46800" marB="4680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ja-JP" sz="13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50" charset="-128"/>
                        </a:rPr>
                        <a:t>Koto-ku, Tokyo</a:t>
                      </a:r>
                    </a:p>
                  </a:txBody>
                  <a:tcPr marL="54000" marR="54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ja-JP" sz="13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50" charset="-128"/>
                        </a:rPr>
                        <a:t>4 prefectures in South Kanto Region</a:t>
                      </a:r>
                    </a:p>
                  </a:txBody>
                  <a:tcPr marL="54000" marR="54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70000"/>
                        <a:buFontTx/>
                        <a:buNone/>
                        <a:tabLst/>
                      </a:pPr>
                      <a:r>
                        <a:rPr kumimoji="1" lang="en-US" altLang="ja-JP" sz="13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50" charset="-128"/>
                        </a:rPr>
                        <a:t>Transformers, capacitors, fluorescent ballasts and </a:t>
                      </a:r>
                      <a:r>
                        <a:rPr kumimoji="1" lang="en-US" altLang="ja-JP" sz="13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ＭＳ Ｐゴシック" pitchFamily="50" charset="-128"/>
                        </a:rPr>
                        <a:t>PCB oil</a:t>
                      </a:r>
                    </a:p>
                  </a:txBody>
                  <a:tcPr marL="54000" marR="54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ja-JP" sz="13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ＭＳ Ｐゴシック" pitchFamily="50" charset="-128"/>
                        </a:rPr>
                        <a:t>2.0 tons</a:t>
                      </a:r>
                      <a:r>
                        <a:rPr kumimoji="1" lang="en-US" altLang="ja-JP" sz="13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50" charset="-128"/>
                        </a:rPr>
                        <a:t> / day</a:t>
                      </a:r>
                      <a:br>
                        <a:rPr kumimoji="1" lang="en-US" altLang="ja-JP" sz="13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50" charset="-128"/>
                        </a:rPr>
                      </a:br>
                      <a:endParaRPr kumimoji="1" lang="en-US" altLang="ja-JP" sz="13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50" charset="-128"/>
                      </a:endParaRPr>
                    </a:p>
                  </a:txBody>
                  <a:tcPr marL="54000" marR="54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461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1" lang="fi-FI" altLang="ja-JP" sz="13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50" charset="-128"/>
                        </a:rPr>
                        <a:t>Osaka</a:t>
                      </a:r>
                      <a:endParaRPr kumimoji="1" lang="en-US" altLang="ja-JP" sz="13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50" charset="-128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1" lang="en-US" altLang="ja-JP" sz="13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50" charset="-128"/>
                      </a:endParaRPr>
                    </a:p>
                  </a:txBody>
                  <a:tcPr marL="54000" marR="54000" marT="46800" marB="4680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ja-JP" sz="13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50" charset="-128"/>
                        </a:rPr>
                        <a:t>Osaka City, Osaka</a:t>
                      </a:r>
                    </a:p>
                  </a:txBody>
                  <a:tcPr marL="54000" marR="54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ja-JP" sz="13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50" charset="-128"/>
                        </a:rPr>
                        <a:t>6 prefectures in Kinki Regions</a:t>
                      </a:r>
                    </a:p>
                  </a:txBody>
                  <a:tcPr marL="54000" marR="54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70000"/>
                        <a:buFontTx/>
                        <a:buNone/>
                        <a:tabLst/>
                      </a:pPr>
                      <a:r>
                        <a:rPr kumimoji="1" lang="en-US" altLang="ja-JP" sz="13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50" charset="-128"/>
                        </a:rPr>
                        <a:t>Transformers, capacitors and </a:t>
                      </a:r>
                      <a:r>
                        <a:rPr kumimoji="1" lang="en-US" altLang="ja-JP" sz="13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ＭＳ Ｐゴシック" pitchFamily="50" charset="-128"/>
                        </a:rPr>
                        <a:t>PCB oil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70000"/>
                        <a:buFontTx/>
                        <a:buNone/>
                        <a:tabLst/>
                      </a:pPr>
                      <a:endParaRPr kumimoji="1" lang="en-US" altLang="ja-JP" sz="13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ＭＳ Ｐゴシック" pitchFamily="50" charset="-128"/>
                        <a:ea typeface="ＭＳ Ｐゴシック" pitchFamily="50" charset="-128"/>
                      </a:endParaRPr>
                    </a:p>
                  </a:txBody>
                  <a:tcPr marL="54000" marR="54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ja-JP" sz="13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ＭＳ Ｐゴシック" pitchFamily="50" charset="-128"/>
                        </a:rPr>
                        <a:t>2.0 tons </a:t>
                      </a:r>
                      <a:r>
                        <a:rPr kumimoji="1" lang="en-US" altLang="ja-JP" sz="13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50" charset="-128"/>
                        </a:rPr>
                        <a:t>/ day </a:t>
                      </a:r>
                      <a:br>
                        <a:rPr kumimoji="1" lang="en-US" altLang="ja-JP" sz="13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50" charset="-128"/>
                        </a:rPr>
                      </a:br>
                      <a:endParaRPr kumimoji="1" lang="en-US" altLang="ja-JP" sz="13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50" charset="-128"/>
                      </a:endParaRPr>
                    </a:p>
                  </a:txBody>
                  <a:tcPr marL="54000" marR="54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0033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ja-JP" sz="13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50" charset="-128"/>
                        </a:rPr>
                        <a:t>Hokkaido</a:t>
                      </a:r>
                    </a:p>
                  </a:txBody>
                  <a:tcPr marL="54000" marR="54000" marT="46800" marB="4680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ja-JP" sz="13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50" charset="-128"/>
                        </a:rPr>
                        <a:t>Muroran City, Hokkaido</a:t>
                      </a:r>
                      <a:r>
                        <a:rPr kumimoji="1" lang="ja-JP" altLang="en-US" sz="13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50" charset="-128"/>
                        </a:rPr>
                        <a:t>　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1" lang="en-US" altLang="ja-JP" sz="13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50" charset="-128"/>
                      </a:endParaRPr>
                    </a:p>
                  </a:txBody>
                  <a:tcPr marL="54000" marR="54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ja-JP" sz="13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50" charset="-128"/>
                        </a:rPr>
                        <a:t>16 prefectures in Hokkaido, Tohoku, North Kanto, Koushinetsu, and Hokuriku Regions</a:t>
                      </a:r>
                    </a:p>
                  </a:txBody>
                  <a:tcPr marL="54000" marR="54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70000"/>
                        <a:buFontTx/>
                        <a:buNone/>
                        <a:tabLst/>
                      </a:pPr>
                      <a:r>
                        <a:rPr kumimoji="1" lang="en-US" altLang="ja-JP" sz="13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50" charset="-128"/>
                        </a:rPr>
                        <a:t>1</a:t>
                      </a:r>
                      <a:r>
                        <a:rPr kumimoji="1" lang="en-US" altLang="ja-JP" sz="13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50" charset="-128"/>
                        </a:rPr>
                        <a:t>st</a:t>
                      </a:r>
                      <a:r>
                        <a:rPr kumimoji="1" lang="en-US" altLang="ja-JP" sz="13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50" charset="-128"/>
                        </a:rPr>
                        <a:t> Facility: Transformers, capacitors and </a:t>
                      </a:r>
                      <a:r>
                        <a:rPr kumimoji="1" lang="en-US" altLang="ja-JP" sz="13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ＭＳ Ｐゴシック" pitchFamily="50" charset="-128"/>
                        </a:rPr>
                        <a:t>PCB oil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70000"/>
                        <a:buFontTx/>
                        <a:buNone/>
                        <a:tabLst/>
                      </a:pPr>
                      <a:r>
                        <a:rPr kumimoji="1" lang="en-US" altLang="ja-JP" sz="13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50" charset="-128"/>
                        </a:rPr>
                        <a:t>Additional Facility: PCB contaminated wastes</a:t>
                      </a:r>
                    </a:p>
                  </a:txBody>
                  <a:tcPr marL="54000" marR="54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ja-JP" sz="13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ＭＳ Ｐゴシック" pitchFamily="50" charset="-128"/>
                        </a:rPr>
                        <a:t>1.8 tons</a:t>
                      </a:r>
                      <a:r>
                        <a:rPr kumimoji="1" lang="en-US" altLang="ja-JP" sz="13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50" charset="-128"/>
                        </a:rPr>
                        <a:t> / day</a:t>
                      </a:r>
                      <a:br>
                        <a:rPr kumimoji="1" lang="en-US" altLang="ja-JP" sz="13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50" charset="-128"/>
                        </a:rPr>
                      </a:br>
                      <a:endParaRPr kumimoji="1" lang="en-US" altLang="ja-JP" sz="13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50" charset="-128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ja-JP" sz="13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50" charset="-128"/>
                        </a:rPr>
                        <a:t>(Contaminated wastes: 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ja-JP" sz="13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ＭＳ Ｐゴシック" pitchFamily="50" charset="-128"/>
                        </a:rPr>
                        <a:t>4.8 tons </a:t>
                      </a:r>
                      <a:r>
                        <a:rPr kumimoji="1" lang="en-US" altLang="ja-JP" sz="13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50" charset="-128"/>
                        </a:rPr>
                        <a:t>/ day)</a:t>
                      </a:r>
                    </a:p>
                  </a:txBody>
                  <a:tcPr marL="54000" marR="54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48" name="AutoShape 6"/>
          <p:cNvSpPr>
            <a:spLocks noChangeArrowheads="1"/>
          </p:cNvSpPr>
          <p:nvPr/>
        </p:nvSpPr>
        <p:spPr bwMode="auto">
          <a:xfrm>
            <a:off x="250825" y="260350"/>
            <a:ext cx="7634288" cy="1152525"/>
          </a:xfrm>
          <a:prstGeom prst="roundRect">
            <a:avLst>
              <a:gd name="adj" fmla="val 12176"/>
            </a:avLst>
          </a:prstGeom>
          <a:solidFill>
            <a:srgbClr val="CCFFCC"/>
          </a:solidFill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91435" tIns="45718" rIns="91435" bIns="45718" anchorCtr="1"/>
          <a:lstStyle/>
          <a:p>
            <a:pPr>
              <a:defRPr/>
            </a:pPr>
            <a:endParaRPr lang="en-US" altLang="ja-JP" sz="1000" b="1" dirty="0">
              <a:latin typeface="+mj-lt"/>
              <a:ea typeface="ＭＳ Ｐ明朝" pitchFamily="18" charset="-128"/>
            </a:endParaRPr>
          </a:p>
          <a:p>
            <a:pPr>
              <a:defRPr/>
            </a:pPr>
            <a:r>
              <a:rPr lang="en-US" altLang="ja-JP" sz="2000" b="1" dirty="0">
                <a:ea typeface="ＭＳ Ｐ明朝" pitchFamily="18" charset="-128"/>
              </a:rPr>
              <a:t>This slide shows the location, region, and the types of </a:t>
            </a:r>
          </a:p>
          <a:p>
            <a:pPr>
              <a:defRPr/>
            </a:pPr>
            <a:r>
              <a:rPr lang="en-US" altLang="ja-JP" sz="2000" b="1" dirty="0">
                <a:ea typeface="ＭＳ Ｐ明朝" pitchFamily="18" charset="-128"/>
              </a:rPr>
              <a:t>PCB wastes accepted at each facility and capacity.</a:t>
            </a:r>
            <a:r>
              <a:rPr lang="en-US" altLang="ja-JP" sz="2000" dirty="0">
                <a:latin typeface="+mn-lt"/>
                <a:ea typeface="ＭＳ Ｐ明朝" pitchFamily="18" charset="-128"/>
              </a:rPr>
              <a:t>.  </a:t>
            </a:r>
            <a:r>
              <a:rPr lang="en-US" altLang="ja-JP" sz="1600" b="1" dirty="0">
                <a:ea typeface="ＭＳ Ｐ明朝" pitchFamily="18" charset="-128"/>
              </a:rPr>
              <a:t> </a:t>
            </a:r>
            <a:endParaRPr lang="ja-JP" altLang="ja-JP" sz="1600" b="1" dirty="0">
              <a:ea typeface="ＭＳ Ｐ明朝" pitchFamily="18" charset="-128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スライド番号プレースホル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A340ACF-8197-4709-A42C-77B6EC6F5964}" type="slidenum">
              <a:rPr lang="en-US" altLang="ja-JP" smtClean="0">
                <a:ea typeface="ＭＳ Ｐゴシック" charset="-128"/>
              </a:rPr>
              <a:pPr/>
              <a:t>19</a:t>
            </a:fld>
            <a:endParaRPr lang="en-US" altLang="ja-JP" smtClean="0">
              <a:ea typeface="ＭＳ Ｐゴシック" charset="-128"/>
            </a:endParaRPr>
          </a:p>
        </p:txBody>
      </p:sp>
      <p:sp>
        <p:nvSpPr>
          <p:cNvPr id="5120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ja-JP" smtClean="0"/>
              <a:t>Treatment Method Adopted at Each Facility</a:t>
            </a:r>
          </a:p>
        </p:txBody>
      </p:sp>
      <p:graphicFrame>
        <p:nvGraphicFramePr>
          <p:cNvPr id="69735" name="Group 103"/>
          <p:cNvGraphicFramePr>
            <a:graphicFrameLocks noGrp="1"/>
          </p:cNvGraphicFramePr>
          <p:nvPr>
            <p:ph idx="1"/>
          </p:nvPr>
        </p:nvGraphicFramePr>
        <p:xfrm>
          <a:off x="468313" y="1484313"/>
          <a:ext cx="8229600" cy="4550664"/>
        </p:xfrm>
        <a:graphic>
          <a:graphicData uri="http://schemas.openxmlformats.org/drawingml/2006/table">
            <a:tbl>
              <a:tblPr/>
              <a:tblGrid>
                <a:gridCol w="1019175"/>
                <a:gridCol w="3300412"/>
                <a:gridCol w="3910013"/>
              </a:tblGrid>
              <a:tr h="2682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ja-JP" sz="13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50" charset="-128"/>
                        </a:rPr>
                        <a:t>Facility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CF8A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ja-JP" sz="13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50" charset="-128"/>
                        </a:rPr>
                        <a:t>Pre-treatmen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CF8A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ja-JP" sz="13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50" charset="-128"/>
                        </a:rPr>
                        <a:t>PCB Decomposition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CF8A8"/>
                    </a:solidFill>
                  </a:tcPr>
                </a:tc>
              </a:tr>
              <a:tr h="7921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ja-JP" sz="13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50" charset="-128"/>
                        </a:rPr>
                        <a:t>Kitakyushu</a:t>
                      </a:r>
                      <a:br>
                        <a:rPr kumimoji="1" lang="en-US" altLang="ja-JP" sz="13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50" charset="-128"/>
                        </a:rPr>
                      </a:br>
                      <a:r>
                        <a:rPr kumimoji="1" lang="en-US" altLang="ja-JP" sz="13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50" charset="-128"/>
                        </a:rPr>
                        <a:t>(Phase 1)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1" lang="en-US" altLang="ja-JP" sz="13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50" charset="-128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ja-JP" sz="13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50" charset="-128"/>
                        </a:rPr>
                        <a:t>(Phase 2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CF8A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ja-JP" sz="13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50" charset="-128"/>
                        </a:rPr>
                        <a:t>Precise Recovery Cleansing Method*1</a:t>
                      </a:r>
                      <a:br>
                        <a:rPr kumimoji="1" lang="en-US" altLang="ja-JP" sz="13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50" charset="-128"/>
                        </a:rPr>
                      </a:br>
                      <a:r>
                        <a:rPr kumimoji="1" lang="en-US" altLang="ja-JP" sz="13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50" charset="-128"/>
                        </a:rPr>
                        <a:t>Vacuum Thermal Recycling Method (VTR Method) *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ja-JP" sz="13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66"/>
                          </a:solidFill>
                          <a:effectLst/>
                          <a:latin typeface="Arial" charset="0"/>
                          <a:ea typeface="ＭＳ Ｐゴシック" pitchFamily="50" charset="-128"/>
                        </a:rPr>
                        <a:t>Dechlorination Method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ja-JP" sz="13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50" charset="-128"/>
                        </a:rPr>
                        <a:t>Sodium Dispersion Method (SD Method) *6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1" lang="en-US" altLang="ja-JP" sz="13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50" charset="-128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ja-JP" sz="13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Arial" charset="0"/>
                          <a:ea typeface="ＭＳ Ｐゴシック" pitchFamily="50" charset="-128"/>
                        </a:rPr>
                        <a:t>Melting Method </a:t>
                      </a:r>
                      <a:r>
                        <a:rPr kumimoji="1" lang="en-US" altLang="ja-JP" sz="13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ＭＳ Ｐゴシック" pitchFamily="50" charset="-128"/>
                        </a:rPr>
                        <a:t/>
                      </a:r>
                      <a:br>
                        <a:rPr kumimoji="1" lang="en-US" altLang="ja-JP" sz="13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ＭＳ Ｐゴシック" pitchFamily="50" charset="-128"/>
                        </a:rPr>
                      </a:br>
                      <a:r>
                        <a:rPr kumimoji="1" lang="en-US" altLang="ja-JP" sz="13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50" charset="-128"/>
                        </a:rPr>
                        <a:t>Plasma Melting Method *3,*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254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ja-JP" sz="13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50" charset="-128"/>
                        </a:rPr>
                        <a:t>Toyota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CF8A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ja-JP" sz="13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50" charset="-128"/>
                        </a:rPr>
                        <a:t>Solvent Extraction Decomposition Method (SED Method) *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ja-JP" sz="13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66"/>
                          </a:solidFill>
                          <a:effectLst/>
                          <a:latin typeface="Arial" charset="0"/>
                          <a:ea typeface="ＭＳ Ｐゴシック" pitchFamily="50" charset="-128"/>
                        </a:rPr>
                        <a:t>Dechlorination Method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ja-JP" sz="13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50" charset="-128"/>
                        </a:rPr>
                        <a:t>Ontario Hydro Technologies Sodium Dispersion Method (OSD Method) *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762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ja-JP" sz="13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50" charset="-128"/>
                        </a:rPr>
                        <a:t>Tokyo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CF8A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en-US" sz="13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50" charset="-128"/>
                        </a:rPr>
                        <a:t>MHI Chemical Cleansing Method</a:t>
                      </a:r>
                      <a:r>
                        <a:rPr kumimoji="1" lang="en-US" altLang="ja-JP" sz="13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50" charset="-128"/>
                        </a:rPr>
                        <a:t>*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ja-JP" sz="13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ea typeface="ＭＳ Ｐゴシック" pitchFamily="50" charset="-128"/>
                        </a:rPr>
                        <a:t>Hydrothermal Oxidation Decomposition </a:t>
                      </a:r>
                      <a:r>
                        <a:rPr kumimoji="1" lang="en-US" altLang="ja-JP" sz="1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ea typeface="ＭＳ Ｐゴシック" pitchFamily="50" charset="-128"/>
                        </a:rPr>
                        <a:t>Method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ja-JP" sz="13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50" charset="-128"/>
                        </a:rPr>
                        <a:t>Hydrothermal Decomposition Method *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746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ja-JP" sz="13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50" charset="-128"/>
                        </a:rPr>
                        <a:t>Osaka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CF8A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ja-JP" sz="13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50" charset="-128"/>
                        </a:rPr>
                        <a:t>Solvent Cleansing Method*5 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ja-JP" sz="13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50" charset="-128"/>
                        </a:rPr>
                        <a:t>Vacuum Thermal Recycling Method (VTR Method) *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ja-JP" sz="13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66"/>
                          </a:solidFill>
                          <a:effectLst/>
                          <a:latin typeface="Arial" charset="0"/>
                          <a:ea typeface="ＭＳ Ｐゴシック" pitchFamily="50" charset="-128"/>
                        </a:rPr>
                        <a:t>Dechlorination Method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ja-JP" sz="13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50" charset="-128"/>
                        </a:rPr>
                        <a:t>Catalyst Hydrogenation Dechlorination Method (Pd/C Method) *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9636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ja-JP" sz="13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50" charset="-128"/>
                        </a:rPr>
                        <a:t>Hokkaido</a:t>
                      </a:r>
                      <a:br>
                        <a:rPr kumimoji="1" lang="en-US" altLang="ja-JP" sz="13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50" charset="-128"/>
                        </a:rPr>
                      </a:br>
                      <a:r>
                        <a:rPr kumimoji="1" lang="en-US" altLang="ja-JP" sz="13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50" charset="-128"/>
                        </a:rPr>
                        <a:t>(1</a:t>
                      </a:r>
                      <a:r>
                        <a:rPr kumimoji="1" lang="en-US" altLang="ja-JP" sz="13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50" charset="-128"/>
                        </a:rPr>
                        <a:t>st</a:t>
                      </a:r>
                      <a:r>
                        <a:rPr kumimoji="1" lang="en-US" altLang="ja-JP" sz="13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50" charset="-128"/>
                        </a:rPr>
                        <a:t> facility)</a:t>
                      </a:r>
                      <a:br>
                        <a:rPr kumimoji="1" lang="en-US" altLang="ja-JP" sz="13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50" charset="-128"/>
                        </a:rPr>
                      </a:br>
                      <a:r>
                        <a:rPr kumimoji="1" lang="en-US" altLang="ja-JP" sz="13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50" charset="-128"/>
                        </a:rPr>
                        <a:t/>
                      </a:r>
                      <a:br>
                        <a:rPr kumimoji="1" lang="en-US" altLang="ja-JP" sz="13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50" charset="-128"/>
                        </a:rPr>
                      </a:br>
                      <a:r>
                        <a:rPr kumimoji="1" lang="en-US" altLang="ja-JP" sz="13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50" charset="-128"/>
                        </a:rPr>
                        <a:t>(Additional facility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CF8A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ja-JP" sz="13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50" charset="-128"/>
                        </a:rPr>
                        <a:t>Solvent Extraction Decomposition Method (SED Method)*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ja-JP" sz="13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66"/>
                          </a:solidFill>
                          <a:effectLst/>
                          <a:latin typeface="Arial" charset="0"/>
                          <a:ea typeface="ＭＳ Ｐゴシック" pitchFamily="50" charset="-128"/>
                        </a:rPr>
                        <a:t>Dechlorination Method</a:t>
                      </a:r>
                      <a:r>
                        <a:rPr kumimoji="1" lang="en-US" altLang="ja-JP" sz="13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50" charset="-128"/>
                        </a:rPr>
                        <a:t> 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ja-JP" sz="13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50" charset="-128"/>
                        </a:rPr>
                        <a:t>Sodium Dispersion Method (SP Hybrid Method) *3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1" lang="en-US" altLang="ja-JP" sz="13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50" charset="-128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ja-JP" sz="13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Arial" charset="0"/>
                          <a:ea typeface="ＭＳ Ｐゴシック" pitchFamily="50" charset="-128"/>
                        </a:rPr>
                        <a:t>Melting Method</a:t>
                      </a:r>
                      <a:r>
                        <a:rPr kumimoji="1" lang="en-US" altLang="ja-JP" sz="13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ＭＳ Ｐゴシック" pitchFamily="50" charset="-128"/>
                        </a:rPr>
                        <a:t/>
                      </a:r>
                      <a:br>
                        <a:rPr kumimoji="1" lang="en-US" altLang="ja-JP" sz="13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ＭＳ Ｐゴシック" pitchFamily="50" charset="-128"/>
                        </a:rPr>
                      </a:br>
                      <a:r>
                        <a:rPr kumimoji="1" lang="en-US" altLang="ja-JP" sz="13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ＭＳ Ｐゴシック" pitchFamily="50" charset="-128"/>
                        </a:rPr>
                        <a:t> </a:t>
                      </a:r>
                      <a:r>
                        <a:rPr kumimoji="1" lang="en-US" altLang="ja-JP" sz="13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50" charset="-128"/>
                        </a:rPr>
                        <a:t>Plasma Melting Method *3,*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51234" name="Text Box 66"/>
          <p:cNvSpPr txBox="1">
            <a:spLocks noChangeArrowheads="1"/>
          </p:cNvSpPr>
          <p:nvPr/>
        </p:nvSpPr>
        <p:spPr bwMode="auto">
          <a:xfrm>
            <a:off x="468313" y="6021388"/>
            <a:ext cx="820737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ja-JP" sz="1200"/>
              <a:t>Translated names of above methods are informal</a:t>
            </a:r>
            <a:br>
              <a:rPr lang="en-US" altLang="ja-JP" sz="1200"/>
            </a:br>
            <a:r>
              <a:rPr lang="en-US" altLang="ja-JP" sz="1200"/>
              <a:t>Technology owned by following companies:*1 Mitsui &amp; Co.   *2 Z.E.R.O. Japan Co., Ltd.  *3 Kobelco Eco-Solutions Co. Ltd.  *4 Mitsubishi Heavy Industries, Ltd.  *5 Toshiba Corporation   *6 Nippon Soda Co., Ltd. *7 Nippon Steel Coporation, *8 Nuclear Fuels Industries, Ltd.  *9 Kanden Engineering CO., Ltd. </a:t>
            </a:r>
          </a:p>
        </p:txBody>
      </p:sp>
      <p:sp>
        <p:nvSpPr>
          <p:cNvPr id="51235" name="Line 79"/>
          <p:cNvSpPr>
            <a:spLocks noChangeShapeType="1"/>
          </p:cNvSpPr>
          <p:nvPr/>
        </p:nvSpPr>
        <p:spPr bwMode="auto">
          <a:xfrm>
            <a:off x="755650" y="2420938"/>
            <a:ext cx="7848600" cy="0"/>
          </a:xfrm>
          <a:prstGeom prst="line">
            <a:avLst/>
          </a:prstGeom>
          <a:noFill/>
          <a:ln w="635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51236" name="Line 85"/>
          <p:cNvSpPr>
            <a:spLocks noChangeShapeType="1"/>
          </p:cNvSpPr>
          <p:nvPr/>
        </p:nvSpPr>
        <p:spPr bwMode="auto">
          <a:xfrm>
            <a:off x="827088" y="5516563"/>
            <a:ext cx="7848600" cy="0"/>
          </a:xfrm>
          <a:prstGeom prst="line">
            <a:avLst/>
          </a:prstGeom>
          <a:noFill/>
          <a:ln w="635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0" y="549275"/>
            <a:ext cx="9144000" cy="792163"/>
          </a:xfrm>
          <a:solidFill>
            <a:schemeClr val="tx2">
              <a:lumMod val="75000"/>
            </a:schemeClr>
          </a:solidFill>
        </p:spPr>
        <p:txBody>
          <a:bodyPr/>
          <a:lstStyle/>
          <a:p>
            <a:pPr algn="ctr" eaLnBrk="1" hangingPunct="1">
              <a:defRPr/>
            </a:pPr>
            <a:r>
              <a:rPr lang="en-US" altLang="ja-JP" sz="4000" dirty="0" err="1" smtClean="0">
                <a:solidFill>
                  <a:schemeClr val="accent3"/>
                </a:solidFill>
              </a:rPr>
              <a:t>Kanemi</a:t>
            </a:r>
            <a:r>
              <a:rPr lang="en-US" altLang="ja-JP" sz="4000" dirty="0" smtClean="0">
                <a:solidFill>
                  <a:schemeClr val="accent3"/>
                </a:solidFill>
              </a:rPr>
              <a:t> Yusho</a:t>
            </a:r>
          </a:p>
        </p:txBody>
      </p:sp>
      <p:pic>
        <p:nvPicPr>
          <p:cNvPr id="34819" name="図 3" descr="Figure_ページ_07_画像_0001.jpg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47663" y="1655763"/>
            <a:ext cx="2640012" cy="4437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4820" name="図 4" descr="Figure_ページ_08_画像_0001.jpg"/>
          <p:cNvPicPr>
            <a:picLocks noChangeAspect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228975" y="1584325"/>
            <a:ext cx="2638425" cy="4437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4821" name="図 5" descr="Figure_ページ_05_画像_0001.jpg"/>
          <p:cNvPicPr>
            <a:picLocks noChangeAspect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011863" y="1628775"/>
            <a:ext cx="2741612" cy="4608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1187450" y="6083628"/>
            <a:ext cx="6624638" cy="523220"/>
          </a:xfrm>
          <a:prstGeom prst="rect">
            <a:avLst/>
          </a:prstGeom>
          <a:solidFill>
            <a:schemeClr val="tx2">
              <a:lumMod val="75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anchor="ctr" anchorCtr="1">
            <a:spAutoFit/>
          </a:bodyPr>
          <a:lstStyle/>
          <a:p>
            <a:pPr algn="ctr">
              <a:defRPr/>
            </a:pPr>
            <a:r>
              <a:rPr lang="en-US" altLang="ja-JP" sz="2800" b="1" dirty="0" smtClean="0">
                <a:solidFill>
                  <a:schemeClr val="accent3"/>
                </a:solidFill>
                <a:ea typeface="ＭＳ Ｐゴシック" pitchFamily="50" charset="-128"/>
              </a:rPr>
              <a:t>YUSHO </a:t>
            </a:r>
            <a:r>
              <a:rPr lang="en-US" altLang="ja-JP" sz="2800" b="1" dirty="0">
                <a:solidFill>
                  <a:schemeClr val="accent3"/>
                </a:solidFill>
                <a:ea typeface="ＭＳ Ｐゴシック" pitchFamily="50" charset="-128"/>
              </a:rPr>
              <a:t>(</a:t>
            </a:r>
            <a:r>
              <a:rPr lang="en-US" altLang="ja-JP" sz="2800" b="1" dirty="0" err="1" smtClean="0">
                <a:solidFill>
                  <a:schemeClr val="accent3"/>
                </a:solidFill>
                <a:ea typeface="ＭＳ Ｐゴシック" pitchFamily="50" charset="-128"/>
              </a:rPr>
              <a:t>Kushu</a:t>
            </a:r>
            <a:r>
              <a:rPr lang="en-US" altLang="ja-JP" sz="2800" b="1" dirty="0" smtClean="0">
                <a:solidFill>
                  <a:schemeClr val="accent3"/>
                </a:solidFill>
                <a:ea typeface="ＭＳ Ｐゴシック" pitchFamily="50" charset="-128"/>
              </a:rPr>
              <a:t> </a:t>
            </a:r>
            <a:r>
              <a:rPr lang="en-US" altLang="ja-JP" sz="2800" b="1" dirty="0">
                <a:solidFill>
                  <a:schemeClr val="accent3"/>
                </a:solidFill>
                <a:ea typeface="ＭＳ Ｐゴシック" pitchFamily="50" charset="-128"/>
              </a:rPr>
              <a:t>University)  </a:t>
            </a:r>
            <a:r>
              <a:rPr lang="en-US" altLang="ja-JP" sz="2000" dirty="0">
                <a:ea typeface="ＭＳ Ｐゴシック" pitchFamily="50" charset="-128"/>
              </a:rPr>
              <a:t>           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スライド番号プレースホル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8300C2C-00DA-49B0-ABF6-5BF89C65ADDB}" type="slidenum">
              <a:rPr lang="en-US" altLang="ja-JP" smtClean="0">
                <a:ea typeface="ＭＳ Ｐゴシック" charset="-128"/>
              </a:rPr>
              <a:pPr/>
              <a:t>20</a:t>
            </a:fld>
            <a:endParaRPr lang="en-US" altLang="ja-JP" smtClean="0">
              <a:ea typeface="ＭＳ Ｐゴシック" charset="-128"/>
            </a:endParaRPr>
          </a:p>
        </p:txBody>
      </p:sp>
      <p:sp>
        <p:nvSpPr>
          <p:cNvPr id="522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ja-JP" smtClean="0"/>
              <a:t>Kitakyushu Facility</a:t>
            </a:r>
          </a:p>
        </p:txBody>
      </p:sp>
      <p:pic>
        <p:nvPicPr>
          <p:cNvPr id="52228" name="Picture 7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627313" y="1773238"/>
            <a:ext cx="5992812" cy="330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2229" name="Picture 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11188" y="4076700"/>
            <a:ext cx="3527425" cy="2073275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</p:spPr>
      </p:pic>
      <p:sp>
        <p:nvSpPr>
          <p:cNvPr id="52230" name="Text Box 8"/>
          <p:cNvSpPr txBox="1">
            <a:spLocks noChangeArrowheads="1"/>
          </p:cNvSpPr>
          <p:nvPr/>
        </p:nvSpPr>
        <p:spPr bwMode="auto">
          <a:xfrm>
            <a:off x="4284663" y="5157788"/>
            <a:ext cx="4608512" cy="1314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ja-JP" sz="1600"/>
              <a:t>   ↑1</a:t>
            </a:r>
            <a:r>
              <a:rPr lang="en-US" altLang="ja-JP" sz="1600" baseline="30000"/>
              <a:t>st</a:t>
            </a:r>
            <a:r>
              <a:rPr lang="en-US" altLang="ja-JP" sz="1600"/>
              <a:t> phase facility</a:t>
            </a:r>
          </a:p>
          <a:p>
            <a:endParaRPr lang="en-US" altLang="ja-JP" sz="1600"/>
          </a:p>
          <a:p>
            <a:r>
              <a:rPr lang="en-US" altLang="ja-JP" sz="1600"/>
              <a:t>←1</a:t>
            </a:r>
            <a:r>
              <a:rPr lang="en-US" altLang="ja-JP" sz="1600" baseline="30000"/>
              <a:t>st</a:t>
            </a:r>
            <a:r>
              <a:rPr lang="en-US" altLang="ja-JP" sz="1600"/>
              <a:t> phase facility in the front. (dechlorination)</a:t>
            </a:r>
          </a:p>
          <a:p>
            <a:r>
              <a:rPr lang="en-US" altLang="ja-JP" sz="1600"/>
              <a:t>   2</a:t>
            </a:r>
            <a:r>
              <a:rPr lang="en-US" altLang="ja-JP" sz="1600" baseline="30000"/>
              <a:t>nd</a:t>
            </a:r>
            <a:r>
              <a:rPr lang="en-US" altLang="ja-JP" sz="1600"/>
              <a:t> phase facility in the back. (plasma melting)</a:t>
            </a:r>
          </a:p>
          <a:p>
            <a:endParaRPr lang="en-US" altLang="ja-JP" sz="16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スライド番号プレースホル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696F2BE-9962-4BCE-BF1F-E45A404BF5A7}" type="slidenum">
              <a:rPr lang="en-US" altLang="ja-JP" smtClean="0">
                <a:ea typeface="ＭＳ Ｐゴシック" charset="-128"/>
              </a:rPr>
              <a:pPr/>
              <a:t>21</a:t>
            </a:fld>
            <a:endParaRPr lang="en-US" altLang="ja-JP" smtClean="0">
              <a:ea typeface="ＭＳ Ｐゴシック" charset="-128"/>
            </a:endParaRPr>
          </a:p>
        </p:txBody>
      </p:sp>
      <p:sp>
        <p:nvSpPr>
          <p:cNvPr id="5325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ja-JP" smtClean="0"/>
              <a:t>Toyota Facility</a:t>
            </a:r>
          </a:p>
        </p:txBody>
      </p:sp>
      <p:pic>
        <p:nvPicPr>
          <p:cNvPr id="53252" name="Picture 4" descr="豊田事業所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042988" y="1557338"/>
            <a:ext cx="7129462" cy="4608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スライド番号プレースホル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CFBA8ED-0CE7-40CA-905A-2654082BBFF1}" type="slidenum">
              <a:rPr lang="en-US" altLang="ja-JP" smtClean="0">
                <a:ea typeface="ＭＳ Ｐゴシック" charset="-128"/>
              </a:rPr>
              <a:pPr/>
              <a:t>22</a:t>
            </a:fld>
            <a:endParaRPr lang="en-US" altLang="ja-JP" smtClean="0">
              <a:ea typeface="ＭＳ Ｐゴシック" charset="-128"/>
            </a:endParaRPr>
          </a:p>
        </p:txBody>
      </p:sp>
      <p:sp>
        <p:nvSpPr>
          <p:cNvPr id="5427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ja-JP" smtClean="0"/>
              <a:t>Tokyo Facility</a:t>
            </a:r>
          </a:p>
        </p:txBody>
      </p:sp>
      <p:pic>
        <p:nvPicPr>
          <p:cNvPr id="54276" name="Picture 4" descr="東京事業所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258888" y="1700213"/>
            <a:ext cx="6626225" cy="4516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スライド番号プレースホル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667DAEA-5752-40A2-A367-6E92467BD1D8}" type="slidenum">
              <a:rPr lang="en-US" altLang="ja-JP" smtClean="0">
                <a:ea typeface="ＭＳ Ｐゴシック" charset="-128"/>
              </a:rPr>
              <a:pPr/>
              <a:t>23</a:t>
            </a:fld>
            <a:endParaRPr lang="en-US" altLang="ja-JP" smtClean="0">
              <a:ea typeface="ＭＳ Ｐゴシック" charset="-128"/>
            </a:endParaRPr>
          </a:p>
        </p:txBody>
      </p:sp>
      <p:sp>
        <p:nvSpPr>
          <p:cNvPr id="552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ja-JP" smtClean="0"/>
              <a:t>Osaka Facility</a:t>
            </a:r>
          </a:p>
        </p:txBody>
      </p:sp>
      <p:pic>
        <p:nvPicPr>
          <p:cNvPr id="55300" name="Picture 4" descr="DSC_126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55650" y="1628775"/>
            <a:ext cx="7488238" cy="431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スライド番号プレースホル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2327763-5B0B-47B3-8543-CD569728EB66}" type="slidenum">
              <a:rPr lang="en-US" altLang="ja-JP" smtClean="0">
                <a:ea typeface="ＭＳ Ｐゴシック" charset="-128"/>
              </a:rPr>
              <a:pPr/>
              <a:t>24</a:t>
            </a:fld>
            <a:endParaRPr lang="en-US" altLang="ja-JP" smtClean="0">
              <a:ea typeface="ＭＳ Ｐゴシック" charset="-128"/>
            </a:endParaRPr>
          </a:p>
        </p:txBody>
      </p:sp>
      <p:sp>
        <p:nvSpPr>
          <p:cNvPr id="5632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ja-JP" smtClean="0"/>
              <a:t>Hokkaido Facility</a:t>
            </a:r>
          </a:p>
        </p:txBody>
      </p:sp>
      <p:pic>
        <p:nvPicPr>
          <p:cNvPr id="56324" name="Picture 4" descr="_MG_032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116013" y="1628775"/>
            <a:ext cx="7056437" cy="4706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スライド番号プレースホル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6FD2894-B20E-409A-9A68-EB87917F7996}" type="slidenum">
              <a:rPr lang="en-US" altLang="ja-JP" smtClean="0">
                <a:ea typeface="ＭＳ Ｐゴシック" charset="-128"/>
              </a:rPr>
              <a:pPr/>
              <a:t>25</a:t>
            </a:fld>
            <a:endParaRPr lang="en-US" altLang="ja-JP" smtClean="0">
              <a:ea typeface="ＭＳ Ｐゴシック" charset="-128"/>
            </a:endParaRPr>
          </a:p>
        </p:txBody>
      </p:sp>
      <p:sp>
        <p:nvSpPr>
          <p:cNvPr id="5734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ja-JP" smtClean="0"/>
              <a:t>Basic Concept for Designing</a:t>
            </a:r>
            <a:br>
              <a:rPr lang="en-US" altLang="ja-JP" smtClean="0"/>
            </a:br>
            <a:r>
              <a:rPr lang="en-US" altLang="ja-JP" smtClean="0"/>
              <a:t> of Facilities</a:t>
            </a:r>
          </a:p>
        </p:txBody>
      </p:sp>
      <p:sp>
        <p:nvSpPr>
          <p:cNvPr id="57348" name="AutoShape 4"/>
          <p:cNvSpPr>
            <a:spLocks noChangeAspect="1" noChangeArrowheads="1" noTextEdit="1"/>
          </p:cNvSpPr>
          <p:nvPr/>
        </p:nvSpPr>
        <p:spPr bwMode="auto">
          <a:xfrm>
            <a:off x="396875" y="1879600"/>
            <a:ext cx="8712200" cy="3565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57349" name="Freeform 5"/>
          <p:cNvSpPr>
            <a:spLocks/>
          </p:cNvSpPr>
          <p:nvPr/>
        </p:nvSpPr>
        <p:spPr bwMode="auto">
          <a:xfrm>
            <a:off x="393700" y="2214563"/>
            <a:ext cx="8353425" cy="3163887"/>
          </a:xfrm>
          <a:custGeom>
            <a:avLst/>
            <a:gdLst>
              <a:gd name="T0" fmla="*/ 2147483647 w 912"/>
              <a:gd name="T1" fmla="*/ 0 h 334"/>
              <a:gd name="T2" fmla="*/ 0 w 912"/>
              <a:gd name="T3" fmla="*/ 2147483647 h 334"/>
              <a:gd name="T4" fmla="*/ 0 w 912"/>
              <a:gd name="T5" fmla="*/ 2147483647 h 334"/>
              <a:gd name="T6" fmla="*/ 2147483647 w 912"/>
              <a:gd name="T7" fmla="*/ 2147483647 h 334"/>
              <a:gd name="T8" fmla="*/ 2147483647 w 912"/>
              <a:gd name="T9" fmla="*/ 2147483647 h 334"/>
              <a:gd name="T10" fmla="*/ 2147483647 w 912"/>
              <a:gd name="T11" fmla="*/ 2147483647 h 334"/>
              <a:gd name="T12" fmla="*/ 2147483647 w 912"/>
              <a:gd name="T13" fmla="*/ 2147483647 h 334"/>
              <a:gd name="T14" fmla="*/ 2147483647 w 912"/>
              <a:gd name="T15" fmla="*/ 0 h 334"/>
              <a:gd name="T16" fmla="*/ 2147483647 w 912"/>
              <a:gd name="T17" fmla="*/ 0 h 334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912"/>
              <a:gd name="T28" fmla="*/ 0 h 334"/>
              <a:gd name="T29" fmla="*/ 912 w 912"/>
              <a:gd name="T30" fmla="*/ 334 h 334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912" h="334">
                <a:moveTo>
                  <a:pt x="56" y="0"/>
                </a:moveTo>
                <a:cubicBezTo>
                  <a:pt x="25" y="0"/>
                  <a:pt x="0" y="25"/>
                  <a:pt x="0" y="56"/>
                </a:cubicBezTo>
                <a:lnTo>
                  <a:pt x="0" y="278"/>
                </a:lnTo>
                <a:cubicBezTo>
                  <a:pt x="0" y="309"/>
                  <a:pt x="25" y="334"/>
                  <a:pt x="56" y="334"/>
                </a:cubicBezTo>
                <a:lnTo>
                  <a:pt x="856" y="334"/>
                </a:lnTo>
                <a:cubicBezTo>
                  <a:pt x="887" y="334"/>
                  <a:pt x="912" y="309"/>
                  <a:pt x="912" y="278"/>
                </a:cubicBezTo>
                <a:lnTo>
                  <a:pt x="912" y="56"/>
                </a:lnTo>
                <a:cubicBezTo>
                  <a:pt x="912" y="25"/>
                  <a:pt x="887" y="0"/>
                  <a:pt x="856" y="0"/>
                </a:cubicBezTo>
                <a:lnTo>
                  <a:pt x="56" y="0"/>
                </a:lnTo>
                <a:close/>
              </a:path>
            </a:pathLst>
          </a:custGeom>
          <a:solidFill>
            <a:srgbClr val="CCECFF"/>
          </a:solidFill>
          <a:ln w="57150" cap="rnd">
            <a:solidFill>
              <a:srgbClr val="00008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57350" name="Rectangle 6"/>
          <p:cNvSpPr>
            <a:spLocks noChangeArrowheads="1"/>
          </p:cNvSpPr>
          <p:nvPr/>
        </p:nvSpPr>
        <p:spPr bwMode="auto">
          <a:xfrm>
            <a:off x="2195513" y="1735138"/>
            <a:ext cx="4897437" cy="627062"/>
          </a:xfrm>
          <a:prstGeom prst="rect">
            <a:avLst/>
          </a:prstGeom>
          <a:solidFill>
            <a:srgbClr val="FFFFFF"/>
          </a:solidFill>
          <a:ln w="47625" cap="rnd">
            <a:solidFill>
              <a:srgbClr val="000080"/>
            </a:solidFill>
            <a:miter lim="800000"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68615" name="Rectangle 7"/>
          <p:cNvSpPr>
            <a:spLocks noChangeArrowheads="1"/>
          </p:cNvSpPr>
          <p:nvPr/>
        </p:nvSpPr>
        <p:spPr bwMode="auto">
          <a:xfrm>
            <a:off x="2124075" y="1844675"/>
            <a:ext cx="5256213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algn="ctr">
              <a:defRPr/>
            </a:pPr>
            <a:r>
              <a:rPr lang="en-US" altLang="ja-JP" sz="2800">
                <a:solidFill>
                  <a:srgbClr val="000000"/>
                </a:solidFill>
                <a:ea typeface="ＭＳ Ｐゴシック" pitchFamily="50" charset="-128"/>
              </a:rPr>
              <a:t>Multidiscipline Engineering</a:t>
            </a:r>
            <a:endParaRPr lang="en-US" altLang="ja-JP" sz="2000" b="1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  <a:ea typeface="ＭＳ Ｐゴシック" pitchFamily="50" charset="-128"/>
            </a:endParaRPr>
          </a:p>
        </p:txBody>
      </p:sp>
      <p:grpSp>
        <p:nvGrpSpPr>
          <p:cNvPr id="57352" name="Group 8"/>
          <p:cNvGrpSpPr>
            <a:grpSpLocks/>
          </p:cNvGrpSpPr>
          <p:nvPr/>
        </p:nvGrpSpPr>
        <p:grpSpPr bwMode="auto">
          <a:xfrm>
            <a:off x="5762625" y="2400300"/>
            <a:ext cx="2878138" cy="2879725"/>
            <a:chOff x="3774" y="1626"/>
            <a:chExt cx="1813" cy="1814"/>
          </a:xfrm>
        </p:grpSpPr>
        <p:grpSp>
          <p:nvGrpSpPr>
            <p:cNvPr id="57516" name="Group 9"/>
            <p:cNvGrpSpPr>
              <a:grpSpLocks/>
            </p:cNvGrpSpPr>
            <p:nvPr/>
          </p:nvGrpSpPr>
          <p:grpSpPr bwMode="auto">
            <a:xfrm>
              <a:off x="3774" y="1626"/>
              <a:ext cx="1813" cy="1814"/>
              <a:chOff x="3774" y="1626"/>
              <a:chExt cx="1813" cy="1814"/>
            </a:xfrm>
          </p:grpSpPr>
          <p:sp>
            <p:nvSpPr>
              <p:cNvPr id="57518" name="Freeform 10"/>
              <p:cNvSpPr>
                <a:spLocks/>
              </p:cNvSpPr>
              <p:nvPr/>
            </p:nvSpPr>
            <p:spPr bwMode="auto">
              <a:xfrm>
                <a:off x="3774" y="1626"/>
                <a:ext cx="1813" cy="1814"/>
              </a:xfrm>
              <a:custGeom>
                <a:avLst/>
                <a:gdLst>
                  <a:gd name="T0" fmla="*/ 811 w 1813"/>
                  <a:gd name="T1" fmla="*/ 6 h 1814"/>
                  <a:gd name="T2" fmla="*/ 638 w 1813"/>
                  <a:gd name="T3" fmla="*/ 42 h 1814"/>
                  <a:gd name="T4" fmla="*/ 477 w 1813"/>
                  <a:gd name="T5" fmla="*/ 108 h 1814"/>
                  <a:gd name="T6" fmla="*/ 328 w 1813"/>
                  <a:gd name="T7" fmla="*/ 209 h 1814"/>
                  <a:gd name="T8" fmla="*/ 208 w 1813"/>
                  <a:gd name="T9" fmla="*/ 328 h 1814"/>
                  <a:gd name="T10" fmla="*/ 107 w 1813"/>
                  <a:gd name="T11" fmla="*/ 477 h 1814"/>
                  <a:gd name="T12" fmla="*/ 41 w 1813"/>
                  <a:gd name="T13" fmla="*/ 639 h 1814"/>
                  <a:gd name="T14" fmla="*/ 5 w 1813"/>
                  <a:gd name="T15" fmla="*/ 812 h 1814"/>
                  <a:gd name="T16" fmla="*/ 5 w 1813"/>
                  <a:gd name="T17" fmla="*/ 1003 h 1814"/>
                  <a:gd name="T18" fmla="*/ 41 w 1813"/>
                  <a:gd name="T19" fmla="*/ 1176 h 1814"/>
                  <a:gd name="T20" fmla="*/ 107 w 1813"/>
                  <a:gd name="T21" fmla="*/ 1343 h 1814"/>
                  <a:gd name="T22" fmla="*/ 208 w 1813"/>
                  <a:gd name="T23" fmla="*/ 1486 h 1814"/>
                  <a:gd name="T24" fmla="*/ 328 w 1813"/>
                  <a:gd name="T25" fmla="*/ 1605 h 1814"/>
                  <a:gd name="T26" fmla="*/ 477 w 1813"/>
                  <a:gd name="T27" fmla="*/ 1707 h 1814"/>
                  <a:gd name="T28" fmla="*/ 638 w 1813"/>
                  <a:gd name="T29" fmla="*/ 1772 h 1814"/>
                  <a:gd name="T30" fmla="*/ 811 w 1813"/>
                  <a:gd name="T31" fmla="*/ 1808 h 1814"/>
                  <a:gd name="T32" fmla="*/ 1002 w 1813"/>
                  <a:gd name="T33" fmla="*/ 1808 h 1814"/>
                  <a:gd name="T34" fmla="*/ 1175 w 1813"/>
                  <a:gd name="T35" fmla="*/ 1772 h 1814"/>
                  <a:gd name="T36" fmla="*/ 1342 w 1813"/>
                  <a:gd name="T37" fmla="*/ 1707 h 1814"/>
                  <a:gd name="T38" fmla="*/ 1485 w 1813"/>
                  <a:gd name="T39" fmla="*/ 1605 h 1814"/>
                  <a:gd name="T40" fmla="*/ 1604 w 1813"/>
                  <a:gd name="T41" fmla="*/ 1486 h 1814"/>
                  <a:gd name="T42" fmla="*/ 1706 w 1813"/>
                  <a:gd name="T43" fmla="*/ 1343 h 1814"/>
                  <a:gd name="T44" fmla="*/ 1771 w 1813"/>
                  <a:gd name="T45" fmla="*/ 1176 h 1814"/>
                  <a:gd name="T46" fmla="*/ 1807 w 1813"/>
                  <a:gd name="T47" fmla="*/ 1003 h 1814"/>
                  <a:gd name="T48" fmla="*/ 1807 w 1813"/>
                  <a:gd name="T49" fmla="*/ 812 h 1814"/>
                  <a:gd name="T50" fmla="*/ 1771 w 1813"/>
                  <a:gd name="T51" fmla="*/ 639 h 1814"/>
                  <a:gd name="T52" fmla="*/ 1706 w 1813"/>
                  <a:gd name="T53" fmla="*/ 477 h 1814"/>
                  <a:gd name="T54" fmla="*/ 1604 w 1813"/>
                  <a:gd name="T55" fmla="*/ 328 h 1814"/>
                  <a:gd name="T56" fmla="*/ 1485 w 1813"/>
                  <a:gd name="T57" fmla="*/ 209 h 1814"/>
                  <a:gd name="T58" fmla="*/ 1342 w 1813"/>
                  <a:gd name="T59" fmla="*/ 108 h 1814"/>
                  <a:gd name="T60" fmla="*/ 1175 w 1813"/>
                  <a:gd name="T61" fmla="*/ 42 h 1814"/>
                  <a:gd name="T62" fmla="*/ 1002 w 1813"/>
                  <a:gd name="T63" fmla="*/ 6 h 1814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w 1813"/>
                  <a:gd name="T97" fmla="*/ 0 h 1814"/>
                  <a:gd name="T98" fmla="*/ 1813 w 1813"/>
                  <a:gd name="T99" fmla="*/ 1814 h 1814"/>
                </a:gdLst>
                <a:ahLst/>
                <a:cxnLst>
                  <a:cxn ang="T64">
                    <a:pos x="T0" y="T1"/>
                  </a:cxn>
                  <a:cxn ang="T65">
                    <a:pos x="T2" y="T3"/>
                  </a:cxn>
                  <a:cxn ang="T66">
                    <a:pos x="T4" y="T5"/>
                  </a:cxn>
                  <a:cxn ang="T67">
                    <a:pos x="T6" y="T7"/>
                  </a:cxn>
                  <a:cxn ang="T68">
                    <a:pos x="T8" y="T9"/>
                  </a:cxn>
                  <a:cxn ang="T69">
                    <a:pos x="T10" y="T11"/>
                  </a:cxn>
                  <a:cxn ang="T70">
                    <a:pos x="T12" y="T13"/>
                  </a:cxn>
                  <a:cxn ang="T71">
                    <a:pos x="T14" y="T15"/>
                  </a:cxn>
                  <a:cxn ang="T72">
                    <a:pos x="T16" y="T17"/>
                  </a:cxn>
                  <a:cxn ang="T73">
                    <a:pos x="T18" y="T19"/>
                  </a:cxn>
                  <a:cxn ang="T74">
                    <a:pos x="T20" y="T21"/>
                  </a:cxn>
                  <a:cxn ang="T75">
                    <a:pos x="T22" y="T23"/>
                  </a:cxn>
                  <a:cxn ang="T76">
                    <a:pos x="T24" y="T25"/>
                  </a:cxn>
                  <a:cxn ang="T77">
                    <a:pos x="T26" y="T27"/>
                  </a:cxn>
                  <a:cxn ang="T78">
                    <a:pos x="T28" y="T29"/>
                  </a:cxn>
                  <a:cxn ang="T79">
                    <a:pos x="T30" y="T31"/>
                  </a:cxn>
                  <a:cxn ang="T80">
                    <a:pos x="T32" y="T33"/>
                  </a:cxn>
                  <a:cxn ang="T81">
                    <a:pos x="T34" y="T35"/>
                  </a:cxn>
                  <a:cxn ang="T82">
                    <a:pos x="T36" y="T37"/>
                  </a:cxn>
                  <a:cxn ang="T83">
                    <a:pos x="T38" y="T39"/>
                  </a:cxn>
                  <a:cxn ang="T84">
                    <a:pos x="T40" y="T41"/>
                  </a:cxn>
                  <a:cxn ang="T85">
                    <a:pos x="T42" y="T43"/>
                  </a:cxn>
                  <a:cxn ang="T86">
                    <a:pos x="T44" y="T45"/>
                  </a:cxn>
                  <a:cxn ang="T87">
                    <a:pos x="T46" y="T47"/>
                  </a:cxn>
                  <a:cxn ang="T88">
                    <a:pos x="T48" y="T49"/>
                  </a:cxn>
                  <a:cxn ang="T89">
                    <a:pos x="T50" y="T51"/>
                  </a:cxn>
                  <a:cxn ang="T90">
                    <a:pos x="T52" y="T53"/>
                  </a:cxn>
                  <a:cxn ang="T91">
                    <a:pos x="T54" y="T55"/>
                  </a:cxn>
                  <a:cxn ang="T92">
                    <a:pos x="T56" y="T57"/>
                  </a:cxn>
                  <a:cxn ang="T93">
                    <a:pos x="T58" y="T59"/>
                  </a:cxn>
                  <a:cxn ang="T94">
                    <a:pos x="T60" y="T61"/>
                  </a:cxn>
                  <a:cxn ang="T95">
                    <a:pos x="T62" y="T63"/>
                  </a:cxn>
                </a:cxnLst>
                <a:rect l="T96" t="T97" r="T98" b="T99"/>
                <a:pathLst>
                  <a:path w="1813" h="1814">
                    <a:moveTo>
                      <a:pt x="906" y="0"/>
                    </a:moveTo>
                    <a:lnTo>
                      <a:pt x="811" y="6"/>
                    </a:lnTo>
                    <a:lnTo>
                      <a:pt x="721" y="18"/>
                    </a:lnTo>
                    <a:lnTo>
                      <a:pt x="638" y="42"/>
                    </a:lnTo>
                    <a:lnTo>
                      <a:pt x="554" y="72"/>
                    </a:lnTo>
                    <a:lnTo>
                      <a:pt x="477" y="108"/>
                    </a:lnTo>
                    <a:lnTo>
                      <a:pt x="399" y="155"/>
                    </a:lnTo>
                    <a:lnTo>
                      <a:pt x="328" y="209"/>
                    </a:lnTo>
                    <a:lnTo>
                      <a:pt x="268" y="269"/>
                    </a:lnTo>
                    <a:lnTo>
                      <a:pt x="208" y="328"/>
                    </a:lnTo>
                    <a:lnTo>
                      <a:pt x="155" y="400"/>
                    </a:lnTo>
                    <a:lnTo>
                      <a:pt x="107" y="477"/>
                    </a:lnTo>
                    <a:lnTo>
                      <a:pt x="71" y="555"/>
                    </a:lnTo>
                    <a:lnTo>
                      <a:pt x="41" y="639"/>
                    </a:lnTo>
                    <a:lnTo>
                      <a:pt x="17" y="722"/>
                    </a:lnTo>
                    <a:lnTo>
                      <a:pt x="5" y="812"/>
                    </a:lnTo>
                    <a:lnTo>
                      <a:pt x="0" y="907"/>
                    </a:lnTo>
                    <a:lnTo>
                      <a:pt x="5" y="1003"/>
                    </a:lnTo>
                    <a:lnTo>
                      <a:pt x="17" y="1092"/>
                    </a:lnTo>
                    <a:lnTo>
                      <a:pt x="41" y="1176"/>
                    </a:lnTo>
                    <a:lnTo>
                      <a:pt x="71" y="1259"/>
                    </a:lnTo>
                    <a:lnTo>
                      <a:pt x="107" y="1343"/>
                    </a:lnTo>
                    <a:lnTo>
                      <a:pt x="155" y="1414"/>
                    </a:lnTo>
                    <a:lnTo>
                      <a:pt x="208" y="1486"/>
                    </a:lnTo>
                    <a:lnTo>
                      <a:pt x="268" y="1551"/>
                    </a:lnTo>
                    <a:lnTo>
                      <a:pt x="328" y="1605"/>
                    </a:lnTo>
                    <a:lnTo>
                      <a:pt x="399" y="1659"/>
                    </a:lnTo>
                    <a:lnTo>
                      <a:pt x="477" y="1707"/>
                    </a:lnTo>
                    <a:lnTo>
                      <a:pt x="554" y="1742"/>
                    </a:lnTo>
                    <a:lnTo>
                      <a:pt x="638" y="1772"/>
                    </a:lnTo>
                    <a:lnTo>
                      <a:pt x="721" y="1796"/>
                    </a:lnTo>
                    <a:lnTo>
                      <a:pt x="811" y="1808"/>
                    </a:lnTo>
                    <a:lnTo>
                      <a:pt x="906" y="1814"/>
                    </a:lnTo>
                    <a:lnTo>
                      <a:pt x="1002" y="1808"/>
                    </a:lnTo>
                    <a:lnTo>
                      <a:pt x="1091" y="1796"/>
                    </a:lnTo>
                    <a:lnTo>
                      <a:pt x="1175" y="1772"/>
                    </a:lnTo>
                    <a:lnTo>
                      <a:pt x="1258" y="1742"/>
                    </a:lnTo>
                    <a:lnTo>
                      <a:pt x="1342" y="1707"/>
                    </a:lnTo>
                    <a:lnTo>
                      <a:pt x="1413" y="1659"/>
                    </a:lnTo>
                    <a:lnTo>
                      <a:pt x="1485" y="1605"/>
                    </a:lnTo>
                    <a:lnTo>
                      <a:pt x="1550" y="1551"/>
                    </a:lnTo>
                    <a:lnTo>
                      <a:pt x="1604" y="1486"/>
                    </a:lnTo>
                    <a:lnTo>
                      <a:pt x="1658" y="1414"/>
                    </a:lnTo>
                    <a:lnTo>
                      <a:pt x="1706" y="1343"/>
                    </a:lnTo>
                    <a:lnTo>
                      <a:pt x="1741" y="1259"/>
                    </a:lnTo>
                    <a:lnTo>
                      <a:pt x="1771" y="1176"/>
                    </a:lnTo>
                    <a:lnTo>
                      <a:pt x="1795" y="1092"/>
                    </a:lnTo>
                    <a:lnTo>
                      <a:pt x="1807" y="1003"/>
                    </a:lnTo>
                    <a:lnTo>
                      <a:pt x="1813" y="907"/>
                    </a:lnTo>
                    <a:lnTo>
                      <a:pt x="1807" y="812"/>
                    </a:lnTo>
                    <a:lnTo>
                      <a:pt x="1795" y="722"/>
                    </a:lnTo>
                    <a:lnTo>
                      <a:pt x="1771" y="639"/>
                    </a:lnTo>
                    <a:lnTo>
                      <a:pt x="1741" y="555"/>
                    </a:lnTo>
                    <a:lnTo>
                      <a:pt x="1706" y="477"/>
                    </a:lnTo>
                    <a:lnTo>
                      <a:pt x="1658" y="400"/>
                    </a:lnTo>
                    <a:lnTo>
                      <a:pt x="1604" y="328"/>
                    </a:lnTo>
                    <a:lnTo>
                      <a:pt x="1550" y="269"/>
                    </a:lnTo>
                    <a:lnTo>
                      <a:pt x="1485" y="209"/>
                    </a:lnTo>
                    <a:lnTo>
                      <a:pt x="1413" y="155"/>
                    </a:lnTo>
                    <a:lnTo>
                      <a:pt x="1342" y="108"/>
                    </a:lnTo>
                    <a:lnTo>
                      <a:pt x="1258" y="72"/>
                    </a:lnTo>
                    <a:lnTo>
                      <a:pt x="1175" y="42"/>
                    </a:lnTo>
                    <a:lnTo>
                      <a:pt x="1091" y="18"/>
                    </a:lnTo>
                    <a:lnTo>
                      <a:pt x="1002" y="6"/>
                    </a:lnTo>
                    <a:lnTo>
                      <a:pt x="906" y="0"/>
                    </a:lnTo>
                    <a:close/>
                  </a:path>
                </a:pathLst>
              </a:custGeom>
              <a:solidFill>
                <a:srgbClr val="FF99CC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57519" name="Freeform 11"/>
              <p:cNvSpPr>
                <a:spLocks/>
              </p:cNvSpPr>
              <p:nvPr/>
            </p:nvSpPr>
            <p:spPr bwMode="auto">
              <a:xfrm>
                <a:off x="3785" y="1638"/>
                <a:ext cx="1790" cy="1790"/>
              </a:xfrm>
              <a:custGeom>
                <a:avLst/>
                <a:gdLst>
                  <a:gd name="T0" fmla="*/ 806 w 1790"/>
                  <a:gd name="T1" fmla="*/ 6 h 1790"/>
                  <a:gd name="T2" fmla="*/ 627 w 1790"/>
                  <a:gd name="T3" fmla="*/ 42 h 1790"/>
                  <a:gd name="T4" fmla="*/ 466 w 1790"/>
                  <a:gd name="T5" fmla="*/ 107 h 1790"/>
                  <a:gd name="T6" fmla="*/ 329 w 1790"/>
                  <a:gd name="T7" fmla="*/ 203 h 1790"/>
                  <a:gd name="T8" fmla="*/ 203 w 1790"/>
                  <a:gd name="T9" fmla="*/ 328 h 1790"/>
                  <a:gd name="T10" fmla="*/ 108 w 1790"/>
                  <a:gd name="T11" fmla="*/ 465 h 1790"/>
                  <a:gd name="T12" fmla="*/ 42 w 1790"/>
                  <a:gd name="T13" fmla="*/ 627 h 1790"/>
                  <a:gd name="T14" fmla="*/ 6 w 1790"/>
                  <a:gd name="T15" fmla="*/ 806 h 1790"/>
                  <a:gd name="T16" fmla="*/ 6 w 1790"/>
                  <a:gd name="T17" fmla="*/ 985 h 1790"/>
                  <a:gd name="T18" fmla="*/ 42 w 1790"/>
                  <a:gd name="T19" fmla="*/ 1164 h 1790"/>
                  <a:gd name="T20" fmla="*/ 108 w 1790"/>
                  <a:gd name="T21" fmla="*/ 1325 h 1790"/>
                  <a:gd name="T22" fmla="*/ 203 w 1790"/>
                  <a:gd name="T23" fmla="*/ 1468 h 1790"/>
                  <a:gd name="T24" fmla="*/ 329 w 1790"/>
                  <a:gd name="T25" fmla="*/ 1587 h 1790"/>
                  <a:gd name="T26" fmla="*/ 466 w 1790"/>
                  <a:gd name="T27" fmla="*/ 1683 h 1790"/>
                  <a:gd name="T28" fmla="*/ 627 w 1790"/>
                  <a:gd name="T29" fmla="*/ 1748 h 1790"/>
                  <a:gd name="T30" fmla="*/ 806 w 1790"/>
                  <a:gd name="T31" fmla="*/ 1784 h 1790"/>
                  <a:gd name="T32" fmla="*/ 985 w 1790"/>
                  <a:gd name="T33" fmla="*/ 1784 h 1790"/>
                  <a:gd name="T34" fmla="*/ 1164 w 1790"/>
                  <a:gd name="T35" fmla="*/ 1748 h 1790"/>
                  <a:gd name="T36" fmla="*/ 1325 w 1790"/>
                  <a:gd name="T37" fmla="*/ 1683 h 1790"/>
                  <a:gd name="T38" fmla="*/ 1468 w 1790"/>
                  <a:gd name="T39" fmla="*/ 1587 h 1790"/>
                  <a:gd name="T40" fmla="*/ 1587 w 1790"/>
                  <a:gd name="T41" fmla="*/ 1468 h 1790"/>
                  <a:gd name="T42" fmla="*/ 1683 w 1790"/>
                  <a:gd name="T43" fmla="*/ 1325 h 1790"/>
                  <a:gd name="T44" fmla="*/ 1748 w 1790"/>
                  <a:gd name="T45" fmla="*/ 1164 h 1790"/>
                  <a:gd name="T46" fmla="*/ 1784 w 1790"/>
                  <a:gd name="T47" fmla="*/ 985 h 1790"/>
                  <a:gd name="T48" fmla="*/ 1784 w 1790"/>
                  <a:gd name="T49" fmla="*/ 806 h 1790"/>
                  <a:gd name="T50" fmla="*/ 1748 w 1790"/>
                  <a:gd name="T51" fmla="*/ 627 h 1790"/>
                  <a:gd name="T52" fmla="*/ 1683 w 1790"/>
                  <a:gd name="T53" fmla="*/ 465 h 1790"/>
                  <a:gd name="T54" fmla="*/ 1587 w 1790"/>
                  <a:gd name="T55" fmla="*/ 328 h 1790"/>
                  <a:gd name="T56" fmla="*/ 1468 w 1790"/>
                  <a:gd name="T57" fmla="*/ 203 h 1790"/>
                  <a:gd name="T58" fmla="*/ 1325 w 1790"/>
                  <a:gd name="T59" fmla="*/ 107 h 1790"/>
                  <a:gd name="T60" fmla="*/ 1164 w 1790"/>
                  <a:gd name="T61" fmla="*/ 42 h 1790"/>
                  <a:gd name="T62" fmla="*/ 985 w 1790"/>
                  <a:gd name="T63" fmla="*/ 6 h 1790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w 1790"/>
                  <a:gd name="T97" fmla="*/ 0 h 1790"/>
                  <a:gd name="T98" fmla="*/ 1790 w 1790"/>
                  <a:gd name="T99" fmla="*/ 1790 h 1790"/>
                </a:gdLst>
                <a:ahLst/>
                <a:cxnLst>
                  <a:cxn ang="T64">
                    <a:pos x="T0" y="T1"/>
                  </a:cxn>
                  <a:cxn ang="T65">
                    <a:pos x="T2" y="T3"/>
                  </a:cxn>
                  <a:cxn ang="T66">
                    <a:pos x="T4" y="T5"/>
                  </a:cxn>
                  <a:cxn ang="T67">
                    <a:pos x="T6" y="T7"/>
                  </a:cxn>
                  <a:cxn ang="T68">
                    <a:pos x="T8" y="T9"/>
                  </a:cxn>
                  <a:cxn ang="T69">
                    <a:pos x="T10" y="T11"/>
                  </a:cxn>
                  <a:cxn ang="T70">
                    <a:pos x="T12" y="T13"/>
                  </a:cxn>
                  <a:cxn ang="T71">
                    <a:pos x="T14" y="T15"/>
                  </a:cxn>
                  <a:cxn ang="T72">
                    <a:pos x="T16" y="T17"/>
                  </a:cxn>
                  <a:cxn ang="T73">
                    <a:pos x="T18" y="T19"/>
                  </a:cxn>
                  <a:cxn ang="T74">
                    <a:pos x="T20" y="T21"/>
                  </a:cxn>
                  <a:cxn ang="T75">
                    <a:pos x="T22" y="T23"/>
                  </a:cxn>
                  <a:cxn ang="T76">
                    <a:pos x="T24" y="T25"/>
                  </a:cxn>
                  <a:cxn ang="T77">
                    <a:pos x="T26" y="T27"/>
                  </a:cxn>
                  <a:cxn ang="T78">
                    <a:pos x="T28" y="T29"/>
                  </a:cxn>
                  <a:cxn ang="T79">
                    <a:pos x="T30" y="T31"/>
                  </a:cxn>
                  <a:cxn ang="T80">
                    <a:pos x="T32" y="T33"/>
                  </a:cxn>
                  <a:cxn ang="T81">
                    <a:pos x="T34" y="T35"/>
                  </a:cxn>
                  <a:cxn ang="T82">
                    <a:pos x="T36" y="T37"/>
                  </a:cxn>
                  <a:cxn ang="T83">
                    <a:pos x="T38" y="T39"/>
                  </a:cxn>
                  <a:cxn ang="T84">
                    <a:pos x="T40" y="T41"/>
                  </a:cxn>
                  <a:cxn ang="T85">
                    <a:pos x="T42" y="T43"/>
                  </a:cxn>
                  <a:cxn ang="T86">
                    <a:pos x="T44" y="T45"/>
                  </a:cxn>
                  <a:cxn ang="T87">
                    <a:pos x="T46" y="T47"/>
                  </a:cxn>
                  <a:cxn ang="T88">
                    <a:pos x="T48" y="T49"/>
                  </a:cxn>
                  <a:cxn ang="T89">
                    <a:pos x="T50" y="T51"/>
                  </a:cxn>
                  <a:cxn ang="T90">
                    <a:pos x="T52" y="T53"/>
                  </a:cxn>
                  <a:cxn ang="T91">
                    <a:pos x="T54" y="T55"/>
                  </a:cxn>
                  <a:cxn ang="T92">
                    <a:pos x="T56" y="T57"/>
                  </a:cxn>
                  <a:cxn ang="T93">
                    <a:pos x="T58" y="T59"/>
                  </a:cxn>
                  <a:cxn ang="T94">
                    <a:pos x="T60" y="T61"/>
                  </a:cxn>
                  <a:cxn ang="T95">
                    <a:pos x="T62" y="T63"/>
                  </a:cxn>
                </a:cxnLst>
                <a:rect l="T96" t="T97" r="T98" b="T99"/>
                <a:pathLst>
                  <a:path w="1790" h="1790">
                    <a:moveTo>
                      <a:pt x="895" y="0"/>
                    </a:moveTo>
                    <a:lnTo>
                      <a:pt x="806" y="6"/>
                    </a:lnTo>
                    <a:lnTo>
                      <a:pt x="716" y="18"/>
                    </a:lnTo>
                    <a:lnTo>
                      <a:pt x="627" y="42"/>
                    </a:lnTo>
                    <a:lnTo>
                      <a:pt x="549" y="72"/>
                    </a:lnTo>
                    <a:lnTo>
                      <a:pt x="466" y="107"/>
                    </a:lnTo>
                    <a:lnTo>
                      <a:pt x="394" y="155"/>
                    </a:lnTo>
                    <a:lnTo>
                      <a:pt x="329" y="203"/>
                    </a:lnTo>
                    <a:lnTo>
                      <a:pt x="263" y="263"/>
                    </a:lnTo>
                    <a:lnTo>
                      <a:pt x="203" y="328"/>
                    </a:lnTo>
                    <a:lnTo>
                      <a:pt x="156" y="394"/>
                    </a:lnTo>
                    <a:lnTo>
                      <a:pt x="108" y="465"/>
                    </a:lnTo>
                    <a:lnTo>
                      <a:pt x="72" y="549"/>
                    </a:lnTo>
                    <a:lnTo>
                      <a:pt x="42" y="627"/>
                    </a:lnTo>
                    <a:lnTo>
                      <a:pt x="18" y="716"/>
                    </a:lnTo>
                    <a:lnTo>
                      <a:pt x="6" y="806"/>
                    </a:lnTo>
                    <a:lnTo>
                      <a:pt x="0" y="895"/>
                    </a:lnTo>
                    <a:lnTo>
                      <a:pt x="6" y="985"/>
                    </a:lnTo>
                    <a:lnTo>
                      <a:pt x="18" y="1074"/>
                    </a:lnTo>
                    <a:lnTo>
                      <a:pt x="42" y="1164"/>
                    </a:lnTo>
                    <a:lnTo>
                      <a:pt x="72" y="1241"/>
                    </a:lnTo>
                    <a:lnTo>
                      <a:pt x="108" y="1325"/>
                    </a:lnTo>
                    <a:lnTo>
                      <a:pt x="156" y="1396"/>
                    </a:lnTo>
                    <a:lnTo>
                      <a:pt x="203" y="1468"/>
                    </a:lnTo>
                    <a:lnTo>
                      <a:pt x="263" y="1528"/>
                    </a:lnTo>
                    <a:lnTo>
                      <a:pt x="329" y="1587"/>
                    </a:lnTo>
                    <a:lnTo>
                      <a:pt x="394" y="1635"/>
                    </a:lnTo>
                    <a:lnTo>
                      <a:pt x="466" y="1683"/>
                    </a:lnTo>
                    <a:lnTo>
                      <a:pt x="549" y="1718"/>
                    </a:lnTo>
                    <a:lnTo>
                      <a:pt x="627" y="1748"/>
                    </a:lnTo>
                    <a:lnTo>
                      <a:pt x="716" y="1772"/>
                    </a:lnTo>
                    <a:lnTo>
                      <a:pt x="806" y="1784"/>
                    </a:lnTo>
                    <a:lnTo>
                      <a:pt x="895" y="1790"/>
                    </a:lnTo>
                    <a:lnTo>
                      <a:pt x="985" y="1784"/>
                    </a:lnTo>
                    <a:lnTo>
                      <a:pt x="1074" y="1772"/>
                    </a:lnTo>
                    <a:lnTo>
                      <a:pt x="1164" y="1748"/>
                    </a:lnTo>
                    <a:lnTo>
                      <a:pt x="1241" y="1718"/>
                    </a:lnTo>
                    <a:lnTo>
                      <a:pt x="1325" y="1683"/>
                    </a:lnTo>
                    <a:lnTo>
                      <a:pt x="1396" y="1635"/>
                    </a:lnTo>
                    <a:lnTo>
                      <a:pt x="1468" y="1587"/>
                    </a:lnTo>
                    <a:lnTo>
                      <a:pt x="1528" y="1528"/>
                    </a:lnTo>
                    <a:lnTo>
                      <a:pt x="1587" y="1468"/>
                    </a:lnTo>
                    <a:lnTo>
                      <a:pt x="1635" y="1396"/>
                    </a:lnTo>
                    <a:lnTo>
                      <a:pt x="1683" y="1325"/>
                    </a:lnTo>
                    <a:lnTo>
                      <a:pt x="1718" y="1241"/>
                    </a:lnTo>
                    <a:lnTo>
                      <a:pt x="1748" y="1164"/>
                    </a:lnTo>
                    <a:lnTo>
                      <a:pt x="1772" y="1074"/>
                    </a:lnTo>
                    <a:lnTo>
                      <a:pt x="1784" y="985"/>
                    </a:lnTo>
                    <a:lnTo>
                      <a:pt x="1790" y="895"/>
                    </a:lnTo>
                    <a:lnTo>
                      <a:pt x="1784" y="806"/>
                    </a:lnTo>
                    <a:lnTo>
                      <a:pt x="1772" y="716"/>
                    </a:lnTo>
                    <a:lnTo>
                      <a:pt x="1748" y="627"/>
                    </a:lnTo>
                    <a:lnTo>
                      <a:pt x="1718" y="549"/>
                    </a:lnTo>
                    <a:lnTo>
                      <a:pt x="1683" y="465"/>
                    </a:lnTo>
                    <a:lnTo>
                      <a:pt x="1635" y="394"/>
                    </a:lnTo>
                    <a:lnTo>
                      <a:pt x="1587" y="328"/>
                    </a:lnTo>
                    <a:lnTo>
                      <a:pt x="1528" y="263"/>
                    </a:lnTo>
                    <a:lnTo>
                      <a:pt x="1468" y="203"/>
                    </a:lnTo>
                    <a:lnTo>
                      <a:pt x="1396" y="155"/>
                    </a:lnTo>
                    <a:lnTo>
                      <a:pt x="1325" y="107"/>
                    </a:lnTo>
                    <a:lnTo>
                      <a:pt x="1241" y="72"/>
                    </a:lnTo>
                    <a:lnTo>
                      <a:pt x="1164" y="42"/>
                    </a:lnTo>
                    <a:lnTo>
                      <a:pt x="1074" y="18"/>
                    </a:lnTo>
                    <a:lnTo>
                      <a:pt x="985" y="6"/>
                    </a:lnTo>
                    <a:lnTo>
                      <a:pt x="895" y="0"/>
                    </a:lnTo>
                    <a:close/>
                  </a:path>
                </a:pathLst>
              </a:custGeom>
              <a:solidFill>
                <a:srgbClr val="FF99CC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57520" name="Freeform 12"/>
              <p:cNvSpPr>
                <a:spLocks/>
              </p:cNvSpPr>
              <p:nvPr/>
            </p:nvSpPr>
            <p:spPr bwMode="auto">
              <a:xfrm>
                <a:off x="3797" y="1650"/>
                <a:ext cx="1766" cy="1766"/>
              </a:xfrm>
              <a:custGeom>
                <a:avLst/>
                <a:gdLst>
                  <a:gd name="T0" fmla="*/ 794 w 1766"/>
                  <a:gd name="T1" fmla="*/ 6 h 1766"/>
                  <a:gd name="T2" fmla="*/ 621 w 1766"/>
                  <a:gd name="T3" fmla="*/ 42 h 1766"/>
                  <a:gd name="T4" fmla="*/ 460 w 1766"/>
                  <a:gd name="T5" fmla="*/ 107 h 1766"/>
                  <a:gd name="T6" fmla="*/ 323 w 1766"/>
                  <a:gd name="T7" fmla="*/ 203 h 1766"/>
                  <a:gd name="T8" fmla="*/ 203 w 1766"/>
                  <a:gd name="T9" fmla="*/ 322 h 1766"/>
                  <a:gd name="T10" fmla="*/ 108 w 1766"/>
                  <a:gd name="T11" fmla="*/ 459 h 1766"/>
                  <a:gd name="T12" fmla="*/ 42 w 1766"/>
                  <a:gd name="T13" fmla="*/ 621 h 1766"/>
                  <a:gd name="T14" fmla="*/ 6 w 1766"/>
                  <a:gd name="T15" fmla="*/ 794 h 1766"/>
                  <a:gd name="T16" fmla="*/ 6 w 1766"/>
                  <a:gd name="T17" fmla="*/ 973 h 1766"/>
                  <a:gd name="T18" fmla="*/ 42 w 1766"/>
                  <a:gd name="T19" fmla="*/ 1146 h 1766"/>
                  <a:gd name="T20" fmla="*/ 108 w 1766"/>
                  <a:gd name="T21" fmla="*/ 1307 h 1766"/>
                  <a:gd name="T22" fmla="*/ 203 w 1766"/>
                  <a:gd name="T23" fmla="*/ 1444 h 1766"/>
                  <a:gd name="T24" fmla="*/ 323 w 1766"/>
                  <a:gd name="T25" fmla="*/ 1563 h 1766"/>
                  <a:gd name="T26" fmla="*/ 460 w 1766"/>
                  <a:gd name="T27" fmla="*/ 1659 h 1766"/>
                  <a:gd name="T28" fmla="*/ 621 w 1766"/>
                  <a:gd name="T29" fmla="*/ 1724 h 1766"/>
                  <a:gd name="T30" fmla="*/ 794 w 1766"/>
                  <a:gd name="T31" fmla="*/ 1760 h 1766"/>
                  <a:gd name="T32" fmla="*/ 973 w 1766"/>
                  <a:gd name="T33" fmla="*/ 1760 h 1766"/>
                  <a:gd name="T34" fmla="*/ 1146 w 1766"/>
                  <a:gd name="T35" fmla="*/ 1724 h 1766"/>
                  <a:gd name="T36" fmla="*/ 1307 w 1766"/>
                  <a:gd name="T37" fmla="*/ 1659 h 1766"/>
                  <a:gd name="T38" fmla="*/ 1444 w 1766"/>
                  <a:gd name="T39" fmla="*/ 1563 h 1766"/>
                  <a:gd name="T40" fmla="*/ 1563 w 1766"/>
                  <a:gd name="T41" fmla="*/ 1444 h 1766"/>
                  <a:gd name="T42" fmla="*/ 1659 w 1766"/>
                  <a:gd name="T43" fmla="*/ 1307 h 1766"/>
                  <a:gd name="T44" fmla="*/ 1724 w 1766"/>
                  <a:gd name="T45" fmla="*/ 1146 h 1766"/>
                  <a:gd name="T46" fmla="*/ 1760 w 1766"/>
                  <a:gd name="T47" fmla="*/ 973 h 1766"/>
                  <a:gd name="T48" fmla="*/ 1760 w 1766"/>
                  <a:gd name="T49" fmla="*/ 794 h 1766"/>
                  <a:gd name="T50" fmla="*/ 1724 w 1766"/>
                  <a:gd name="T51" fmla="*/ 621 h 1766"/>
                  <a:gd name="T52" fmla="*/ 1659 w 1766"/>
                  <a:gd name="T53" fmla="*/ 459 h 1766"/>
                  <a:gd name="T54" fmla="*/ 1563 w 1766"/>
                  <a:gd name="T55" fmla="*/ 322 h 1766"/>
                  <a:gd name="T56" fmla="*/ 1444 w 1766"/>
                  <a:gd name="T57" fmla="*/ 203 h 1766"/>
                  <a:gd name="T58" fmla="*/ 1307 w 1766"/>
                  <a:gd name="T59" fmla="*/ 107 h 1766"/>
                  <a:gd name="T60" fmla="*/ 1146 w 1766"/>
                  <a:gd name="T61" fmla="*/ 42 h 1766"/>
                  <a:gd name="T62" fmla="*/ 973 w 1766"/>
                  <a:gd name="T63" fmla="*/ 6 h 176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w 1766"/>
                  <a:gd name="T97" fmla="*/ 0 h 1766"/>
                  <a:gd name="T98" fmla="*/ 1766 w 1766"/>
                  <a:gd name="T99" fmla="*/ 1766 h 1766"/>
                </a:gdLst>
                <a:ahLst/>
                <a:cxnLst>
                  <a:cxn ang="T64">
                    <a:pos x="T0" y="T1"/>
                  </a:cxn>
                  <a:cxn ang="T65">
                    <a:pos x="T2" y="T3"/>
                  </a:cxn>
                  <a:cxn ang="T66">
                    <a:pos x="T4" y="T5"/>
                  </a:cxn>
                  <a:cxn ang="T67">
                    <a:pos x="T6" y="T7"/>
                  </a:cxn>
                  <a:cxn ang="T68">
                    <a:pos x="T8" y="T9"/>
                  </a:cxn>
                  <a:cxn ang="T69">
                    <a:pos x="T10" y="T11"/>
                  </a:cxn>
                  <a:cxn ang="T70">
                    <a:pos x="T12" y="T13"/>
                  </a:cxn>
                  <a:cxn ang="T71">
                    <a:pos x="T14" y="T15"/>
                  </a:cxn>
                  <a:cxn ang="T72">
                    <a:pos x="T16" y="T17"/>
                  </a:cxn>
                  <a:cxn ang="T73">
                    <a:pos x="T18" y="T19"/>
                  </a:cxn>
                  <a:cxn ang="T74">
                    <a:pos x="T20" y="T21"/>
                  </a:cxn>
                  <a:cxn ang="T75">
                    <a:pos x="T22" y="T23"/>
                  </a:cxn>
                  <a:cxn ang="T76">
                    <a:pos x="T24" y="T25"/>
                  </a:cxn>
                  <a:cxn ang="T77">
                    <a:pos x="T26" y="T27"/>
                  </a:cxn>
                  <a:cxn ang="T78">
                    <a:pos x="T28" y="T29"/>
                  </a:cxn>
                  <a:cxn ang="T79">
                    <a:pos x="T30" y="T31"/>
                  </a:cxn>
                  <a:cxn ang="T80">
                    <a:pos x="T32" y="T33"/>
                  </a:cxn>
                  <a:cxn ang="T81">
                    <a:pos x="T34" y="T35"/>
                  </a:cxn>
                  <a:cxn ang="T82">
                    <a:pos x="T36" y="T37"/>
                  </a:cxn>
                  <a:cxn ang="T83">
                    <a:pos x="T38" y="T39"/>
                  </a:cxn>
                  <a:cxn ang="T84">
                    <a:pos x="T40" y="T41"/>
                  </a:cxn>
                  <a:cxn ang="T85">
                    <a:pos x="T42" y="T43"/>
                  </a:cxn>
                  <a:cxn ang="T86">
                    <a:pos x="T44" y="T45"/>
                  </a:cxn>
                  <a:cxn ang="T87">
                    <a:pos x="T46" y="T47"/>
                  </a:cxn>
                  <a:cxn ang="T88">
                    <a:pos x="T48" y="T49"/>
                  </a:cxn>
                  <a:cxn ang="T89">
                    <a:pos x="T50" y="T51"/>
                  </a:cxn>
                  <a:cxn ang="T90">
                    <a:pos x="T52" y="T53"/>
                  </a:cxn>
                  <a:cxn ang="T91">
                    <a:pos x="T54" y="T55"/>
                  </a:cxn>
                  <a:cxn ang="T92">
                    <a:pos x="T56" y="T57"/>
                  </a:cxn>
                  <a:cxn ang="T93">
                    <a:pos x="T58" y="T59"/>
                  </a:cxn>
                  <a:cxn ang="T94">
                    <a:pos x="T60" y="T61"/>
                  </a:cxn>
                  <a:cxn ang="T95">
                    <a:pos x="T62" y="T63"/>
                  </a:cxn>
                </a:cxnLst>
                <a:rect l="T96" t="T97" r="T98" b="T99"/>
                <a:pathLst>
                  <a:path w="1766" h="1766">
                    <a:moveTo>
                      <a:pt x="883" y="0"/>
                    </a:moveTo>
                    <a:lnTo>
                      <a:pt x="794" y="6"/>
                    </a:lnTo>
                    <a:lnTo>
                      <a:pt x="704" y="18"/>
                    </a:lnTo>
                    <a:lnTo>
                      <a:pt x="621" y="42"/>
                    </a:lnTo>
                    <a:lnTo>
                      <a:pt x="537" y="72"/>
                    </a:lnTo>
                    <a:lnTo>
                      <a:pt x="460" y="107"/>
                    </a:lnTo>
                    <a:lnTo>
                      <a:pt x="388" y="149"/>
                    </a:lnTo>
                    <a:lnTo>
                      <a:pt x="323" y="203"/>
                    </a:lnTo>
                    <a:lnTo>
                      <a:pt x="257" y="257"/>
                    </a:lnTo>
                    <a:lnTo>
                      <a:pt x="203" y="322"/>
                    </a:lnTo>
                    <a:lnTo>
                      <a:pt x="150" y="388"/>
                    </a:lnTo>
                    <a:lnTo>
                      <a:pt x="108" y="459"/>
                    </a:lnTo>
                    <a:lnTo>
                      <a:pt x="72" y="537"/>
                    </a:lnTo>
                    <a:lnTo>
                      <a:pt x="42" y="621"/>
                    </a:lnTo>
                    <a:lnTo>
                      <a:pt x="18" y="704"/>
                    </a:lnTo>
                    <a:lnTo>
                      <a:pt x="6" y="794"/>
                    </a:lnTo>
                    <a:lnTo>
                      <a:pt x="0" y="883"/>
                    </a:lnTo>
                    <a:lnTo>
                      <a:pt x="6" y="973"/>
                    </a:lnTo>
                    <a:lnTo>
                      <a:pt x="18" y="1062"/>
                    </a:lnTo>
                    <a:lnTo>
                      <a:pt x="42" y="1146"/>
                    </a:lnTo>
                    <a:lnTo>
                      <a:pt x="72" y="1229"/>
                    </a:lnTo>
                    <a:lnTo>
                      <a:pt x="108" y="1307"/>
                    </a:lnTo>
                    <a:lnTo>
                      <a:pt x="150" y="1378"/>
                    </a:lnTo>
                    <a:lnTo>
                      <a:pt x="203" y="1444"/>
                    </a:lnTo>
                    <a:lnTo>
                      <a:pt x="257" y="1510"/>
                    </a:lnTo>
                    <a:lnTo>
                      <a:pt x="323" y="1563"/>
                    </a:lnTo>
                    <a:lnTo>
                      <a:pt x="388" y="1617"/>
                    </a:lnTo>
                    <a:lnTo>
                      <a:pt x="460" y="1659"/>
                    </a:lnTo>
                    <a:lnTo>
                      <a:pt x="537" y="1695"/>
                    </a:lnTo>
                    <a:lnTo>
                      <a:pt x="621" y="1724"/>
                    </a:lnTo>
                    <a:lnTo>
                      <a:pt x="704" y="1748"/>
                    </a:lnTo>
                    <a:lnTo>
                      <a:pt x="794" y="1760"/>
                    </a:lnTo>
                    <a:lnTo>
                      <a:pt x="883" y="1766"/>
                    </a:lnTo>
                    <a:lnTo>
                      <a:pt x="973" y="1760"/>
                    </a:lnTo>
                    <a:lnTo>
                      <a:pt x="1062" y="1748"/>
                    </a:lnTo>
                    <a:lnTo>
                      <a:pt x="1146" y="1724"/>
                    </a:lnTo>
                    <a:lnTo>
                      <a:pt x="1229" y="1695"/>
                    </a:lnTo>
                    <a:lnTo>
                      <a:pt x="1307" y="1659"/>
                    </a:lnTo>
                    <a:lnTo>
                      <a:pt x="1378" y="1617"/>
                    </a:lnTo>
                    <a:lnTo>
                      <a:pt x="1444" y="1563"/>
                    </a:lnTo>
                    <a:lnTo>
                      <a:pt x="1510" y="1510"/>
                    </a:lnTo>
                    <a:lnTo>
                      <a:pt x="1563" y="1444"/>
                    </a:lnTo>
                    <a:lnTo>
                      <a:pt x="1617" y="1378"/>
                    </a:lnTo>
                    <a:lnTo>
                      <a:pt x="1659" y="1307"/>
                    </a:lnTo>
                    <a:lnTo>
                      <a:pt x="1694" y="1229"/>
                    </a:lnTo>
                    <a:lnTo>
                      <a:pt x="1724" y="1146"/>
                    </a:lnTo>
                    <a:lnTo>
                      <a:pt x="1748" y="1062"/>
                    </a:lnTo>
                    <a:lnTo>
                      <a:pt x="1760" y="973"/>
                    </a:lnTo>
                    <a:lnTo>
                      <a:pt x="1766" y="883"/>
                    </a:lnTo>
                    <a:lnTo>
                      <a:pt x="1760" y="794"/>
                    </a:lnTo>
                    <a:lnTo>
                      <a:pt x="1748" y="704"/>
                    </a:lnTo>
                    <a:lnTo>
                      <a:pt x="1724" y="621"/>
                    </a:lnTo>
                    <a:lnTo>
                      <a:pt x="1694" y="537"/>
                    </a:lnTo>
                    <a:lnTo>
                      <a:pt x="1659" y="459"/>
                    </a:lnTo>
                    <a:lnTo>
                      <a:pt x="1617" y="388"/>
                    </a:lnTo>
                    <a:lnTo>
                      <a:pt x="1563" y="322"/>
                    </a:lnTo>
                    <a:lnTo>
                      <a:pt x="1510" y="257"/>
                    </a:lnTo>
                    <a:lnTo>
                      <a:pt x="1444" y="203"/>
                    </a:lnTo>
                    <a:lnTo>
                      <a:pt x="1378" y="149"/>
                    </a:lnTo>
                    <a:lnTo>
                      <a:pt x="1307" y="107"/>
                    </a:lnTo>
                    <a:lnTo>
                      <a:pt x="1229" y="72"/>
                    </a:lnTo>
                    <a:lnTo>
                      <a:pt x="1146" y="42"/>
                    </a:lnTo>
                    <a:lnTo>
                      <a:pt x="1062" y="18"/>
                    </a:lnTo>
                    <a:lnTo>
                      <a:pt x="973" y="6"/>
                    </a:lnTo>
                    <a:lnTo>
                      <a:pt x="883" y="0"/>
                    </a:lnTo>
                    <a:close/>
                  </a:path>
                </a:pathLst>
              </a:custGeom>
              <a:solidFill>
                <a:srgbClr val="FF99CC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57521" name="Freeform 13"/>
              <p:cNvSpPr>
                <a:spLocks/>
              </p:cNvSpPr>
              <p:nvPr/>
            </p:nvSpPr>
            <p:spPr bwMode="auto">
              <a:xfrm>
                <a:off x="3803" y="1656"/>
                <a:ext cx="1754" cy="1754"/>
              </a:xfrm>
              <a:custGeom>
                <a:avLst/>
                <a:gdLst>
                  <a:gd name="T0" fmla="*/ 788 w 1754"/>
                  <a:gd name="T1" fmla="*/ 6 h 1754"/>
                  <a:gd name="T2" fmla="*/ 615 w 1754"/>
                  <a:gd name="T3" fmla="*/ 42 h 1754"/>
                  <a:gd name="T4" fmla="*/ 460 w 1754"/>
                  <a:gd name="T5" fmla="*/ 107 h 1754"/>
                  <a:gd name="T6" fmla="*/ 322 w 1754"/>
                  <a:gd name="T7" fmla="*/ 203 h 1754"/>
                  <a:gd name="T8" fmla="*/ 203 w 1754"/>
                  <a:gd name="T9" fmla="*/ 322 h 1754"/>
                  <a:gd name="T10" fmla="*/ 108 w 1754"/>
                  <a:gd name="T11" fmla="*/ 459 h 1754"/>
                  <a:gd name="T12" fmla="*/ 42 w 1754"/>
                  <a:gd name="T13" fmla="*/ 615 h 1754"/>
                  <a:gd name="T14" fmla="*/ 6 w 1754"/>
                  <a:gd name="T15" fmla="*/ 788 h 1754"/>
                  <a:gd name="T16" fmla="*/ 6 w 1754"/>
                  <a:gd name="T17" fmla="*/ 967 h 1754"/>
                  <a:gd name="T18" fmla="*/ 42 w 1754"/>
                  <a:gd name="T19" fmla="*/ 1140 h 1754"/>
                  <a:gd name="T20" fmla="*/ 108 w 1754"/>
                  <a:gd name="T21" fmla="*/ 1295 h 1754"/>
                  <a:gd name="T22" fmla="*/ 203 w 1754"/>
                  <a:gd name="T23" fmla="*/ 1432 h 1754"/>
                  <a:gd name="T24" fmla="*/ 322 w 1754"/>
                  <a:gd name="T25" fmla="*/ 1551 h 1754"/>
                  <a:gd name="T26" fmla="*/ 460 w 1754"/>
                  <a:gd name="T27" fmla="*/ 1647 h 1754"/>
                  <a:gd name="T28" fmla="*/ 615 w 1754"/>
                  <a:gd name="T29" fmla="*/ 1712 h 1754"/>
                  <a:gd name="T30" fmla="*/ 788 w 1754"/>
                  <a:gd name="T31" fmla="*/ 1748 h 1754"/>
                  <a:gd name="T32" fmla="*/ 967 w 1754"/>
                  <a:gd name="T33" fmla="*/ 1748 h 1754"/>
                  <a:gd name="T34" fmla="*/ 1140 w 1754"/>
                  <a:gd name="T35" fmla="*/ 1712 h 1754"/>
                  <a:gd name="T36" fmla="*/ 1295 w 1754"/>
                  <a:gd name="T37" fmla="*/ 1647 h 1754"/>
                  <a:gd name="T38" fmla="*/ 1432 w 1754"/>
                  <a:gd name="T39" fmla="*/ 1551 h 1754"/>
                  <a:gd name="T40" fmla="*/ 1551 w 1754"/>
                  <a:gd name="T41" fmla="*/ 1432 h 1754"/>
                  <a:gd name="T42" fmla="*/ 1647 w 1754"/>
                  <a:gd name="T43" fmla="*/ 1295 h 1754"/>
                  <a:gd name="T44" fmla="*/ 1712 w 1754"/>
                  <a:gd name="T45" fmla="*/ 1140 h 1754"/>
                  <a:gd name="T46" fmla="*/ 1748 w 1754"/>
                  <a:gd name="T47" fmla="*/ 967 h 1754"/>
                  <a:gd name="T48" fmla="*/ 1748 w 1754"/>
                  <a:gd name="T49" fmla="*/ 788 h 1754"/>
                  <a:gd name="T50" fmla="*/ 1712 w 1754"/>
                  <a:gd name="T51" fmla="*/ 615 h 1754"/>
                  <a:gd name="T52" fmla="*/ 1647 w 1754"/>
                  <a:gd name="T53" fmla="*/ 459 h 1754"/>
                  <a:gd name="T54" fmla="*/ 1551 w 1754"/>
                  <a:gd name="T55" fmla="*/ 322 h 1754"/>
                  <a:gd name="T56" fmla="*/ 1432 w 1754"/>
                  <a:gd name="T57" fmla="*/ 203 h 1754"/>
                  <a:gd name="T58" fmla="*/ 1295 w 1754"/>
                  <a:gd name="T59" fmla="*/ 107 h 1754"/>
                  <a:gd name="T60" fmla="*/ 1140 w 1754"/>
                  <a:gd name="T61" fmla="*/ 42 h 1754"/>
                  <a:gd name="T62" fmla="*/ 967 w 1754"/>
                  <a:gd name="T63" fmla="*/ 6 h 1754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w 1754"/>
                  <a:gd name="T97" fmla="*/ 0 h 1754"/>
                  <a:gd name="T98" fmla="*/ 1754 w 1754"/>
                  <a:gd name="T99" fmla="*/ 1754 h 1754"/>
                </a:gdLst>
                <a:ahLst/>
                <a:cxnLst>
                  <a:cxn ang="T64">
                    <a:pos x="T0" y="T1"/>
                  </a:cxn>
                  <a:cxn ang="T65">
                    <a:pos x="T2" y="T3"/>
                  </a:cxn>
                  <a:cxn ang="T66">
                    <a:pos x="T4" y="T5"/>
                  </a:cxn>
                  <a:cxn ang="T67">
                    <a:pos x="T6" y="T7"/>
                  </a:cxn>
                  <a:cxn ang="T68">
                    <a:pos x="T8" y="T9"/>
                  </a:cxn>
                  <a:cxn ang="T69">
                    <a:pos x="T10" y="T11"/>
                  </a:cxn>
                  <a:cxn ang="T70">
                    <a:pos x="T12" y="T13"/>
                  </a:cxn>
                  <a:cxn ang="T71">
                    <a:pos x="T14" y="T15"/>
                  </a:cxn>
                  <a:cxn ang="T72">
                    <a:pos x="T16" y="T17"/>
                  </a:cxn>
                  <a:cxn ang="T73">
                    <a:pos x="T18" y="T19"/>
                  </a:cxn>
                  <a:cxn ang="T74">
                    <a:pos x="T20" y="T21"/>
                  </a:cxn>
                  <a:cxn ang="T75">
                    <a:pos x="T22" y="T23"/>
                  </a:cxn>
                  <a:cxn ang="T76">
                    <a:pos x="T24" y="T25"/>
                  </a:cxn>
                  <a:cxn ang="T77">
                    <a:pos x="T26" y="T27"/>
                  </a:cxn>
                  <a:cxn ang="T78">
                    <a:pos x="T28" y="T29"/>
                  </a:cxn>
                  <a:cxn ang="T79">
                    <a:pos x="T30" y="T31"/>
                  </a:cxn>
                  <a:cxn ang="T80">
                    <a:pos x="T32" y="T33"/>
                  </a:cxn>
                  <a:cxn ang="T81">
                    <a:pos x="T34" y="T35"/>
                  </a:cxn>
                  <a:cxn ang="T82">
                    <a:pos x="T36" y="T37"/>
                  </a:cxn>
                  <a:cxn ang="T83">
                    <a:pos x="T38" y="T39"/>
                  </a:cxn>
                  <a:cxn ang="T84">
                    <a:pos x="T40" y="T41"/>
                  </a:cxn>
                  <a:cxn ang="T85">
                    <a:pos x="T42" y="T43"/>
                  </a:cxn>
                  <a:cxn ang="T86">
                    <a:pos x="T44" y="T45"/>
                  </a:cxn>
                  <a:cxn ang="T87">
                    <a:pos x="T46" y="T47"/>
                  </a:cxn>
                  <a:cxn ang="T88">
                    <a:pos x="T48" y="T49"/>
                  </a:cxn>
                  <a:cxn ang="T89">
                    <a:pos x="T50" y="T51"/>
                  </a:cxn>
                  <a:cxn ang="T90">
                    <a:pos x="T52" y="T53"/>
                  </a:cxn>
                  <a:cxn ang="T91">
                    <a:pos x="T54" y="T55"/>
                  </a:cxn>
                  <a:cxn ang="T92">
                    <a:pos x="T56" y="T57"/>
                  </a:cxn>
                  <a:cxn ang="T93">
                    <a:pos x="T58" y="T59"/>
                  </a:cxn>
                  <a:cxn ang="T94">
                    <a:pos x="T60" y="T61"/>
                  </a:cxn>
                  <a:cxn ang="T95">
                    <a:pos x="T62" y="T63"/>
                  </a:cxn>
                </a:cxnLst>
                <a:rect l="T96" t="T97" r="T98" b="T99"/>
                <a:pathLst>
                  <a:path w="1754" h="1754">
                    <a:moveTo>
                      <a:pt x="877" y="0"/>
                    </a:moveTo>
                    <a:lnTo>
                      <a:pt x="788" y="6"/>
                    </a:lnTo>
                    <a:lnTo>
                      <a:pt x="698" y="18"/>
                    </a:lnTo>
                    <a:lnTo>
                      <a:pt x="615" y="42"/>
                    </a:lnTo>
                    <a:lnTo>
                      <a:pt x="537" y="72"/>
                    </a:lnTo>
                    <a:lnTo>
                      <a:pt x="460" y="107"/>
                    </a:lnTo>
                    <a:lnTo>
                      <a:pt x="388" y="149"/>
                    </a:lnTo>
                    <a:lnTo>
                      <a:pt x="322" y="203"/>
                    </a:lnTo>
                    <a:lnTo>
                      <a:pt x="257" y="257"/>
                    </a:lnTo>
                    <a:lnTo>
                      <a:pt x="203" y="322"/>
                    </a:lnTo>
                    <a:lnTo>
                      <a:pt x="149" y="388"/>
                    </a:lnTo>
                    <a:lnTo>
                      <a:pt x="108" y="459"/>
                    </a:lnTo>
                    <a:lnTo>
                      <a:pt x="72" y="537"/>
                    </a:lnTo>
                    <a:lnTo>
                      <a:pt x="42" y="615"/>
                    </a:lnTo>
                    <a:lnTo>
                      <a:pt x="18" y="698"/>
                    </a:lnTo>
                    <a:lnTo>
                      <a:pt x="6" y="788"/>
                    </a:lnTo>
                    <a:lnTo>
                      <a:pt x="0" y="877"/>
                    </a:lnTo>
                    <a:lnTo>
                      <a:pt x="6" y="967"/>
                    </a:lnTo>
                    <a:lnTo>
                      <a:pt x="18" y="1056"/>
                    </a:lnTo>
                    <a:lnTo>
                      <a:pt x="42" y="1140"/>
                    </a:lnTo>
                    <a:lnTo>
                      <a:pt x="72" y="1217"/>
                    </a:lnTo>
                    <a:lnTo>
                      <a:pt x="108" y="1295"/>
                    </a:lnTo>
                    <a:lnTo>
                      <a:pt x="149" y="1366"/>
                    </a:lnTo>
                    <a:lnTo>
                      <a:pt x="203" y="1432"/>
                    </a:lnTo>
                    <a:lnTo>
                      <a:pt x="257" y="1498"/>
                    </a:lnTo>
                    <a:lnTo>
                      <a:pt x="322" y="1551"/>
                    </a:lnTo>
                    <a:lnTo>
                      <a:pt x="388" y="1605"/>
                    </a:lnTo>
                    <a:lnTo>
                      <a:pt x="460" y="1647"/>
                    </a:lnTo>
                    <a:lnTo>
                      <a:pt x="537" y="1683"/>
                    </a:lnTo>
                    <a:lnTo>
                      <a:pt x="615" y="1712"/>
                    </a:lnTo>
                    <a:lnTo>
                      <a:pt x="698" y="1736"/>
                    </a:lnTo>
                    <a:lnTo>
                      <a:pt x="788" y="1748"/>
                    </a:lnTo>
                    <a:lnTo>
                      <a:pt x="877" y="1754"/>
                    </a:lnTo>
                    <a:lnTo>
                      <a:pt x="967" y="1748"/>
                    </a:lnTo>
                    <a:lnTo>
                      <a:pt x="1056" y="1736"/>
                    </a:lnTo>
                    <a:lnTo>
                      <a:pt x="1140" y="1712"/>
                    </a:lnTo>
                    <a:lnTo>
                      <a:pt x="1217" y="1683"/>
                    </a:lnTo>
                    <a:lnTo>
                      <a:pt x="1295" y="1647"/>
                    </a:lnTo>
                    <a:lnTo>
                      <a:pt x="1366" y="1605"/>
                    </a:lnTo>
                    <a:lnTo>
                      <a:pt x="1432" y="1551"/>
                    </a:lnTo>
                    <a:lnTo>
                      <a:pt x="1498" y="1498"/>
                    </a:lnTo>
                    <a:lnTo>
                      <a:pt x="1551" y="1432"/>
                    </a:lnTo>
                    <a:lnTo>
                      <a:pt x="1605" y="1366"/>
                    </a:lnTo>
                    <a:lnTo>
                      <a:pt x="1647" y="1295"/>
                    </a:lnTo>
                    <a:lnTo>
                      <a:pt x="1683" y="1217"/>
                    </a:lnTo>
                    <a:lnTo>
                      <a:pt x="1712" y="1140"/>
                    </a:lnTo>
                    <a:lnTo>
                      <a:pt x="1736" y="1056"/>
                    </a:lnTo>
                    <a:lnTo>
                      <a:pt x="1748" y="967"/>
                    </a:lnTo>
                    <a:lnTo>
                      <a:pt x="1754" y="877"/>
                    </a:lnTo>
                    <a:lnTo>
                      <a:pt x="1748" y="788"/>
                    </a:lnTo>
                    <a:lnTo>
                      <a:pt x="1736" y="698"/>
                    </a:lnTo>
                    <a:lnTo>
                      <a:pt x="1712" y="615"/>
                    </a:lnTo>
                    <a:lnTo>
                      <a:pt x="1683" y="537"/>
                    </a:lnTo>
                    <a:lnTo>
                      <a:pt x="1647" y="459"/>
                    </a:lnTo>
                    <a:lnTo>
                      <a:pt x="1605" y="388"/>
                    </a:lnTo>
                    <a:lnTo>
                      <a:pt x="1551" y="322"/>
                    </a:lnTo>
                    <a:lnTo>
                      <a:pt x="1498" y="257"/>
                    </a:lnTo>
                    <a:lnTo>
                      <a:pt x="1432" y="203"/>
                    </a:lnTo>
                    <a:lnTo>
                      <a:pt x="1366" y="149"/>
                    </a:lnTo>
                    <a:lnTo>
                      <a:pt x="1295" y="107"/>
                    </a:lnTo>
                    <a:lnTo>
                      <a:pt x="1217" y="72"/>
                    </a:lnTo>
                    <a:lnTo>
                      <a:pt x="1140" y="42"/>
                    </a:lnTo>
                    <a:lnTo>
                      <a:pt x="1056" y="18"/>
                    </a:lnTo>
                    <a:lnTo>
                      <a:pt x="967" y="6"/>
                    </a:lnTo>
                    <a:lnTo>
                      <a:pt x="877" y="0"/>
                    </a:lnTo>
                    <a:close/>
                  </a:path>
                </a:pathLst>
              </a:custGeom>
              <a:solidFill>
                <a:srgbClr val="FF9ACC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57522" name="Freeform 14"/>
              <p:cNvSpPr>
                <a:spLocks/>
              </p:cNvSpPr>
              <p:nvPr/>
            </p:nvSpPr>
            <p:spPr bwMode="auto">
              <a:xfrm>
                <a:off x="3815" y="1668"/>
                <a:ext cx="1730" cy="1730"/>
              </a:xfrm>
              <a:custGeom>
                <a:avLst/>
                <a:gdLst>
                  <a:gd name="T0" fmla="*/ 776 w 1730"/>
                  <a:gd name="T1" fmla="*/ 6 h 1730"/>
                  <a:gd name="T2" fmla="*/ 609 w 1730"/>
                  <a:gd name="T3" fmla="*/ 42 h 1730"/>
                  <a:gd name="T4" fmla="*/ 454 w 1730"/>
                  <a:gd name="T5" fmla="*/ 107 h 1730"/>
                  <a:gd name="T6" fmla="*/ 316 w 1730"/>
                  <a:gd name="T7" fmla="*/ 197 h 1730"/>
                  <a:gd name="T8" fmla="*/ 197 w 1730"/>
                  <a:gd name="T9" fmla="*/ 316 h 1730"/>
                  <a:gd name="T10" fmla="*/ 108 w 1730"/>
                  <a:gd name="T11" fmla="*/ 453 h 1730"/>
                  <a:gd name="T12" fmla="*/ 42 w 1730"/>
                  <a:gd name="T13" fmla="*/ 609 h 1730"/>
                  <a:gd name="T14" fmla="*/ 6 w 1730"/>
                  <a:gd name="T15" fmla="*/ 776 h 1730"/>
                  <a:gd name="T16" fmla="*/ 6 w 1730"/>
                  <a:gd name="T17" fmla="*/ 955 h 1730"/>
                  <a:gd name="T18" fmla="*/ 42 w 1730"/>
                  <a:gd name="T19" fmla="*/ 1122 h 1730"/>
                  <a:gd name="T20" fmla="*/ 108 w 1730"/>
                  <a:gd name="T21" fmla="*/ 1277 h 1730"/>
                  <a:gd name="T22" fmla="*/ 197 w 1730"/>
                  <a:gd name="T23" fmla="*/ 1414 h 1730"/>
                  <a:gd name="T24" fmla="*/ 316 w 1730"/>
                  <a:gd name="T25" fmla="*/ 1533 h 1730"/>
                  <a:gd name="T26" fmla="*/ 454 w 1730"/>
                  <a:gd name="T27" fmla="*/ 1629 h 1730"/>
                  <a:gd name="T28" fmla="*/ 609 w 1730"/>
                  <a:gd name="T29" fmla="*/ 1694 h 1730"/>
                  <a:gd name="T30" fmla="*/ 776 w 1730"/>
                  <a:gd name="T31" fmla="*/ 1724 h 1730"/>
                  <a:gd name="T32" fmla="*/ 955 w 1730"/>
                  <a:gd name="T33" fmla="*/ 1724 h 1730"/>
                  <a:gd name="T34" fmla="*/ 1122 w 1730"/>
                  <a:gd name="T35" fmla="*/ 1694 h 1730"/>
                  <a:gd name="T36" fmla="*/ 1277 w 1730"/>
                  <a:gd name="T37" fmla="*/ 1629 h 1730"/>
                  <a:gd name="T38" fmla="*/ 1414 w 1730"/>
                  <a:gd name="T39" fmla="*/ 1533 h 1730"/>
                  <a:gd name="T40" fmla="*/ 1533 w 1730"/>
                  <a:gd name="T41" fmla="*/ 1414 h 1730"/>
                  <a:gd name="T42" fmla="*/ 1629 w 1730"/>
                  <a:gd name="T43" fmla="*/ 1277 h 1730"/>
                  <a:gd name="T44" fmla="*/ 1694 w 1730"/>
                  <a:gd name="T45" fmla="*/ 1122 h 1730"/>
                  <a:gd name="T46" fmla="*/ 1724 w 1730"/>
                  <a:gd name="T47" fmla="*/ 955 h 1730"/>
                  <a:gd name="T48" fmla="*/ 1724 w 1730"/>
                  <a:gd name="T49" fmla="*/ 776 h 1730"/>
                  <a:gd name="T50" fmla="*/ 1694 w 1730"/>
                  <a:gd name="T51" fmla="*/ 609 h 1730"/>
                  <a:gd name="T52" fmla="*/ 1629 w 1730"/>
                  <a:gd name="T53" fmla="*/ 453 h 1730"/>
                  <a:gd name="T54" fmla="*/ 1533 w 1730"/>
                  <a:gd name="T55" fmla="*/ 316 h 1730"/>
                  <a:gd name="T56" fmla="*/ 1414 w 1730"/>
                  <a:gd name="T57" fmla="*/ 197 h 1730"/>
                  <a:gd name="T58" fmla="*/ 1277 w 1730"/>
                  <a:gd name="T59" fmla="*/ 107 h 1730"/>
                  <a:gd name="T60" fmla="*/ 1122 w 1730"/>
                  <a:gd name="T61" fmla="*/ 42 h 1730"/>
                  <a:gd name="T62" fmla="*/ 955 w 1730"/>
                  <a:gd name="T63" fmla="*/ 6 h 1730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w 1730"/>
                  <a:gd name="T97" fmla="*/ 0 h 1730"/>
                  <a:gd name="T98" fmla="*/ 1730 w 1730"/>
                  <a:gd name="T99" fmla="*/ 1730 h 1730"/>
                </a:gdLst>
                <a:ahLst/>
                <a:cxnLst>
                  <a:cxn ang="T64">
                    <a:pos x="T0" y="T1"/>
                  </a:cxn>
                  <a:cxn ang="T65">
                    <a:pos x="T2" y="T3"/>
                  </a:cxn>
                  <a:cxn ang="T66">
                    <a:pos x="T4" y="T5"/>
                  </a:cxn>
                  <a:cxn ang="T67">
                    <a:pos x="T6" y="T7"/>
                  </a:cxn>
                  <a:cxn ang="T68">
                    <a:pos x="T8" y="T9"/>
                  </a:cxn>
                  <a:cxn ang="T69">
                    <a:pos x="T10" y="T11"/>
                  </a:cxn>
                  <a:cxn ang="T70">
                    <a:pos x="T12" y="T13"/>
                  </a:cxn>
                  <a:cxn ang="T71">
                    <a:pos x="T14" y="T15"/>
                  </a:cxn>
                  <a:cxn ang="T72">
                    <a:pos x="T16" y="T17"/>
                  </a:cxn>
                  <a:cxn ang="T73">
                    <a:pos x="T18" y="T19"/>
                  </a:cxn>
                  <a:cxn ang="T74">
                    <a:pos x="T20" y="T21"/>
                  </a:cxn>
                  <a:cxn ang="T75">
                    <a:pos x="T22" y="T23"/>
                  </a:cxn>
                  <a:cxn ang="T76">
                    <a:pos x="T24" y="T25"/>
                  </a:cxn>
                  <a:cxn ang="T77">
                    <a:pos x="T26" y="T27"/>
                  </a:cxn>
                  <a:cxn ang="T78">
                    <a:pos x="T28" y="T29"/>
                  </a:cxn>
                  <a:cxn ang="T79">
                    <a:pos x="T30" y="T31"/>
                  </a:cxn>
                  <a:cxn ang="T80">
                    <a:pos x="T32" y="T33"/>
                  </a:cxn>
                  <a:cxn ang="T81">
                    <a:pos x="T34" y="T35"/>
                  </a:cxn>
                  <a:cxn ang="T82">
                    <a:pos x="T36" y="T37"/>
                  </a:cxn>
                  <a:cxn ang="T83">
                    <a:pos x="T38" y="T39"/>
                  </a:cxn>
                  <a:cxn ang="T84">
                    <a:pos x="T40" y="T41"/>
                  </a:cxn>
                  <a:cxn ang="T85">
                    <a:pos x="T42" y="T43"/>
                  </a:cxn>
                  <a:cxn ang="T86">
                    <a:pos x="T44" y="T45"/>
                  </a:cxn>
                  <a:cxn ang="T87">
                    <a:pos x="T46" y="T47"/>
                  </a:cxn>
                  <a:cxn ang="T88">
                    <a:pos x="T48" y="T49"/>
                  </a:cxn>
                  <a:cxn ang="T89">
                    <a:pos x="T50" y="T51"/>
                  </a:cxn>
                  <a:cxn ang="T90">
                    <a:pos x="T52" y="T53"/>
                  </a:cxn>
                  <a:cxn ang="T91">
                    <a:pos x="T54" y="T55"/>
                  </a:cxn>
                  <a:cxn ang="T92">
                    <a:pos x="T56" y="T57"/>
                  </a:cxn>
                  <a:cxn ang="T93">
                    <a:pos x="T58" y="T59"/>
                  </a:cxn>
                  <a:cxn ang="T94">
                    <a:pos x="T60" y="T61"/>
                  </a:cxn>
                  <a:cxn ang="T95">
                    <a:pos x="T62" y="T63"/>
                  </a:cxn>
                </a:cxnLst>
                <a:rect l="T96" t="T97" r="T98" b="T99"/>
                <a:pathLst>
                  <a:path w="1730" h="1730">
                    <a:moveTo>
                      <a:pt x="865" y="0"/>
                    </a:moveTo>
                    <a:lnTo>
                      <a:pt x="776" y="6"/>
                    </a:lnTo>
                    <a:lnTo>
                      <a:pt x="692" y="18"/>
                    </a:lnTo>
                    <a:lnTo>
                      <a:pt x="609" y="42"/>
                    </a:lnTo>
                    <a:lnTo>
                      <a:pt x="531" y="66"/>
                    </a:lnTo>
                    <a:lnTo>
                      <a:pt x="454" y="107"/>
                    </a:lnTo>
                    <a:lnTo>
                      <a:pt x="382" y="149"/>
                    </a:lnTo>
                    <a:lnTo>
                      <a:pt x="316" y="197"/>
                    </a:lnTo>
                    <a:lnTo>
                      <a:pt x="257" y="256"/>
                    </a:lnTo>
                    <a:lnTo>
                      <a:pt x="197" y="316"/>
                    </a:lnTo>
                    <a:lnTo>
                      <a:pt x="149" y="382"/>
                    </a:lnTo>
                    <a:lnTo>
                      <a:pt x="108" y="453"/>
                    </a:lnTo>
                    <a:lnTo>
                      <a:pt x="66" y="531"/>
                    </a:lnTo>
                    <a:lnTo>
                      <a:pt x="42" y="609"/>
                    </a:lnTo>
                    <a:lnTo>
                      <a:pt x="18" y="692"/>
                    </a:lnTo>
                    <a:lnTo>
                      <a:pt x="6" y="776"/>
                    </a:lnTo>
                    <a:lnTo>
                      <a:pt x="0" y="865"/>
                    </a:lnTo>
                    <a:lnTo>
                      <a:pt x="6" y="955"/>
                    </a:lnTo>
                    <a:lnTo>
                      <a:pt x="18" y="1038"/>
                    </a:lnTo>
                    <a:lnTo>
                      <a:pt x="42" y="1122"/>
                    </a:lnTo>
                    <a:lnTo>
                      <a:pt x="66" y="1199"/>
                    </a:lnTo>
                    <a:lnTo>
                      <a:pt x="108" y="1277"/>
                    </a:lnTo>
                    <a:lnTo>
                      <a:pt x="149" y="1348"/>
                    </a:lnTo>
                    <a:lnTo>
                      <a:pt x="197" y="1414"/>
                    </a:lnTo>
                    <a:lnTo>
                      <a:pt x="257" y="1480"/>
                    </a:lnTo>
                    <a:lnTo>
                      <a:pt x="316" y="1533"/>
                    </a:lnTo>
                    <a:lnTo>
                      <a:pt x="382" y="1581"/>
                    </a:lnTo>
                    <a:lnTo>
                      <a:pt x="454" y="1629"/>
                    </a:lnTo>
                    <a:lnTo>
                      <a:pt x="531" y="1665"/>
                    </a:lnTo>
                    <a:lnTo>
                      <a:pt x="609" y="1694"/>
                    </a:lnTo>
                    <a:lnTo>
                      <a:pt x="692" y="1712"/>
                    </a:lnTo>
                    <a:lnTo>
                      <a:pt x="776" y="1724"/>
                    </a:lnTo>
                    <a:lnTo>
                      <a:pt x="865" y="1730"/>
                    </a:lnTo>
                    <a:lnTo>
                      <a:pt x="955" y="1724"/>
                    </a:lnTo>
                    <a:lnTo>
                      <a:pt x="1038" y="1712"/>
                    </a:lnTo>
                    <a:lnTo>
                      <a:pt x="1122" y="1694"/>
                    </a:lnTo>
                    <a:lnTo>
                      <a:pt x="1199" y="1665"/>
                    </a:lnTo>
                    <a:lnTo>
                      <a:pt x="1277" y="1629"/>
                    </a:lnTo>
                    <a:lnTo>
                      <a:pt x="1348" y="1581"/>
                    </a:lnTo>
                    <a:lnTo>
                      <a:pt x="1414" y="1533"/>
                    </a:lnTo>
                    <a:lnTo>
                      <a:pt x="1480" y="1480"/>
                    </a:lnTo>
                    <a:lnTo>
                      <a:pt x="1533" y="1414"/>
                    </a:lnTo>
                    <a:lnTo>
                      <a:pt x="1581" y="1348"/>
                    </a:lnTo>
                    <a:lnTo>
                      <a:pt x="1629" y="1277"/>
                    </a:lnTo>
                    <a:lnTo>
                      <a:pt x="1665" y="1199"/>
                    </a:lnTo>
                    <a:lnTo>
                      <a:pt x="1694" y="1122"/>
                    </a:lnTo>
                    <a:lnTo>
                      <a:pt x="1712" y="1038"/>
                    </a:lnTo>
                    <a:lnTo>
                      <a:pt x="1724" y="955"/>
                    </a:lnTo>
                    <a:lnTo>
                      <a:pt x="1730" y="865"/>
                    </a:lnTo>
                    <a:lnTo>
                      <a:pt x="1724" y="776"/>
                    </a:lnTo>
                    <a:lnTo>
                      <a:pt x="1712" y="692"/>
                    </a:lnTo>
                    <a:lnTo>
                      <a:pt x="1694" y="609"/>
                    </a:lnTo>
                    <a:lnTo>
                      <a:pt x="1665" y="531"/>
                    </a:lnTo>
                    <a:lnTo>
                      <a:pt x="1629" y="453"/>
                    </a:lnTo>
                    <a:lnTo>
                      <a:pt x="1581" y="382"/>
                    </a:lnTo>
                    <a:lnTo>
                      <a:pt x="1533" y="316"/>
                    </a:lnTo>
                    <a:lnTo>
                      <a:pt x="1480" y="256"/>
                    </a:lnTo>
                    <a:lnTo>
                      <a:pt x="1414" y="197"/>
                    </a:lnTo>
                    <a:lnTo>
                      <a:pt x="1348" y="149"/>
                    </a:lnTo>
                    <a:lnTo>
                      <a:pt x="1277" y="107"/>
                    </a:lnTo>
                    <a:lnTo>
                      <a:pt x="1199" y="66"/>
                    </a:lnTo>
                    <a:lnTo>
                      <a:pt x="1122" y="42"/>
                    </a:lnTo>
                    <a:lnTo>
                      <a:pt x="1038" y="18"/>
                    </a:lnTo>
                    <a:lnTo>
                      <a:pt x="955" y="6"/>
                    </a:lnTo>
                    <a:lnTo>
                      <a:pt x="865" y="0"/>
                    </a:lnTo>
                    <a:close/>
                  </a:path>
                </a:pathLst>
              </a:custGeom>
              <a:solidFill>
                <a:srgbClr val="FF9ACC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57523" name="Freeform 15"/>
              <p:cNvSpPr>
                <a:spLocks/>
              </p:cNvSpPr>
              <p:nvPr/>
            </p:nvSpPr>
            <p:spPr bwMode="auto">
              <a:xfrm>
                <a:off x="3821" y="1674"/>
                <a:ext cx="1718" cy="1718"/>
              </a:xfrm>
              <a:custGeom>
                <a:avLst/>
                <a:gdLst>
                  <a:gd name="T0" fmla="*/ 770 w 1718"/>
                  <a:gd name="T1" fmla="*/ 6 h 1718"/>
                  <a:gd name="T2" fmla="*/ 603 w 1718"/>
                  <a:gd name="T3" fmla="*/ 36 h 1718"/>
                  <a:gd name="T4" fmla="*/ 448 w 1718"/>
                  <a:gd name="T5" fmla="*/ 101 h 1718"/>
                  <a:gd name="T6" fmla="*/ 310 w 1718"/>
                  <a:gd name="T7" fmla="*/ 197 h 1718"/>
                  <a:gd name="T8" fmla="*/ 197 w 1718"/>
                  <a:gd name="T9" fmla="*/ 310 h 1718"/>
                  <a:gd name="T10" fmla="*/ 102 w 1718"/>
                  <a:gd name="T11" fmla="*/ 447 h 1718"/>
                  <a:gd name="T12" fmla="*/ 36 w 1718"/>
                  <a:gd name="T13" fmla="*/ 603 h 1718"/>
                  <a:gd name="T14" fmla="*/ 6 w 1718"/>
                  <a:gd name="T15" fmla="*/ 770 h 1718"/>
                  <a:gd name="T16" fmla="*/ 6 w 1718"/>
                  <a:gd name="T17" fmla="*/ 949 h 1718"/>
                  <a:gd name="T18" fmla="*/ 36 w 1718"/>
                  <a:gd name="T19" fmla="*/ 1116 h 1718"/>
                  <a:gd name="T20" fmla="*/ 102 w 1718"/>
                  <a:gd name="T21" fmla="*/ 1271 h 1718"/>
                  <a:gd name="T22" fmla="*/ 197 w 1718"/>
                  <a:gd name="T23" fmla="*/ 1408 h 1718"/>
                  <a:gd name="T24" fmla="*/ 310 w 1718"/>
                  <a:gd name="T25" fmla="*/ 1521 h 1718"/>
                  <a:gd name="T26" fmla="*/ 448 w 1718"/>
                  <a:gd name="T27" fmla="*/ 1617 h 1718"/>
                  <a:gd name="T28" fmla="*/ 603 w 1718"/>
                  <a:gd name="T29" fmla="*/ 1682 h 1718"/>
                  <a:gd name="T30" fmla="*/ 770 w 1718"/>
                  <a:gd name="T31" fmla="*/ 1712 h 1718"/>
                  <a:gd name="T32" fmla="*/ 949 w 1718"/>
                  <a:gd name="T33" fmla="*/ 1712 h 1718"/>
                  <a:gd name="T34" fmla="*/ 1116 w 1718"/>
                  <a:gd name="T35" fmla="*/ 1682 h 1718"/>
                  <a:gd name="T36" fmla="*/ 1271 w 1718"/>
                  <a:gd name="T37" fmla="*/ 1617 h 1718"/>
                  <a:gd name="T38" fmla="*/ 1408 w 1718"/>
                  <a:gd name="T39" fmla="*/ 1521 h 1718"/>
                  <a:gd name="T40" fmla="*/ 1521 w 1718"/>
                  <a:gd name="T41" fmla="*/ 1408 h 1718"/>
                  <a:gd name="T42" fmla="*/ 1617 w 1718"/>
                  <a:gd name="T43" fmla="*/ 1271 h 1718"/>
                  <a:gd name="T44" fmla="*/ 1682 w 1718"/>
                  <a:gd name="T45" fmla="*/ 1116 h 1718"/>
                  <a:gd name="T46" fmla="*/ 1712 w 1718"/>
                  <a:gd name="T47" fmla="*/ 949 h 1718"/>
                  <a:gd name="T48" fmla="*/ 1712 w 1718"/>
                  <a:gd name="T49" fmla="*/ 770 h 1718"/>
                  <a:gd name="T50" fmla="*/ 1682 w 1718"/>
                  <a:gd name="T51" fmla="*/ 603 h 1718"/>
                  <a:gd name="T52" fmla="*/ 1617 w 1718"/>
                  <a:gd name="T53" fmla="*/ 447 h 1718"/>
                  <a:gd name="T54" fmla="*/ 1521 w 1718"/>
                  <a:gd name="T55" fmla="*/ 310 h 1718"/>
                  <a:gd name="T56" fmla="*/ 1408 w 1718"/>
                  <a:gd name="T57" fmla="*/ 197 h 1718"/>
                  <a:gd name="T58" fmla="*/ 1271 w 1718"/>
                  <a:gd name="T59" fmla="*/ 101 h 1718"/>
                  <a:gd name="T60" fmla="*/ 1116 w 1718"/>
                  <a:gd name="T61" fmla="*/ 36 h 1718"/>
                  <a:gd name="T62" fmla="*/ 949 w 1718"/>
                  <a:gd name="T63" fmla="*/ 6 h 1718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w 1718"/>
                  <a:gd name="T97" fmla="*/ 0 h 1718"/>
                  <a:gd name="T98" fmla="*/ 1718 w 1718"/>
                  <a:gd name="T99" fmla="*/ 1718 h 1718"/>
                </a:gdLst>
                <a:ahLst/>
                <a:cxnLst>
                  <a:cxn ang="T64">
                    <a:pos x="T0" y="T1"/>
                  </a:cxn>
                  <a:cxn ang="T65">
                    <a:pos x="T2" y="T3"/>
                  </a:cxn>
                  <a:cxn ang="T66">
                    <a:pos x="T4" y="T5"/>
                  </a:cxn>
                  <a:cxn ang="T67">
                    <a:pos x="T6" y="T7"/>
                  </a:cxn>
                  <a:cxn ang="T68">
                    <a:pos x="T8" y="T9"/>
                  </a:cxn>
                  <a:cxn ang="T69">
                    <a:pos x="T10" y="T11"/>
                  </a:cxn>
                  <a:cxn ang="T70">
                    <a:pos x="T12" y="T13"/>
                  </a:cxn>
                  <a:cxn ang="T71">
                    <a:pos x="T14" y="T15"/>
                  </a:cxn>
                  <a:cxn ang="T72">
                    <a:pos x="T16" y="T17"/>
                  </a:cxn>
                  <a:cxn ang="T73">
                    <a:pos x="T18" y="T19"/>
                  </a:cxn>
                  <a:cxn ang="T74">
                    <a:pos x="T20" y="T21"/>
                  </a:cxn>
                  <a:cxn ang="T75">
                    <a:pos x="T22" y="T23"/>
                  </a:cxn>
                  <a:cxn ang="T76">
                    <a:pos x="T24" y="T25"/>
                  </a:cxn>
                  <a:cxn ang="T77">
                    <a:pos x="T26" y="T27"/>
                  </a:cxn>
                  <a:cxn ang="T78">
                    <a:pos x="T28" y="T29"/>
                  </a:cxn>
                  <a:cxn ang="T79">
                    <a:pos x="T30" y="T31"/>
                  </a:cxn>
                  <a:cxn ang="T80">
                    <a:pos x="T32" y="T33"/>
                  </a:cxn>
                  <a:cxn ang="T81">
                    <a:pos x="T34" y="T35"/>
                  </a:cxn>
                  <a:cxn ang="T82">
                    <a:pos x="T36" y="T37"/>
                  </a:cxn>
                  <a:cxn ang="T83">
                    <a:pos x="T38" y="T39"/>
                  </a:cxn>
                  <a:cxn ang="T84">
                    <a:pos x="T40" y="T41"/>
                  </a:cxn>
                  <a:cxn ang="T85">
                    <a:pos x="T42" y="T43"/>
                  </a:cxn>
                  <a:cxn ang="T86">
                    <a:pos x="T44" y="T45"/>
                  </a:cxn>
                  <a:cxn ang="T87">
                    <a:pos x="T46" y="T47"/>
                  </a:cxn>
                  <a:cxn ang="T88">
                    <a:pos x="T48" y="T49"/>
                  </a:cxn>
                  <a:cxn ang="T89">
                    <a:pos x="T50" y="T51"/>
                  </a:cxn>
                  <a:cxn ang="T90">
                    <a:pos x="T52" y="T53"/>
                  </a:cxn>
                  <a:cxn ang="T91">
                    <a:pos x="T54" y="T55"/>
                  </a:cxn>
                  <a:cxn ang="T92">
                    <a:pos x="T56" y="T57"/>
                  </a:cxn>
                  <a:cxn ang="T93">
                    <a:pos x="T58" y="T59"/>
                  </a:cxn>
                  <a:cxn ang="T94">
                    <a:pos x="T60" y="T61"/>
                  </a:cxn>
                  <a:cxn ang="T95">
                    <a:pos x="T62" y="T63"/>
                  </a:cxn>
                </a:cxnLst>
                <a:rect l="T96" t="T97" r="T98" b="T99"/>
                <a:pathLst>
                  <a:path w="1718" h="1718">
                    <a:moveTo>
                      <a:pt x="859" y="0"/>
                    </a:moveTo>
                    <a:lnTo>
                      <a:pt x="770" y="6"/>
                    </a:lnTo>
                    <a:lnTo>
                      <a:pt x="686" y="18"/>
                    </a:lnTo>
                    <a:lnTo>
                      <a:pt x="603" y="36"/>
                    </a:lnTo>
                    <a:lnTo>
                      <a:pt x="525" y="66"/>
                    </a:lnTo>
                    <a:lnTo>
                      <a:pt x="448" y="101"/>
                    </a:lnTo>
                    <a:lnTo>
                      <a:pt x="376" y="149"/>
                    </a:lnTo>
                    <a:lnTo>
                      <a:pt x="310" y="197"/>
                    </a:lnTo>
                    <a:lnTo>
                      <a:pt x="251" y="250"/>
                    </a:lnTo>
                    <a:lnTo>
                      <a:pt x="197" y="310"/>
                    </a:lnTo>
                    <a:lnTo>
                      <a:pt x="149" y="376"/>
                    </a:lnTo>
                    <a:lnTo>
                      <a:pt x="102" y="447"/>
                    </a:lnTo>
                    <a:lnTo>
                      <a:pt x="66" y="525"/>
                    </a:lnTo>
                    <a:lnTo>
                      <a:pt x="36" y="603"/>
                    </a:lnTo>
                    <a:lnTo>
                      <a:pt x="18" y="686"/>
                    </a:lnTo>
                    <a:lnTo>
                      <a:pt x="6" y="770"/>
                    </a:lnTo>
                    <a:lnTo>
                      <a:pt x="0" y="859"/>
                    </a:lnTo>
                    <a:lnTo>
                      <a:pt x="6" y="949"/>
                    </a:lnTo>
                    <a:lnTo>
                      <a:pt x="18" y="1032"/>
                    </a:lnTo>
                    <a:lnTo>
                      <a:pt x="36" y="1116"/>
                    </a:lnTo>
                    <a:lnTo>
                      <a:pt x="66" y="1193"/>
                    </a:lnTo>
                    <a:lnTo>
                      <a:pt x="102" y="1271"/>
                    </a:lnTo>
                    <a:lnTo>
                      <a:pt x="149" y="1342"/>
                    </a:lnTo>
                    <a:lnTo>
                      <a:pt x="197" y="1408"/>
                    </a:lnTo>
                    <a:lnTo>
                      <a:pt x="251" y="1468"/>
                    </a:lnTo>
                    <a:lnTo>
                      <a:pt x="310" y="1521"/>
                    </a:lnTo>
                    <a:lnTo>
                      <a:pt x="376" y="1575"/>
                    </a:lnTo>
                    <a:lnTo>
                      <a:pt x="448" y="1617"/>
                    </a:lnTo>
                    <a:lnTo>
                      <a:pt x="525" y="1653"/>
                    </a:lnTo>
                    <a:lnTo>
                      <a:pt x="603" y="1682"/>
                    </a:lnTo>
                    <a:lnTo>
                      <a:pt x="686" y="1700"/>
                    </a:lnTo>
                    <a:lnTo>
                      <a:pt x="770" y="1712"/>
                    </a:lnTo>
                    <a:lnTo>
                      <a:pt x="859" y="1718"/>
                    </a:lnTo>
                    <a:lnTo>
                      <a:pt x="949" y="1712"/>
                    </a:lnTo>
                    <a:lnTo>
                      <a:pt x="1032" y="1700"/>
                    </a:lnTo>
                    <a:lnTo>
                      <a:pt x="1116" y="1682"/>
                    </a:lnTo>
                    <a:lnTo>
                      <a:pt x="1193" y="1653"/>
                    </a:lnTo>
                    <a:lnTo>
                      <a:pt x="1271" y="1617"/>
                    </a:lnTo>
                    <a:lnTo>
                      <a:pt x="1342" y="1575"/>
                    </a:lnTo>
                    <a:lnTo>
                      <a:pt x="1408" y="1521"/>
                    </a:lnTo>
                    <a:lnTo>
                      <a:pt x="1468" y="1468"/>
                    </a:lnTo>
                    <a:lnTo>
                      <a:pt x="1521" y="1408"/>
                    </a:lnTo>
                    <a:lnTo>
                      <a:pt x="1575" y="1342"/>
                    </a:lnTo>
                    <a:lnTo>
                      <a:pt x="1617" y="1271"/>
                    </a:lnTo>
                    <a:lnTo>
                      <a:pt x="1653" y="1193"/>
                    </a:lnTo>
                    <a:lnTo>
                      <a:pt x="1682" y="1116"/>
                    </a:lnTo>
                    <a:lnTo>
                      <a:pt x="1700" y="1032"/>
                    </a:lnTo>
                    <a:lnTo>
                      <a:pt x="1712" y="949"/>
                    </a:lnTo>
                    <a:lnTo>
                      <a:pt x="1718" y="859"/>
                    </a:lnTo>
                    <a:lnTo>
                      <a:pt x="1712" y="770"/>
                    </a:lnTo>
                    <a:lnTo>
                      <a:pt x="1700" y="686"/>
                    </a:lnTo>
                    <a:lnTo>
                      <a:pt x="1682" y="603"/>
                    </a:lnTo>
                    <a:lnTo>
                      <a:pt x="1653" y="525"/>
                    </a:lnTo>
                    <a:lnTo>
                      <a:pt x="1617" y="447"/>
                    </a:lnTo>
                    <a:lnTo>
                      <a:pt x="1575" y="376"/>
                    </a:lnTo>
                    <a:lnTo>
                      <a:pt x="1521" y="310"/>
                    </a:lnTo>
                    <a:lnTo>
                      <a:pt x="1468" y="250"/>
                    </a:lnTo>
                    <a:lnTo>
                      <a:pt x="1408" y="197"/>
                    </a:lnTo>
                    <a:lnTo>
                      <a:pt x="1342" y="149"/>
                    </a:lnTo>
                    <a:lnTo>
                      <a:pt x="1271" y="101"/>
                    </a:lnTo>
                    <a:lnTo>
                      <a:pt x="1193" y="66"/>
                    </a:lnTo>
                    <a:lnTo>
                      <a:pt x="1116" y="36"/>
                    </a:lnTo>
                    <a:lnTo>
                      <a:pt x="1032" y="18"/>
                    </a:lnTo>
                    <a:lnTo>
                      <a:pt x="949" y="6"/>
                    </a:lnTo>
                    <a:lnTo>
                      <a:pt x="859" y="0"/>
                    </a:lnTo>
                    <a:close/>
                  </a:path>
                </a:pathLst>
              </a:custGeom>
              <a:solidFill>
                <a:srgbClr val="FF9ACC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57524" name="Freeform 16"/>
              <p:cNvSpPr>
                <a:spLocks/>
              </p:cNvSpPr>
              <p:nvPr/>
            </p:nvSpPr>
            <p:spPr bwMode="auto">
              <a:xfrm>
                <a:off x="3833" y="1686"/>
                <a:ext cx="1694" cy="1694"/>
              </a:xfrm>
              <a:custGeom>
                <a:avLst/>
                <a:gdLst>
                  <a:gd name="T0" fmla="*/ 764 w 1694"/>
                  <a:gd name="T1" fmla="*/ 6 h 1694"/>
                  <a:gd name="T2" fmla="*/ 597 w 1694"/>
                  <a:gd name="T3" fmla="*/ 36 h 1694"/>
                  <a:gd name="T4" fmla="*/ 448 w 1694"/>
                  <a:gd name="T5" fmla="*/ 101 h 1694"/>
                  <a:gd name="T6" fmla="*/ 310 w 1694"/>
                  <a:gd name="T7" fmla="*/ 197 h 1694"/>
                  <a:gd name="T8" fmla="*/ 197 w 1694"/>
                  <a:gd name="T9" fmla="*/ 310 h 1694"/>
                  <a:gd name="T10" fmla="*/ 102 w 1694"/>
                  <a:gd name="T11" fmla="*/ 447 h 1694"/>
                  <a:gd name="T12" fmla="*/ 36 w 1694"/>
                  <a:gd name="T13" fmla="*/ 596 h 1694"/>
                  <a:gd name="T14" fmla="*/ 6 w 1694"/>
                  <a:gd name="T15" fmla="*/ 764 h 1694"/>
                  <a:gd name="T16" fmla="*/ 6 w 1694"/>
                  <a:gd name="T17" fmla="*/ 937 h 1694"/>
                  <a:gd name="T18" fmla="*/ 36 w 1694"/>
                  <a:gd name="T19" fmla="*/ 1098 h 1694"/>
                  <a:gd name="T20" fmla="*/ 102 w 1694"/>
                  <a:gd name="T21" fmla="*/ 1253 h 1694"/>
                  <a:gd name="T22" fmla="*/ 197 w 1694"/>
                  <a:gd name="T23" fmla="*/ 1390 h 1694"/>
                  <a:gd name="T24" fmla="*/ 310 w 1694"/>
                  <a:gd name="T25" fmla="*/ 1503 h 1694"/>
                  <a:gd name="T26" fmla="*/ 448 w 1694"/>
                  <a:gd name="T27" fmla="*/ 1593 h 1694"/>
                  <a:gd name="T28" fmla="*/ 597 w 1694"/>
                  <a:gd name="T29" fmla="*/ 1659 h 1694"/>
                  <a:gd name="T30" fmla="*/ 764 w 1694"/>
                  <a:gd name="T31" fmla="*/ 1688 h 1694"/>
                  <a:gd name="T32" fmla="*/ 937 w 1694"/>
                  <a:gd name="T33" fmla="*/ 1688 h 1694"/>
                  <a:gd name="T34" fmla="*/ 1098 w 1694"/>
                  <a:gd name="T35" fmla="*/ 1659 h 1694"/>
                  <a:gd name="T36" fmla="*/ 1253 w 1694"/>
                  <a:gd name="T37" fmla="*/ 1593 h 1694"/>
                  <a:gd name="T38" fmla="*/ 1390 w 1694"/>
                  <a:gd name="T39" fmla="*/ 1503 h 1694"/>
                  <a:gd name="T40" fmla="*/ 1503 w 1694"/>
                  <a:gd name="T41" fmla="*/ 1390 h 1694"/>
                  <a:gd name="T42" fmla="*/ 1593 w 1694"/>
                  <a:gd name="T43" fmla="*/ 1253 h 1694"/>
                  <a:gd name="T44" fmla="*/ 1658 w 1694"/>
                  <a:gd name="T45" fmla="*/ 1098 h 1694"/>
                  <a:gd name="T46" fmla="*/ 1688 w 1694"/>
                  <a:gd name="T47" fmla="*/ 937 h 1694"/>
                  <a:gd name="T48" fmla="*/ 1688 w 1694"/>
                  <a:gd name="T49" fmla="*/ 764 h 1694"/>
                  <a:gd name="T50" fmla="*/ 1658 w 1694"/>
                  <a:gd name="T51" fmla="*/ 596 h 1694"/>
                  <a:gd name="T52" fmla="*/ 1593 w 1694"/>
                  <a:gd name="T53" fmla="*/ 447 h 1694"/>
                  <a:gd name="T54" fmla="*/ 1503 w 1694"/>
                  <a:gd name="T55" fmla="*/ 310 h 1694"/>
                  <a:gd name="T56" fmla="*/ 1390 w 1694"/>
                  <a:gd name="T57" fmla="*/ 197 h 1694"/>
                  <a:gd name="T58" fmla="*/ 1253 w 1694"/>
                  <a:gd name="T59" fmla="*/ 101 h 1694"/>
                  <a:gd name="T60" fmla="*/ 1098 w 1694"/>
                  <a:gd name="T61" fmla="*/ 36 h 1694"/>
                  <a:gd name="T62" fmla="*/ 937 w 1694"/>
                  <a:gd name="T63" fmla="*/ 6 h 1694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w 1694"/>
                  <a:gd name="T97" fmla="*/ 0 h 1694"/>
                  <a:gd name="T98" fmla="*/ 1694 w 1694"/>
                  <a:gd name="T99" fmla="*/ 1694 h 1694"/>
                </a:gdLst>
                <a:ahLst/>
                <a:cxnLst>
                  <a:cxn ang="T64">
                    <a:pos x="T0" y="T1"/>
                  </a:cxn>
                  <a:cxn ang="T65">
                    <a:pos x="T2" y="T3"/>
                  </a:cxn>
                  <a:cxn ang="T66">
                    <a:pos x="T4" y="T5"/>
                  </a:cxn>
                  <a:cxn ang="T67">
                    <a:pos x="T6" y="T7"/>
                  </a:cxn>
                  <a:cxn ang="T68">
                    <a:pos x="T8" y="T9"/>
                  </a:cxn>
                  <a:cxn ang="T69">
                    <a:pos x="T10" y="T11"/>
                  </a:cxn>
                  <a:cxn ang="T70">
                    <a:pos x="T12" y="T13"/>
                  </a:cxn>
                  <a:cxn ang="T71">
                    <a:pos x="T14" y="T15"/>
                  </a:cxn>
                  <a:cxn ang="T72">
                    <a:pos x="T16" y="T17"/>
                  </a:cxn>
                  <a:cxn ang="T73">
                    <a:pos x="T18" y="T19"/>
                  </a:cxn>
                  <a:cxn ang="T74">
                    <a:pos x="T20" y="T21"/>
                  </a:cxn>
                  <a:cxn ang="T75">
                    <a:pos x="T22" y="T23"/>
                  </a:cxn>
                  <a:cxn ang="T76">
                    <a:pos x="T24" y="T25"/>
                  </a:cxn>
                  <a:cxn ang="T77">
                    <a:pos x="T26" y="T27"/>
                  </a:cxn>
                  <a:cxn ang="T78">
                    <a:pos x="T28" y="T29"/>
                  </a:cxn>
                  <a:cxn ang="T79">
                    <a:pos x="T30" y="T31"/>
                  </a:cxn>
                  <a:cxn ang="T80">
                    <a:pos x="T32" y="T33"/>
                  </a:cxn>
                  <a:cxn ang="T81">
                    <a:pos x="T34" y="T35"/>
                  </a:cxn>
                  <a:cxn ang="T82">
                    <a:pos x="T36" y="T37"/>
                  </a:cxn>
                  <a:cxn ang="T83">
                    <a:pos x="T38" y="T39"/>
                  </a:cxn>
                  <a:cxn ang="T84">
                    <a:pos x="T40" y="T41"/>
                  </a:cxn>
                  <a:cxn ang="T85">
                    <a:pos x="T42" y="T43"/>
                  </a:cxn>
                  <a:cxn ang="T86">
                    <a:pos x="T44" y="T45"/>
                  </a:cxn>
                  <a:cxn ang="T87">
                    <a:pos x="T46" y="T47"/>
                  </a:cxn>
                  <a:cxn ang="T88">
                    <a:pos x="T48" y="T49"/>
                  </a:cxn>
                  <a:cxn ang="T89">
                    <a:pos x="T50" y="T51"/>
                  </a:cxn>
                  <a:cxn ang="T90">
                    <a:pos x="T52" y="T53"/>
                  </a:cxn>
                  <a:cxn ang="T91">
                    <a:pos x="T54" y="T55"/>
                  </a:cxn>
                  <a:cxn ang="T92">
                    <a:pos x="T56" y="T57"/>
                  </a:cxn>
                  <a:cxn ang="T93">
                    <a:pos x="T58" y="T59"/>
                  </a:cxn>
                  <a:cxn ang="T94">
                    <a:pos x="T60" y="T61"/>
                  </a:cxn>
                  <a:cxn ang="T95">
                    <a:pos x="T62" y="T63"/>
                  </a:cxn>
                </a:cxnLst>
                <a:rect l="T96" t="T97" r="T98" b="T99"/>
                <a:pathLst>
                  <a:path w="1694" h="1694">
                    <a:moveTo>
                      <a:pt x="847" y="0"/>
                    </a:moveTo>
                    <a:lnTo>
                      <a:pt x="764" y="6"/>
                    </a:lnTo>
                    <a:lnTo>
                      <a:pt x="680" y="18"/>
                    </a:lnTo>
                    <a:lnTo>
                      <a:pt x="597" y="36"/>
                    </a:lnTo>
                    <a:lnTo>
                      <a:pt x="519" y="65"/>
                    </a:lnTo>
                    <a:lnTo>
                      <a:pt x="448" y="101"/>
                    </a:lnTo>
                    <a:lnTo>
                      <a:pt x="376" y="143"/>
                    </a:lnTo>
                    <a:lnTo>
                      <a:pt x="310" y="197"/>
                    </a:lnTo>
                    <a:lnTo>
                      <a:pt x="251" y="250"/>
                    </a:lnTo>
                    <a:lnTo>
                      <a:pt x="197" y="310"/>
                    </a:lnTo>
                    <a:lnTo>
                      <a:pt x="143" y="376"/>
                    </a:lnTo>
                    <a:lnTo>
                      <a:pt x="102" y="447"/>
                    </a:lnTo>
                    <a:lnTo>
                      <a:pt x="66" y="519"/>
                    </a:lnTo>
                    <a:lnTo>
                      <a:pt x="36" y="596"/>
                    </a:lnTo>
                    <a:lnTo>
                      <a:pt x="18" y="680"/>
                    </a:lnTo>
                    <a:lnTo>
                      <a:pt x="6" y="764"/>
                    </a:lnTo>
                    <a:lnTo>
                      <a:pt x="0" y="847"/>
                    </a:lnTo>
                    <a:lnTo>
                      <a:pt x="6" y="937"/>
                    </a:lnTo>
                    <a:lnTo>
                      <a:pt x="18" y="1020"/>
                    </a:lnTo>
                    <a:lnTo>
                      <a:pt x="36" y="1098"/>
                    </a:lnTo>
                    <a:lnTo>
                      <a:pt x="66" y="1181"/>
                    </a:lnTo>
                    <a:lnTo>
                      <a:pt x="102" y="1253"/>
                    </a:lnTo>
                    <a:lnTo>
                      <a:pt x="143" y="1324"/>
                    </a:lnTo>
                    <a:lnTo>
                      <a:pt x="197" y="1390"/>
                    </a:lnTo>
                    <a:lnTo>
                      <a:pt x="251" y="1450"/>
                    </a:lnTo>
                    <a:lnTo>
                      <a:pt x="310" y="1503"/>
                    </a:lnTo>
                    <a:lnTo>
                      <a:pt x="376" y="1551"/>
                    </a:lnTo>
                    <a:lnTo>
                      <a:pt x="448" y="1593"/>
                    </a:lnTo>
                    <a:lnTo>
                      <a:pt x="519" y="1629"/>
                    </a:lnTo>
                    <a:lnTo>
                      <a:pt x="597" y="1659"/>
                    </a:lnTo>
                    <a:lnTo>
                      <a:pt x="680" y="1676"/>
                    </a:lnTo>
                    <a:lnTo>
                      <a:pt x="764" y="1688"/>
                    </a:lnTo>
                    <a:lnTo>
                      <a:pt x="847" y="1694"/>
                    </a:lnTo>
                    <a:lnTo>
                      <a:pt x="937" y="1688"/>
                    </a:lnTo>
                    <a:lnTo>
                      <a:pt x="1020" y="1676"/>
                    </a:lnTo>
                    <a:lnTo>
                      <a:pt x="1098" y="1659"/>
                    </a:lnTo>
                    <a:lnTo>
                      <a:pt x="1181" y="1629"/>
                    </a:lnTo>
                    <a:lnTo>
                      <a:pt x="1253" y="1593"/>
                    </a:lnTo>
                    <a:lnTo>
                      <a:pt x="1324" y="1551"/>
                    </a:lnTo>
                    <a:lnTo>
                      <a:pt x="1390" y="1503"/>
                    </a:lnTo>
                    <a:lnTo>
                      <a:pt x="1450" y="1450"/>
                    </a:lnTo>
                    <a:lnTo>
                      <a:pt x="1503" y="1390"/>
                    </a:lnTo>
                    <a:lnTo>
                      <a:pt x="1551" y="1324"/>
                    </a:lnTo>
                    <a:lnTo>
                      <a:pt x="1593" y="1253"/>
                    </a:lnTo>
                    <a:lnTo>
                      <a:pt x="1629" y="1181"/>
                    </a:lnTo>
                    <a:lnTo>
                      <a:pt x="1658" y="1098"/>
                    </a:lnTo>
                    <a:lnTo>
                      <a:pt x="1676" y="1020"/>
                    </a:lnTo>
                    <a:lnTo>
                      <a:pt x="1688" y="937"/>
                    </a:lnTo>
                    <a:lnTo>
                      <a:pt x="1694" y="847"/>
                    </a:lnTo>
                    <a:lnTo>
                      <a:pt x="1688" y="764"/>
                    </a:lnTo>
                    <a:lnTo>
                      <a:pt x="1676" y="680"/>
                    </a:lnTo>
                    <a:lnTo>
                      <a:pt x="1658" y="596"/>
                    </a:lnTo>
                    <a:lnTo>
                      <a:pt x="1629" y="519"/>
                    </a:lnTo>
                    <a:lnTo>
                      <a:pt x="1593" y="447"/>
                    </a:lnTo>
                    <a:lnTo>
                      <a:pt x="1551" y="376"/>
                    </a:lnTo>
                    <a:lnTo>
                      <a:pt x="1503" y="310"/>
                    </a:lnTo>
                    <a:lnTo>
                      <a:pt x="1450" y="250"/>
                    </a:lnTo>
                    <a:lnTo>
                      <a:pt x="1390" y="197"/>
                    </a:lnTo>
                    <a:lnTo>
                      <a:pt x="1324" y="143"/>
                    </a:lnTo>
                    <a:lnTo>
                      <a:pt x="1253" y="101"/>
                    </a:lnTo>
                    <a:lnTo>
                      <a:pt x="1181" y="65"/>
                    </a:lnTo>
                    <a:lnTo>
                      <a:pt x="1098" y="36"/>
                    </a:lnTo>
                    <a:lnTo>
                      <a:pt x="1020" y="18"/>
                    </a:lnTo>
                    <a:lnTo>
                      <a:pt x="937" y="6"/>
                    </a:lnTo>
                    <a:lnTo>
                      <a:pt x="847" y="0"/>
                    </a:lnTo>
                    <a:close/>
                  </a:path>
                </a:pathLst>
              </a:custGeom>
              <a:solidFill>
                <a:srgbClr val="FF9BCD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57525" name="Freeform 17"/>
              <p:cNvSpPr>
                <a:spLocks/>
              </p:cNvSpPr>
              <p:nvPr/>
            </p:nvSpPr>
            <p:spPr bwMode="auto">
              <a:xfrm>
                <a:off x="3839" y="1692"/>
                <a:ext cx="1682" cy="1682"/>
              </a:xfrm>
              <a:custGeom>
                <a:avLst/>
                <a:gdLst>
                  <a:gd name="T0" fmla="*/ 758 w 1682"/>
                  <a:gd name="T1" fmla="*/ 6 h 1682"/>
                  <a:gd name="T2" fmla="*/ 591 w 1682"/>
                  <a:gd name="T3" fmla="*/ 36 h 1682"/>
                  <a:gd name="T4" fmla="*/ 442 w 1682"/>
                  <a:gd name="T5" fmla="*/ 101 h 1682"/>
                  <a:gd name="T6" fmla="*/ 304 w 1682"/>
                  <a:gd name="T7" fmla="*/ 191 h 1682"/>
                  <a:gd name="T8" fmla="*/ 191 w 1682"/>
                  <a:gd name="T9" fmla="*/ 304 h 1682"/>
                  <a:gd name="T10" fmla="*/ 102 w 1682"/>
                  <a:gd name="T11" fmla="*/ 441 h 1682"/>
                  <a:gd name="T12" fmla="*/ 36 w 1682"/>
                  <a:gd name="T13" fmla="*/ 590 h 1682"/>
                  <a:gd name="T14" fmla="*/ 6 w 1682"/>
                  <a:gd name="T15" fmla="*/ 758 h 1682"/>
                  <a:gd name="T16" fmla="*/ 6 w 1682"/>
                  <a:gd name="T17" fmla="*/ 925 h 1682"/>
                  <a:gd name="T18" fmla="*/ 36 w 1682"/>
                  <a:gd name="T19" fmla="*/ 1092 h 1682"/>
                  <a:gd name="T20" fmla="*/ 102 w 1682"/>
                  <a:gd name="T21" fmla="*/ 1241 h 1682"/>
                  <a:gd name="T22" fmla="*/ 191 w 1682"/>
                  <a:gd name="T23" fmla="*/ 1378 h 1682"/>
                  <a:gd name="T24" fmla="*/ 304 w 1682"/>
                  <a:gd name="T25" fmla="*/ 1491 h 1682"/>
                  <a:gd name="T26" fmla="*/ 442 w 1682"/>
                  <a:gd name="T27" fmla="*/ 1581 h 1682"/>
                  <a:gd name="T28" fmla="*/ 591 w 1682"/>
                  <a:gd name="T29" fmla="*/ 1647 h 1682"/>
                  <a:gd name="T30" fmla="*/ 758 w 1682"/>
                  <a:gd name="T31" fmla="*/ 1676 h 1682"/>
                  <a:gd name="T32" fmla="*/ 925 w 1682"/>
                  <a:gd name="T33" fmla="*/ 1676 h 1682"/>
                  <a:gd name="T34" fmla="*/ 1092 w 1682"/>
                  <a:gd name="T35" fmla="*/ 1647 h 1682"/>
                  <a:gd name="T36" fmla="*/ 1241 w 1682"/>
                  <a:gd name="T37" fmla="*/ 1581 h 1682"/>
                  <a:gd name="T38" fmla="*/ 1378 w 1682"/>
                  <a:gd name="T39" fmla="*/ 1491 h 1682"/>
                  <a:gd name="T40" fmla="*/ 1491 w 1682"/>
                  <a:gd name="T41" fmla="*/ 1378 h 1682"/>
                  <a:gd name="T42" fmla="*/ 1581 w 1682"/>
                  <a:gd name="T43" fmla="*/ 1241 h 1682"/>
                  <a:gd name="T44" fmla="*/ 1647 w 1682"/>
                  <a:gd name="T45" fmla="*/ 1092 h 1682"/>
                  <a:gd name="T46" fmla="*/ 1676 w 1682"/>
                  <a:gd name="T47" fmla="*/ 925 h 1682"/>
                  <a:gd name="T48" fmla="*/ 1676 w 1682"/>
                  <a:gd name="T49" fmla="*/ 758 h 1682"/>
                  <a:gd name="T50" fmla="*/ 1647 w 1682"/>
                  <a:gd name="T51" fmla="*/ 590 h 1682"/>
                  <a:gd name="T52" fmla="*/ 1581 w 1682"/>
                  <a:gd name="T53" fmla="*/ 441 h 1682"/>
                  <a:gd name="T54" fmla="*/ 1491 w 1682"/>
                  <a:gd name="T55" fmla="*/ 304 h 1682"/>
                  <a:gd name="T56" fmla="*/ 1378 w 1682"/>
                  <a:gd name="T57" fmla="*/ 191 h 1682"/>
                  <a:gd name="T58" fmla="*/ 1241 w 1682"/>
                  <a:gd name="T59" fmla="*/ 101 h 1682"/>
                  <a:gd name="T60" fmla="*/ 1092 w 1682"/>
                  <a:gd name="T61" fmla="*/ 36 h 1682"/>
                  <a:gd name="T62" fmla="*/ 925 w 1682"/>
                  <a:gd name="T63" fmla="*/ 6 h 1682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w 1682"/>
                  <a:gd name="T97" fmla="*/ 0 h 1682"/>
                  <a:gd name="T98" fmla="*/ 1682 w 1682"/>
                  <a:gd name="T99" fmla="*/ 1682 h 1682"/>
                </a:gdLst>
                <a:ahLst/>
                <a:cxnLst>
                  <a:cxn ang="T64">
                    <a:pos x="T0" y="T1"/>
                  </a:cxn>
                  <a:cxn ang="T65">
                    <a:pos x="T2" y="T3"/>
                  </a:cxn>
                  <a:cxn ang="T66">
                    <a:pos x="T4" y="T5"/>
                  </a:cxn>
                  <a:cxn ang="T67">
                    <a:pos x="T6" y="T7"/>
                  </a:cxn>
                  <a:cxn ang="T68">
                    <a:pos x="T8" y="T9"/>
                  </a:cxn>
                  <a:cxn ang="T69">
                    <a:pos x="T10" y="T11"/>
                  </a:cxn>
                  <a:cxn ang="T70">
                    <a:pos x="T12" y="T13"/>
                  </a:cxn>
                  <a:cxn ang="T71">
                    <a:pos x="T14" y="T15"/>
                  </a:cxn>
                  <a:cxn ang="T72">
                    <a:pos x="T16" y="T17"/>
                  </a:cxn>
                  <a:cxn ang="T73">
                    <a:pos x="T18" y="T19"/>
                  </a:cxn>
                  <a:cxn ang="T74">
                    <a:pos x="T20" y="T21"/>
                  </a:cxn>
                  <a:cxn ang="T75">
                    <a:pos x="T22" y="T23"/>
                  </a:cxn>
                  <a:cxn ang="T76">
                    <a:pos x="T24" y="T25"/>
                  </a:cxn>
                  <a:cxn ang="T77">
                    <a:pos x="T26" y="T27"/>
                  </a:cxn>
                  <a:cxn ang="T78">
                    <a:pos x="T28" y="T29"/>
                  </a:cxn>
                  <a:cxn ang="T79">
                    <a:pos x="T30" y="T31"/>
                  </a:cxn>
                  <a:cxn ang="T80">
                    <a:pos x="T32" y="T33"/>
                  </a:cxn>
                  <a:cxn ang="T81">
                    <a:pos x="T34" y="T35"/>
                  </a:cxn>
                  <a:cxn ang="T82">
                    <a:pos x="T36" y="T37"/>
                  </a:cxn>
                  <a:cxn ang="T83">
                    <a:pos x="T38" y="T39"/>
                  </a:cxn>
                  <a:cxn ang="T84">
                    <a:pos x="T40" y="T41"/>
                  </a:cxn>
                  <a:cxn ang="T85">
                    <a:pos x="T42" y="T43"/>
                  </a:cxn>
                  <a:cxn ang="T86">
                    <a:pos x="T44" y="T45"/>
                  </a:cxn>
                  <a:cxn ang="T87">
                    <a:pos x="T46" y="T47"/>
                  </a:cxn>
                  <a:cxn ang="T88">
                    <a:pos x="T48" y="T49"/>
                  </a:cxn>
                  <a:cxn ang="T89">
                    <a:pos x="T50" y="T51"/>
                  </a:cxn>
                  <a:cxn ang="T90">
                    <a:pos x="T52" y="T53"/>
                  </a:cxn>
                  <a:cxn ang="T91">
                    <a:pos x="T54" y="T55"/>
                  </a:cxn>
                  <a:cxn ang="T92">
                    <a:pos x="T56" y="T57"/>
                  </a:cxn>
                  <a:cxn ang="T93">
                    <a:pos x="T58" y="T59"/>
                  </a:cxn>
                  <a:cxn ang="T94">
                    <a:pos x="T60" y="T61"/>
                  </a:cxn>
                  <a:cxn ang="T95">
                    <a:pos x="T62" y="T63"/>
                  </a:cxn>
                </a:cxnLst>
                <a:rect l="T96" t="T97" r="T98" b="T99"/>
                <a:pathLst>
                  <a:path w="1682" h="1682">
                    <a:moveTo>
                      <a:pt x="841" y="0"/>
                    </a:moveTo>
                    <a:lnTo>
                      <a:pt x="758" y="6"/>
                    </a:lnTo>
                    <a:lnTo>
                      <a:pt x="674" y="18"/>
                    </a:lnTo>
                    <a:lnTo>
                      <a:pt x="591" y="36"/>
                    </a:lnTo>
                    <a:lnTo>
                      <a:pt x="513" y="65"/>
                    </a:lnTo>
                    <a:lnTo>
                      <a:pt x="442" y="101"/>
                    </a:lnTo>
                    <a:lnTo>
                      <a:pt x="370" y="143"/>
                    </a:lnTo>
                    <a:lnTo>
                      <a:pt x="304" y="191"/>
                    </a:lnTo>
                    <a:lnTo>
                      <a:pt x="245" y="244"/>
                    </a:lnTo>
                    <a:lnTo>
                      <a:pt x="191" y="304"/>
                    </a:lnTo>
                    <a:lnTo>
                      <a:pt x="143" y="370"/>
                    </a:lnTo>
                    <a:lnTo>
                      <a:pt x="102" y="441"/>
                    </a:lnTo>
                    <a:lnTo>
                      <a:pt x="66" y="513"/>
                    </a:lnTo>
                    <a:lnTo>
                      <a:pt x="36" y="590"/>
                    </a:lnTo>
                    <a:lnTo>
                      <a:pt x="18" y="674"/>
                    </a:lnTo>
                    <a:lnTo>
                      <a:pt x="6" y="758"/>
                    </a:lnTo>
                    <a:lnTo>
                      <a:pt x="0" y="841"/>
                    </a:lnTo>
                    <a:lnTo>
                      <a:pt x="6" y="925"/>
                    </a:lnTo>
                    <a:lnTo>
                      <a:pt x="18" y="1008"/>
                    </a:lnTo>
                    <a:lnTo>
                      <a:pt x="36" y="1092"/>
                    </a:lnTo>
                    <a:lnTo>
                      <a:pt x="66" y="1169"/>
                    </a:lnTo>
                    <a:lnTo>
                      <a:pt x="102" y="1241"/>
                    </a:lnTo>
                    <a:lnTo>
                      <a:pt x="143" y="1312"/>
                    </a:lnTo>
                    <a:lnTo>
                      <a:pt x="191" y="1378"/>
                    </a:lnTo>
                    <a:lnTo>
                      <a:pt x="245" y="1438"/>
                    </a:lnTo>
                    <a:lnTo>
                      <a:pt x="304" y="1491"/>
                    </a:lnTo>
                    <a:lnTo>
                      <a:pt x="370" y="1539"/>
                    </a:lnTo>
                    <a:lnTo>
                      <a:pt x="442" y="1581"/>
                    </a:lnTo>
                    <a:lnTo>
                      <a:pt x="513" y="1617"/>
                    </a:lnTo>
                    <a:lnTo>
                      <a:pt x="591" y="1647"/>
                    </a:lnTo>
                    <a:lnTo>
                      <a:pt x="674" y="1664"/>
                    </a:lnTo>
                    <a:lnTo>
                      <a:pt x="758" y="1676"/>
                    </a:lnTo>
                    <a:lnTo>
                      <a:pt x="841" y="1682"/>
                    </a:lnTo>
                    <a:lnTo>
                      <a:pt x="925" y="1676"/>
                    </a:lnTo>
                    <a:lnTo>
                      <a:pt x="1008" y="1664"/>
                    </a:lnTo>
                    <a:lnTo>
                      <a:pt x="1092" y="1647"/>
                    </a:lnTo>
                    <a:lnTo>
                      <a:pt x="1169" y="1617"/>
                    </a:lnTo>
                    <a:lnTo>
                      <a:pt x="1241" y="1581"/>
                    </a:lnTo>
                    <a:lnTo>
                      <a:pt x="1312" y="1539"/>
                    </a:lnTo>
                    <a:lnTo>
                      <a:pt x="1378" y="1491"/>
                    </a:lnTo>
                    <a:lnTo>
                      <a:pt x="1438" y="1438"/>
                    </a:lnTo>
                    <a:lnTo>
                      <a:pt x="1491" y="1378"/>
                    </a:lnTo>
                    <a:lnTo>
                      <a:pt x="1539" y="1312"/>
                    </a:lnTo>
                    <a:lnTo>
                      <a:pt x="1581" y="1241"/>
                    </a:lnTo>
                    <a:lnTo>
                      <a:pt x="1617" y="1169"/>
                    </a:lnTo>
                    <a:lnTo>
                      <a:pt x="1647" y="1092"/>
                    </a:lnTo>
                    <a:lnTo>
                      <a:pt x="1664" y="1008"/>
                    </a:lnTo>
                    <a:lnTo>
                      <a:pt x="1676" y="925"/>
                    </a:lnTo>
                    <a:lnTo>
                      <a:pt x="1682" y="841"/>
                    </a:lnTo>
                    <a:lnTo>
                      <a:pt x="1676" y="758"/>
                    </a:lnTo>
                    <a:lnTo>
                      <a:pt x="1664" y="674"/>
                    </a:lnTo>
                    <a:lnTo>
                      <a:pt x="1647" y="590"/>
                    </a:lnTo>
                    <a:lnTo>
                      <a:pt x="1617" y="513"/>
                    </a:lnTo>
                    <a:lnTo>
                      <a:pt x="1581" y="441"/>
                    </a:lnTo>
                    <a:lnTo>
                      <a:pt x="1539" y="370"/>
                    </a:lnTo>
                    <a:lnTo>
                      <a:pt x="1491" y="304"/>
                    </a:lnTo>
                    <a:lnTo>
                      <a:pt x="1438" y="244"/>
                    </a:lnTo>
                    <a:lnTo>
                      <a:pt x="1378" y="191"/>
                    </a:lnTo>
                    <a:lnTo>
                      <a:pt x="1312" y="143"/>
                    </a:lnTo>
                    <a:lnTo>
                      <a:pt x="1241" y="101"/>
                    </a:lnTo>
                    <a:lnTo>
                      <a:pt x="1169" y="65"/>
                    </a:lnTo>
                    <a:lnTo>
                      <a:pt x="1092" y="36"/>
                    </a:lnTo>
                    <a:lnTo>
                      <a:pt x="1008" y="18"/>
                    </a:lnTo>
                    <a:lnTo>
                      <a:pt x="925" y="6"/>
                    </a:lnTo>
                    <a:lnTo>
                      <a:pt x="841" y="0"/>
                    </a:lnTo>
                    <a:close/>
                  </a:path>
                </a:pathLst>
              </a:custGeom>
              <a:solidFill>
                <a:srgbClr val="FF9BCD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57526" name="Freeform 18"/>
              <p:cNvSpPr>
                <a:spLocks/>
              </p:cNvSpPr>
              <p:nvPr/>
            </p:nvSpPr>
            <p:spPr bwMode="auto">
              <a:xfrm>
                <a:off x="3851" y="1704"/>
                <a:ext cx="1658" cy="1658"/>
              </a:xfrm>
              <a:custGeom>
                <a:avLst/>
                <a:gdLst>
                  <a:gd name="T0" fmla="*/ 746 w 1658"/>
                  <a:gd name="T1" fmla="*/ 6 h 1658"/>
                  <a:gd name="T2" fmla="*/ 585 w 1658"/>
                  <a:gd name="T3" fmla="*/ 36 h 1658"/>
                  <a:gd name="T4" fmla="*/ 436 w 1658"/>
                  <a:gd name="T5" fmla="*/ 101 h 1658"/>
                  <a:gd name="T6" fmla="*/ 304 w 1658"/>
                  <a:gd name="T7" fmla="*/ 191 h 1658"/>
                  <a:gd name="T8" fmla="*/ 191 w 1658"/>
                  <a:gd name="T9" fmla="*/ 304 h 1658"/>
                  <a:gd name="T10" fmla="*/ 101 w 1658"/>
                  <a:gd name="T11" fmla="*/ 435 h 1658"/>
                  <a:gd name="T12" fmla="*/ 36 w 1658"/>
                  <a:gd name="T13" fmla="*/ 584 h 1658"/>
                  <a:gd name="T14" fmla="*/ 6 w 1658"/>
                  <a:gd name="T15" fmla="*/ 746 h 1658"/>
                  <a:gd name="T16" fmla="*/ 6 w 1658"/>
                  <a:gd name="T17" fmla="*/ 913 h 1658"/>
                  <a:gd name="T18" fmla="*/ 36 w 1658"/>
                  <a:gd name="T19" fmla="*/ 1074 h 1658"/>
                  <a:gd name="T20" fmla="*/ 101 w 1658"/>
                  <a:gd name="T21" fmla="*/ 1223 h 1658"/>
                  <a:gd name="T22" fmla="*/ 191 w 1658"/>
                  <a:gd name="T23" fmla="*/ 1360 h 1658"/>
                  <a:gd name="T24" fmla="*/ 304 w 1658"/>
                  <a:gd name="T25" fmla="*/ 1468 h 1658"/>
                  <a:gd name="T26" fmla="*/ 436 w 1658"/>
                  <a:gd name="T27" fmla="*/ 1557 h 1658"/>
                  <a:gd name="T28" fmla="*/ 585 w 1658"/>
                  <a:gd name="T29" fmla="*/ 1623 h 1658"/>
                  <a:gd name="T30" fmla="*/ 746 w 1658"/>
                  <a:gd name="T31" fmla="*/ 1652 h 1658"/>
                  <a:gd name="T32" fmla="*/ 913 w 1658"/>
                  <a:gd name="T33" fmla="*/ 1652 h 1658"/>
                  <a:gd name="T34" fmla="*/ 1074 w 1658"/>
                  <a:gd name="T35" fmla="*/ 1623 h 1658"/>
                  <a:gd name="T36" fmla="*/ 1223 w 1658"/>
                  <a:gd name="T37" fmla="*/ 1557 h 1658"/>
                  <a:gd name="T38" fmla="*/ 1360 w 1658"/>
                  <a:gd name="T39" fmla="*/ 1468 h 1658"/>
                  <a:gd name="T40" fmla="*/ 1467 w 1658"/>
                  <a:gd name="T41" fmla="*/ 1360 h 1658"/>
                  <a:gd name="T42" fmla="*/ 1557 w 1658"/>
                  <a:gd name="T43" fmla="*/ 1223 h 1658"/>
                  <a:gd name="T44" fmla="*/ 1623 w 1658"/>
                  <a:gd name="T45" fmla="*/ 1074 h 1658"/>
                  <a:gd name="T46" fmla="*/ 1652 w 1658"/>
                  <a:gd name="T47" fmla="*/ 913 h 1658"/>
                  <a:gd name="T48" fmla="*/ 1652 w 1658"/>
                  <a:gd name="T49" fmla="*/ 746 h 1658"/>
                  <a:gd name="T50" fmla="*/ 1623 w 1658"/>
                  <a:gd name="T51" fmla="*/ 584 h 1658"/>
                  <a:gd name="T52" fmla="*/ 1557 w 1658"/>
                  <a:gd name="T53" fmla="*/ 435 h 1658"/>
                  <a:gd name="T54" fmla="*/ 1467 w 1658"/>
                  <a:gd name="T55" fmla="*/ 304 h 1658"/>
                  <a:gd name="T56" fmla="*/ 1360 w 1658"/>
                  <a:gd name="T57" fmla="*/ 191 h 1658"/>
                  <a:gd name="T58" fmla="*/ 1223 w 1658"/>
                  <a:gd name="T59" fmla="*/ 101 h 1658"/>
                  <a:gd name="T60" fmla="*/ 1074 w 1658"/>
                  <a:gd name="T61" fmla="*/ 36 h 1658"/>
                  <a:gd name="T62" fmla="*/ 913 w 1658"/>
                  <a:gd name="T63" fmla="*/ 6 h 1658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w 1658"/>
                  <a:gd name="T97" fmla="*/ 0 h 1658"/>
                  <a:gd name="T98" fmla="*/ 1658 w 1658"/>
                  <a:gd name="T99" fmla="*/ 1658 h 1658"/>
                </a:gdLst>
                <a:ahLst/>
                <a:cxnLst>
                  <a:cxn ang="T64">
                    <a:pos x="T0" y="T1"/>
                  </a:cxn>
                  <a:cxn ang="T65">
                    <a:pos x="T2" y="T3"/>
                  </a:cxn>
                  <a:cxn ang="T66">
                    <a:pos x="T4" y="T5"/>
                  </a:cxn>
                  <a:cxn ang="T67">
                    <a:pos x="T6" y="T7"/>
                  </a:cxn>
                  <a:cxn ang="T68">
                    <a:pos x="T8" y="T9"/>
                  </a:cxn>
                  <a:cxn ang="T69">
                    <a:pos x="T10" y="T11"/>
                  </a:cxn>
                  <a:cxn ang="T70">
                    <a:pos x="T12" y="T13"/>
                  </a:cxn>
                  <a:cxn ang="T71">
                    <a:pos x="T14" y="T15"/>
                  </a:cxn>
                  <a:cxn ang="T72">
                    <a:pos x="T16" y="T17"/>
                  </a:cxn>
                  <a:cxn ang="T73">
                    <a:pos x="T18" y="T19"/>
                  </a:cxn>
                  <a:cxn ang="T74">
                    <a:pos x="T20" y="T21"/>
                  </a:cxn>
                  <a:cxn ang="T75">
                    <a:pos x="T22" y="T23"/>
                  </a:cxn>
                  <a:cxn ang="T76">
                    <a:pos x="T24" y="T25"/>
                  </a:cxn>
                  <a:cxn ang="T77">
                    <a:pos x="T26" y="T27"/>
                  </a:cxn>
                  <a:cxn ang="T78">
                    <a:pos x="T28" y="T29"/>
                  </a:cxn>
                  <a:cxn ang="T79">
                    <a:pos x="T30" y="T31"/>
                  </a:cxn>
                  <a:cxn ang="T80">
                    <a:pos x="T32" y="T33"/>
                  </a:cxn>
                  <a:cxn ang="T81">
                    <a:pos x="T34" y="T35"/>
                  </a:cxn>
                  <a:cxn ang="T82">
                    <a:pos x="T36" y="T37"/>
                  </a:cxn>
                  <a:cxn ang="T83">
                    <a:pos x="T38" y="T39"/>
                  </a:cxn>
                  <a:cxn ang="T84">
                    <a:pos x="T40" y="T41"/>
                  </a:cxn>
                  <a:cxn ang="T85">
                    <a:pos x="T42" y="T43"/>
                  </a:cxn>
                  <a:cxn ang="T86">
                    <a:pos x="T44" y="T45"/>
                  </a:cxn>
                  <a:cxn ang="T87">
                    <a:pos x="T46" y="T47"/>
                  </a:cxn>
                  <a:cxn ang="T88">
                    <a:pos x="T48" y="T49"/>
                  </a:cxn>
                  <a:cxn ang="T89">
                    <a:pos x="T50" y="T51"/>
                  </a:cxn>
                  <a:cxn ang="T90">
                    <a:pos x="T52" y="T53"/>
                  </a:cxn>
                  <a:cxn ang="T91">
                    <a:pos x="T54" y="T55"/>
                  </a:cxn>
                  <a:cxn ang="T92">
                    <a:pos x="T56" y="T57"/>
                  </a:cxn>
                  <a:cxn ang="T93">
                    <a:pos x="T58" y="T59"/>
                  </a:cxn>
                  <a:cxn ang="T94">
                    <a:pos x="T60" y="T61"/>
                  </a:cxn>
                  <a:cxn ang="T95">
                    <a:pos x="T62" y="T63"/>
                  </a:cxn>
                </a:cxnLst>
                <a:rect l="T96" t="T97" r="T98" b="T99"/>
                <a:pathLst>
                  <a:path w="1658" h="1658">
                    <a:moveTo>
                      <a:pt x="829" y="0"/>
                    </a:moveTo>
                    <a:lnTo>
                      <a:pt x="746" y="6"/>
                    </a:lnTo>
                    <a:lnTo>
                      <a:pt x="662" y="18"/>
                    </a:lnTo>
                    <a:lnTo>
                      <a:pt x="585" y="36"/>
                    </a:lnTo>
                    <a:lnTo>
                      <a:pt x="507" y="65"/>
                    </a:lnTo>
                    <a:lnTo>
                      <a:pt x="436" y="101"/>
                    </a:lnTo>
                    <a:lnTo>
                      <a:pt x="364" y="143"/>
                    </a:lnTo>
                    <a:lnTo>
                      <a:pt x="304" y="191"/>
                    </a:lnTo>
                    <a:lnTo>
                      <a:pt x="245" y="244"/>
                    </a:lnTo>
                    <a:lnTo>
                      <a:pt x="191" y="304"/>
                    </a:lnTo>
                    <a:lnTo>
                      <a:pt x="143" y="364"/>
                    </a:lnTo>
                    <a:lnTo>
                      <a:pt x="101" y="435"/>
                    </a:lnTo>
                    <a:lnTo>
                      <a:pt x="66" y="507"/>
                    </a:lnTo>
                    <a:lnTo>
                      <a:pt x="36" y="584"/>
                    </a:lnTo>
                    <a:lnTo>
                      <a:pt x="18" y="662"/>
                    </a:lnTo>
                    <a:lnTo>
                      <a:pt x="6" y="746"/>
                    </a:lnTo>
                    <a:lnTo>
                      <a:pt x="0" y="829"/>
                    </a:lnTo>
                    <a:lnTo>
                      <a:pt x="6" y="913"/>
                    </a:lnTo>
                    <a:lnTo>
                      <a:pt x="18" y="996"/>
                    </a:lnTo>
                    <a:lnTo>
                      <a:pt x="36" y="1074"/>
                    </a:lnTo>
                    <a:lnTo>
                      <a:pt x="66" y="1151"/>
                    </a:lnTo>
                    <a:lnTo>
                      <a:pt x="101" y="1223"/>
                    </a:lnTo>
                    <a:lnTo>
                      <a:pt x="143" y="1294"/>
                    </a:lnTo>
                    <a:lnTo>
                      <a:pt x="191" y="1360"/>
                    </a:lnTo>
                    <a:lnTo>
                      <a:pt x="245" y="1414"/>
                    </a:lnTo>
                    <a:lnTo>
                      <a:pt x="304" y="1468"/>
                    </a:lnTo>
                    <a:lnTo>
                      <a:pt x="364" y="1515"/>
                    </a:lnTo>
                    <a:lnTo>
                      <a:pt x="436" y="1557"/>
                    </a:lnTo>
                    <a:lnTo>
                      <a:pt x="507" y="1593"/>
                    </a:lnTo>
                    <a:lnTo>
                      <a:pt x="585" y="1623"/>
                    </a:lnTo>
                    <a:lnTo>
                      <a:pt x="662" y="1641"/>
                    </a:lnTo>
                    <a:lnTo>
                      <a:pt x="746" y="1652"/>
                    </a:lnTo>
                    <a:lnTo>
                      <a:pt x="829" y="1658"/>
                    </a:lnTo>
                    <a:lnTo>
                      <a:pt x="913" y="1652"/>
                    </a:lnTo>
                    <a:lnTo>
                      <a:pt x="996" y="1641"/>
                    </a:lnTo>
                    <a:lnTo>
                      <a:pt x="1074" y="1623"/>
                    </a:lnTo>
                    <a:lnTo>
                      <a:pt x="1151" y="1593"/>
                    </a:lnTo>
                    <a:lnTo>
                      <a:pt x="1223" y="1557"/>
                    </a:lnTo>
                    <a:lnTo>
                      <a:pt x="1295" y="1515"/>
                    </a:lnTo>
                    <a:lnTo>
                      <a:pt x="1360" y="1468"/>
                    </a:lnTo>
                    <a:lnTo>
                      <a:pt x="1414" y="1414"/>
                    </a:lnTo>
                    <a:lnTo>
                      <a:pt x="1467" y="1360"/>
                    </a:lnTo>
                    <a:lnTo>
                      <a:pt x="1515" y="1294"/>
                    </a:lnTo>
                    <a:lnTo>
                      <a:pt x="1557" y="1223"/>
                    </a:lnTo>
                    <a:lnTo>
                      <a:pt x="1593" y="1151"/>
                    </a:lnTo>
                    <a:lnTo>
                      <a:pt x="1623" y="1074"/>
                    </a:lnTo>
                    <a:lnTo>
                      <a:pt x="1640" y="996"/>
                    </a:lnTo>
                    <a:lnTo>
                      <a:pt x="1652" y="913"/>
                    </a:lnTo>
                    <a:lnTo>
                      <a:pt x="1658" y="829"/>
                    </a:lnTo>
                    <a:lnTo>
                      <a:pt x="1652" y="746"/>
                    </a:lnTo>
                    <a:lnTo>
                      <a:pt x="1640" y="662"/>
                    </a:lnTo>
                    <a:lnTo>
                      <a:pt x="1623" y="584"/>
                    </a:lnTo>
                    <a:lnTo>
                      <a:pt x="1593" y="507"/>
                    </a:lnTo>
                    <a:lnTo>
                      <a:pt x="1557" y="435"/>
                    </a:lnTo>
                    <a:lnTo>
                      <a:pt x="1515" y="364"/>
                    </a:lnTo>
                    <a:lnTo>
                      <a:pt x="1467" y="304"/>
                    </a:lnTo>
                    <a:lnTo>
                      <a:pt x="1414" y="244"/>
                    </a:lnTo>
                    <a:lnTo>
                      <a:pt x="1360" y="191"/>
                    </a:lnTo>
                    <a:lnTo>
                      <a:pt x="1295" y="143"/>
                    </a:lnTo>
                    <a:lnTo>
                      <a:pt x="1223" y="101"/>
                    </a:lnTo>
                    <a:lnTo>
                      <a:pt x="1151" y="65"/>
                    </a:lnTo>
                    <a:lnTo>
                      <a:pt x="1074" y="36"/>
                    </a:lnTo>
                    <a:lnTo>
                      <a:pt x="996" y="18"/>
                    </a:lnTo>
                    <a:lnTo>
                      <a:pt x="913" y="6"/>
                    </a:lnTo>
                    <a:lnTo>
                      <a:pt x="829" y="0"/>
                    </a:lnTo>
                    <a:close/>
                  </a:path>
                </a:pathLst>
              </a:custGeom>
              <a:solidFill>
                <a:srgbClr val="FF9CCD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57527" name="Freeform 19"/>
              <p:cNvSpPr>
                <a:spLocks/>
              </p:cNvSpPr>
              <p:nvPr/>
            </p:nvSpPr>
            <p:spPr bwMode="auto">
              <a:xfrm>
                <a:off x="3857" y="1710"/>
                <a:ext cx="1646" cy="1646"/>
              </a:xfrm>
              <a:custGeom>
                <a:avLst/>
                <a:gdLst>
                  <a:gd name="T0" fmla="*/ 740 w 1646"/>
                  <a:gd name="T1" fmla="*/ 6 h 1646"/>
                  <a:gd name="T2" fmla="*/ 579 w 1646"/>
                  <a:gd name="T3" fmla="*/ 35 h 1646"/>
                  <a:gd name="T4" fmla="*/ 430 w 1646"/>
                  <a:gd name="T5" fmla="*/ 101 h 1646"/>
                  <a:gd name="T6" fmla="*/ 298 w 1646"/>
                  <a:gd name="T7" fmla="*/ 191 h 1646"/>
                  <a:gd name="T8" fmla="*/ 191 w 1646"/>
                  <a:gd name="T9" fmla="*/ 298 h 1646"/>
                  <a:gd name="T10" fmla="*/ 101 w 1646"/>
                  <a:gd name="T11" fmla="*/ 429 h 1646"/>
                  <a:gd name="T12" fmla="*/ 36 w 1646"/>
                  <a:gd name="T13" fmla="*/ 578 h 1646"/>
                  <a:gd name="T14" fmla="*/ 6 w 1646"/>
                  <a:gd name="T15" fmla="*/ 740 h 1646"/>
                  <a:gd name="T16" fmla="*/ 6 w 1646"/>
                  <a:gd name="T17" fmla="*/ 907 h 1646"/>
                  <a:gd name="T18" fmla="*/ 36 w 1646"/>
                  <a:gd name="T19" fmla="*/ 1068 h 1646"/>
                  <a:gd name="T20" fmla="*/ 101 w 1646"/>
                  <a:gd name="T21" fmla="*/ 1217 h 1646"/>
                  <a:gd name="T22" fmla="*/ 191 w 1646"/>
                  <a:gd name="T23" fmla="*/ 1348 h 1646"/>
                  <a:gd name="T24" fmla="*/ 298 w 1646"/>
                  <a:gd name="T25" fmla="*/ 1456 h 1646"/>
                  <a:gd name="T26" fmla="*/ 430 w 1646"/>
                  <a:gd name="T27" fmla="*/ 1545 h 1646"/>
                  <a:gd name="T28" fmla="*/ 579 w 1646"/>
                  <a:gd name="T29" fmla="*/ 1611 h 1646"/>
                  <a:gd name="T30" fmla="*/ 740 w 1646"/>
                  <a:gd name="T31" fmla="*/ 1641 h 1646"/>
                  <a:gd name="T32" fmla="*/ 907 w 1646"/>
                  <a:gd name="T33" fmla="*/ 1641 h 1646"/>
                  <a:gd name="T34" fmla="*/ 1068 w 1646"/>
                  <a:gd name="T35" fmla="*/ 1611 h 1646"/>
                  <a:gd name="T36" fmla="*/ 1217 w 1646"/>
                  <a:gd name="T37" fmla="*/ 1545 h 1646"/>
                  <a:gd name="T38" fmla="*/ 1348 w 1646"/>
                  <a:gd name="T39" fmla="*/ 1456 h 1646"/>
                  <a:gd name="T40" fmla="*/ 1456 w 1646"/>
                  <a:gd name="T41" fmla="*/ 1348 h 1646"/>
                  <a:gd name="T42" fmla="*/ 1545 w 1646"/>
                  <a:gd name="T43" fmla="*/ 1217 h 1646"/>
                  <a:gd name="T44" fmla="*/ 1611 w 1646"/>
                  <a:gd name="T45" fmla="*/ 1068 h 1646"/>
                  <a:gd name="T46" fmla="*/ 1640 w 1646"/>
                  <a:gd name="T47" fmla="*/ 907 h 1646"/>
                  <a:gd name="T48" fmla="*/ 1640 w 1646"/>
                  <a:gd name="T49" fmla="*/ 740 h 1646"/>
                  <a:gd name="T50" fmla="*/ 1611 w 1646"/>
                  <a:gd name="T51" fmla="*/ 578 h 1646"/>
                  <a:gd name="T52" fmla="*/ 1545 w 1646"/>
                  <a:gd name="T53" fmla="*/ 429 h 1646"/>
                  <a:gd name="T54" fmla="*/ 1456 w 1646"/>
                  <a:gd name="T55" fmla="*/ 298 h 1646"/>
                  <a:gd name="T56" fmla="*/ 1348 w 1646"/>
                  <a:gd name="T57" fmla="*/ 191 h 1646"/>
                  <a:gd name="T58" fmla="*/ 1217 w 1646"/>
                  <a:gd name="T59" fmla="*/ 101 h 1646"/>
                  <a:gd name="T60" fmla="*/ 1068 w 1646"/>
                  <a:gd name="T61" fmla="*/ 35 h 1646"/>
                  <a:gd name="T62" fmla="*/ 907 w 1646"/>
                  <a:gd name="T63" fmla="*/ 6 h 164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w 1646"/>
                  <a:gd name="T97" fmla="*/ 0 h 1646"/>
                  <a:gd name="T98" fmla="*/ 1646 w 1646"/>
                  <a:gd name="T99" fmla="*/ 1646 h 1646"/>
                </a:gdLst>
                <a:ahLst/>
                <a:cxnLst>
                  <a:cxn ang="T64">
                    <a:pos x="T0" y="T1"/>
                  </a:cxn>
                  <a:cxn ang="T65">
                    <a:pos x="T2" y="T3"/>
                  </a:cxn>
                  <a:cxn ang="T66">
                    <a:pos x="T4" y="T5"/>
                  </a:cxn>
                  <a:cxn ang="T67">
                    <a:pos x="T6" y="T7"/>
                  </a:cxn>
                  <a:cxn ang="T68">
                    <a:pos x="T8" y="T9"/>
                  </a:cxn>
                  <a:cxn ang="T69">
                    <a:pos x="T10" y="T11"/>
                  </a:cxn>
                  <a:cxn ang="T70">
                    <a:pos x="T12" y="T13"/>
                  </a:cxn>
                  <a:cxn ang="T71">
                    <a:pos x="T14" y="T15"/>
                  </a:cxn>
                  <a:cxn ang="T72">
                    <a:pos x="T16" y="T17"/>
                  </a:cxn>
                  <a:cxn ang="T73">
                    <a:pos x="T18" y="T19"/>
                  </a:cxn>
                  <a:cxn ang="T74">
                    <a:pos x="T20" y="T21"/>
                  </a:cxn>
                  <a:cxn ang="T75">
                    <a:pos x="T22" y="T23"/>
                  </a:cxn>
                  <a:cxn ang="T76">
                    <a:pos x="T24" y="T25"/>
                  </a:cxn>
                  <a:cxn ang="T77">
                    <a:pos x="T26" y="T27"/>
                  </a:cxn>
                  <a:cxn ang="T78">
                    <a:pos x="T28" y="T29"/>
                  </a:cxn>
                  <a:cxn ang="T79">
                    <a:pos x="T30" y="T31"/>
                  </a:cxn>
                  <a:cxn ang="T80">
                    <a:pos x="T32" y="T33"/>
                  </a:cxn>
                  <a:cxn ang="T81">
                    <a:pos x="T34" y="T35"/>
                  </a:cxn>
                  <a:cxn ang="T82">
                    <a:pos x="T36" y="T37"/>
                  </a:cxn>
                  <a:cxn ang="T83">
                    <a:pos x="T38" y="T39"/>
                  </a:cxn>
                  <a:cxn ang="T84">
                    <a:pos x="T40" y="T41"/>
                  </a:cxn>
                  <a:cxn ang="T85">
                    <a:pos x="T42" y="T43"/>
                  </a:cxn>
                  <a:cxn ang="T86">
                    <a:pos x="T44" y="T45"/>
                  </a:cxn>
                  <a:cxn ang="T87">
                    <a:pos x="T46" y="T47"/>
                  </a:cxn>
                  <a:cxn ang="T88">
                    <a:pos x="T48" y="T49"/>
                  </a:cxn>
                  <a:cxn ang="T89">
                    <a:pos x="T50" y="T51"/>
                  </a:cxn>
                  <a:cxn ang="T90">
                    <a:pos x="T52" y="T53"/>
                  </a:cxn>
                  <a:cxn ang="T91">
                    <a:pos x="T54" y="T55"/>
                  </a:cxn>
                  <a:cxn ang="T92">
                    <a:pos x="T56" y="T57"/>
                  </a:cxn>
                  <a:cxn ang="T93">
                    <a:pos x="T58" y="T59"/>
                  </a:cxn>
                  <a:cxn ang="T94">
                    <a:pos x="T60" y="T61"/>
                  </a:cxn>
                  <a:cxn ang="T95">
                    <a:pos x="T62" y="T63"/>
                  </a:cxn>
                </a:cxnLst>
                <a:rect l="T96" t="T97" r="T98" b="T99"/>
                <a:pathLst>
                  <a:path w="1646" h="1646">
                    <a:moveTo>
                      <a:pt x="823" y="0"/>
                    </a:moveTo>
                    <a:lnTo>
                      <a:pt x="740" y="6"/>
                    </a:lnTo>
                    <a:lnTo>
                      <a:pt x="656" y="18"/>
                    </a:lnTo>
                    <a:lnTo>
                      <a:pt x="579" y="35"/>
                    </a:lnTo>
                    <a:lnTo>
                      <a:pt x="501" y="65"/>
                    </a:lnTo>
                    <a:lnTo>
                      <a:pt x="430" y="101"/>
                    </a:lnTo>
                    <a:lnTo>
                      <a:pt x="364" y="143"/>
                    </a:lnTo>
                    <a:lnTo>
                      <a:pt x="298" y="191"/>
                    </a:lnTo>
                    <a:lnTo>
                      <a:pt x="245" y="244"/>
                    </a:lnTo>
                    <a:lnTo>
                      <a:pt x="191" y="298"/>
                    </a:lnTo>
                    <a:lnTo>
                      <a:pt x="143" y="364"/>
                    </a:lnTo>
                    <a:lnTo>
                      <a:pt x="101" y="429"/>
                    </a:lnTo>
                    <a:lnTo>
                      <a:pt x="66" y="501"/>
                    </a:lnTo>
                    <a:lnTo>
                      <a:pt x="36" y="578"/>
                    </a:lnTo>
                    <a:lnTo>
                      <a:pt x="18" y="656"/>
                    </a:lnTo>
                    <a:lnTo>
                      <a:pt x="6" y="740"/>
                    </a:lnTo>
                    <a:lnTo>
                      <a:pt x="0" y="823"/>
                    </a:lnTo>
                    <a:lnTo>
                      <a:pt x="6" y="907"/>
                    </a:lnTo>
                    <a:lnTo>
                      <a:pt x="18" y="990"/>
                    </a:lnTo>
                    <a:lnTo>
                      <a:pt x="36" y="1068"/>
                    </a:lnTo>
                    <a:lnTo>
                      <a:pt x="66" y="1145"/>
                    </a:lnTo>
                    <a:lnTo>
                      <a:pt x="101" y="1217"/>
                    </a:lnTo>
                    <a:lnTo>
                      <a:pt x="143" y="1283"/>
                    </a:lnTo>
                    <a:lnTo>
                      <a:pt x="191" y="1348"/>
                    </a:lnTo>
                    <a:lnTo>
                      <a:pt x="245" y="1408"/>
                    </a:lnTo>
                    <a:lnTo>
                      <a:pt x="298" y="1456"/>
                    </a:lnTo>
                    <a:lnTo>
                      <a:pt x="364" y="1503"/>
                    </a:lnTo>
                    <a:lnTo>
                      <a:pt x="430" y="1545"/>
                    </a:lnTo>
                    <a:lnTo>
                      <a:pt x="501" y="1581"/>
                    </a:lnTo>
                    <a:lnTo>
                      <a:pt x="579" y="1611"/>
                    </a:lnTo>
                    <a:lnTo>
                      <a:pt x="656" y="1629"/>
                    </a:lnTo>
                    <a:lnTo>
                      <a:pt x="740" y="1641"/>
                    </a:lnTo>
                    <a:lnTo>
                      <a:pt x="823" y="1646"/>
                    </a:lnTo>
                    <a:lnTo>
                      <a:pt x="907" y="1641"/>
                    </a:lnTo>
                    <a:lnTo>
                      <a:pt x="990" y="1629"/>
                    </a:lnTo>
                    <a:lnTo>
                      <a:pt x="1068" y="1611"/>
                    </a:lnTo>
                    <a:lnTo>
                      <a:pt x="1145" y="1581"/>
                    </a:lnTo>
                    <a:lnTo>
                      <a:pt x="1217" y="1545"/>
                    </a:lnTo>
                    <a:lnTo>
                      <a:pt x="1283" y="1503"/>
                    </a:lnTo>
                    <a:lnTo>
                      <a:pt x="1348" y="1456"/>
                    </a:lnTo>
                    <a:lnTo>
                      <a:pt x="1408" y="1408"/>
                    </a:lnTo>
                    <a:lnTo>
                      <a:pt x="1456" y="1348"/>
                    </a:lnTo>
                    <a:lnTo>
                      <a:pt x="1503" y="1283"/>
                    </a:lnTo>
                    <a:lnTo>
                      <a:pt x="1545" y="1217"/>
                    </a:lnTo>
                    <a:lnTo>
                      <a:pt x="1581" y="1145"/>
                    </a:lnTo>
                    <a:lnTo>
                      <a:pt x="1611" y="1068"/>
                    </a:lnTo>
                    <a:lnTo>
                      <a:pt x="1629" y="990"/>
                    </a:lnTo>
                    <a:lnTo>
                      <a:pt x="1640" y="907"/>
                    </a:lnTo>
                    <a:lnTo>
                      <a:pt x="1646" y="823"/>
                    </a:lnTo>
                    <a:lnTo>
                      <a:pt x="1640" y="740"/>
                    </a:lnTo>
                    <a:lnTo>
                      <a:pt x="1629" y="656"/>
                    </a:lnTo>
                    <a:lnTo>
                      <a:pt x="1611" y="578"/>
                    </a:lnTo>
                    <a:lnTo>
                      <a:pt x="1581" y="501"/>
                    </a:lnTo>
                    <a:lnTo>
                      <a:pt x="1545" y="429"/>
                    </a:lnTo>
                    <a:lnTo>
                      <a:pt x="1503" y="364"/>
                    </a:lnTo>
                    <a:lnTo>
                      <a:pt x="1456" y="298"/>
                    </a:lnTo>
                    <a:lnTo>
                      <a:pt x="1408" y="244"/>
                    </a:lnTo>
                    <a:lnTo>
                      <a:pt x="1348" y="191"/>
                    </a:lnTo>
                    <a:lnTo>
                      <a:pt x="1283" y="143"/>
                    </a:lnTo>
                    <a:lnTo>
                      <a:pt x="1217" y="101"/>
                    </a:lnTo>
                    <a:lnTo>
                      <a:pt x="1145" y="65"/>
                    </a:lnTo>
                    <a:lnTo>
                      <a:pt x="1068" y="35"/>
                    </a:lnTo>
                    <a:lnTo>
                      <a:pt x="990" y="18"/>
                    </a:lnTo>
                    <a:lnTo>
                      <a:pt x="907" y="6"/>
                    </a:lnTo>
                    <a:lnTo>
                      <a:pt x="823" y="0"/>
                    </a:lnTo>
                    <a:close/>
                  </a:path>
                </a:pathLst>
              </a:custGeom>
              <a:solidFill>
                <a:srgbClr val="FF9CCD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57528" name="Freeform 20"/>
              <p:cNvSpPr>
                <a:spLocks/>
              </p:cNvSpPr>
              <p:nvPr/>
            </p:nvSpPr>
            <p:spPr bwMode="auto">
              <a:xfrm>
                <a:off x="3869" y="1722"/>
                <a:ext cx="1622" cy="1623"/>
              </a:xfrm>
              <a:custGeom>
                <a:avLst/>
                <a:gdLst>
                  <a:gd name="T0" fmla="*/ 728 w 1622"/>
                  <a:gd name="T1" fmla="*/ 6 h 1623"/>
                  <a:gd name="T2" fmla="*/ 573 w 1622"/>
                  <a:gd name="T3" fmla="*/ 35 h 1623"/>
                  <a:gd name="T4" fmla="*/ 423 w 1622"/>
                  <a:gd name="T5" fmla="*/ 95 h 1623"/>
                  <a:gd name="T6" fmla="*/ 298 w 1622"/>
                  <a:gd name="T7" fmla="*/ 185 h 1623"/>
                  <a:gd name="T8" fmla="*/ 185 w 1622"/>
                  <a:gd name="T9" fmla="*/ 298 h 1623"/>
                  <a:gd name="T10" fmla="*/ 95 w 1622"/>
                  <a:gd name="T11" fmla="*/ 423 h 1623"/>
                  <a:gd name="T12" fmla="*/ 36 w 1622"/>
                  <a:gd name="T13" fmla="*/ 572 h 1623"/>
                  <a:gd name="T14" fmla="*/ 6 w 1622"/>
                  <a:gd name="T15" fmla="*/ 728 h 1623"/>
                  <a:gd name="T16" fmla="*/ 6 w 1622"/>
                  <a:gd name="T17" fmla="*/ 895 h 1623"/>
                  <a:gd name="T18" fmla="*/ 36 w 1622"/>
                  <a:gd name="T19" fmla="*/ 1050 h 1623"/>
                  <a:gd name="T20" fmla="*/ 95 w 1622"/>
                  <a:gd name="T21" fmla="*/ 1199 h 1623"/>
                  <a:gd name="T22" fmla="*/ 185 w 1622"/>
                  <a:gd name="T23" fmla="*/ 1324 h 1623"/>
                  <a:gd name="T24" fmla="*/ 298 w 1622"/>
                  <a:gd name="T25" fmla="*/ 1438 h 1623"/>
                  <a:gd name="T26" fmla="*/ 423 w 1622"/>
                  <a:gd name="T27" fmla="*/ 1527 h 1623"/>
                  <a:gd name="T28" fmla="*/ 573 w 1622"/>
                  <a:gd name="T29" fmla="*/ 1587 h 1623"/>
                  <a:gd name="T30" fmla="*/ 728 w 1622"/>
                  <a:gd name="T31" fmla="*/ 1617 h 1623"/>
                  <a:gd name="T32" fmla="*/ 895 w 1622"/>
                  <a:gd name="T33" fmla="*/ 1617 h 1623"/>
                  <a:gd name="T34" fmla="*/ 1050 w 1622"/>
                  <a:gd name="T35" fmla="*/ 1587 h 1623"/>
                  <a:gd name="T36" fmla="*/ 1199 w 1622"/>
                  <a:gd name="T37" fmla="*/ 1527 h 1623"/>
                  <a:gd name="T38" fmla="*/ 1324 w 1622"/>
                  <a:gd name="T39" fmla="*/ 1438 h 1623"/>
                  <a:gd name="T40" fmla="*/ 1438 w 1622"/>
                  <a:gd name="T41" fmla="*/ 1324 h 1623"/>
                  <a:gd name="T42" fmla="*/ 1527 w 1622"/>
                  <a:gd name="T43" fmla="*/ 1199 h 1623"/>
                  <a:gd name="T44" fmla="*/ 1587 w 1622"/>
                  <a:gd name="T45" fmla="*/ 1050 h 1623"/>
                  <a:gd name="T46" fmla="*/ 1617 w 1622"/>
                  <a:gd name="T47" fmla="*/ 895 h 1623"/>
                  <a:gd name="T48" fmla="*/ 1617 w 1622"/>
                  <a:gd name="T49" fmla="*/ 728 h 1623"/>
                  <a:gd name="T50" fmla="*/ 1587 w 1622"/>
                  <a:gd name="T51" fmla="*/ 572 h 1623"/>
                  <a:gd name="T52" fmla="*/ 1527 w 1622"/>
                  <a:gd name="T53" fmla="*/ 423 h 1623"/>
                  <a:gd name="T54" fmla="*/ 1438 w 1622"/>
                  <a:gd name="T55" fmla="*/ 298 h 1623"/>
                  <a:gd name="T56" fmla="*/ 1324 w 1622"/>
                  <a:gd name="T57" fmla="*/ 185 h 1623"/>
                  <a:gd name="T58" fmla="*/ 1199 w 1622"/>
                  <a:gd name="T59" fmla="*/ 95 h 1623"/>
                  <a:gd name="T60" fmla="*/ 1050 w 1622"/>
                  <a:gd name="T61" fmla="*/ 35 h 1623"/>
                  <a:gd name="T62" fmla="*/ 895 w 1622"/>
                  <a:gd name="T63" fmla="*/ 6 h 1623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w 1622"/>
                  <a:gd name="T97" fmla="*/ 0 h 1623"/>
                  <a:gd name="T98" fmla="*/ 1622 w 1622"/>
                  <a:gd name="T99" fmla="*/ 1623 h 1623"/>
                </a:gdLst>
                <a:ahLst/>
                <a:cxnLst>
                  <a:cxn ang="T64">
                    <a:pos x="T0" y="T1"/>
                  </a:cxn>
                  <a:cxn ang="T65">
                    <a:pos x="T2" y="T3"/>
                  </a:cxn>
                  <a:cxn ang="T66">
                    <a:pos x="T4" y="T5"/>
                  </a:cxn>
                  <a:cxn ang="T67">
                    <a:pos x="T6" y="T7"/>
                  </a:cxn>
                  <a:cxn ang="T68">
                    <a:pos x="T8" y="T9"/>
                  </a:cxn>
                  <a:cxn ang="T69">
                    <a:pos x="T10" y="T11"/>
                  </a:cxn>
                  <a:cxn ang="T70">
                    <a:pos x="T12" y="T13"/>
                  </a:cxn>
                  <a:cxn ang="T71">
                    <a:pos x="T14" y="T15"/>
                  </a:cxn>
                  <a:cxn ang="T72">
                    <a:pos x="T16" y="T17"/>
                  </a:cxn>
                  <a:cxn ang="T73">
                    <a:pos x="T18" y="T19"/>
                  </a:cxn>
                  <a:cxn ang="T74">
                    <a:pos x="T20" y="T21"/>
                  </a:cxn>
                  <a:cxn ang="T75">
                    <a:pos x="T22" y="T23"/>
                  </a:cxn>
                  <a:cxn ang="T76">
                    <a:pos x="T24" y="T25"/>
                  </a:cxn>
                  <a:cxn ang="T77">
                    <a:pos x="T26" y="T27"/>
                  </a:cxn>
                  <a:cxn ang="T78">
                    <a:pos x="T28" y="T29"/>
                  </a:cxn>
                  <a:cxn ang="T79">
                    <a:pos x="T30" y="T31"/>
                  </a:cxn>
                  <a:cxn ang="T80">
                    <a:pos x="T32" y="T33"/>
                  </a:cxn>
                  <a:cxn ang="T81">
                    <a:pos x="T34" y="T35"/>
                  </a:cxn>
                  <a:cxn ang="T82">
                    <a:pos x="T36" y="T37"/>
                  </a:cxn>
                  <a:cxn ang="T83">
                    <a:pos x="T38" y="T39"/>
                  </a:cxn>
                  <a:cxn ang="T84">
                    <a:pos x="T40" y="T41"/>
                  </a:cxn>
                  <a:cxn ang="T85">
                    <a:pos x="T42" y="T43"/>
                  </a:cxn>
                  <a:cxn ang="T86">
                    <a:pos x="T44" y="T45"/>
                  </a:cxn>
                  <a:cxn ang="T87">
                    <a:pos x="T46" y="T47"/>
                  </a:cxn>
                  <a:cxn ang="T88">
                    <a:pos x="T48" y="T49"/>
                  </a:cxn>
                  <a:cxn ang="T89">
                    <a:pos x="T50" y="T51"/>
                  </a:cxn>
                  <a:cxn ang="T90">
                    <a:pos x="T52" y="T53"/>
                  </a:cxn>
                  <a:cxn ang="T91">
                    <a:pos x="T54" y="T55"/>
                  </a:cxn>
                  <a:cxn ang="T92">
                    <a:pos x="T56" y="T57"/>
                  </a:cxn>
                  <a:cxn ang="T93">
                    <a:pos x="T58" y="T59"/>
                  </a:cxn>
                  <a:cxn ang="T94">
                    <a:pos x="T60" y="T61"/>
                  </a:cxn>
                  <a:cxn ang="T95">
                    <a:pos x="T62" y="T63"/>
                  </a:cxn>
                </a:cxnLst>
                <a:rect l="T96" t="T97" r="T98" b="T99"/>
                <a:pathLst>
                  <a:path w="1622" h="1623">
                    <a:moveTo>
                      <a:pt x="811" y="0"/>
                    </a:moveTo>
                    <a:lnTo>
                      <a:pt x="728" y="6"/>
                    </a:lnTo>
                    <a:lnTo>
                      <a:pt x="650" y="18"/>
                    </a:lnTo>
                    <a:lnTo>
                      <a:pt x="573" y="35"/>
                    </a:lnTo>
                    <a:lnTo>
                      <a:pt x="495" y="65"/>
                    </a:lnTo>
                    <a:lnTo>
                      <a:pt x="423" y="95"/>
                    </a:lnTo>
                    <a:lnTo>
                      <a:pt x="358" y="137"/>
                    </a:lnTo>
                    <a:lnTo>
                      <a:pt x="298" y="185"/>
                    </a:lnTo>
                    <a:lnTo>
                      <a:pt x="239" y="238"/>
                    </a:lnTo>
                    <a:lnTo>
                      <a:pt x="185" y="298"/>
                    </a:lnTo>
                    <a:lnTo>
                      <a:pt x="137" y="358"/>
                    </a:lnTo>
                    <a:lnTo>
                      <a:pt x="95" y="423"/>
                    </a:lnTo>
                    <a:lnTo>
                      <a:pt x="66" y="495"/>
                    </a:lnTo>
                    <a:lnTo>
                      <a:pt x="36" y="572"/>
                    </a:lnTo>
                    <a:lnTo>
                      <a:pt x="18" y="650"/>
                    </a:lnTo>
                    <a:lnTo>
                      <a:pt x="6" y="728"/>
                    </a:lnTo>
                    <a:lnTo>
                      <a:pt x="0" y="811"/>
                    </a:lnTo>
                    <a:lnTo>
                      <a:pt x="6" y="895"/>
                    </a:lnTo>
                    <a:lnTo>
                      <a:pt x="18" y="972"/>
                    </a:lnTo>
                    <a:lnTo>
                      <a:pt x="36" y="1050"/>
                    </a:lnTo>
                    <a:lnTo>
                      <a:pt x="66" y="1127"/>
                    </a:lnTo>
                    <a:lnTo>
                      <a:pt x="95" y="1199"/>
                    </a:lnTo>
                    <a:lnTo>
                      <a:pt x="137" y="1265"/>
                    </a:lnTo>
                    <a:lnTo>
                      <a:pt x="185" y="1324"/>
                    </a:lnTo>
                    <a:lnTo>
                      <a:pt x="239" y="1384"/>
                    </a:lnTo>
                    <a:lnTo>
                      <a:pt x="298" y="1438"/>
                    </a:lnTo>
                    <a:lnTo>
                      <a:pt x="358" y="1485"/>
                    </a:lnTo>
                    <a:lnTo>
                      <a:pt x="423" y="1527"/>
                    </a:lnTo>
                    <a:lnTo>
                      <a:pt x="495" y="1557"/>
                    </a:lnTo>
                    <a:lnTo>
                      <a:pt x="573" y="1587"/>
                    </a:lnTo>
                    <a:lnTo>
                      <a:pt x="650" y="1605"/>
                    </a:lnTo>
                    <a:lnTo>
                      <a:pt x="728" y="1617"/>
                    </a:lnTo>
                    <a:lnTo>
                      <a:pt x="811" y="1623"/>
                    </a:lnTo>
                    <a:lnTo>
                      <a:pt x="895" y="1617"/>
                    </a:lnTo>
                    <a:lnTo>
                      <a:pt x="972" y="1605"/>
                    </a:lnTo>
                    <a:lnTo>
                      <a:pt x="1050" y="1587"/>
                    </a:lnTo>
                    <a:lnTo>
                      <a:pt x="1127" y="1557"/>
                    </a:lnTo>
                    <a:lnTo>
                      <a:pt x="1199" y="1527"/>
                    </a:lnTo>
                    <a:lnTo>
                      <a:pt x="1265" y="1485"/>
                    </a:lnTo>
                    <a:lnTo>
                      <a:pt x="1324" y="1438"/>
                    </a:lnTo>
                    <a:lnTo>
                      <a:pt x="1384" y="1384"/>
                    </a:lnTo>
                    <a:lnTo>
                      <a:pt x="1438" y="1324"/>
                    </a:lnTo>
                    <a:lnTo>
                      <a:pt x="1485" y="1265"/>
                    </a:lnTo>
                    <a:lnTo>
                      <a:pt x="1527" y="1199"/>
                    </a:lnTo>
                    <a:lnTo>
                      <a:pt x="1557" y="1127"/>
                    </a:lnTo>
                    <a:lnTo>
                      <a:pt x="1587" y="1050"/>
                    </a:lnTo>
                    <a:lnTo>
                      <a:pt x="1605" y="972"/>
                    </a:lnTo>
                    <a:lnTo>
                      <a:pt x="1617" y="895"/>
                    </a:lnTo>
                    <a:lnTo>
                      <a:pt x="1622" y="811"/>
                    </a:lnTo>
                    <a:lnTo>
                      <a:pt x="1617" y="728"/>
                    </a:lnTo>
                    <a:lnTo>
                      <a:pt x="1605" y="650"/>
                    </a:lnTo>
                    <a:lnTo>
                      <a:pt x="1587" y="572"/>
                    </a:lnTo>
                    <a:lnTo>
                      <a:pt x="1557" y="495"/>
                    </a:lnTo>
                    <a:lnTo>
                      <a:pt x="1527" y="423"/>
                    </a:lnTo>
                    <a:lnTo>
                      <a:pt x="1485" y="358"/>
                    </a:lnTo>
                    <a:lnTo>
                      <a:pt x="1438" y="298"/>
                    </a:lnTo>
                    <a:lnTo>
                      <a:pt x="1384" y="238"/>
                    </a:lnTo>
                    <a:lnTo>
                      <a:pt x="1324" y="185"/>
                    </a:lnTo>
                    <a:lnTo>
                      <a:pt x="1265" y="137"/>
                    </a:lnTo>
                    <a:lnTo>
                      <a:pt x="1199" y="95"/>
                    </a:lnTo>
                    <a:lnTo>
                      <a:pt x="1127" y="65"/>
                    </a:lnTo>
                    <a:lnTo>
                      <a:pt x="1050" y="35"/>
                    </a:lnTo>
                    <a:lnTo>
                      <a:pt x="972" y="18"/>
                    </a:lnTo>
                    <a:lnTo>
                      <a:pt x="895" y="6"/>
                    </a:lnTo>
                    <a:lnTo>
                      <a:pt x="811" y="0"/>
                    </a:lnTo>
                    <a:close/>
                  </a:path>
                </a:pathLst>
              </a:custGeom>
              <a:solidFill>
                <a:srgbClr val="FF9DCD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57529" name="Freeform 21"/>
              <p:cNvSpPr>
                <a:spLocks/>
              </p:cNvSpPr>
              <p:nvPr/>
            </p:nvSpPr>
            <p:spPr bwMode="auto">
              <a:xfrm>
                <a:off x="3875" y="1728"/>
                <a:ext cx="1611" cy="1611"/>
              </a:xfrm>
              <a:custGeom>
                <a:avLst/>
                <a:gdLst>
                  <a:gd name="T0" fmla="*/ 722 w 1611"/>
                  <a:gd name="T1" fmla="*/ 6 h 1611"/>
                  <a:gd name="T2" fmla="*/ 567 w 1611"/>
                  <a:gd name="T3" fmla="*/ 35 h 1611"/>
                  <a:gd name="T4" fmla="*/ 417 w 1611"/>
                  <a:gd name="T5" fmla="*/ 95 h 1611"/>
                  <a:gd name="T6" fmla="*/ 292 w 1611"/>
                  <a:gd name="T7" fmla="*/ 185 h 1611"/>
                  <a:gd name="T8" fmla="*/ 185 w 1611"/>
                  <a:gd name="T9" fmla="*/ 292 h 1611"/>
                  <a:gd name="T10" fmla="*/ 95 w 1611"/>
                  <a:gd name="T11" fmla="*/ 417 h 1611"/>
                  <a:gd name="T12" fmla="*/ 36 w 1611"/>
                  <a:gd name="T13" fmla="*/ 566 h 1611"/>
                  <a:gd name="T14" fmla="*/ 6 w 1611"/>
                  <a:gd name="T15" fmla="*/ 722 h 1611"/>
                  <a:gd name="T16" fmla="*/ 6 w 1611"/>
                  <a:gd name="T17" fmla="*/ 889 h 1611"/>
                  <a:gd name="T18" fmla="*/ 36 w 1611"/>
                  <a:gd name="T19" fmla="*/ 1044 h 1611"/>
                  <a:gd name="T20" fmla="*/ 95 w 1611"/>
                  <a:gd name="T21" fmla="*/ 1193 h 1611"/>
                  <a:gd name="T22" fmla="*/ 185 w 1611"/>
                  <a:gd name="T23" fmla="*/ 1318 h 1611"/>
                  <a:gd name="T24" fmla="*/ 292 w 1611"/>
                  <a:gd name="T25" fmla="*/ 1426 h 1611"/>
                  <a:gd name="T26" fmla="*/ 417 w 1611"/>
                  <a:gd name="T27" fmla="*/ 1515 h 1611"/>
                  <a:gd name="T28" fmla="*/ 567 w 1611"/>
                  <a:gd name="T29" fmla="*/ 1575 h 1611"/>
                  <a:gd name="T30" fmla="*/ 722 w 1611"/>
                  <a:gd name="T31" fmla="*/ 1605 h 1611"/>
                  <a:gd name="T32" fmla="*/ 889 w 1611"/>
                  <a:gd name="T33" fmla="*/ 1605 h 1611"/>
                  <a:gd name="T34" fmla="*/ 1044 w 1611"/>
                  <a:gd name="T35" fmla="*/ 1575 h 1611"/>
                  <a:gd name="T36" fmla="*/ 1193 w 1611"/>
                  <a:gd name="T37" fmla="*/ 1515 h 1611"/>
                  <a:gd name="T38" fmla="*/ 1318 w 1611"/>
                  <a:gd name="T39" fmla="*/ 1426 h 1611"/>
                  <a:gd name="T40" fmla="*/ 1426 w 1611"/>
                  <a:gd name="T41" fmla="*/ 1318 h 1611"/>
                  <a:gd name="T42" fmla="*/ 1515 w 1611"/>
                  <a:gd name="T43" fmla="*/ 1193 h 1611"/>
                  <a:gd name="T44" fmla="*/ 1575 w 1611"/>
                  <a:gd name="T45" fmla="*/ 1044 h 1611"/>
                  <a:gd name="T46" fmla="*/ 1605 w 1611"/>
                  <a:gd name="T47" fmla="*/ 889 h 1611"/>
                  <a:gd name="T48" fmla="*/ 1605 w 1611"/>
                  <a:gd name="T49" fmla="*/ 722 h 1611"/>
                  <a:gd name="T50" fmla="*/ 1575 w 1611"/>
                  <a:gd name="T51" fmla="*/ 566 h 1611"/>
                  <a:gd name="T52" fmla="*/ 1515 w 1611"/>
                  <a:gd name="T53" fmla="*/ 417 h 1611"/>
                  <a:gd name="T54" fmla="*/ 1426 w 1611"/>
                  <a:gd name="T55" fmla="*/ 292 h 1611"/>
                  <a:gd name="T56" fmla="*/ 1318 w 1611"/>
                  <a:gd name="T57" fmla="*/ 185 h 1611"/>
                  <a:gd name="T58" fmla="*/ 1193 w 1611"/>
                  <a:gd name="T59" fmla="*/ 95 h 1611"/>
                  <a:gd name="T60" fmla="*/ 1044 w 1611"/>
                  <a:gd name="T61" fmla="*/ 35 h 1611"/>
                  <a:gd name="T62" fmla="*/ 889 w 1611"/>
                  <a:gd name="T63" fmla="*/ 6 h 1611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w 1611"/>
                  <a:gd name="T97" fmla="*/ 0 h 1611"/>
                  <a:gd name="T98" fmla="*/ 1611 w 1611"/>
                  <a:gd name="T99" fmla="*/ 1611 h 1611"/>
                </a:gdLst>
                <a:ahLst/>
                <a:cxnLst>
                  <a:cxn ang="T64">
                    <a:pos x="T0" y="T1"/>
                  </a:cxn>
                  <a:cxn ang="T65">
                    <a:pos x="T2" y="T3"/>
                  </a:cxn>
                  <a:cxn ang="T66">
                    <a:pos x="T4" y="T5"/>
                  </a:cxn>
                  <a:cxn ang="T67">
                    <a:pos x="T6" y="T7"/>
                  </a:cxn>
                  <a:cxn ang="T68">
                    <a:pos x="T8" y="T9"/>
                  </a:cxn>
                  <a:cxn ang="T69">
                    <a:pos x="T10" y="T11"/>
                  </a:cxn>
                  <a:cxn ang="T70">
                    <a:pos x="T12" y="T13"/>
                  </a:cxn>
                  <a:cxn ang="T71">
                    <a:pos x="T14" y="T15"/>
                  </a:cxn>
                  <a:cxn ang="T72">
                    <a:pos x="T16" y="T17"/>
                  </a:cxn>
                  <a:cxn ang="T73">
                    <a:pos x="T18" y="T19"/>
                  </a:cxn>
                  <a:cxn ang="T74">
                    <a:pos x="T20" y="T21"/>
                  </a:cxn>
                  <a:cxn ang="T75">
                    <a:pos x="T22" y="T23"/>
                  </a:cxn>
                  <a:cxn ang="T76">
                    <a:pos x="T24" y="T25"/>
                  </a:cxn>
                  <a:cxn ang="T77">
                    <a:pos x="T26" y="T27"/>
                  </a:cxn>
                  <a:cxn ang="T78">
                    <a:pos x="T28" y="T29"/>
                  </a:cxn>
                  <a:cxn ang="T79">
                    <a:pos x="T30" y="T31"/>
                  </a:cxn>
                  <a:cxn ang="T80">
                    <a:pos x="T32" y="T33"/>
                  </a:cxn>
                  <a:cxn ang="T81">
                    <a:pos x="T34" y="T35"/>
                  </a:cxn>
                  <a:cxn ang="T82">
                    <a:pos x="T36" y="T37"/>
                  </a:cxn>
                  <a:cxn ang="T83">
                    <a:pos x="T38" y="T39"/>
                  </a:cxn>
                  <a:cxn ang="T84">
                    <a:pos x="T40" y="T41"/>
                  </a:cxn>
                  <a:cxn ang="T85">
                    <a:pos x="T42" y="T43"/>
                  </a:cxn>
                  <a:cxn ang="T86">
                    <a:pos x="T44" y="T45"/>
                  </a:cxn>
                  <a:cxn ang="T87">
                    <a:pos x="T46" y="T47"/>
                  </a:cxn>
                  <a:cxn ang="T88">
                    <a:pos x="T48" y="T49"/>
                  </a:cxn>
                  <a:cxn ang="T89">
                    <a:pos x="T50" y="T51"/>
                  </a:cxn>
                  <a:cxn ang="T90">
                    <a:pos x="T52" y="T53"/>
                  </a:cxn>
                  <a:cxn ang="T91">
                    <a:pos x="T54" y="T55"/>
                  </a:cxn>
                  <a:cxn ang="T92">
                    <a:pos x="T56" y="T57"/>
                  </a:cxn>
                  <a:cxn ang="T93">
                    <a:pos x="T58" y="T59"/>
                  </a:cxn>
                  <a:cxn ang="T94">
                    <a:pos x="T60" y="T61"/>
                  </a:cxn>
                  <a:cxn ang="T95">
                    <a:pos x="T62" y="T63"/>
                  </a:cxn>
                </a:cxnLst>
                <a:rect l="T96" t="T97" r="T98" b="T99"/>
                <a:pathLst>
                  <a:path w="1611" h="1611">
                    <a:moveTo>
                      <a:pt x="805" y="0"/>
                    </a:moveTo>
                    <a:lnTo>
                      <a:pt x="722" y="6"/>
                    </a:lnTo>
                    <a:lnTo>
                      <a:pt x="644" y="17"/>
                    </a:lnTo>
                    <a:lnTo>
                      <a:pt x="567" y="35"/>
                    </a:lnTo>
                    <a:lnTo>
                      <a:pt x="489" y="65"/>
                    </a:lnTo>
                    <a:lnTo>
                      <a:pt x="417" y="95"/>
                    </a:lnTo>
                    <a:lnTo>
                      <a:pt x="352" y="137"/>
                    </a:lnTo>
                    <a:lnTo>
                      <a:pt x="292" y="185"/>
                    </a:lnTo>
                    <a:lnTo>
                      <a:pt x="233" y="232"/>
                    </a:lnTo>
                    <a:lnTo>
                      <a:pt x="185" y="292"/>
                    </a:lnTo>
                    <a:lnTo>
                      <a:pt x="137" y="352"/>
                    </a:lnTo>
                    <a:lnTo>
                      <a:pt x="95" y="417"/>
                    </a:lnTo>
                    <a:lnTo>
                      <a:pt x="66" y="489"/>
                    </a:lnTo>
                    <a:lnTo>
                      <a:pt x="36" y="566"/>
                    </a:lnTo>
                    <a:lnTo>
                      <a:pt x="18" y="644"/>
                    </a:lnTo>
                    <a:lnTo>
                      <a:pt x="6" y="722"/>
                    </a:lnTo>
                    <a:lnTo>
                      <a:pt x="0" y="805"/>
                    </a:lnTo>
                    <a:lnTo>
                      <a:pt x="6" y="889"/>
                    </a:lnTo>
                    <a:lnTo>
                      <a:pt x="18" y="966"/>
                    </a:lnTo>
                    <a:lnTo>
                      <a:pt x="36" y="1044"/>
                    </a:lnTo>
                    <a:lnTo>
                      <a:pt x="66" y="1121"/>
                    </a:lnTo>
                    <a:lnTo>
                      <a:pt x="95" y="1193"/>
                    </a:lnTo>
                    <a:lnTo>
                      <a:pt x="137" y="1259"/>
                    </a:lnTo>
                    <a:lnTo>
                      <a:pt x="185" y="1318"/>
                    </a:lnTo>
                    <a:lnTo>
                      <a:pt x="233" y="1378"/>
                    </a:lnTo>
                    <a:lnTo>
                      <a:pt x="292" y="1426"/>
                    </a:lnTo>
                    <a:lnTo>
                      <a:pt x="352" y="1473"/>
                    </a:lnTo>
                    <a:lnTo>
                      <a:pt x="417" y="1515"/>
                    </a:lnTo>
                    <a:lnTo>
                      <a:pt x="489" y="1545"/>
                    </a:lnTo>
                    <a:lnTo>
                      <a:pt x="567" y="1575"/>
                    </a:lnTo>
                    <a:lnTo>
                      <a:pt x="644" y="1593"/>
                    </a:lnTo>
                    <a:lnTo>
                      <a:pt x="722" y="1605"/>
                    </a:lnTo>
                    <a:lnTo>
                      <a:pt x="805" y="1611"/>
                    </a:lnTo>
                    <a:lnTo>
                      <a:pt x="889" y="1605"/>
                    </a:lnTo>
                    <a:lnTo>
                      <a:pt x="966" y="1593"/>
                    </a:lnTo>
                    <a:lnTo>
                      <a:pt x="1044" y="1575"/>
                    </a:lnTo>
                    <a:lnTo>
                      <a:pt x="1121" y="1545"/>
                    </a:lnTo>
                    <a:lnTo>
                      <a:pt x="1193" y="1515"/>
                    </a:lnTo>
                    <a:lnTo>
                      <a:pt x="1259" y="1473"/>
                    </a:lnTo>
                    <a:lnTo>
                      <a:pt x="1318" y="1426"/>
                    </a:lnTo>
                    <a:lnTo>
                      <a:pt x="1378" y="1378"/>
                    </a:lnTo>
                    <a:lnTo>
                      <a:pt x="1426" y="1318"/>
                    </a:lnTo>
                    <a:lnTo>
                      <a:pt x="1473" y="1259"/>
                    </a:lnTo>
                    <a:lnTo>
                      <a:pt x="1515" y="1193"/>
                    </a:lnTo>
                    <a:lnTo>
                      <a:pt x="1545" y="1121"/>
                    </a:lnTo>
                    <a:lnTo>
                      <a:pt x="1575" y="1044"/>
                    </a:lnTo>
                    <a:lnTo>
                      <a:pt x="1593" y="966"/>
                    </a:lnTo>
                    <a:lnTo>
                      <a:pt x="1605" y="889"/>
                    </a:lnTo>
                    <a:lnTo>
                      <a:pt x="1611" y="805"/>
                    </a:lnTo>
                    <a:lnTo>
                      <a:pt x="1605" y="722"/>
                    </a:lnTo>
                    <a:lnTo>
                      <a:pt x="1593" y="644"/>
                    </a:lnTo>
                    <a:lnTo>
                      <a:pt x="1575" y="566"/>
                    </a:lnTo>
                    <a:lnTo>
                      <a:pt x="1545" y="489"/>
                    </a:lnTo>
                    <a:lnTo>
                      <a:pt x="1515" y="417"/>
                    </a:lnTo>
                    <a:lnTo>
                      <a:pt x="1473" y="352"/>
                    </a:lnTo>
                    <a:lnTo>
                      <a:pt x="1426" y="292"/>
                    </a:lnTo>
                    <a:lnTo>
                      <a:pt x="1378" y="232"/>
                    </a:lnTo>
                    <a:lnTo>
                      <a:pt x="1318" y="185"/>
                    </a:lnTo>
                    <a:lnTo>
                      <a:pt x="1259" y="137"/>
                    </a:lnTo>
                    <a:lnTo>
                      <a:pt x="1193" y="95"/>
                    </a:lnTo>
                    <a:lnTo>
                      <a:pt x="1121" y="65"/>
                    </a:lnTo>
                    <a:lnTo>
                      <a:pt x="1044" y="35"/>
                    </a:lnTo>
                    <a:lnTo>
                      <a:pt x="966" y="17"/>
                    </a:lnTo>
                    <a:lnTo>
                      <a:pt x="889" y="6"/>
                    </a:lnTo>
                    <a:lnTo>
                      <a:pt x="805" y="0"/>
                    </a:lnTo>
                    <a:close/>
                  </a:path>
                </a:pathLst>
              </a:custGeom>
              <a:solidFill>
                <a:srgbClr val="FF9ECE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57530" name="Freeform 22"/>
              <p:cNvSpPr>
                <a:spLocks/>
              </p:cNvSpPr>
              <p:nvPr/>
            </p:nvSpPr>
            <p:spPr bwMode="auto">
              <a:xfrm>
                <a:off x="3887" y="1740"/>
                <a:ext cx="1587" cy="1587"/>
              </a:xfrm>
              <a:custGeom>
                <a:avLst/>
                <a:gdLst>
                  <a:gd name="T0" fmla="*/ 793 w 1587"/>
                  <a:gd name="T1" fmla="*/ 0 h 1587"/>
                  <a:gd name="T2" fmla="*/ 716 w 1587"/>
                  <a:gd name="T3" fmla="*/ 5 h 1587"/>
                  <a:gd name="T4" fmla="*/ 632 w 1587"/>
                  <a:gd name="T5" fmla="*/ 17 h 1587"/>
                  <a:gd name="T6" fmla="*/ 561 w 1587"/>
                  <a:gd name="T7" fmla="*/ 35 h 1587"/>
                  <a:gd name="T8" fmla="*/ 483 w 1587"/>
                  <a:gd name="T9" fmla="*/ 65 h 1587"/>
                  <a:gd name="T10" fmla="*/ 417 w 1587"/>
                  <a:gd name="T11" fmla="*/ 95 h 1587"/>
                  <a:gd name="T12" fmla="*/ 352 w 1587"/>
                  <a:gd name="T13" fmla="*/ 137 h 1587"/>
                  <a:gd name="T14" fmla="*/ 233 w 1587"/>
                  <a:gd name="T15" fmla="*/ 232 h 1587"/>
                  <a:gd name="T16" fmla="*/ 137 w 1587"/>
                  <a:gd name="T17" fmla="*/ 352 h 1587"/>
                  <a:gd name="T18" fmla="*/ 95 w 1587"/>
                  <a:gd name="T19" fmla="*/ 417 h 1587"/>
                  <a:gd name="T20" fmla="*/ 65 w 1587"/>
                  <a:gd name="T21" fmla="*/ 483 h 1587"/>
                  <a:gd name="T22" fmla="*/ 36 w 1587"/>
                  <a:gd name="T23" fmla="*/ 560 h 1587"/>
                  <a:gd name="T24" fmla="*/ 18 w 1587"/>
                  <a:gd name="T25" fmla="*/ 632 h 1587"/>
                  <a:gd name="T26" fmla="*/ 6 w 1587"/>
                  <a:gd name="T27" fmla="*/ 716 h 1587"/>
                  <a:gd name="T28" fmla="*/ 0 w 1587"/>
                  <a:gd name="T29" fmla="*/ 793 h 1587"/>
                  <a:gd name="T30" fmla="*/ 6 w 1587"/>
                  <a:gd name="T31" fmla="*/ 877 h 1587"/>
                  <a:gd name="T32" fmla="*/ 18 w 1587"/>
                  <a:gd name="T33" fmla="*/ 954 h 1587"/>
                  <a:gd name="T34" fmla="*/ 36 w 1587"/>
                  <a:gd name="T35" fmla="*/ 1032 h 1587"/>
                  <a:gd name="T36" fmla="*/ 65 w 1587"/>
                  <a:gd name="T37" fmla="*/ 1103 h 1587"/>
                  <a:gd name="T38" fmla="*/ 95 w 1587"/>
                  <a:gd name="T39" fmla="*/ 1175 h 1587"/>
                  <a:gd name="T40" fmla="*/ 137 w 1587"/>
                  <a:gd name="T41" fmla="*/ 1241 h 1587"/>
                  <a:gd name="T42" fmla="*/ 233 w 1587"/>
                  <a:gd name="T43" fmla="*/ 1354 h 1587"/>
                  <a:gd name="T44" fmla="*/ 352 w 1587"/>
                  <a:gd name="T45" fmla="*/ 1449 h 1587"/>
                  <a:gd name="T46" fmla="*/ 417 w 1587"/>
                  <a:gd name="T47" fmla="*/ 1491 h 1587"/>
                  <a:gd name="T48" fmla="*/ 483 w 1587"/>
                  <a:gd name="T49" fmla="*/ 1527 h 1587"/>
                  <a:gd name="T50" fmla="*/ 561 w 1587"/>
                  <a:gd name="T51" fmla="*/ 1551 h 1587"/>
                  <a:gd name="T52" fmla="*/ 632 w 1587"/>
                  <a:gd name="T53" fmla="*/ 1569 h 1587"/>
                  <a:gd name="T54" fmla="*/ 716 w 1587"/>
                  <a:gd name="T55" fmla="*/ 1581 h 1587"/>
                  <a:gd name="T56" fmla="*/ 793 w 1587"/>
                  <a:gd name="T57" fmla="*/ 1587 h 1587"/>
                  <a:gd name="T58" fmla="*/ 877 w 1587"/>
                  <a:gd name="T59" fmla="*/ 1581 h 1587"/>
                  <a:gd name="T60" fmla="*/ 954 w 1587"/>
                  <a:gd name="T61" fmla="*/ 1569 h 1587"/>
                  <a:gd name="T62" fmla="*/ 1032 w 1587"/>
                  <a:gd name="T63" fmla="*/ 1551 h 1587"/>
                  <a:gd name="T64" fmla="*/ 1103 w 1587"/>
                  <a:gd name="T65" fmla="*/ 1527 h 1587"/>
                  <a:gd name="T66" fmla="*/ 1175 w 1587"/>
                  <a:gd name="T67" fmla="*/ 1491 h 1587"/>
                  <a:gd name="T68" fmla="*/ 1241 w 1587"/>
                  <a:gd name="T69" fmla="*/ 1449 h 1587"/>
                  <a:gd name="T70" fmla="*/ 1354 w 1587"/>
                  <a:gd name="T71" fmla="*/ 1354 h 1587"/>
                  <a:gd name="T72" fmla="*/ 1449 w 1587"/>
                  <a:gd name="T73" fmla="*/ 1241 h 1587"/>
                  <a:gd name="T74" fmla="*/ 1491 w 1587"/>
                  <a:gd name="T75" fmla="*/ 1175 h 1587"/>
                  <a:gd name="T76" fmla="*/ 1527 w 1587"/>
                  <a:gd name="T77" fmla="*/ 1103 h 1587"/>
                  <a:gd name="T78" fmla="*/ 1551 w 1587"/>
                  <a:gd name="T79" fmla="*/ 1032 h 1587"/>
                  <a:gd name="T80" fmla="*/ 1569 w 1587"/>
                  <a:gd name="T81" fmla="*/ 954 h 1587"/>
                  <a:gd name="T82" fmla="*/ 1581 w 1587"/>
                  <a:gd name="T83" fmla="*/ 877 h 1587"/>
                  <a:gd name="T84" fmla="*/ 1587 w 1587"/>
                  <a:gd name="T85" fmla="*/ 793 h 1587"/>
                  <a:gd name="T86" fmla="*/ 1581 w 1587"/>
                  <a:gd name="T87" fmla="*/ 716 h 1587"/>
                  <a:gd name="T88" fmla="*/ 1569 w 1587"/>
                  <a:gd name="T89" fmla="*/ 632 h 1587"/>
                  <a:gd name="T90" fmla="*/ 1551 w 1587"/>
                  <a:gd name="T91" fmla="*/ 560 h 1587"/>
                  <a:gd name="T92" fmla="*/ 1527 w 1587"/>
                  <a:gd name="T93" fmla="*/ 483 h 1587"/>
                  <a:gd name="T94" fmla="*/ 1491 w 1587"/>
                  <a:gd name="T95" fmla="*/ 417 h 1587"/>
                  <a:gd name="T96" fmla="*/ 1449 w 1587"/>
                  <a:gd name="T97" fmla="*/ 352 h 1587"/>
                  <a:gd name="T98" fmla="*/ 1354 w 1587"/>
                  <a:gd name="T99" fmla="*/ 232 h 1587"/>
                  <a:gd name="T100" fmla="*/ 1241 w 1587"/>
                  <a:gd name="T101" fmla="*/ 137 h 1587"/>
                  <a:gd name="T102" fmla="*/ 1175 w 1587"/>
                  <a:gd name="T103" fmla="*/ 95 h 1587"/>
                  <a:gd name="T104" fmla="*/ 1103 w 1587"/>
                  <a:gd name="T105" fmla="*/ 65 h 1587"/>
                  <a:gd name="T106" fmla="*/ 1032 w 1587"/>
                  <a:gd name="T107" fmla="*/ 35 h 1587"/>
                  <a:gd name="T108" fmla="*/ 954 w 1587"/>
                  <a:gd name="T109" fmla="*/ 17 h 1587"/>
                  <a:gd name="T110" fmla="*/ 877 w 1587"/>
                  <a:gd name="T111" fmla="*/ 5 h 1587"/>
                  <a:gd name="T112" fmla="*/ 793 w 1587"/>
                  <a:gd name="T113" fmla="*/ 0 h 1587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w 1587"/>
                  <a:gd name="T172" fmla="*/ 0 h 1587"/>
                  <a:gd name="T173" fmla="*/ 1587 w 1587"/>
                  <a:gd name="T174" fmla="*/ 1587 h 1587"/>
                </a:gdLst>
                <a:ahLst/>
                <a:cxnLst>
                  <a:cxn ang="T114">
                    <a:pos x="T0" y="T1"/>
                  </a:cxn>
                  <a:cxn ang="T115">
                    <a:pos x="T2" y="T3"/>
                  </a:cxn>
                  <a:cxn ang="T116">
                    <a:pos x="T4" y="T5"/>
                  </a:cxn>
                  <a:cxn ang="T117">
                    <a:pos x="T6" y="T7"/>
                  </a:cxn>
                  <a:cxn ang="T118">
                    <a:pos x="T8" y="T9"/>
                  </a:cxn>
                  <a:cxn ang="T119">
                    <a:pos x="T10" y="T11"/>
                  </a:cxn>
                  <a:cxn ang="T120">
                    <a:pos x="T12" y="T13"/>
                  </a:cxn>
                  <a:cxn ang="T121">
                    <a:pos x="T14" y="T15"/>
                  </a:cxn>
                  <a:cxn ang="T122">
                    <a:pos x="T16" y="T17"/>
                  </a:cxn>
                  <a:cxn ang="T123">
                    <a:pos x="T18" y="T19"/>
                  </a:cxn>
                  <a:cxn ang="T124">
                    <a:pos x="T20" y="T21"/>
                  </a:cxn>
                  <a:cxn ang="T125">
                    <a:pos x="T22" y="T23"/>
                  </a:cxn>
                  <a:cxn ang="T126">
                    <a:pos x="T24" y="T25"/>
                  </a:cxn>
                  <a:cxn ang="T127">
                    <a:pos x="T26" y="T27"/>
                  </a:cxn>
                  <a:cxn ang="T128">
                    <a:pos x="T28" y="T29"/>
                  </a:cxn>
                  <a:cxn ang="T129">
                    <a:pos x="T30" y="T31"/>
                  </a:cxn>
                  <a:cxn ang="T130">
                    <a:pos x="T32" y="T33"/>
                  </a:cxn>
                  <a:cxn ang="T131">
                    <a:pos x="T34" y="T35"/>
                  </a:cxn>
                  <a:cxn ang="T132">
                    <a:pos x="T36" y="T37"/>
                  </a:cxn>
                  <a:cxn ang="T133">
                    <a:pos x="T38" y="T39"/>
                  </a:cxn>
                  <a:cxn ang="T134">
                    <a:pos x="T40" y="T41"/>
                  </a:cxn>
                  <a:cxn ang="T135">
                    <a:pos x="T42" y="T43"/>
                  </a:cxn>
                  <a:cxn ang="T136">
                    <a:pos x="T44" y="T45"/>
                  </a:cxn>
                  <a:cxn ang="T137">
                    <a:pos x="T46" y="T47"/>
                  </a:cxn>
                  <a:cxn ang="T138">
                    <a:pos x="T48" y="T49"/>
                  </a:cxn>
                  <a:cxn ang="T139">
                    <a:pos x="T50" y="T51"/>
                  </a:cxn>
                  <a:cxn ang="T140">
                    <a:pos x="T52" y="T53"/>
                  </a:cxn>
                  <a:cxn ang="T141">
                    <a:pos x="T54" y="T55"/>
                  </a:cxn>
                  <a:cxn ang="T142">
                    <a:pos x="T56" y="T57"/>
                  </a:cxn>
                  <a:cxn ang="T143">
                    <a:pos x="T58" y="T59"/>
                  </a:cxn>
                  <a:cxn ang="T144">
                    <a:pos x="T60" y="T61"/>
                  </a:cxn>
                  <a:cxn ang="T145">
                    <a:pos x="T62" y="T63"/>
                  </a:cxn>
                  <a:cxn ang="T146">
                    <a:pos x="T64" y="T65"/>
                  </a:cxn>
                  <a:cxn ang="T147">
                    <a:pos x="T66" y="T67"/>
                  </a:cxn>
                  <a:cxn ang="T148">
                    <a:pos x="T68" y="T69"/>
                  </a:cxn>
                  <a:cxn ang="T149">
                    <a:pos x="T70" y="T71"/>
                  </a:cxn>
                  <a:cxn ang="T150">
                    <a:pos x="T72" y="T73"/>
                  </a:cxn>
                  <a:cxn ang="T151">
                    <a:pos x="T74" y="T75"/>
                  </a:cxn>
                  <a:cxn ang="T152">
                    <a:pos x="T76" y="T77"/>
                  </a:cxn>
                  <a:cxn ang="T153">
                    <a:pos x="T78" y="T79"/>
                  </a:cxn>
                  <a:cxn ang="T154">
                    <a:pos x="T80" y="T81"/>
                  </a:cxn>
                  <a:cxn ang="T155">
                    <a:pos x="T82" y="T83"/>
                  </a:cxn>
                  <a:cxn ang="T156">
                    <a:pos x="T84" y="T85"/>
                  </a:cxn>
                  <a:cxn ang="T157">
                    <a:pos x="T86" y="T87"/>
                  </a:cxn>
                  <a:cxn ang="T158">
                    <a:pos x="T88" y="T89"/>
                  </a:cxn>
                  <a:cxn ang="T159">
                    <a:pos x="T90" y="T91"/>
                  </a:cxn>
                  <a:cxn ang="T160">
                    <a:pos x="T92" y="T93"/>
                  </a:cxn>
                  <a:cxn ang="T161">
                    <a:pos x="T94" y="T95"/>
                  </a:cxn>
                  <a:cxn ang="T162">
                    <a:pos x="T96" y="T97"/>
                  </a:cxn>
                  <a:cxn ang="T163">
                    <a:pos x="T98" y="T99"/>
                  </a:cxn>
                  <a:cxn ang="T164">
                    <a:pos x="T100" y="T101"/>
                  </a:cxn>
                  <a:cxn ang="T165">
                    <a:pos x="T102" y="T103"/>
                  </a:cxn>
                  <a:cxn ang="T166">
                    <a:pos x="T104" y="T105"/>
                  </a:cxn>
                  <a:cxn ang="T167">
                    <a:pos x="T106" y="T107"/>
                  </a:cxn>
                  <a:cxn ang="T168">
                    <a:pos x="T108" y="T109"/>
                  </a:cxn>
                  <a:cxn ang="T169">
                    <a:pos x="T110" y="T111"/>
                  </a:cxn>
                  <a:cxn ang="T170">
                    <a:pos x="T112" y="T113"/>
                  </a:cxn>
                </a:cxnLst>
                <a:rect l="T171" t="T172" r="T173" b="T174"/>
                <a:pathLst>
                  <a:path w="1587" h="1587">
                    <a:moveTo>
                      <a:pt x="793" y="0"/>
                    </a:moveTo>
                    <a:lnTo>
                      <a:pt x="716" y="5"/>
                    </a:lnTo>
                    <a:lnTo>
                      <a:pt x="632" y="17"/>
                    </a:lnTo>
                    <a:lnTo>
                      <a:pt x="561" y="35"/>
                    </a:lnTo>
                    <a:lnTo>
                      <a:pt x="483" y="65"/>
                    </a:lnTo>
                    <a:lnTo>
                      <a:pt x="417" y="95"/>
                    </a:lnTo>
                    <a:lnTo>
                      <a:pt x="352" y="137"/>
                    </a:lnTo>
                    <a:lnTo>
                      <a:pt x="233" y="232"/>
                    </a:lnTo>
                    <a:lnTo>
                      <a:pt x="137" y="352"/>
                    </a:lnTo>
                    <a:lnTo>
                      <a:pt x="95" y="417"/>
                    </a:lnTo>
                    <a:lnTo>
                      <a:pt x="65" y="483"/>
                    </a:lnTo>
                    <a:lnTo>
                      <a:pt x="36" y="560"/>
                    </a:lnTo>
                    <a:lnTo>
                      <a:pt x="18" y="632"/>
                    </a:lnTo>
                    <a:lnTo>
                      <a:pt x="6" y="716"/>
                    </a:lnTo>
                    <a:lnTo>
                      <a:pt x="0" y="793"/>
                    </a:lnTo>
                    <a:lnTo>
                      <a:pt x="6" y="877"/>
                    </a:lnTo>
                    <a:lnTo>
                      <a:pt x="18" y="954"/>
                    </a:lnTo>
                    <a:lnTo>
                      <a:pt x="36" y="1032"/>
                    </a:lnTo>
                    <a:lnTo>
                      <a:pt x="65" y="1103"/>
                    </a:lnTo>
                    <a:lnTo>
                      <a:pt x="95" y="1175"/>
                    </a:lnTo>
                    <a:lnTo>
                      <a:pt x="137" y="1241"/>
                    </a:lnTo>
                    <a:lnTo>
                      <a:pt x="233" y="1354"/>
                    </a:lnTo>
                    <a:lnTo>
                      <a:pt x="352" y="1449"/>
                    </a:lnTo>
                    <a:lnTo>
                      <a:pt x="417" y="1491"/>
                    </a:lnTo>
                    <a:lnTo>
                      <a:pt x="483" y="1527"/>
                    </a:lnTo>
                    <a:lnTo>
                      <a:pt x="561" y="1551"/>
                    </a:lnTo>
                    <a:lnTo>
                      <a:pt x="632" y="1569"/>
                    </a:lnTo>
                    <a:lnTo>
                      <a:pt x="716" y="1581"/>
                    </a:lnTo>
                    <a:lnTo>
                      <a:pt x="793" y="1587"/>
                    </a:lnTo>
                    <a:lnTo>
                      <a:pt x="877" y="1581"/>
                    </a:lnTo>
                    <a:lnTo>
                      <a:pt x="954" y="1569"/>
                    </a:lnTo>
                    <a:lnTo>
                      <a:pt x="1032" y="1551"/>
                    </a:lnTo>
                    <a:lnTo>
                      <a:pt x="1103" y="1527"/>
                    </a:lnTo>
                    <a:lnTo>
                      <a:pt x="1175" y="1491"/>
                    </a:lnTo>
                    <a:lnTo>
                      <a:pt x="1241" y="1449"/>
                    </a:lnTo>
                    <a:lnTo>
                      <a:pt x="1354" y="1354"/>
                    </a:lnTo>
                    <a:lnTo>
                      <a:pt x="1449" y="1241"/>
                    </a:lnTo>
                    <a:lnTo>
                      <a:pt x="1491" y="1175"/>
                    </a:lnTo>
                    <a:lnTo>
                      <a:pt x="1527" y="1103"/>
                    </a:lnTo>
                    <a:lnTo>
                      <a:pt x="1551" y="1032"/>
                    </a:lnTo>
                    <a:lnTo>
                      <a:pt x="1569" y="954"/>
                    </a:lnTo>
                    <a:lnTo>
                      <a:pt x="1581" y="877"/>
                    </a:lnTo>
                    <a:lnTo>
                      <a:pt x="1587" y="793"/>
                    </a:lnTo>
                    <a:lnTo>
                      <a:pt x="1581" y="716"/>
                    </a:lnTo>
                    <a:lnTo>
                      <a:pt x="1569" y="632"/>
                    </a:lnTo>
                    <a:lnTo>
                      <a:pt x="1551" y="560"/>
                    </a:lnTo>
                    <a:lnTo>
                      <a:pt x="1527" y="483"/>
                    </a:lnTo>
                    <a:lnTo>
                      <a:pt x="1491" y="417"/>
                    </a:lnTo>
                    <a:lnTo>
                      <a:pt x="1449" y="352"/>
                    </a:lnTo>
                    <a:lnTo>
                      <a:pt x="1354" y="232"/>
                    </a:lnTo>
                    <a:lnTo>
                      <a:pt x="1241" y="137"/>
                    </a:lnTo>
                    <a:lnTo>
                      <a:pt x="1175" y="95"/>
                    </a:lnTo>
                    <a:lnTo>
                      <a:pt x="1103" y="65"/>
                    </a:lnTo>
                    <a:lnTo>
                      <a:pt x="1032" y="35"/>
                    </a:lnTo>
                    <a:lnTo>
                      <a:pt x="954" y="17"/>
                    </a:lnTo>
                    <a:lnTo>
                      <a:pt x="877" y="5"/>
                    </a:lnTo>
                    <a:lnTo>
                      <a:pt x="793" y="0"/>
                    </a:lnTo>
                    <a:close/>
                  </a:path>
                </a:pathLst>
              </a:custGeom>
              <a:solidFill>
                <a:srgbClr val="FF9ECE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57531" name="Freeform 23"/>
              <p:cNvSpPr>
                <a:spLocks/>
              </p:cNvSpPr>
              <p:nvPr/>
            </p:nvSpPr>
            <p:spPr bwMode="auto">
              <a:xfrm>
                <a:off x="3893" y="1745"/>
                <a:ext cx="1575" cy="1576"/>
              </a:xfrm>
              <a:custGeom>
                <a:avLst/>
                <a:gdLst>
                  <a:gd name="T0" fmla="*/ 787 w 1575"/>
                  <a:gd name="T1" fmla="*/ 0 h 1576"/>
                  <a:gd name="T2" fmla="*/ 710 w 1575"/>
                  <a:gd name="T3" fmla="*/ 6 h 1576"/>
                  <a:gd name="T4" fmla="*/ 626 w 1575"/>
                  <a:gd name="T5" fmla="*/ 18 h 1576"/>
                  <a:gd name="T6" fmla="*/ 555 w 1575"/>
                  <a:gd name="T7" fmla="*/ 36 h 1576"/>
                  <a:gd name="T8" fmla="*/ 483 w 1575"/>
                  <a:gd name="T9" fmla="*/ 60 h 1576"/>
                  <a:gd name="T10" fmla="*/ 411 w 1575"/>
                  <a:gd name="T11" fmla="*/ 96 h 1576"/>
                  <a:gd name="T12" fmla="*/ 346 w 1575"/>
                  <a:gd name="T13" fmla="*/ 138 h 1576"/>
                  <a:gd name="T14" fmla="*/ 232 w 1575"/>
                  <a:gd name="T15" fmla="*/ 233 h 1576"/>
                  <a:gd name="T16" fmla="*/ 137 w 1575"/>
                  <a:gd name="T17" fmla="*/ 347 h 1576"/>
                  <a:gd name="T18" fmla="*/ 95 w 1575"/>
                  <a:gd name="T19" fmla="*/ 412 h 1576"/>
                  <a:gd name="T20" fmla="*/ 59 w 1575"/>
                  <a:gd name="T21" fmla="*/ 484 h 1576"/>
                  <a:gd name="T22" fmla="*/ 36 w 1575"/>
                  <a:gd name="T23" fmla="*/ 555 h 1576"/>
                  <a:gd name="T24" fmla="*/ 18 w 1575"/>
                  <a:gd name="T25" fmla="*/ 627 h 1576"/>
                  <a:gd name="T26" fmla="*/ 6 w 1575"/>
                  <a:gd name="T27" fmla="*/ 711 h 1576"/>
                  <a:gd name="T28" fmla="*/ 0 w 1575"/>
                  <a:gd name="T29" fmla="*/ 788 h 1576"/>
                  <a:gd name="T30" fmla="*/ 6 w 1575"/>
                  <a:gd name="T31" fmla="*/ 872 h 1576"/>
                  <a:gd name="T32" fmla="*/ 18 w 1575"/>
                  <a:gd name="T33" fmla="*/ 949 h 1576"/>
                  <a:gd name="T34" fmla="*/ 36 w 1575"/>
                  <a:gd name="T35" fmla="*/ 1021 h 1576"/>
                  <a:gd name="T36" fmla="*/ 59 w 1575"/>
                  <a:gd name="T37" fmla="*/ 1092 h 1576"/>
                  <a:gd name="T38" fmla="*/ 95 w 1575"/>
                  <a:gd name="T39" fmla="*/ 1164 h 1576"/>
                  <a:gd name="T40" fmla="*/ 137 w 1575"/>
                  <a:gd name="T41" fmla="*/ 1230 h 1576"/>
                  <a:gd name="T42" fmla="*/ 232 w 1575"/>
                  <a:gd name="T43" fmla="*/ 1343 h 1576"/>
                  <a:gd name="T44" fmla="*/ 346 w 1575"/>
                  <a:gd name="T45" fmla="*/ 1444 h 1576"/>
                  <a:gd name="T46" fmla="*/ 411 w 1575"/>
                  <a:gd name="T47" fmla="*/ 1480 h 1576"/>
                  <a:gd name="T48" fmla="*/ 483 w 1575"/>
                  <a:gd name="T49" fmla="*/ 1516 h 1576"/>
                  <a:gd name="T50" fmla="*/ 555 w 1575"/>
                  <a:gd name="T51" fmla="*/ 1540 h 1576"/>
                  <a:gd name="T52" fmla="*/ 626 w 1575"/>
                  <a:gd name="T53" fmla="*/ 1558 h 1576"/>
                  <a:gd name="T54" fmla="*/ 710 w 1575"/>
                  <a:gd name="T55" fmla="*/ 1570 h 1576"/>
                  <a:gd name="T56" fmla="*/ 787 w 1575"/>
                  <a:gd name="T57" fmla="*/ 1576 h 1576"/>
                  <a:gd name="T58" fmla="*/ 871 w 1575"/>
                  <a:gd name="T59" fmla="*/ 1570 h 1576"/>
                  <a:gd name="T60" fmla="*/ 948 w 1575"/>
                  <a:gd name="T61" fmla="*/ 1558 h 1576"/>
                  <a:gd name="T62" fmla="*/ 1020 w 1575"/>
                  <a:gd name="T63" fmla="*/ 1540 h 1576"/>
                  <a:gd name="T64" fmla="*/ 1091 w 1575"/>
                  <a:gd name="T65" fmla="*/ 1516 h 1576"/>
                  <a:gd name="T66" fmla="*/ 1163 w 1575"/>
                  <a:gd name="T67" fmla="*/ 1480 h 1576"/>
                  <a:gd name="T68" fmla="*/ 1229 w 1575"/>
                  <a:gd name="T69" fmla="*/ 1444 h 1576"/>
                  <a:gd name="T70" fmla="*/ 1342 w 1575"/>
                  <a:gd name="T71" fmla="*/ 1343 h 1576"/>
                  <a:gd name="T72" fmla="*/ 1443 w 1575"/>
                  <a:gd name="T73" fmla="*/ 1230 h 1576"/>
                  <a:gd name="T74" fmla="*/ 1479 w 1575"/>
                  <a:gd name="T75" fmla="*/ 1164 h 1576"/>
                  <a:gd name="T76" fmla="*/ 1515 w 1575"/>
                  <a:gd name="T77" fmla="*/ 1092 h 1576"/>
                  <a:gd name="T78" fmla="*/ 1539 w 1575"/>
                  <a:gd name="T79" fmla="*/ 1021 h 1576"/>
                  <a:gd name="T80" fmla="*/ 1557 w 1575"/>
                  <a:gd name="T81" fmla="*/ 949 h 1576"/>
                  <a:gd name="T82" fmla="*/ 1569 w 1575"/>
                  <a:gd name="T83" fmla="*/ 872 h 1576"/>
                  <a:gd name="T84" fmla="*/ 1575 w 1575"/>
                  <a:gd name="T85" fmla="*/ 788 h 1576"/>
                  <a:gd name="T86" fmla="*/ 1569 w 1575"/>
                  <a:gd name="T87" fmla="*/ 711 h 1576"/>
                  <a:gd name="T88" fmla="*/ 1557 w 1575"/>
                  <a:gd name="T89" fmla="*/ 627 h 1576"/>
                  <a:gd name="T90" fmla="*/ 1539 w 1575"/>
                  <a:gd name="T91" fmla="*/ 555 h 1576"/>
                  <a:gd name="T92" fmla="*/ 1515 w 1575"/>
                  <a:gd name="T93" fmla="*/ 484 h 1576"/>
                  <a:gd name="T94" fmla="*/ 1479 w 1575"/>
                  <a:gd name="T95" fmla="*/ 412 h 1576"/>
                  <a:gd name="T96" fmla="*/ 1443 w 1575"/>
                  <a:gd name="T97" fmla="*/ 347 h 1576"/>
                  <a:gd name="T98" fmla="*/ 1342 w 1575"/>
                  <a:gd name="T99" fmla="*/ 233 h 1576"/>
                  <a:gd name="T100" fmla="*/ 1229 w 1575"/>
                  <a:gd name="T101" fmla="*/ 138 h 1576"/>
                  <a:gd name="T102" fmla="*/ 1163 w 1575"/>
                  <a:gd name="T103" fmla="*/ 96 h 1576"/>
                  <a:gd name="T104" fmla="*/ 1091 w 1575"/>
                  <a:gd name="T105" fmla="*/ 60 h 1576"/>
                  <a:gd name="T106" fmla="*/ 1020 w 1575"/>
                  <a:gd name="T107" fmla="*/ 36 h 1576"/>
                  <a:gd name="T108" fmla="*/ 948 w 1575"/>
                  <a:gd name="T109" fmla="*/ 18 h 1576"/>
                  <a:gd name="T110" fmla="*/ 871 w 1575"/>
                  <a:gd name="T111" fmla="*/ 6 h 1576"/>
                  <a:gd name="T112" fmla="*/ 787 w 1575"/>
                  <a:gd name="T113" fmla="*/ 0 h 157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w 1575"/>
                  <a:gd name="T172" fmla="*/ 0 h 1576"/>
                  <a:gd name="T173" fmla="*/ 1575 w 1575"/>
                  <a:gd name="T174" fmla="*/ 1576 h 1576"/>
                </a:gdLst>
                <a:ahLst/>
                <a:cxnLst>
                  <a:cxn ang="T114">
                    <a:pos x="T0" y="T1"/>
                  </a:cxn>
                  <a:cxn ang="T115">
                    <a:pos x="T2" y="T3"/>
                  </a:cxn>
                  <a:cxn ang="T116">
                    <a:pos x="T4" y="T5"/>
                  </a:cxn>
                  <a:cxn ang="T117">
                    <a:pos x="T6" y="T7"/>
                  </a:cxn>
                  <a:cxn ang="T118">
                    <a:pos x="T8" y="T9"/>
                  </a:cxn>
                  <a:cxn ang="T119">
                    <a:pos x="T10" y="T11"/>
                  </a:cxn>
                  <a:cxn ang="T120">
                    <a:pos x="T12" y="T13"/>
                  </a:cxn>
                  <a:cxn ang="T121">
                    <a:pos x="T14" y="T15"/>
                  </a:cxn>
                  <a:cxn ang="T122">
                    <a:pos x="T16" y="T17"/>
                  </a:cxn>
                  <a:cxn ang="T123">
                    <a:pos x="T18" y="T19"/>
                  </a:cxn>
                  <a:cxn ang="T124">
                    <a:pos x="T20" y="T21"/>
                  </a:cxn>
                  <a:cxn ang="T125">
                    <a:pos x="T22" y="T23"/>
                  </a:cxn>
                  <a:cxn ang="T126">
                    <a:pos x="T24" y="T25"/>
                  </a:cxn>
                  <a:cxn ang="T127">
                    <a:pos x="T26" y="T27"/>
                  </a:cxn>
                  <a:cxn ang="T128">
                    <a:pos x="T28" y="T29"/>
                  </a:cxn>
                  <a:cxn ang="T129">
                    <a:pos x="T30" y="T31"/>
                  </a:cxn>
                  <a:cxn ang="T130">
                    <a:pos x="T32" y="T33"/>
                  </a:cxn>
                  <a:cxn ang="T131">
                    <a:pos x="T34" y="T35"/>
                  </a:cxn>
                  <a:cxn ang="T132">
                    <a:pos x="T36" y="T37"/>
                  </a:cxn>
                  <a:cxn ang="T133">
                    <a:pos x="T38" y="T39"/>
                  </a:cxn>
                  <a:cxn ang="T134">
                    <a:pos x="T40" y="T41"/>
                  </a:cxn>
                  <a:cxn ang="T135">
                    <a:pos x="T42" y="T43"/>
                  </a:cxn>
                  <a:cxn ang="T136">
                    <a:pos x="T44" y="T45"/>
                  </a:cxn>
                  <a:cxn ang="T137">
                    <a:pos x="T46" y="T47"/>
                  </a:cxn>
                  <a:cxn ang="T138">
                    <a:pos x="T48" y="T49"/>
                  </a:cxn>
                  <a:cxn ang="T139">
                    <a:pos x="T50" y="T51"/>
                  </a:cxn>
                  <a:cxn ang="T140">
                    <a:pos x="T52" y="T53"/>
                  </a:cxn>
                  <a:cxn ang="T141">
                    <a:pos x="T54" y="T55"/>
                  </a:cxn>
                  <a:cxn ang="T142">
                    <a:pos x="T56" y="T57"/>
                  </a:cxn>
                  <a:cxn ang="T143">
                    <a:pos x="T58" y="T59"/>
                  </a:cxn>
                  <a:cxn ang="T144">
                    <a:pos x="T60" y="T61"/>
                  </a:cxn>
                  <a:cxn ang="T145">
                    <a:pos x="T62" y="T63"/>
                  </a:cxn>
                  <a:cxn ang="T146">
                    <a:pos x="T64" y="T65"/>
                  </a:cxn>
                  <a:cxn ang="T147">
                    <a:pos x="T66" y="T67"/>
                  </a:cxn>
                  <a:cxn ang="T148">
                    <a:pos x="T68" y="T69"/>
                  </a:cxn>
                  <a:cxn ang="T149">
                    <a:pos x="T70" y="T71"/>
                  </a:cxn>
                  <a:cxn ang="T150">
                    <a:pos x="T72" y="T73"/>
                  </a:cxn>
                  <a:cxn ang="T151">
                    <a:pos x="T74" y="T75"/>
                  </a:cxn>
                  <a:cxn ang="T152">
                    <a:pos x="T76" y="T77"/>
                  </a:cxn>
                  <a:cxn ang="T153">
                    <a:pos x="T78" y="T79"/>
                  </a:cxn>
                  <a:cxn ang="T154">
                    <a:pos x="T80" y="T81"/>
                  </a:cxn>
                  <a:cxn ang="T155">
                    <a:pos x="T82" y="T83"/>
                  </a:cxn>
                  <a:cxn ang="T156">
                    <a:pos x="T84" y="T85"/>
                  </a:cxn>
                  <a:cxn ang="T157">
                    <a:pos x="T86" y="T87"/>
                  </a:cxn>
                  <a:cxn ang="T158">
                    <a:pos x="T88" y="T89"/>
                  </a:cxn>
                  <a:cxn ang="T159">
                    <a:pos x="T90" y="T91"/>
                  </a:cxn>
                  <a:cxn ang="T160">
                    <a:pos x="T92" y="T93"/>
                  </a:cxn>
                  <a:cxn ang="T161">
                    <a:pos x="T94" y="T95"/>
                  </a:cxn>
                  <a:cxn ang="T162">
                    <a:pos x="T96" y="T97"/>
                  </a:cxn>
                  <a:cxn ang="T163">
                    <a:pos x="T98" y="T99"/>
                  </a:cxn>
                  <a:cxn ang="T164">
                    <a:pos x="T100" y="T101"/>
                  </a:cxn>
                  <a:cxn ang="T165">
                    <a:pos x="T102" y="T103"/>
                  </a:cxn>
                  <a:cxn ang="T166">
                    <a:pos x="T104" y="T105"/>
                  </a:cxn>
                  <a:cxn ang="T167">
                    <a:pos x="T106" y="T107"/>
                  </a:cxn>
                  <a:cxn ang="T168">
                    <a:pos x="T108" y="T109"/>
                  </a:cxn>
                  <a:cxn ang="T169">
                    <a:pos x="T110" y="T111"/>
                  </a:cxn>
                  <a:cxn ang="T170">
                    <a:pos x="T112" y="T113"/>
                  </a:cxn>
                </a:cxnLst>
                <a:rect l="T171" t="T172" r="T173" b="T174"/>
                <a:pathLst>
                  <a:path w="1575" h="1576">
                    <a:moveTo>
                      <a:pt x="787" y="0"/>
                    </a:moveTo>
                    <a:lnTo>
                      <a:pt x="710" y="6"/>
                    </a:lnTo>
                    <a:lnTo>
                      <a:pt x="626" y="18"/>
                    </a:lnTo>
                    <a:lnTo>
                      <a:pt x="555" y="36"/>
                    </a:lnTo>
                    <a:lnTo>
                      <a:pt x="483" y="60"/>
                    </a:lnTo>
                    <a:lnTo>
                      <a:pt x="411" y="96"/>
                    </a:lnTo>
                    <a:lnTo>
                      <a:pt x="346" y="138"/>
                    </a:lnTo>
                    <a:lnTo>
                      <a:pt x="232" y="233"/>
                    </a:lnTo>
                    <a:lnTo>
                      <a:pt x="137" y="347"/>
                    </a:lnTo>
                    <a:lnTo>
                      <a:pt x="95" y="412"/>
                    </a:lnTo>
                    <a:lnTo>
                      <a:pt x="59" y="484"/>
                    </a:lnTo>
                    <a:lnTo>
                      <a:pt x="36" y="555"/>
                    </a:lnTo>
                    <a:lnTo>
                      <a:pt x="18" y="627"/>
                    </a:lnTo>
                    <a:lnTo>
                      <a:pt x="6" y="711"/>
                    </a:lnTo>
                    <a:lnTo>
                      <a:pt x="0" y="788"/>
                    </a:lnTo>
                    <a:lnTo>
                      <a:pt x="6" y="872"/>
                    </a:lnTo>
                    <a:lnTo>
                      <a:pt x="18" y="949"/>
                    </a:lnTo>
                    <a:lnTo>
                      <a:pt x="36" y="1021"/>
                    </a:lnTo>
                    <a:lnTo>
                      <a:pt x="59" y="1092"/>
                    </a:lnTo>
                    <a:lnTo>
                      <a:pt x="95" y="1164"/>
                    </a:lnTo>
                    <a:lnTo>
                      <a:pt x="137" y="1230"/>
                    </a:lnTo>
                    <a:lnTo>
                      <a:pt x="232" y="1343"/>
                    </a:lnTo>
                    <a:lnTo>
                      <a:pt x="346" y="1444"/>
                    </a:lnTo>
                    <a:lnTo>
                      <a:pt x="411" y="1480"/>
                    </a:lnTo>
                    <a:lnTo>
                      <a:pt x="483" y="1516"/>
                    </a:lnTo>
                    <a:lnTo>
                      <a:pt x="555" y="1540"/>
                    </a:lnTo>
                    <a:lnTo>
                      <a:pt x="626" y="1558"/>
                    </a:lnTo>
                    <a:lnTo>
                      <a:pt x="710" y="1570"/>
                    </a:lnTo>
                    <a:lnTo>
                      <a:pt x="787" y="1576"/>
                    </a:lnTo>
                    <a:lnTo>
                      <a:pt x="871" y="1570"/>
                    </a:lnTo>
                    <a:lnTo>
                      <a:pt x="948" y="1558"/>
                    </a:lnTo>
                    <a:lnTo>
                      <a:pt x="1020" y="1540"/>
                    </a:lnTo>
                    <a:lnTo>
                      <a:pt x="1091" y="1516"/>
                    </a:lnTo>
                    <a:lnTo>
                      <a:pt x="1163" y="1480"/>
                    </a:lnTo>
                    <a:lnTo>
                      <a:pt x="1229" y="1444"/>
                    </a:lnTo>
                    <a:lnTo>
                      <a:pt x="1342" y="1343"/>
                    </a:lnTo>
                    <a:lnTo>
                      <a:pt x="1443" y="1230"/>
                    </a:lnTo>
                    <a:lnTo>
                      <a:pt x="1479" y="1164"/>
                    </a:lnTo>
                    <a:lnTo>
                      <a:pt x="1515" y="1092"/>
                    </a:lnTo>
                    <a:lnTo>
                      <a:pt x="1539" y="1021"/>
                    </a:lnTo>
                    <a:lnTo>
                      <a:pt x="1557" y="949"/>
                    </a:lnTo>
                    <a:lnTo>
                      <a:pt x="1569" y="872"/>
                    </a:lnTo>
                    <a:lnTo>
                      <a:pt x="1575" y="788"/>
                    </a:lnTo>
                    <a:lnTo>
                      <a:pt x="1569" y="711"/>
                    </a:lnTo>
                    <a:lnTo>
                      <a:pt x="1557" y="627"/>
                    </a:lnTo>
                    <a:lnTo>
                      <a:pt x="1539" y="555"/>
                    </a:lnTo>
                    <a:lnTo>
                      <a:pt x="1515" y="484"/>
                    </a:lnTo>
                    <a:lnTo>
                      <a:pt x="1479" y="412"/>
                    </a:lnTo>
                    <a:lnTo>
                      <a:pt x="1443" y="347"/>
                    </a:lnTo>
                    <a:lnTo>
                      <a:pt x="1342" y="233"/>
                    </a:lnTo>
                    <a:lnTo>
                      <a:pt x="1229" y="138"/>
                    </a:lnTo>
                    <a:lnTo>
                      <a:pt x="1163" y="96"/>
                    </a:lnTo>
                    <a:lnTo>
                      <a:pt x="1091" y="60"/>
                    </a:lnTo>
                    <a:lnTo>
                      <a:pt x="1020" y="36"/>
                    </a:lnTo>
                    <a:lnTo>
                      <a:pt x="948" y="18"/>
                    </a:lnTo>
                    <a:lnTo>
                      <a:pt x="871" y="6"/>
                    </a:lnTo>
                    <a:lnTo>
                      <a:pt x="787" y="0"/>
                    </a:lnTo>
                    <a:close/>
                  </a:path>
                </a:pathLst>
              </a:custGeom>
              <a:solidFill>
                <a:srgbClr val="FF9FCE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57532" name="Freeform 24"/>
              <p:cNvSpPr>
                <a:spLocks/>
              </p:cNvSpPr>
              <p:nvPr/>
            </p:nvSpPr>
            <p:spPr bwMode="auto">
              <a:xfrm>
                <a:off x="3905" y="1757"/>
                <a:ext cx="1551" cy="1552"/>
              </a:xfrm>
              <a:custGeom>
                <a:avLst/>
                <a:gdLst>
                  <a:gd name="T0" fmla="*/ 775 w 1551"/>
                  <a:gd name="T1" fmla="*/ 0 h 1552"/>
                  <a:gd name="T2" fmla="*/ 698 w 1551"/>
                  <a:gd name="T3" fmla="*/ 6 h 1552"/>
                  <a:gd name="T4" fmla="*/ 620 w 1551"/>
                  <a:gd name="T5" fmla="*/ 18 h 1552"/>
                  <a:gd name="T6" fmla="*/ 543 w 1551"/>
                  <a:gd name="T7" fmla="*/ 36 h 1552"/>
                  <a:gd name="T8" fmla="*/ 471 w 1551"/>
                  <a:gd name="T9" fmla="*/ 60 h 1552"/>
                  <a:gd name="T10" fmla="*/ 405 w 1551"/>
                  <a:gd name="T11" fmla="*/ 96 h 1552"/>
                  <a:gd name="T12" fmla="*/ 340 w 1551"/>
                  <a:gd name="T13" fmla="*/ 132 h 1552"/>
                  <a:gd name="T14" fmla="*/ 226 w 1551"/>
                  <a:gd name="T15" fmla="*/ 227 h 1552"/>
                  <a:gd name="T16" fmla="*/ 131 w 1551"/>
                  <a:gd name="T17" fmla="*/ 341 h 1552"/>
                  <a:gd name="T18" fmla="*/ 95 w 1551"/>
                  <a:gd name="T19" fmla="*/ 406 h 1552"/>
                  <a:gd name="T20" fmla="*/ 59 w 1551"/>
                  <a:gd name="T21" fmla="*/ 472 h 1552"/>
                  <a:gd name="T22" fmla="*/ 36 w 1551"/>
                  <a:gd name="T23" fmla="*/ 543 h 1552"/>
                  <a:gd name="T24" fmla="*/ 18 w 1551"/>
                  <a:gd name="T25" fmla="*/ 621 h 1552"/>
                  <a:gd name="T26" fmla="*/ 6 w 1551"/>
                  <a:gd name="T27" fmla="*/ 699 h 1552"/>
                  <a:gd name="T28" fmla="*/ 0 w 1551"/>
                  <a:gd name="T29" fmla="*/ 776 h 1552"/>
                  <a:gd name="T30" fmla="*/ 6 w 1551"/>
                  <a:gd name="T31" fmla="*/ 854 h 1552"/>
                  <a:gd name="T32" fmla="*/ 18 w 1551"/>
                  <a:gd name="T33" fmla="*/ 931 h 1552"/>
                  <a:gd name="T34" fmla="*/ 36 w 1551"/>
                  <a:gd name="T35" fmla="*/ 1009 h 1552"/>
                  <a:gd name="T36" fmla="*/ 59 w 1551"/>
                  <a:gd name="T37" fmla="*/ 1080 h 1552"/>
                  <a:gd name="T38" fmla="*/ 95 w 1551"/>
                  <a:gd name="T39" fmla="*/ 1146 h 1552"/>
                  <a:gd name="T40" fmla="*/ 131 w 1551"/>
                  <a:gd name="T41" fmla="*/ 1212 h 1552"/>
                  <a:gd name="T42" fmla="*/ 226 w 1551"/>
                  <a:gd name="T43" fmla="*/ 1325 h 1552"/>
                  <a:gd name="T44" fmla="*/ 340 w 1551"/>
                  <a:gd name="T45" fmla="*/ 1420 h 1552"/>
                  <a:gd name="T46" fmla="*/ 405 w 1551"/>
                  <a:gd name="T47" fmla="*/ 1456 h 1552"/>
                  <a:gd name="T48" fmla="*/ 471 w 1551"/>
                  <a:gd name="T49" fmla="*/ 1492 h 1552"/>
                  <a:gd name="T50" fmla="*/ 543 w 1551"/>
                  <a:gd name="T51" fmla="*/ 1516 h 1552"/>
                  <a:gd name="T52" fmla="*/ 620 w 1551"/>
                  <a:gd name="T53" fmla="*/ 1534 h 1552"/>
                  <a:gd name="T54" fmla="*/ 698 w 1551"/>
                  <a:gd name="T55" fmla="*/ 1546 h 1552"/>
                  <a:gd name="T56" fmla="*/ 775 w 1551"/>
                  <a:gd name="T57" fmla="*/ 1552 h 1552"/>
                  <a:gd name="T58" fmla="*/ 853 w 1551"/>
                  <a:gd name="T59" fmla="*/ 1546 h 1552"/>
                  <a:gd name="T60" fmla="*/ 930 w 1551"/>
                  <a:gd name="T61" fmla="*/ 1534 h 1552"/>
                  <a:gd name="T62" fmla="*/ 1008 w 1551"/>
                  <a:gd name="T63" fmla="*/ 1516 h 1552"/>
                  <a:gd name="T64" fmla="*/ 1079 w 1551"/>
                  <a:gd name="T65" fmla="*/ 1492 h 1552"/>
                  <a:gd name="T66" fmla="*/ 1145 w 1551"/>
                  <a:gd name="T67" fmla="*/ 1456 h 1552"/>
                  <a:gd name="T68" fmla="*/ 1211 w 1551"/>
                  <a:gd name="T69" fmla="*/ 1420 h 1552"/>
                  <a:gd name="T70" fmla="*/ 1324 w 1551"/>
                  <a:gd name="T71" fmla="*/ 1325 h 1552"/>
                  <a:gd name="T72" fmla="*/ 1419 w 1551"/>
                  <a:gd name="T73" fmla="*/ 1212 h 1552"/>
                  <a:gd name="T74" fmla="*/ 1455 w 1551"/>
                  <a:gd name="T75" fmla="*/ 1146 h 1552"/>
                  <a:gd name="T76" fmla="*/ 1491 w 1551"/>
                  <a:gd name="T77" fmla="*/ 1080 h 1552"/>
                  <a:gd name="T78" fmla="*/ 1515 w 1551"/>
                  <a:gd name="T79" fmla="*/ 1009 h 1552"/>
                  <a:gd name="T80" fmla="*/ 1533 w 1551"/>
                  <a:gd name="T81" fmla="*/ 931 h 1552"/>
                  <a:gd name="T82" fmla="*/ 1545 w 1551"/>
                  <a:gd name="T83" fmla="*/ 854 h 1552"/>
                  <a:gd name="T84" fmla="*/ 1551 w 1551"/>
                  <a:gd name="T85" fmla="*/ 776 h 1552"/>
                  <a:gd name="T86" fmla="*/ 1545 w 1551"/>
                  <a:gd name="T87" fmla="*/ 699 h 1552"/>
                  <a:gd name="T88" fmla="*/ 1533 w 1551"/>
                  <a:gd name="T89" fmla="*/ 621 h 1552"/>
                  <a:gd name="T90" fmla="*/ 1515 w 1551"/>
                  <a:gd name="T91" fmla="*/ 543 h 1552"/>
                  <a:gd name="T92" fmla="*/ 1491 w 1551"/>
                  <a:gd name="T93" fmla="*/ 472 h 1552"/>
                  <a:gd name="T94" fmla="*/ 1455 w 1551"/>
                  <a:gd name="T95" fmla="*/ 406 h 1552"/>
                  <a:gd name="T96" fmla="*/ 1419 w 1551"/>
                  <a:gd name="T97" fmla="*/ 341 h 1552"/>
                  <a:gd name="T98" fmla="*/ 1324 w 1551"/>
                  <a:gd name="T99" fmla="*/ 227 h 1552"/>
                  <a:gd name="T100" fmla="*/ 1211 w 1551"/>
                  <a:gd name="T101" fmla="*/ 132 h 1552"/>
                  <a:gd name="T102" fmla="*/ 1145 w 1551"/>
                  <a:gd name="T103" fmla="*/ 96 h 1552"/>
                  <a:gd name="T104" fmla="*/ 1079 w 1551"/>
                  <a:gd name="T105" fmla="*/ 60 h 1552"/>
                  <a:gd name="T106" fmla="*/ 1008 w 1551"/>
                  <a:gd name="T107" fmla="*/ 36 h 1552"/>
                  <a:gd name="T108" fmla="*/ 930 w 1551"/>
                  <a:gd name="T109" fmla="*/ 18 h 1552"/>
                  <a:gd name="T110" fmla="*/ 853 w 1551"/>
                  <a:gd name="T111" fmla="*/ 6 h 1552"/>
                  <a:gd name="T112" fmla="*/ 775 w 1551"/>
                  <a:gd name="T113" fmla="*/ 0 h 1552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w 1551"/>
                  <a:gd name="T172" fmla="*/ 0 h 1552"/>
                  <a:gd name="T173" fmla="*/ 1551 w 1551"/>
                  <a:gd name="T174" fmla="*/ 1552 h 1552"/>
                </a:gdLst>
                <a:ahLst/>
                <a:cxnLst>
                  <a:cxn ang="T114">
                    <a:pos x="T0" y="T1"/>
                  </a:cxn>
                  <a:cxn ang="T115">
                    <a:pos x="T2" y="T3"/>
                  </a:cxn>
                  <a:cxn ang="T116">
                    <a:pos x="T4" y="T5"/>
                  </a:cxn>
                  <a:cxn ang="T117">
                    <a:pos x="T6" y="T7"/>
                  </a:cxn>
                  <a:cxn ang="T118">
                    <a:pos x="T8" y="T9"/>
                  </a:cxn>
                  <a:cxn ang="T119">
                    <a:pos x="T10" y="T11"/>
                  </a:cxn>
                  <a:cxn ang="T120">
                    <a:pos x="T12" y="T13"/>
                  </a:cxn>
                  <a:cxn ang="T121">
                    <a:pos x="T14" y="T15"/>
                  </a:cxn>
                  <a:cxn ang="T122">
                    <a:pos x="T16" y="T17"/>
                  </a:cxn>
                  <a:cxn ang="T123">
                    <a:pos x="T18" y="T19"/>
                  </a:cxn>
                  <a:cxn ang="T124">
                    <a:pos x="T20" y="T21"/>
                  </a:cxn>
                  <a:cxn ang="T125">
                    <a:pos x="T22" y="T23"/>
                  </a:cxn>
                  <a:cxn ang="T126">
                    <a:pos x="T24" y="T25"/>
                  </a:cxn>
                  <a:cxn ang="T127">
                    <a:pos x="T26" y="T27"/>
                  </a:cxn>
                  <a:cxn ang="T128">
                    <a:pos x="T28" y="T29"/>
                  </a:cxn>
                  <a:cxn ang="T129">
                    <a:pos x="T30" y="T31"/>
                  </a:cxn>
                  <a:cxn ang="T130">
                    <a:pos x="T32" y="T33"/>
                  </a:cxn>
                  <a:cxn ang="T131">
                    <a:pos x="T34" y="T35"/>
                  </a:cxn>
                  <a:cxn ang="T132">
                    <a:pos x="T36" y="T37"/>
                  </a:cxn>
                  <a:cxn ang="T133">
                    <a:pos x="T38" y="T39"/>
                  </a:cxn>
                  <a:cxn ang="T134">
                    <a:pos x="T40" y="T41"/>
                  </a:cxn>
                  <a:cxn ang="T135">
                    <a:pos x="T42" y="T43"/>
                  </a:cxn>
                  <a:cxn ang="T136">
                    <a:pos x="T44" y="T45"/>
                  </a:cxn>
                  <a:cxn ang="T137">
                    <a:pos x="T46" y="T47"/>
                  </a:cxn>
                  <a:cxn ang="T138">
                    <a:pos x="T48" y="T49"/>
                  </a:cxn>
                  <a:cxn ang="T139">
                    <a:pos x="T50" y="T51"/>
                  </a:cxn>
                  <a:cxn ang="T140">
                    <a:pos x="T52" y="T53"/>
                  </a:cxn>
                  <a:cxn ang="T141">
                    <a:pos x="T54" y="T55"/>
                  </a:cxn>
                  <a:cxn ang="T142">
                    <a:pos x="T56" y="T57"/>
                  </a:cxn>
                  <a:cxn ang="T143">
                    <a:pos x="T58" y="T59"/>
                  </a:cxn>
                  <a:cxn ang="T144">
                    <a:pos x="T60" y="T61"/>
                  </a:cxn>
                  <a:cxn ang="T145">
                    <a:pos x="T62" y="T63"/>
                  </a:cxn>
                  <a:cxn ang="T146">
                    <a:pos x="T64" y="T65"/>
                  </a:cxn>
                  <a:cxn ang="T147">
                    <a:pos x="T66" y="T67"/>
                  </a:cxn>
                  <a:cxn ang="T148">
                    <a:pos x="T68" y="T69"/>
                  </a:cxn>
                  <a:cxn ang="T149">
                    <a:pos x="T70" y="T71"/>
                  </a:cxn>
                  <a:cxn ang="T150">
                    <a:pos x="T72" y="T73"/>
                  </a:cxn>
                  <a:cxn ang="T151">
                    <a:pos x="T74" y="T75"/>
                  </a:cxn>
                  <a:cxn ang="T152">
                    <a:pos x="T76" y="T77"/>
                  </a:cxn>
                  <a:cxn ang="T153">
                    <a:pos x="T78" y="T79"/>
                  </a:cxn>
                  <a:cxn ang="T154">
                    <a:pos x="T80" y="T81"/>
                  </a:cxn>
                  <a:cxn ang="T155">
                    <a:pos x="T82" y="T83"/>
                  </a:cxn>
                  <a:cxn ang="T156">
                    <a:pos x="T84" y="T85"/>
                  </a:cxn>
                  <a:cxn ang="T157">
                    <a:pos x="T86" y="T87"/>
                  </a:cxn>
                  <a:cxn ang="T158">
                    <a:pos x="T88" y="T89"/>
                  </a:cxn>
                  <a:cxn ang="T159">
                    <a:pos x="T90" y="T91"/>
                  </a:cxn>
                  <a:cxn ang="T160">
                    <a:pos x="T92" y="T93"/>
                  </a:cxn>
                  <a:cxn ang="T161">
                    <a:pos x="T94" y="T95"/>
                  </a:cxn>
                  <a:cxn ang="T162">
                    <a:pos x="T96" y="T97"/>
                  </a:cxn>
                  <a:cxn ang="T163">
                    <a:pos x="T98" y="T99"/>
                  </a:cxn>
                  <a:cxn ang="T164">
                    <a:pos x="T100" y="T101"/>
                  </a:cxn>
                  <a:cxn ang="T165">
                    <a:pos x="T102" y="T103"/>
                  </a:cxn>
                  <a:cxn ang="T166">
                    <a:pos x="T104" y="T105"/>
                  </a:cxn>
                  <a:cxn ang="T167">
                    <a:pos x="T106" y="T107"/>
                  </a:cxn>
                  <a:cxn ang="T168">
                    <a:pos x="T108" y="T109"/>
                  </a:cxn>
                  <a:cxn ang="T169">
                    <a:pos x="T110" y="T111"/>
                  </a:cxn>
                  <a:cxn ang="T170">
                    <a:pos x="T112" y="T113"/>
                  </a:cxn>
                </a:cxnLst>
                <a:rect l="T171" t="T172" r="T173" b="T174"/>
                <a:pathLst>
                  <a:path w="1551" h="1552">
                    <a:moveTo>
                      <a:pt x="775" y="0"/>
                    </a:moveTo>
                    <a:lnTo>
                      <a:pt x="698" y="6"/>
                    </a:lnTo>
                    <a:lnTo>
                      <a:pt x="620" y="18"/>
                    </a:lnTo>
                    <a:lnTo>
                      <a:pt x="543" y="36"/>
                    </a:lnTo>
                    <a:lnTo>
                      <a:pt x="471" y="60"/>
                    </a:lnTo>
                    <a:lnTo>
                      <a:pt x="405" y="96"/>
                    </a:lnTo>
                    <a:lnTo>
                      <a:pt x="340" y="132"/>
                    </a:lnTo>
                    <a:lnTo>
                      <a:pt x="226" y="227"/>
                    </a:lnTo>
                    <a:lnTo>
                      <a:pt x="131" y="341"/>
                    </a:lnTo>
                    <a:lnTo>
                      <a:pt x="95" y="406"/>
                    </a:lnTo>
                    <a:lnTo>
                      <a:pt x="59" y="472"/>
                    </a:lnTo>
                    <a:lnTo>
                      <a:pt x="36" y="543"/>
                    </a:lnTo>
                    <a:lnTo>
                      <a:pt x="18" y="621"/>
                    </a:lnTo>
                    <a:lnTo>
                      <a:pt x="6" y="699"/>
                    </a:lnTo>
                    <a:lnTo>
                      <a:pt x="0" y="776"/>
                    </a:lnTo>
                    <a:lnTo>
                      <a:pt x="6" y="854"/>
                    </a:lnTo>
                    <a:lnTo>
                      <a:pt x="18" y="931"/>
                    </a:lnTo>
                    <a:lnTo>
                      <a:pt x="36" y="1009"/>
                    </a:lnTo>
                    <a:lnTo>
                      <a:pt x="59" y="1080"/>
                    </a:lnTo>
                    <a:lnTo>
                      <a:pt x="95" y="1146"/>
                    </a:lnTo>
                    <a:lnTo>
                      <a:pt x="131" y="1212"/>
                    </a:lnTo>
                    <a:lnTo>
                      <a:pt x="226" y="1325"/>
                    </a:lnTo>
                    <a:lnTo>
                      <a:pt x="340" y="1420"/>
                    </a:lnTo>
                    <a:lnTo>
                      <a:pt x="405" y="1456"/>
                    </a:lnTo>
                    <a:lnTo>
                      <a:pt x="471" y="1492"/>
                    </a:lnTo>
                    <a:lnTo>
                      <a:pt x="543" y="1516"/>
                    </a:lnTo>
                    <a:lnTo>
                      <a:pt x="620" y="1534"/>
                    </a:lnTo>
                    <a:lnTo>
                      <a:pt x="698" y="1546"/>
                    </a:lnTo>
                    <a:lnTo>
                      <a:pt x="775" y="1552"/>
                    </a:lnTo>
                    <a:lnTo>
                      <a:pt x="853" y="1546"/>
                    </a:lnTo>
                    <a:lnTo>
                      <a:pt x="930" y="1534"/>
                    </a:lnTo>
                    <a:lnTo>
                      <a:pt x="1008" y="1516"/>
                    </a:lnTo>
                    <a:lnTo>
                      <a:pt x="1079" y="1492"/>
                    </a:lnTo>
                    <a:lnTo>
                      <a:pt x="1145" y="1456"/>
                    </a:lnTo>
                    <a:lnTo>
                      <a:pt x="1211" y="1420"/>
                    </a:lnTo>
                    <a:lnTo>
                      <a:pt x="1324" y="1325"/>
                    </a:lnTo>
                    <a:lnTo>
                      <a:pt x="1419" y="1212"/>
                    </a:lnTo>
                    <a:lnTo>
                      <a:pt x="1455" y="1146"/>
                    </a:lnTo>
                    <a:lnTo>
                      <a:pt x="1491" y="1080"/>
                    </a:lnTo>
                    <a:lnTo>
                      <a:pt x="1515" y="1009"/>
                    </a:lnTo>
                    <a:lnTo>
                      <a:pt x="1533" y="931"/>
                    </a:lnTo>
                    <a:lnTo>
                      <a:pt x="1545" y="854"/>
                    </a:lnTo>
                    <a:lnTo>
                      <a:pt x="1551" y="776"/>
                    </a:lnTo>
                    <a:lnTo>
                      <a:pt x="1545" y="699"/>
                    </a:lnTo>
                    <a:lnTo>
                      <a:pt x="1533" y="621"/>
                    </a:lnTo>
                    <a:lnTo>
                      <a:pt x="1515" y="543"/>
                    </a:lnTo>
                    <a:lnTo>
                      <a:pt x="1491" y="472"/>
                    </a:lnTo>
                    <a:lnTo>
                      <a:pt x="1455" y="406"/>
                    </a:lnTo>
                    <a:lnTo>
                      <a:pt x="1419" y="341"/>
                    </a:lnTo>
                    <a:lnTo>
                      <a:pt x="1324" y="227"/>
                    </a:lnTo>
                    <a:lnTo>
                      <a:pt x="1211" y="132"/>
                    </a:lnTo>
                    <a:lnTo>
                      <a:pt x="1145" y="96"/>
                    </a:lnTo>
                    <a:lnTo>
                      <a:pt x="1079" y="60"/>
                    </a:lnTo>
                    <a:lnTo>
                      <a:pt x="1008" y="36"/>
                    </a:lnTo>
                    <a:lnTo>
                      <a:pt x="930" y="18"/>
                    </a:lnTo>
                    <a:lnTo>
                      <a:pt x="853" y="6"/>
                    </a:lnTo>
                    <a:lnTo>
                      <a:pt x="775" y="0"/>
                    </a:lnTo>
                    <a:close/>
                  </a:path>
                </a:pathLst>
              </a:custGeom>
              <a:solidFill>
                <a:srgbClr val="FFA0C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57533" name="Freeform 25"/>
              <p:cNvSpPr>
                <a:spLocks/>
              </p:cNvSpPr>
              <p:nvPr/>
            </p:nvSpPr>
            <p:spPr bwMode="auto">
              <a:xfrm>
                <a:off x="3911" y="1763"/>
                <a:ext cx="1539" cy="1540"/>
              </a:xfrm>
              <a:custGeom>
                <a:avLst/>
                <a:gdLst>
                  <a:gd name="T0" fmla="*/ 769 w 1539"/>
                  <a:gd name="T1" fmla="*/ 0 h 1540"/>
                  <a:gd name="T2" fmla="*/ 692 w 1539"/>
                  <a:gd name="T3" fmla="*/ 6 h 1540"/>
                  <a:gd name="T4" fmla="*/ 614 w 1539"/>
                  <a:gd name="T5" fmla="*/ 18 h 1540"/>
                  <a:gd name="T6" fmla="*/ 543 w 1539"/>
                  <a:gd name="T7" fmla="*/ 36 h 1540"/>
                  <a:gd name="T8" fmla="*/ 471 w 1539"/>
                  <a:gd name="T9" fmla="*/ 60 h 1540"/>
                  <a:gd name="T10" fmla="*/ 405 w 1539"/>
                  <a:gd name="T11" fmla="*/ 96 h 1540"/>
                  <a:gd name="T12" fmla="*/ 340 w 1539"/>
                  <a:gd name="T13" fmla="*/ 132 h 1540"/>
                  <a:gd name="T14" fmla="*/ 226 w 1539"/>
                  <a:gd name="T15" fmla="*/ 227 h 1540"/>
                  <a:gd name="T16" fmla="*/ 131 w 1539"/>
                  <a:gd name="T17" fmla="*/ 340 h 1540"/>
                  <a:gd name="T18" fmla="*/ 95 w 1539"/>
                  <a:gd name="T19" fmla="*/ 406 h 1540"/>
                  <a:gd name="T20" fmla="*/ 59 w 1539"/>
                  <a:gd name="T21" fmla="*/ 472 h 1540"/>
                  <a:gd name="T22" fmla="*/ 36 w 1539"/>
                  <a:gd name="T23" fmla="*/ 543 h 1540"/>
                  <a:gd name="T24" fmla="*/ 18 w 1539"/>
                  <a:gd name="T25" fmla="*/ 615 h 1540"/>
                  <a:gd name="T26" fmla="*/ 6 w 1539"/>
                  <a:gd name="T27" fmla="*/ 693 h 1540"/>
                  <a:gd name="T28" fmla="*/ 0 w 1539"/>
                  <a:gd name="T29" fmla="*/ 770 h 1540"/>
                  <a:gd name="T30" fmla="*/ 6 w 1539"/>
                  <a:gd name="T31" fmla="*/ 848 h 1540"/>
                  <a:gd name="T32" fmla="*/ 18 w 1539"/>
                  <a:gd name="T33" fmla="*/ 925 h 1540"/>
                  <a:gd name="T34" fmla="*/ 36 w 1539"/>
                  <a:gd name="T35" fmla="*/ 1003 h 1540"/>
                  <a:gd name="T36" fmla="*/ 59 w 1539"/>
                  <a:gd name="T37" fmla="*/ 1074 h 1540"/>
                  <a:gd name="T38" fmla="*/ 95 w 1539"/>
                  <a:gd name="T39" fmla="*/ 1140 h 1540"/>
                  <a:gd name="T40" fmla="*/ 131 w 1539"/>
                  <a:gd name="T41" fmla="*/ 1200 h 1540"/>
                  <a:gd name="T42" fmla="*/ 226 w 1539"/>
                  <a:gd name="T43" fmla="*/ 1319 h 1540"/>
                  <a:gd name="T44" fmla="*/ 340 w 1539"/>
                  <a:gd name="T45" fmla="*/ 1409 h 1540"/>
                  <a:gd name="T46" fmla="*/ 405 w 1539"/>
                  <a:gd name="T47" fmla="*/ 1450 h 1540"/>
                  <a:gd name="T48" fmla="*/ 471 w 1539"/>
                  <a:gd name="T49" fmla="*/ 1480 h 1540"/>
                  <a:gd name="T50" fmla="*/ 543 w 1539"/>
                  <a:gd name="T51" fmla="*/ 1504 h 1540"/>
                  <a:gd name="T52" fmla="*/ 614 w 1539"/>
                  <a:gd name="T53" fmla="*/ 1522 h 1540"/>
                  <a:gd name="T54" fmla="*/ 692 w 1539"/>
                  <a:gd name="T55" fmla="*/ 1534 h 1540"/>
                  <a:gd name="T56" fmla="*/ 769 w 1539"/>
                  <a:gd name="T57" fmla="*/ 1540 h 1540"/>
                  <a:gd name="T58" fmla="*/ 847 w 1539"/>
                  <a:gd name="T59" fmla="*/ 1534 h 1540"/>
                  <a:gd name="T60" fmla="*/ 924 w 1539"/>
                  <a:gd name="T61" fmla="*/ 1522 h 1540"/>
                  <a:gd name="T62" fmla="*/ 1002 w 1539"/>
                  <a:gd name="T63" fmla="*/ 1504 h 1540"/>
                  <a:gd name="T64" fmla="*/ 1073 w 1539"/>
                  <a:gd name="T65" fmla="*/ 1480 h 1540"/>
                  <a:gd name="T66" fmla="*/ 1139 w 1539"/>
                  <a:gd name="T67" fmla="*/ 1450 h 1540"/>
                  <a:gd name="T68" fmla="*/ 1199 w 1539"/>
                  <a:gd name="T69" fmla="*/ 1409 h 1540"/>
                  <a:gd name="T70" fmla="*/ 1318 w 1539"/>
                  <a:gd name="T71" fmla="*/ 1319 h 1540"/>
                  <a:gd name="T72" fmla="*/ 1407 w 1539"/>
                  <a:gd name="T73" fmla="*/ 1200 h 1540"/>
                  <a:gd name="T74" fmla="*/ 1449 w 1539"/>
                  <a:gd name="T75" fmla="*/ 1140 h 1540"/>
                  <a:gd name="T76" fmla="*/ 1479 w 1539"/>
                  <a:gd name="T77" fmla="*/ 1074 h 1540"/>
                  <a:gd name="T78" fmla="*/ 1503 w 1539"/>
                  <a:gd name="T79" fmla="*/ 1003 h 1540"/>
                  <a:gd name="T80" fmla="*/ 1521 w 1539"/>
                  <a:gd name="T81" fmla="*/ 925 h 1540"/>
                  <a:gd name="T82" fmla="*/ 1533 w 1539"/>
                  <a:gd name="T83" fmla="*/ 848 h 1540"/>
                  <a:gd name="T84" fmla="*/ 1539 w 1539"/>
                  <a:gd name="T85" fmla="*/ 770 h 1540"/>
                  <a:gd name="T86" fmla="*/ 1533 w 1539"/>
                  <a:gd name="T87" fmla="*/ 693 h 1540"/>
                  <a:gd name="T88" fmla="*/ 1521 w 1539"/>
                  <a:gd name="T89" fmla="*/ 615 h 1540"/>
                  <a:gd name="T90" fmla="*/ 1503 w 1539"/>
                  <a:gd name="T91" fmla="*/ 543 h 1540"/>
                  <a:gd name="T92" fmla="*/ 1479 w 1539"/>
                  <a:gd name="T93" fmla="*/ 472 h 1540"/>
                  <a:gd name="T94" fmla="*/ 1449 w 1539"/>
                  <a:gd name="T95" fmla="*/ 406 h 1540"/>
                  <a:gd name="T96" fmla="*/ 1407 w 1539"/>
                  <a:gd name="T97" fmla="*/ 340 h 1540"/>
                  <a:gd name="T98" fmla="*/ 1318 w 1539"/>
                  <a:gd name="T99" fmla="*/ 227 h 1540"/>
                  <a:gd name="T100" fmla="*/ 1199 w 1539"/>
                  <a:gd name="T101" fmla="*/ 132 h 1540"/>
                  <a:gd name="T102" fmla="*/ 1139 w 1539"/>
                  <a:gd name="T103" fmla="*/ 96 h 1540"/>
                  <a:gd name="T104" fmla="*/ 1073 w 1539"/>
                  <a:gd name="T105" fmla="*/ 60 h 1540"/>
                  <a:gd name="T106" fmla="*/ 1002 w 1539"/>
                  <a:gd name="T107" fmla="*/ 36 h 1540"/>
                  <a:gd name="T108" fmla="*/ 924 w 1539"/>
                  <a:gd name="T109" fmla="*/ 18 h 1540"/>
                  <a:gd name="T110" fmla="*/ 847 w 1539"/>
                  <a:gd name="T111" fmla="*/ 6 h 1540"/>
                  <a:gd name="T112" fmla="*/ 769 w 1539"/>
                  <a:gd name="T113" fmla="*/ 0 h 1540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w 1539"/>
                  <a:gd name="T172" fmla="*/ 0 h 1540"/>
                  <a:gd name="T173" fmla="*/ 1539 w 1539"/>
                  <a:gd name="T174" fmla="*/ 1540 h 1540"/>
                </a:gdLst>
                <a:ahLst/>
                <a:cxnLst>
                  <a:cxn ang="T114">
                    <a:pos x="T0" y="T1"/>
                  </a:cxn>
                  <a:cxn ang="T115">
                    <a:pos x="T2" y="T3"/>
                  </a:cxn>
                  <a:cxn ang="T116">
                    <a:pos x="T4" y="T5"/>
                  </a:cxn>
                  <a:cxn ang="T117">
                    <a:pos x="T6" y="T7"/>
                  </a:cxn>
                  <a:cxn ang="T118">
                    <a:pos x="T8" y="T9"/>
                  </a:cxn>
                  <a:cxn ang="T119">
                    <a:pos x="T10" y="T11"/>
                  </a:cxn>
                  <a:cxn ang="T120">
                    <a:pos x="T12" y="T13"/>
                  </a:cxn>
                  <a:cxn ang="T121">
                    <a:pos x="T14" y="T15"/>
                  </a:cxn>
                  <a:cxn ang="T122">
                    <a:pos x="T16" y="T17"/>
                  </a:cxn>
                  <a:cxn ang="T123">
                    <a:pos x="T18" y="T19"/>
                  </a:cxn>
                  <a:cxn ang="T124">
                    <a:pos x="T20" y="T21"/>
                  </a:cxn>
                  <a:cxn ang="T125">
                    <a:pos x="T22" y="T23"/>
                  </a:cxn>
                  <a:cxn ang="T126">
                    <a:pos x="T24" y="T25"/>
                  </a:cxn>
                  <a:cxn ang="T127">
                    <a:pos x="T26" y="T27"/>
                  </a:cxn>
                  <a:cxn ang="T128">
                    <a:pos x="T28" y="T29"/>
                  </a:cxn>
                  <a:cxn ang="T129">
                    <a:pos x="T30" y="T31"/>
                  </a:cxn>
                  <a:cxn ang="T130">
                    <a:pos x="T32" y="T33"/>
                  </a:cxn>
                  <a:cxn ang="T131">
                    <a:pos x="T34" y="T35"/>
                  </a:cxn>
                  <a:cxn ang="T132">
                    <a:pos x="T36" y="T37"/>
                  </a:cxn>
                  <a:cxn ang="T133">
                    <a:pos x="T38" y="T39"/>
                  </a:cxn>
                  <a:cxn ang="T134">
                    <a:pos x="T40" y="T41"/>
                  </a:cxn>
                  <a:cxn ang="T135">
                    <a:pos x="T42" y="T43"/>
                  </a:cxn>
                  <a:cxn ang="T136">
                    <a:pos x="T44" y="T45"/>
                  </a:cxn>
                  <a:cxn ang="T137">
                    <a:pos x="T46" y="T47"/>
                  </a:cxn>
                  <a:cxn ang="T138">
                    <a:pos x="T48" y="T49"/>
                  </a:cxn>
                  <a:cxn ang="T139">
                    <a:pos x="T50" y="T51"/>
                  </a:cxn>
                  <a:cxn ang="T140">
                    <a:pos x="T52" y="T53"/>
                  </a:cxn>
                  <a:cxn ang="T141">
                    <a:pos x="T54" y="T55"/>
                  </a:cxn>
                  <a:cxn ang="T142">
                    <a:pos x="T56" y="T57"/>
                  </a:cxn>
                  <a:cxn ang="T143">
                    <a:pos x="T58" y="T59"/>
                  </a:cxn>
                  <a:cxn ang="T144">
                    <a:pos x="T60" y="T61"/>
                  </a:cxn>
                  <a:cxn ang="T145">
                    <a:pos x="T62" y="T63"/>
                  </a:cxn>
                  <a:cxn ang="T146">
                    <a:pos x="T64" y="T65"/>
                  </a:cxn>
                  <a:cxn ang="T147">
                    <a:pos x="T66" y="T67"/>
                  </a:cxn>
                  <a:cxn ang="T148">
                    <a:pos x="T68" y="T69"/>
                  </a:cxn>
                  <a:cxn ang="T149">
                    <a:pos x="T70" y="T71"/>
                  </a:cxn>
                  <a:cxn ang="T150">
                    <a:pos x="T72" y="T73"/>
                  </a:cxn>
                  <a:cxn ang="T151">
                    <a:pos x="T74" y="T75"/>
                  </a:cxn>
                  <a:cxn ang="T152">
                    <a:pos x="T76" y="T77"/>
                  </a:cxn>
                  <a:cxn ang="T153">
                    <a:pos x="T78" y="T79"/>
                  </a:cxn>
                  <a:cxn ang="T154">
                    <a:pos x="T80" y="T81"/>
                  </a:cxn>
                  <a:cxn ang="T155">
                    <a:pos x="T82" y="T83"/>
                  </a:cxn>
                  <a:cxn ang="T156">
                    <a:pos x="T84" y="T85"/>
                  </a:cxn>
                  <a:cxn ang="T157">
                    <a:pos x="T86" y="T87"/>
                  </a:cxn>
                  <a:cxn ang="T158">
                    <a:pos x="T88" y="T89"/>
                  </a:cxn>
                  <a:cxn ang="T159">
                    <a:pos x="T90" y="T91"/>
                  </a:cxn>
                  <a:cxn ang="T160">
                    <a:pos x="T92" y="T93"/>
                  </a:cxn>
                  <a:cxn ang="T161">
                    <a:pos x="T94" y="T95"/>
                  </a:cxn>
                  <a:cxn ang="T162">
                    <a:pos x="T96" y="T97"/>
                  </a:cxn>
                  <a:cxn ang="T163">
                    <a:pos x="T98" y="T99"/>
                  </a:cxn>
                  <a:cxn ang="T164">
                    <a:pos x="T100" y="T101"/>
                  </a:cxn>
                  <a:cxn ang="T165">
                    <a:pos x="T102" y="T103"/>
                  </a:cxn>
                  <a:cxn ang="T166">
                    <a:pos x="T104" y="T105"/>
                  </a:cxn>
                  <a:cxn ang="T167">
                    <a:pos x="T106" y="T107"/>
                  </a:cxn>
                  <a:cxn ang="T168">
                    <a:pos x="T108" y="T109"/>
                  </a:cxn>
                  <a:cxn ang="T169">
                    <a:pos x="T110" y="T111"/>
                  </a:cxn>
                  <a:cxn ang="T170">
                    <a:pos x="T112" y="T113"/>
                  </a:cxn>
                </a:cxnLst>
                <a:rect l="T171" t="T172" r="T173" b="T174"/>
                <a:pathLst>
                  <a:path w="1539" h="1540">
                    <a:moveTo>
                      <a:pt x="769" y="0"/>
                    </a:moveTo>
                    <a:lnTo>
                      <a:pt x="692" y="6"/>
                    </a:lnTo>
                    <a:lnTo>
                      <a:pt x="614" y="18"/>
                    </a:lnTo>
                    <a:lnTo>
                      <a:pt x="543" y="36"/>
                    </a:lnTo>
                    <a:lnTo>
                      <a:pt x="471" y="60"/>
                    </a:lnTo>
                    <a:lnTo>
                      <a:pt x="405" y="96"/>
                    </a:lnTo>
                    <a:lnTo>
                      <a:pt x="340" y="132"/>
                    </a:lnTo>
                    <a:lnTo>
                      <a:pt x="226" y="227"/>
                    </a:lnTo>
                    <a:lnTo>
                      <a:pt x="131" y="340"/>
                    </a:lnTo>
                    <a:lnTo>
                      <a:pt x="95" y="406"/>
                    </a:lnTo>
                    <a:lnTo>
                      <a:pt x="59" y="472"/>
                    </a:lnTo>
                    <a:lnTo>
                      <a:pt x="36" y="543"/>
                    </a:lnTo>
                    <a:lnTo>
                      <a:pt x="18" y="615"/>
                    </a:lnTo>
                    <a:lnTo>
                      <a:pt x="6" y="693"/>
                    </a:lnTo>
                    <a:lnTo>
                      <a:pt x="0" y="770"/>
                    </a:lnTo>
                    <a:lnTo>
                      <a:pt x="6" y="848"/>
                    </a:lnTo>
                    <a:lnTo>
                      <a:pt x="18" y="925"/>
                    </a:lnTo>
                    <a:lnTo>
                      <a:pt x="36" y="1003"/>
                    </a:lnTo>
                    <a:lnTo>
                      <a:pt x="59" y="1074"/>
                    </a:lnTo>
                    <a:lnTo>
                      <a:pt x="95" y="1140"/>
                    </a:lnTo>
                    <a:lnTo>
                      <a:pt x="131" y="1200"/>
                    </a:lnTo>
                    <a:lnTo>
                      <a:pt x="226" y="1319"/>
                    </a:lnTo>
                    <a:lnTo>
                      <a:pt x="340" y="1409"/>
                    </a:lnTo>
                    <a:lnTo>
                      <a:pt x="405" y="1450"/>
                    </a:lnTo>
                    <a:lnTo>
                      <a:pt x="471" y="1480"/>
                    </a:lnTo>
                    <a:lnTo>
                      <a:pt x="543" y="1504"/>
                    </a:lnTo>
                    <a:lnTo>
                      <a:pt x="614" y="1522"/>
                    </a:lnTo>
                    <a:lnTo>
                      <a:pt x="692" y="1534"/>
                    </a:lnTo>
                    <a:lnTo>
                      <a:pt x="769" y="1540"/>
                    </a:lnTo>
                    <a:lnTo>
                      <a:pt x="847" y="1534"/>
                    </a:lnTo>
                    <a:lnTo>
                      <a:pt x="924" y="1522"/>
                    </a:lnTo>
                    <a:lnTo>
                      <a:pt x="1002" y="1504"/>
                    </a:lnTo>
                    <a:lnTo>
                      <a:pt x="1073" y="1480"/>
                    </a:lnTo>
                    <a:lnTo>
                      <a:pt x="1139" y="1450"/>
                    </a:lnTo>
                    <a:lnTo>
                      <a:pt x="1199" y="1409"/>
                    </a:lnTo>
                    <a:lnTo>
                      <a:pt x="1318" y="1319"/>
                    </a:lnTo>
                    <a:lnTo>
                      <a:pt x="1407" y="1200"/>
                    </a:lnTo>
                    <a:lnTo>
                      <a:pt x="1449" y="1140"/>
                    </a:lnTo>
                    <a:lnTo>
                      <a:pt x="1479" y="1074"/>
                    </a:lnTo>
                    <a:lnTo>
                      <a:pt x="1503" y="1003"/>
                    </a:lnTo>
                    <a:lnTo>
                      <a:pt x="1521" y="925"/>
                    </a:lnTo>
                    <a:lnTo>
                      <a:pt x="1533" y="848"/>
                    </a:lnTo>
                    <a:lnTo>
                      <a:pt x="1539" y="770"/>
                    </a:lnTo>
                    <a:lnTo>
                      <a:pt x="1533" y="693"/>
                    </a:lnTo>
                    <a:lnTo>
                      <a:pt x="1521" y="615"/>
                    </a:lnTo>
                    <a:lnTo>
                      <a:pt x="1503" y="543"/>
                    </a:lnTo>
                    <a:lnTo>
                      <a:pt x="1479" y="472"/>
                    </a:lnTo>
                    <a:lnTo>
                      <a:pt x="1449" y="406"/>
                    </a:lnTo>
                    <a:lnTo>
                      <a:pt x="1407" y="340"/>
                    </a:lnTo>
                    <a:lnTo>
                      <a:pt x="1318" y="227"/>
                    </a:lnTo>
                    <a:lnTo>
                      <a:pt x="1199" y="132"/>
                    </a:lnTo>
                    <a:lnTo>
                      <a:pt x="1139" y="96"/>
                    </a:lnTo>
                    <a:lnTo>
                      <a:pt x="1073" y="60"/>
                    </a:lnTo>
                    <a:lnTo>
                      <a:pt x="1002" y="36"/>
                    </a:lnTo>
                    <a:lnTo>
                      <a:pt x="924" y="18"/>
                    </a:lnTo>
                    <a:lnTo>
                      <a:pt x="847" y="6"/>
                    </a:lnTo>
                    <a:lnTo>
                      <a:pt x="769" y="0"/>
                    </a:lnTo>
                    <a:close/>
                  </a:path>
                </a:pathLst>
              </a:custGeom>
              <a:solidFill>
                <a:srgbClr val="FFA0C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57534" name="Freeform 26"/>
              <p:cNvSpPr>
                <a:spLocks/>
              </p:cNvSpPr>
              <p:nvPr/>
            </p:nvSpPr>
            <p:spPr bwMode="auto">
              <a:xfrm>
                <a:off x="3923" y="1775"/>
                <a:ext cx="1515" cy="1516"/>
              </a:xfrm>
              <a:custGeom>
                <a:avLst/>
                <a:gdLst>
                  <a:gd name="T0" fmla="*/ 757 w 1515"/>
                  <a:gd name="T1" fmla="*/ 0 h 1516"/>
                  <a:gd name="T2" fmla="*/ 680 w 1515"/>
                  <a:gd name="T3" fmla="*/ 6 h 1516"/>
                  <a:gd name="T4" fmla="*/ 602 w 1515"/>
                  <a:gd name="T5" fmla="*/ 18 h 1516"/>
                  <a:gd name="T6" fmla="*/ 531 w 1515"/>
                  <a:gd name="T7" fmla="*/ 36 h 1516"/>
                  <a:gd name="T8" fmla="*/ 465 w 1515"/>
                  <a:gd name="T9" fmla="*/ 60 h 1516"/>
                  <a:gd name="T10" fmla="*/ 399 w 1515"/>
                  <a:gd name="T11" fmla="*/ 90 h 1516"/>
                  <a:gd name="T12" fmla="*/ 334 w 1515"/>
                  <a:gd name="T13" fmla="*/ 132 h 1516"/>
                  <a:gd name="T14" fmla="*/ 220 w 1515"/>
                  <a:gd name="T15" fmla="*/ 221 h 1516"/>
                  <a:gd name="T16" fmla="*/ 131 w 1515"/>
                  <a:gd name="T17" fmla="*/ 334 h 1516"/>
                  <a:gd name="T18" fmla="*/ 89 w 1515"/>
                  <a:gd name="T19" fmla="*/ 400 h 1516"/>
                  <a:gd name="T20" fmla="*/ 59 w 1515"/>
                  <a:gd name="T21" fmla="*/ 466 h 1516"/>
                  <a:gd name="T22" fmla="*/ 35 w 1515"/>
                  <a:gd name="T23" fmla="*/ 531 h 1516"/>
                  <a:gd name="T24" fmla="*/ 18 w 1515"/>
                  <a:gd name="T25" fmla="*/ 603 h 1516"/>
                  <a:gd name="T26" fmla="*/ 6 w 1515"/>
                  <a:gd name="T27" fmla="*/ 681 h 1516"/>
                  <a:gd name="T28" fmla="*/ 0 w 1515"/>
                  <a:gd name="T29" fmla="*/ 758 h 1516"/>
                  <a:gd name="T30" fmla="*/ 6 w 1515"/>
                  <a:gd name="T31" fmla="*/ 836 h 1516"/>
                  <a:gd name="T32" fmla="*/ 18 w 1515"/>
                  <a:gd name="T33" fmla="*/ 913 h 1516"/>
                  <a:gd name="T34" fmla="*/ 35 w 1515"/>
                  <a:gd name="T35" fmla="*/ 985 h 1516"/>
                  <a:gd name="T36" fmla="*/ 59 w 1515"/>
                  <a:gd name="T37" fmla="*/ 1050 h 1516"/>
                  <a:gd name="T38" fmla="*/ 89 w 1515"/>
                  <a:gd name="T39" fmla="*/ 1122 h 1516"/>
                  <a:gd name="T40" fmla="*/ 131 w 1515"/>
                  <a:gd name="T41" fmla="*/ 1182 h 1516"/>
                  <a:gd name="T42" fmla="*/ 220 w 1515"/>
                  <a:gd name="T43" fmla="*/ 1295 h 1516"/>
                  <a:gd name="T44" fmla="*/ 334 w 1515"/>
                  <a:gd name="T45" fmla="*/ 1385 h 1516"/>
                  <a:gd name="T46" fmla="*/ 399 w 1515"/>
                  <a:gd name="T47" fmla="*/ 1426 h 1516"/>
                  <a:gd name="T48" fmla="*/ 465 w 1515"/>
                  <a:gd name="T49" fmla="*/ 1456 h 1516"/>
                  <a:gd name="T50" fmla="*/ 531 w 1515"/>
                  <a:gd name="T51" fmla="*/ 1480 h 1516"/>
                  <a:gd name="T52" fmla="*/ 602 w 1515"/>
                  <a:gd name="T53" fmla="*/ 1498 h 1516"/>
                  <a:gd name="T54" fmla="*/ 680 w 1515"/>
                  <a:gd name="T55" fmla="*/ 1510 h 1516"/>
                  <a:gd name="T56" fmla="*/ 757 w 1515"/>
                  <a:gd name="T57" fmla="*/ 1516 h 1516"/>
                  <a:gd name="T58" fmla="*/ 835 w 1515"/>
                  <a:gd name="T59" fmla="*/ 1510 h 1516"/>
                  <a:gd name="T60" fmla="*/ 912 w 1515"/>
                  <a:gd name="T61" fmla="*/ 1498 h 1516"/>
                  <a:gd name="T62" fmla="*/ 984 w 1515"/>
                  <a:gd name="T63" fmla="*/ 1480 h 1516"/>
                  <a:gd name="T64" fmla="*/ 1050 w 1515"/>
                  <a:gd name="T65" fmla="*/ 1456 h 1516"/>
                  <a:gd name="T66" fmla="*/ 1121 w 1515"/>
                  <a:gd name="T67" fmla="*/ 1426 h 1516"/>
                  <a:gd name="T68" fmla="*/ 1181 w 1515"/>
                  <a:gd name="T69" fmla="*/ 1385 h 1516"/>
                  <a:gd name="T70" fmla="*/ 1294 w 1515"/>
                  <a:gd name="T71" fmla="*/ 1295 h 1516"/>
                  <a:gd name="T72" fmla="*/ 1384 w 1515"/>
                  <a:gd name="T73" fmla="*/ 1182 h 1516"/>
                  <a:gd name="T74" fmla="*/ 1425 w 1515"/>
                  <a:gd name="T75" fmla="*/ 1122 h 1516"/>
                  <a:gd name="T76" fmla="*/ 1455 w 1515"/>
                  <a:gd name="T77" fmla="*/ 1050 h 1516"/>
                  <a:gd name="T78" fmla="*/ 1479 w 1515"/>
                  <a:gd name="T79" fmla="*/ 985 h 1516"/>
                  <a:gd name="T80" fmla="*/ 1497 w 1515"/>
                  <a:gd name="T81" fmla="*/ 913 h 1516"/>
                  <a:gd name="T82" fmla="*/ 1509 w 1515"/>
                  <a:gd name="T83" fmla="*/ 836 h 1516"/>
                  <a:gd name="T84" fmla="*/ 1515 w 1515"/>
                  <a:gd name="T85" fmla="*/ 758 h 1516"/>
                  <a:gd name="T86" fmla="*/ 1509 w 1515"/>
                  <a:gd name="T87" fmla="*/ 681 h 1516"/>
                  <a:gd name="T88" fmla="*/ 1497 w 1515"/>
                  <a:gd name="T89" fmla="*/ 603 h 1516"/>
                  <a:gd name="T90" fmla="*/ 1479 w 1515"/>
                  <a:gd name="T91" fmla="*/ 531 h 1516"/>
                  <a:gd name="T92" fmla="*/ 1455 w 1515"/>
                  <a:gd name="T93" fmla="*/ 466 h 1516"/>
                  <a:gd name="T94" fmla="*/ 1425 w 1515"/>
                  <a:gd name="T95" fmla="*/ 400 h 1516"/>
                  <a:gd name="T96" fmla="*/ 1384 w 1515"/>
                  <a:gd name="T97" fmla="*/ 334 h 1516"/>
                  <a:gd name="T98" fmla="*/ 1294 w 1515"/>
                  <a:gd name="T99" fmla="*/ 221 h 1516"/>
                  <a:gd name="T100" fmla="*/ 1181 w 1515"/>
                  <a:gd name="T101" fmla="*/ 132 h 1516"/>
                  <a:gd name="T102" fmla="*/ 1121 w 1515"/>
                  <a:gd name="T103" fmla="*/ 90 h 1516"/>
                  <a:gd name="T104" fmla="*/ 1050 w 1515"/>
                  <a:gd name="T105" fmla="*/ 60 h 1516"/>
                  <a:gd name="T106" fmla="*/ 984 w 1515"/>
                  <a:gd name="T107" fmla="*/ 36 h 1516"/>
                  <a:gd name="T108" fmla="*/ 912 w 1515"/>
                  <a:gd name="T109" fmla="*/ 18 h 1516"/>
                  <a:gd name="T110" fmla="*/ 835 w 1515"/>
                  <a:gd name="T111" fmla="*/ 6 h 1516"/>
                  <a:gd name="T112" fmla="*/ 757 w 1515"/>
                  <a:gd name="T113" fmla="*/ 0 h 151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w 1515"/>
                  <a:gd name="T172" fmla="*/ 0 h 1516"/>
                  <a:gd name="T173" fmla="*/ 1515 w 1515"/>
                  <a:gd name="T174" fmla="*/ 1516 h 1516"/>
                </a:gdLst>
                <a:ahLst/>
                <a:cxnLst>
                  <a:cxn ang="T114">
                    <a:pos x="T0" y="T1"/>
                  </a:cxn>
                  <a:cxn ang="T115">
                    <a:pos x="T2" y="T3"/>
                  </a:cxn>
                  <a:cxn ang="T116">
                    <a:pos x="T4" y="T5"/>
                  </a:cxn>
                  <a:cxn ang="T117">
                    <a:pos x="T6" y="T7"/>
                  </a:cxn>
                  <a:cxn ang="T118">
                    <a:pos x="T8" y="T9"/>
                  </a:cxn>
                  <a:cxn ang="T119">
                    <a:pos x="T10" y="T11"/>
                  </a:cxn>
                  <a:cxn ang="T120">
                    <a:pos x="T12" y="T13"/>
                  </a:cxn>
                  <a:cxn ang="T121">
                    <a:pos x="T14" y="T15"/>
                  </a:cxn>
                  <a:cxn ang="T122">
                    <a:pos x="T16" y="T17"/>
                  </a:cxn>
                  <a:cxn ang="T123">
                    <a:pos x="T18" y="T19"/>
                  </a:cxn>
                  <a:cxn ang="T124">
                    <a:pos x="T20" y="T21"/>
                  </a:cxn>
                  <a:cxn ang="T125">
                    <a:pos x="T22" y="T23"/>
                  </a:cxn>
                  <a:cxn ang="T126">
                    <a:pos x="T24" y="T25"/>
                  </a:cxn>
                  <a:cxn ang="T127">
                    <a:pos x="T26" y="T27"/>
                  </a:cxn>
                  <a:cxn ang="T128">
                    <a:pos x="T28" y="T29"/>
                  </a:cxn>
                  <a:cxn ang="T129">
                    <a:pos x="T30" y="T31"/>
                  </a:cxn>
                  <a:cxn ang="T130">
                    <a:pos x="T32" y="T33"/>
                  </a:cxn>
                  <a:cxn ang="T131">
                    <a:pos x="T34" y="T35"/>
                  </a:cxn>
                  <a:cxn ang="T132">
                    <a:pos x="T36" y="T37"/>
                  </a:cxn>
                  <a:cxn ang="T133">
                    <a:pos x="T38" y="T39"/>
                  </a:cxn>
                  <a:cxn ang="T134">
                    <a:pos x="T40" y="T41"/>
                  </a:cxn>
                  <a:cxn ang="T135">
                    <a:pos x="T42" y="T43"/>
                  </a:cxn>
                  <a:cxn ang="T136">
                    <a:pos x="T44" y="T45"/>
                  </a:cxn>
                  <a:cxn ang="T137">
                    <a:pos x="T46" y="T47"/>
                  </a:cxn>
                  <a:cxn ang="T138">
                    <a:pos x="T48" y="T49"/>
                  </a:cxn>
                  <a:cxn ang="T139">
                    <a:pos x="T50" y="T51"/>
                  </a:cxn>
                  <a:cxn ang="T140">
                    <a:pos x="T52" y="T53"/>
                  </a:cxn>
                  <a:cxn ang="T141">
                    <a:pos x="T54" y="T55"/>
                  </a:cxn>
                  <a:cxn ang="T142">
                    <a:pos x="T56" y="T57"/>
                  </a:cxn>
                  <a:cxn ang="T143">
                    <a:pos x="T58" y="T59"/>
                  </a:cxn>
                  <a:cxn ang="T144">
                    <a:pos x="T60" y="T61"/>
                  </a:cxn>
                  <a:cxn ang="T145">
                    <a:pos x="T62" y="T63"/>
                  </a:cxn>
                  <a:cxn ang="T146">
                    <a:pos x="T64" y="T65"/>
                  </a:cxn>
                  <a:cxn ang="T147">
                    <a:pos x="T66" y="T67"/>
                  </a:cxn>
                  <a:cxn ang="T148">
                    <a:pos x="T68" y="T69"/>
                  </a:cxn>
                  <a:cxn ang="T149">
                    <a:pos x="T70" y="T71"/>
                  </a:cxn>
                  <a:cxn ang="T150">
                    <a:pos x="T72" y="T73"/>
                  </a:cxn>
                  <a:cxn ang="T151">
                    <a:pos x="T74" y="T75"/>
                  </a:cxn>
                  <a:cxn ang="T152">
                    <a:pos x="T76" y="T77"/>
                  </a:cxn>
                  <a:cxn ang="T153">
                    <a:pos x="T78" y="T79"/>
                  </a:cxn>
                  <a:cxn ang="T154">
                    <a:pos x="T80" y="T81"/>
                  </a:cxn>
                  <a:cxn ang="T155">
                    <a:pos x="T82" y="T83"/>
                  </a:cxn>
                  <a:cxn ang="T156">
                    <a:pos x="T84" y="T85"/>
                  </a:cxn>
                  <a:cxn ang="T157">
                    <a:pos x="T86" y="T87"/>
                  </a:cxn>
                  <a:cxn ang="T158">
                    <a:pos x="T88" y="T89"/>
                  </a:cxn>
                  <a:cxn ang="T159">
                    <a:pos x="T90" y="T91"/>
                  </a:cxn>
                  <a:cxn ang="T160">
                    <a:pos x="T92" y="T93"/>
                  </a:cxn>
                  <a:cxn ang="T161">
                    <a:pos x="T94" y="T95"/>
                  </a:cxn>
                  <a:cxn ang="T162">
                    <a:pos x="T96" y="T97"/>
                  </a:cxn>
                  <a:cxn ang="T163">
                    <a:pos x="T98" y="T99"/>
                  </a:cxn>
                  <a:cxn ang="T164">
                    <a:pos x="T100" y="T101"/>
                  </a:cxn>
                  <a:cxn ang="T165">
                    <a:pos x="T102" y="T103"/>
                  </a:cxn>
                  <a:cxn ang="T166">
                    <a:pos x="T104" y="T105"/>
                  </a:cxn>
                  <a:cxn ang="T167">
                    <a:pos x="T106" y="T107"/>
                  </a:cxn>
                  <a:cxn ang="T168">
                    <a:pos x="T108" y="T109"/>
                  </a:cxn>
                  <a:cxn ang="T169">
                    <a:pos x="T110" y="T111"/>
                  </a:cxn>
                  <a:cxn ang="T170">
                    <a:pos x="T112" y="T113"/>
                  </a:cxn>
                </a:cxnLst>
                <a:rect l="T171" t="T172" r="T173" b="T174"/>
                <a:pathLst>
                  <a:path w="1515" h="1516">
                    <a:moveTo>
                      <a:pt x="757" y="0"/>
                    </a:moveTo>
                    <a:lnTo>
                      <a:pt x="680" y="6"/>
                    </a:lnTo>
                    <a:lnTo>
                      <a:pt x="602" y="18"/>
                    </a:lnTo>
                    <a:lnTo>
                      <a:pt x="531" y="36"/>
                    </a:lnTo>
                    <a:lnTo>
                      <a:pt x="465" y="60"/>
                    </a:lnTo>
                    <a:lnTo>
                      <a:pt x="399" y="90"/>
                    </a:lnTo>
                    <a:lnTo>
                      <a:pt x="334" y="132"/>
                    </a:lnTo>
                    <a:lnTo>
                      <a:pt x="220" y="221"/>
                    </a:lnTo>
                    <a:lnTo>
                      <a:pt x="131" y="334"/>
                    </a:lnTo>
                    <a:lnTo>
                      <a:pt x="89" y="400"/>
                    </a:lnTo>
                    <a:lnTo>
                      <a:pt x="59" y="466"/>
                    </a:lnTo>
                    <a:lnTo>
                      <a:pt x="35" y="531"/>
                    </a:lnTo>
                    <a:lnTo>
                      <a:pt x="18" y="603"/>
                    </a:lnTo>
                    <a:lnTo>
                      <a:pt x="6" y="681"/>
                    </a:lnTo>
                    <a:lnTo>
                      <a:pt x="0" y="758"/>
                    </a:lnTo>
                    <a:lnTo>
                      <a:pt x="6" y="836"/>
                    </a:lnTo>
                    <a:lnTo>
                      <a:pt x="18" y="913"/>
                    </a:lnTo>
                    <a:lnTo>
                      <a:pt x="35" y="985"/>
                    </a:lnTo>
                    <a:lnTo>
                      <a:pt x="59" y="1050"/>
                    </a:lnTo>
                    <a:lnTo>
                      <a:pt x="89" y="1122"/>
                    </a:lnTo>
                    <a:lnTo>
                      <a:pt x="131" y="1182"/>
                    </a:lnTo>
                    <a:lnTo>
                      <a:pt x="220" y="1295"/>
                    </a:lnTo>
                    <a:lnTo>
                      <a:pt x="334" y="1385"/>
                    </a:lnTo>
                    <a:lnTo>
                      <a:pt x="399" y="1426"/>
                    </a:lnTo>
                    <a:lnTo>
                      <a:pt x="465" y="1456"/>
                    </a:lnTo>
                    <a:lnTo>
                      <a:pt x="531" y="1480"/>
                    </a:lnTo>
                    <a:lnTo>
                      <a:pt x="602" y="1498"/>
                    </a:lnTo>
                    <a:lnTo>
                      <a:pt x="680" y="1510"/>
                    </a:lnTo>
                    <a:lnTo>
                      <a:pt x="757" y="1516"/>
                    </a:lnTo>
                    <a:lnTo>
                      <a:pt x="835" y="1510"/>
                    </a:lnTo>
                    <a:lnTo>
                      <a:pt x="912" y="1498"/>
                    </a:lnTo>
                    <a:lnTo>
                      <a:pt x="984" y="1480"/>
                    </a:lnTo>
                    <a:lnTo>
                      <a:pt x="1050" y="1456"/>
                    </a:lnTo>
                    <a:lnTo>
                      <a:pt x="1121" y="1426"/>
                    </a:lnTo>
                    <a:lnTo>
                      <a:pt x="1181" y="1385"/>
                    </a:lnTo>
                    <a:lnTo>
                      <a:pt x="1294" y="1295"/>
                    </a:lnTo>
                    <a:lnTo>
                      <a:pt x="1384" y="1182"/>
                    </a:lnTo>
                    <a:lnTo>
                      <a:pt x="1425" y="1122"/>
                    </a:lnTo>
                    <a:lnTo>
                      <a:pt x="1455" y="1050"/>
                    </a:lnTo>
                    <a:lnTo>
                      <a:pt x="1479" y="985"/>
                    </a:lnTo>
                    <a:lnTo>
                      <a:pt x="1497" y="913"/>
                    </a:lnTo>
                    <a:lnTo>
                      <a:pt x="1509" y="836"/>
                    </a:lnTo>
                    <a:lnTo>
                      <a:pt x="1515" y="758"/>
                    </a:lnTo>
                    <a:lnTo>
                      <a:pt x="1509" y="681"/>
                    </a:lnTo>
                    <a:lnTo>
                      <a:pt x="1497" y="603"/>
                    </a:lnTo>
                    <a:lnTo>
                      <a:pt x="1479" y="531"/>
                    </a:lnTo>
                    <a:lnTo>
                      <a:pt x="1455" y="466"/>
                    </a:lnTo>
                    <a:lnTo>
                      <a:pt x="1425" y="400"/>
                    </a:lnTo>
                    <a:lnTo>
                      <a:pt x="1384" y="334"/>
                    </a:lnTo>
                    <a:lnTo>
                      <a:pt x="1294" y="221"/>
                    </a:lnTo>
                    <a:lnTo>
                      <a:pt x="1181" y="132"/>
                    </a:lnTo>
                    <a:lnTo>
                      <a:pt x="1121" y="90"/>
                    </a:lnTo>
                    <a:lnTo>
                      <a:pt x="1050" y="60"/>
                    </a:lnTo>
                    <a:lnTo>
                      <a:pt x="984" y="36"/>
                    </a:lnTo>
                    <a:lnTo>
                      <a:pt x="912" y="18"/>
                    </a:lnTo>
                    <a:lnTo>
                      <a:pt x="835" y="6"/>
                    </a:lnTo>
                    <a:lnTo>
                      <a:pt x="757" y="0"/>
                    </a:lnTo>
                    <a:close/>
                  </a:path>
                </a:pathLst>
              </a:custGeom>
              <a:solidFill>
                <a:srgbClr val="FFA1C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57535" name="Freeform 27"/>
              <p:cNvSpPr>
                <a:spLocks/>
              </p:cNvSpPr>
              <p:nvPr/>
            </p:nvSpPr>
            <p:spPr bwMode="auto">
              <a:xfrm>
                <a:off x="3929" y="1781"/>
                <a:ext cx="1503" cy="1504"/>
              </a:xfrm>
              <a:custGeom>
                <a:avLst/>
                <a:gdLst>
                  <a:gd name="T0" fmla="*/ 751 w 1503"/>
                  <a:gd name="T1" fmla="*/ 0 h 1504"/>
                  <a:gd name="T2" fmla="*/ 674 w 1503"/>
                  <a:gd name="T3" fmla="*/ 6 h 1504"/>
                  <a:gd name="T4" fmla="*/ 602 w 1503"/>
                  <a:gd name="T5" fmla="*/ 18 h 1504"/>
                  <a:gd name="T6" fmla="*/ 525 w 1503"/>
                  <a:gd name="T7" fmla="*/ 36 h 1504"/>
                  <a:gd name="T8" fmla="*/ 459 w 1503"/>
                  <a:gd name="T9" fmla="*/ 60 h 1504"/>
                  <a:gd name="T10" fmla="*/ 393 w 1503"/>
                  <a:gd name="T11" fmla="*/ 90 h 1504"/>
                  <a:gd name="T12" fmla="*/ 328 w 1503"/>
                  <a:gd name="T13" fmla="*/ 126 h 1504"/>
                  <a:gd name="T14" fmla="*/ 220 w 1503"/>
                  <a:gd name="T15" fmla="*/ 221 h 1504"/>
                  <a:gd name="T16" fmla="*/ 125 w 1503"/>
                  <a:gd name="T17" fmla="*/ 328 h 1504"/>
                  <a:gd name="T18" fmla="*/ 89 w 1503"/>
                  <a:gd name="T19" fmla="*/ 394 h 1504"/>
                  <a:gd name="T20" fmla="*/ 59 w 1503"/>
                  <a:gd name="T21" fmla="*/ 460 h 1504"/>
                  <a:gd name="T22" fmla="*/ 35 w 1503"/>
                  <a:gd name="T23" fmla="*/ 525 h 1504"/>
                  <a:gd name="T24" fmla="*/ 18 w 1503"/>
                  <a:gd name="T25" fmla="*/ 603 h 1504"/>
                  <a:gd name="T26" fmla="*/ 6 w 1503"/>
                  <a:gd name="T27" fmla="*/ 675 h 1504"/>
                  <a:gd name="T28" fmla="*/ 0 w 1503"/>
                  <a:gd name="T29" fmla="*/ 752 h 1504"/>
                  <a:gd name="T30" fmla="*/ 6 w 1503"/>
                  <a:gd name="T31" fmla="*/ 830 h 1504"/>
                  <a:gd name="T32" fmla="*/ 18 w 1503"/>
                  <a:gd name="T33" fmla="*/ 907 h 1504"/>
                  <a:gd name="T34" fmla="*/ 35 w 1503"/>
                  <a:gd name="T35" fmla="*/ 979 h 1504"/>
                  <a:gd name="T36" fmla="*/ 59 w 1503"/>
                  <a:gd name="T37" fmla="*/ 1044 h 1504"/>
                  <a:gd name="T38" fmla="*/ 89 w 1503"/>
                  <a:gd name="T39" fmla="*/ 1110 h 1504"/>
                  <a:gd name="T40" fmla="*/ 125 w 1503"/>
                  <a:gd name="T41" fmla="*/ 1176 h 1504"/>
                  <a:gd name="T42" fmla="*/ 220 w 1503"/>
                  <a:gd name="T43" fmla="*/ 1283 h 1504"/>
                  <a:gd name="T44" fmla="*/ 328 w 1503"/>
                  <a:gd name="T45" fmla="*/ 1379 h 1504"/>
                  <a:gd name="T46" fmla="*/ 393 w 1503"/>
                  <a:gd name="T47" fmla="*/ 1414 h 1504"/>
                  <a:gd name="T48" fmla="*/ 459 w 1503"/>
                  <a:gd name="T49" fmla="*/ 1444 h 1504"/>
                  <a:gd name="T50" fmla="*/ 525 w 1503"/>
                  <a:gd name="T51" fmla="*/ 1468 h 1504"/>
                  <a:gd name="T52" fmla="*/ 602 w 1503"/>
                  <a:gd name="T53" fmla="*/ 1486 h 1504"/>
                  <a:gd name="T54" fmla="*/ 674 w 1503"/>
                  <a:gd name="T55" fmla="*/ 1498 h 1504"/>
                  <a:gd name="T56" fmla="*/ 751 w 1503"/>
                  <a:gd name="T57" fmla="*/ 1504 h 1504"/>
                  <a:gd name="T58" fmla="*/ 829 w 1503"/>
                  <a:gd name="T59" fmla="*/ 1498 h 1504"/>
                  <a:gd name="T60" fmla="*/ 906 w 1503"/>
                  <a:gd name="T61" fmla="*/ 1486 h 1504"/>
                  <a:gd name="T62" fmla="*/ 978 w 1503"/>
                  <a:gd name="T63" fmla="*/ 1468 h 1504"/>
                  <a:gd name="T64" fmla="*/ 1044 w 1503"/>
                  <a:gd name="T65" fmla="*/ 1444 h 1504"/>
                  <a:gd name="T66" fmla="*/ 1109 w 1503"/>
                  <a:gd name="T67" fmla="*/ 1414 h 1504"/>
                  <a:gd name="T68" fmla="*/ 1175 w 1503"/>
                  <a:gd name="T69" fmla="*/ 1379 h 1504"/>
                  <a:gd name="T70" fmla="*/ 1282 w 1503"/>
                  <a:gd name="T71" fmla="*/ 1283 h 1504"/>
                  <a:gd name="T72" fmla="*/ 1378 w 1503"/>
                  <a:gd name="T73" fmla="*/ 1176 h 1504"/>
                  <a:gd name="T74" fmla="*/ 1413 w 1503"/>
                  <a:gd name="T75" fmla="*/ 1110 h 1504"/>
                  <a:gd name="T76" fmla="*/ 1443 w 1503"/>
                  <a:gd name="T77" fmla="*/ 1044 h 1504"/>
                  <a:gd name="T78" fmla="*/ 1467 w 1503"/>
                  <a:gd name="T79" fmla="*/ 979 h 1504"/>
                  <a:gd name="T80" fmla="*/ 1485 w 1503"/>
                  <a:gd name="T81" fmla="*/ 907 h 1504"/>
                  <a:gd name="T82" fmla="*/ 1497 w 1503"/>
                  <a:gd name="T83" fmla="*/ 830 h 1504"/>
                  <a:gd name="T84" fmla="*/ 1503 w 1503"/>
                  <a:gd name="T85" fmla="*/ 752 h 1504"/>
                  <a:gd name="T86" fmla="*/ 1497 w 1503"/>
                  <a:gd name="T87" fmla="*/ 675 h 1504"/>
                  <a:gd name="T88" fmla="*/ 1485 w 1503"/>
                  <a:gd name="T89" fmla="*/ 603 h 1504"/>
                  <a:gd name="T90" fmla="*/ 1467 w 1503"/>
                  <a:gd name="T91" fmla="*/ 525 h 1504"/>
                  <a:gd name="T92" fmla="*/ 1443 w 1503"/>
                  <a:gd name="T93" fmla="*/ 460 h 1504"/>
                  <a:gd name="T94" fmla="*/ 1413 w 1503"/>
                  <a:gd name="T95" fmla="*/ 394 h 1504"/>
                  <a:gd name="T96" fmla="*/ 1378 w 1503"/>
                  <a:gd name="T97" fmla="*/ 328 h 1504"/>
                  <a:gd name="T98" fmla="*/ 1282 w 1503"/>
                  <a:gd name="T99" fmla="*/ 221 h 1504"/>
                  <a:gd name="T100" fmla="*/ 1175 w 1503"/>
                  <a:gd name="T101" fmla="*/ 126 h 1504"/>
                  <a:gd name="T102" fmla="*/ 1109 w 1503"/>
                  <a:gd name="T103" fmla="*/ 90 h 1504"/>
                  <a:gd name="T104" fmla="*/ 1044 w 1503"/>
                  <a:gd name="T105" fmla="*/ 60 h 1504"/>
                  <a:gd name="T106" fmla="*/ 978 w 1503"/>
                  <a:gd name="T107" fmla="*/ 36 h 1504"/>
                  <a:gd name="T108" fmla="*/ 906 w 1503"/>
                  <a:gd name="T109" fmla="*/ 18 h 1504"/>
                  <a:gd name="T110" fmla="*/ 829 w 1503"/>
                  <a:gd name="T111" fmla="*/ 6 h 1504"/>
                  <a:gd name="T112" fmla="*/ 751 w 1503"/>
                  <a:gd name="T113" fmla="*/ 0 h 1504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w 1503"/>
                  <a:gd name="T172" fmla="*/ 0 h 1504"/>
                  <a:gd name="T173" fmla="*/ 1503 w 1503"/>
                  <a:gd name="T174" fmla="*/ 1504 h 1504"/>
                </a:gdLst>
                <a:ahLst/>
                <a:cxnLst>
                  <a:cxn ang="T114">
                    <a:pos x="T0" y="T1"/>
                  </a:cxn>
                  <a:cxn ang="T115">
                    <a:pos x="T2" y="T3"/>
                  </a:cxn>
                  <a:cxn ang="T116">
                    <a:pos x="T4" y="T5"/>
                  </a:cxn>
                  <a:cxn ang="T117">
                    <a:pos x="T6" y="T7"/>
                  </a:cxn>
                  <a:cxn ang="T118">
                    <a:pos x="T8" y="T9"/>
                  </a:cxn>
                  <a:cxn ang="T119">
                    <a:pos x="T10" y="T11"/>
                  </a:cxn>
                  <a:cxn ang="T120">
                    <a:pos x="T12" y="T13"/>
                  </a:cxn>
                  <a:cxn ang="T121">
                    <a:pos x="T14" y="T15"/>
                  </a:cxn>
                  <a:cxn ang="T122">
                    <a:pos x="T16" y="T17"/>
                  </a:cxn>
                  <a:cxn ang="T123">
                    <a:pos x="T18" y="T19"/>
                  </a:cxn>
                  <a:cxn ang="T124">
                    <a:pos x="T20" y="T21"/>
                  </a:cxn>
                  <a:cxn ang="T125">
                    <a:pos x="T22" y="T23"/>
                  </a:cxn>
                  <a:cxn ang="T126">
                    <a:pos x="T24" y="T25"/>
                  </a:cxn>
                  <a:cxn ang="T127">
                    <a:pos x="T26" y="T27"/>
                  </a:cxn>
                  <a:cxn ang="T128">
                    <a:pos x="T28" y="T29"/>
                  </a:cxn>
                  <a:cxn ang="T129">
                    <a:pos x="T30" y="T31"/>
                  </a:cxn>
                  <a:cxn ang="T130">
                    <a:pos x="T32" y="T33"/>
                  </a:cxn>
                  <a:cxn ang="T131">
                    <a:pos x="T34" y="T35"/>
                  </a:cxn>
                  <a:cxn ang="T132">
                    <a:pos x="T36" y="T37"/>
                  </a:cxn>
                  <a:cxn ang="T133">
                    <a:pos x="T38" y="T39"/>
                  </a:cxn>
                  <a:cxn ang="T134">
                    <a:pos x="T40" y="T41"/>
                  </a:cxn>
                  <a:cxn ang="T135">
                    <a:pos x="T42" y="T43"/>
                  </a:cxn>
                  <a:cxn ang="T136">
                    <a:pos x="T44" y="T45"/>
                  </a:cxn>
                  <a:cxn ang="T137">
                    <a:pos x="T46" y="T47"/>
                  </a:cxn>
                  <a:cxn ang="T138">
                    <a:pos x="T48" y="T49"/>
                  </a:cxn>
                  <a:cxn ang="T139">
                    <a:pos x="T50" y="T51"/>
                  </a:cxn>
                  <a:cxn ang="T140">
                    <a:pos x="T52" y="T53"/>
                  </a:cxn>
                  <a:cxn ang="T141">
                    <a:pos x="T54" y="T55"/>
                  </a:cxn>
                  <a:cxn ang="T142">
                    <a:pos x="T56" y="T57"/>
                  </a:cxn>
                  <a:cxn ang="T143">
                    <a:pos x="T58" y="T59"/>
                  </a:cxn>
                  <a:cxn ang="T144">
                    <a:pos x="T60" y="T61"/>
                  </a:cxn>
                  <a:cxn ang="T145">
                    <a:pos x="T62" y="T63"/>
                  </a:cxn>
                  <a:cxn ang="T146">
                    <a:pos x="T64" y="T65"/>
                  </a:cxn>
                  <a:cxn ang="T147">
                    <a:pos x="T66" y="T67"/>
                  </a:cxn>
                  <a:cxn ang="T148">
                    <a:pos x="T68" y="T69"/>
                  </a:cxn>
                  <a:cxn ang="T149">
                    <a:pos x="T70" y="T71"/>
                  </a:cxn>
                  <a:cxn ang="T150">
                    <a:pos x="T72" y="T73"/>
                  </a:cxn>
                  <a:cxn ang="T151">
                    <a:pos x="T74" y="T75"/>
                  </a:cxn>
                  <a:cxn ang="T152">
                    <a:pos x="T76" y="T77"/>
                  </a:cxn>
                  <a:cxn ang="T153">
                    <a:pos x="T78" y="T79"/>
                  </a:cxn>
                  <a:cxn ang="T154">
                    <a:pos x="T80" y="T81"/>
                  </a:cxn>
                  <a:cxn ang="T155">
                    <a:pos x="T82" y="T83"/>
                  </a:cxn>
                  <a:cxn ang="T156">
                    <a:pos x="T84" y="T85"/>
                  </a:cxn>
                  <a:cxn ang="T157">
                    <a:pos x="T86" y="T87"/>
                  </a:cxn>
                  <a:cxn ang="T158">
                    <a:pos x="T88" y="T89"/>
                  </a:cxn>
                  <a:cxn ang="T159">
                    <a:pos x="T90" y="T91"/>
                  </a:cxn>
                  <a:cxn ang="T160">
                    <a:pos x="T92" y="T93"/>
                  </a:cxn>
                  <a:cxn ang="T161">
                    <a:pos x="T94" y="T95"/>
                  </a:cxn>
                  <a:cxn ang="T162">
                    <a:pos x="T96" y="T97"/>
                  </a:cxn>
                  <a:cxn ang="T163">
                    <a:pos x="T98" y="T99"/>
                  </a:cxn>
                  <a:cxn ang="T164">
                    <a:pos x="T100" y="T101"/>
                  </a:cxn>
                  <a:cxn ang="T165">
                    <a:pos x="T102" y="T103"/>
                  </a:cxn>
                  <a:cxn ang="T166">
                    <a:pos x="T104" y="T105"/>
                  </a:cxn>
                  <a:cxn ang="T167">
                    <a:pos x="T106" y="T107"/>
                  </a:cxn>
                  <a:cxn ang="T168">
                    <a:pos x="T108" y="T109"/>
                  </a:cxn>
                  <a:cxn ang="T169">
                    <a:pos x="T110" y="T111"/>
                  </a:cxn>
                  <a:cxn ang="T170">
                    <a:pos x="T112" y="T113"/>
                  </a:cxn>
                </a:cxnLst>
                <a:rect l="T171" t="T172" r="T173" b="T174"/>
                <a:pathLst>
                  <a:path w="1503" h="1504">
                    <a:moveTo>
                      <a:pt x="751" y="0"/>
                    </a:moveTo>
                    <a:lnTo>
                      <a:pt x="674" y="6"/>
                    </a:lnTo>
                    <a:lnTo>
                      <a:pt x="602" y="18"/>
                    </a:lnTo>
                    <a:lnTo>
                      <a:pt x="525" y="36"/>
                    </a:lnTo>
                    <a:lnTo>
                      <a:pt x="459" y="60"/>
                    </a:lnTo>
                    <a:lnTo>
                      <a:pt x="393" y="90"/>
                    </a:lnTo>
                    <a:lnTo>
                      <a:pt x="328" y="126"/>
                    </a:lnTo>
                    <a:lnTo>
                      <a:pt x="220" y="221"/>
                    </a:lnTo>
                    <a:lnTo>
                      <a:pt x="125" y="328"/>
                    </a:lnTo>
                    <a:lnTo>
                      <a:pt x="89" y="394"/>
                    </a:lnTo>
                    <a:lnTo>
                      <a:pt x="59" y="460"/>
                    </a:lnTo>
                    <a:lnTo>
                      <a:pt x="35" y="525"/>
                    </a:lnTo>
                    <a:lnTo>
                      <a:pt x="18" y="603"/>
                    </a:lnTo>
                    <a:lnTo>
                      <a:pt x="6" y="675"/>
                    </a:lnTo>
                    <a:lnTo>
                      <a:pt x="0" y="752"/>
                    </a:lnTo>
                    <a:lnTo>
                      <a:pt x="6" y="830"/>
                    </a:lnTo>
                    <a:lnTo>
                      <a:pt x="18" y="907"/>
                    </a:lnTo>
                    <a:lnTo>
                      <a:pt x="35" y="979"/>
                    </a:lnTo>
                    <a:lnTo>
                      <a:pt x="59" y="1044"/>
                    </a:lnTo>
                    <a:lnTo>
                      <a:pt x="89" y="1110"/>
                    </a:lnTo>
                    <a:lnTo>
                      <a:pt x="125" y="1176"/>
                    </a:lnTo>
                    <a:lnTo>
                      <a:pt x="220" y="1283"/>
                    </a:lnTo>
                    <a:lnTo>
                      <a:pt x="328" y="1379"/>
                    </a:lnTo>
                    <a:lnTo>
                      <a:pt x="393" y="1414"/>
                    </a:lnTo>
                    <a:lnTo>
                      <a:pt x="459" y="1444"/>
                    </a:lnTo>
                    <a:lnTo>
                      <a:pt x="525" y="1468"/>
                    </a:lnTo>
                    <a:lnTo>
                      <a:pt x="602" y="1486"/>
                    </a:lnTo>
                    <a:lnTo>
                      <a:pt x="674" y="1498"/>
                    </a:lnTo>
                    <a:lnTo>
                      <a:pt x="751" y="1504"/>
                    </a:lnTo>
                    <a:lnTo>
                      <a:pt x="829" y="1498"/>
                    </a:lnTo>
                    <a:lnTo>
                      <a:pt x="906" y="1486"/>
                    </a:lnTo>
                    <a:lnTo>
                      <a:pt x="978" y="1468"/>
                    </a:lnTo>
                    <a:lnTo>
                      <a:pt x="1044" y="1444"/>
                    </a:lnTo>
                    <a:lnTo>
                      <a:pt x="1109" y="1414"/>
                    </a:lnTo>
                    <a:lnTo>
                      <a:pt x="1175" y="1379"/>
                    </a:lnTo>
                    <a:lnTo>
                      <a:pt x="1282" y="1283"/>
                    </a:lnTo>
                    <a:lnTo>
                      <a:pt x="1378" y="1176"/>
                    </a:lnTo>
                    <a:lnTo>
                      <a:pt x="1413" y="1110"/>
                    </a:lnTo>
                    <a:lnTo>
                      <a:pt x="1443" y="1044"/>
                    </a:lnTo>
                    <a:lnTo>
                      <a:pt x="1467" y="979"/>
                    </a:lnTo>
                    <a:lnTo>
                      <a:pt x="1485" y="907"/>
                    </a:lnTo>
                    <a:lnTo>
                      <a:pt x="1497" y="830"/>
                    </a:lnTo>
                    <a:lnTo>
                      <a:pt x="1503" y="752"/>
                    </a:lnTo>
                    <a:lnTo>
                      <a:pt x="1497" y="675"/>
                    </a:lnTo>
                    <a:lnTo>
                      <a:pt x="1485" y="603"/>
                    </a:lnTo>
                    <a:lnTo>
                      <a:pt x="1467" y="525"/>
                    </a:lnTo>
                    <a:lnTo>
                      <a:pt x="1443" y="460"/>
                    </a:lnTo>
                    <a:lnTo>
                      <a:pt x="1413" y="394"/>
                    </a:lnTo>
                    <a:lnTo>
                      <a:pt x="1378" y="328"/>
                    </a:lnTo>
                    <a:lnTo>
                      <a:pt x="1282" y="221"/>
                    </a:lnTo>
                    <a:lnTo>
                      <a:pt x="1175" y="126"/>
                    </a:lnTo>
                    <a:lnTo>
                      <a:pt x="1109" y="90"/>
                    </a:lnTo>
                    <a:lnTo>
                      <a:pt x="1044" y="60"/>
                    </a:lnTo>
                    <a:lnTo>
                      <a:pt x="978" y="36"/>
                    </a:lnTo>
                    <a:lnTo>
                      <a:pt x="906" y="18"/>
                    </a:lnTo>
                    <a:lnTo>
                      <a:pt x="829" y="6"/>
                    </a:lnTo>
                    <a:lnTo>
                      <a:pt x="751" y="0"/>
                    </a:lnTo>
                    <a:close/>
                  </a:path>
                </a:pathLst>
              </a:custGeom>
              <a:solidFill>
                <a:srgbClr val="FFA2D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57536" name="Freeform 28"/>
              <p:cNvSpPr>
                <a:spLocks/>
              </p:cNvSpPr>
              <p:nvPr/>
            </p:nvSpPr>
            <p:spPr bwMode="auto">
              <a:xfrm>
                <a:off x="3941" y="1793"/>
                <a:ext cx="1479" cy="1480"/>
              </a:xfrm>
              <a:custGeom>
                <a:avLst/>
                <a:gdLst>
                  <a:gd name="T0" fmla="*/ 739 w 1479"/>
                  <a:gd name="T1" fmla="*/ 0 h 1480"/>
                  <a:gd name="T2" fmla="*/ 662 w 1479"/>
                  <a:gd name="T3" fmla="*/ 6 h 1480"/>
                  <a:gd name="T4" fmla="*/ 590 w 1479"/>
                  <a:gd name="T5" fmla="*/ 18 h 1480"/>
                  <a:gd name="T6" fmla="*/ 519 w 1479"/>
                  <a:gd name="T7" fmla="*/ 36 h 1480"/>
                  <a:gd name="T8" fmla="*/ 453 w 1479"/>
                  <a:gd name="T9" fmla="*/ 60 h 1480"/>
                  <a:gd name="T10" fmla="*/ 387 w 1479"/>
                  <a:gd name="T11" fmla="*/ 90 h 1480"/>
                  <a:gd name="T12" fmla="*/ 328 w 1479"/>
                  <a:gd name="T13" fmla="*/ 126 h 1480"/>
                  <a:gd name="T14" fmla="*/ 220 w 1479"/>
                  <a:gd name="T15" fmla="*/ 221 h 1480"/>
                  <a:gd name="T16" fmla="*/ 125 w 1479"/>
                  <a:gd name="T17" fmla="*/ 328 h 1480"/>
                  <a:gd name="T18" fmla="*/ 89 w 1479"/>
                  <a:gd name="T19" fmla="*/ 388 h 1480"/>
                  <a:gd name="T20" fmla="*/ 59 w 1479"/>
                  <a:gd name="T21" fmla="*/ 454 h 1480"/>
                  <a:gd name="T22" fmla="*/ 35 w 1479"/>
                  <a:gd name="T23" fmla="*/ 519 h 1480"/>
                  <a:gd name="T24" fmla="*/ 17 w 1479"/>
                  <a:gd name="T25" fmla="*/ 591 h 1480"/>
                  <a:gd name="T26" fmla="*/ 6 w 1479"/>
                  <a:gd name="T27" fmla="*/ 663 h 1480"/>
                  <a:gd name="T28" fmla="*/ 0 w 1479"/>
                  <a:gd name="T29" fmla="*/ 740 h 1480"/>
                  <a:gd name="T30" fmla="*/ 6 w 1479"/>
                  <a:gd name="T31" fmla="*/ 818 h 1480"/>
                  <a:gd name="T32" fmla="*/ 17 w 1479"/>
                  <a:gd name="T33" fmla="*/ 889 h 1480"/>
                  <a:gd name="T34" fmla="*/ 35 w 1479"/>
                  <a:gd name="T35" fmla="*/ 961 h 1480"/>
                  <a:gd name="T36" fmla="*/ 59 w 1479"/>
                  <a:gd name="T37" fmla="*/ 1032 h 1480"/>
                  <a:gd name="T38" fmla="*/ 89 w 1479"/>
                  <a:gd name="T39" fmla="*/ 1092 h 1480"/>
                  <a:gd name="T40" fmla="*/ 125 w 1479"/>
                  <a:gd name="T41" fmla="*/ 1158 h 1480"/>
                  <a:gd name="T42" fmla="*/ 220 w 1479"/>
                  <a:gd name="T43" fmla="*/ 1265 h 1480"/>
                  <a:gd name="T44" fmla="*/ 328 w 1479"/>
                  <a:gd name="T45" fmla="*/ 1355 h 1480"/>
                  <a:gd name="T46" fmla="*/ 387 w 1479"/>
                  <a:gd name="T47" fmla="*/ 1390 h 1480"/>
                  <a:gd name="T48" fmla="*/ 453 w 1479"/>
                  <a:gd name="T49" fmla="*/ 1420 h 1480"/>
                  <a:gd name="T50" fmla="*/ 519 w 1479"/>
                  <a:gd name="T51" fmla="*/ 1450 h 1480"/>
                  <a:gd name="T52" fmla="*/ 590 w 1479"/>
                  <a:gd name="T53" fmla="*/ 1468 h 1480"/>
                  <a:gd name="T54" fmla="*/ 662 w 1479"/>
                  <a:gd name="T55" fmla="*/ 1474 h 1480"/>
                  <a:gd name="T56" fmla="*/ 739 w 1479"/>
                  <a:gd name="T57" fmla="*/ 1480 h 1480"/>
                  <a:gd name="T58" fmla="*/ 817 w 1479"/>
                  <a:gd name="T59" fmla="*/ 1474 h 1480"/>
                  <a:gd name="T60" fmla="*/ 888 w 1479"/>
                  <a:gd name="T61" fmla="*/ 1468 h 1480"/>
                  <a:gd name="T62" fmla="*/ 960 w 1479"/>
                  <a:gd name="T63" fmla="*/ 1450 h 1480"/>
                  <a:gd name="T64" fmla="*/ 1032 w 1479"/>
                  <a:gd name="T65" fmla="*/ 1420 h 1480"/>
                  <a:gd name="T66" fmla="*/ 1091 w 1479"/>
                  <a:gd name="T67" fmla="*/ 1390 h 1480"/>
                  <a:gd name="T68" fmla="*/ 1157 w 1479"/>
                  <a:gd name="T69" fmla="*/ 1355 h 1480"/>
                  <a:gd name="T70" fmla="*/ 1264 w 1479"/>
                  <a:gd name="T71" fmla="*/ 1265 h 1480"/>
                  <a:gd name="T72" fmla="*/ 1354 w 1479"/>
                  <a:gd name="T73" fmla="*/ 1158 h 1480"/>
                  <a:gd name="T74" fmla="*/ 1389 w 1479"/>
                  <a:gd name="T75" fmla="*/ 1092 h 1480"/>
                  <a:gd name="T76" fmla="*/ 1419 w 1479"/>
                  <a:gd name="T77" fmla="*/ 1032 h 1480"/>
                  <a:gd name="T78" fmla="*/ 1449 w 1479"/>
                  <a:gd name="T79" fmla="*/ 961 h 1480"/>
                  <a:gd name="T80" fmla="*/ 1467 w 1479"/>
                  <a:gd name="T81" fmla="*/ 889 h 1480"/>
                  <a:gd name="T82" fmla="*/ 1473 w 1479"/>
                  <a:gd name="T83" fmla="*/ 818 h 1480"/>
                  <a:gd name="T84" fmla="*/ 1479 w 1479"/>
                  <a:gd name="T85" fmla="*/ 740 h 1480"/>
                  <a:gd name="T86" fmla="*/ 1473 w 1479"/>
                  <a:gd name="T87" fmla="*/ 663 h 1480"/>
                  <a:gd name="T88" fmla="*/ 1467 w 1479"/>
                  <a:gd name="T89" fmla="*/ 591 h 1480"/>
                  <a:gd name="T90" fmla="*/ 1449 w 1479"/>
                  <a:gd name="T91" fmla="*/ 519 h 1480"/>
                  <a:gd name="T92" fmla="*/ 1419 w 1479"/>
                  <a:gd name="T93" fmla="*/ 454 h 1480"/>
                  <a:gd name="T94" fmla="*/ 1389 w 1479"/>
                  <a:gd name="T95" fmla="*/ 388 h 1480"/>
                  <a:gd name="T96" fmla="*/ 1354 w 1479"/>
                  <a:gd name="T97" fmla="*/ 328 h 1480"/>
                  <a:gd name="T98" fmla="*/ 1264 w 1479"/>
                  <a:gd name="T99" fmla="*/ 221 h 1480"/>
                  <a:gd name="T100" fmla="*/ 1157 w 1479"/>
                  <a:gd name="T101" fmla="*/ 126 h 1480"/>
                  <a:gd name="T102" fmla="*/ 1091 w 1479"/>
                  <a:gd name="T103" fmla="*/ 90 h 1480"/>
                  <a:gd name="T104" fmla="*/ 1032 w 1479"/>
                  <a:gd name="T105" fmla="*/ 60 h 1480"/>
                  <a:gd name="T106" fmla="*/ 960 w 1479"/>
                  <a:gd name="T107" fmla="*/ 36 h 1480"/>
                  <a:gd name="T108" fmla="*/ 888 w 1479"/>
                  <a:gd name="T109" fmla="*/ 18 h 1480"/>
                  <a:gd name="T110" fmla="*/ 817 w 1479"/>
                  <a:gd name="T111" fmla="*/ 6 h 1480"/>
                  <a:gd name="T112" fmla="*/ 739 w 1479"/>
                  <a:gd name="T113" fmla="*/ 0 h 1480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w 1479"/>
                  <a:gd name="T172" fmla="*/ 0 h 1480"/>
                  <a:gd name="T173" fmla="*/ 1479 w 1479"/>
                  <a:gd name="T174" fmla="*/ 1480 h 1480"/>
                </a:gdLst>
                <a:ahLst/>
                <a:cxnLst>
                  <a:cxn ang="T114">
                    <a:pos x="T0" y="T1"/>
                  </a:cxn>
                  <a:cxn ang="T115">
                    <a:pos x="T2" y="T3"/>
                  </a:cxn>
                  <a:cxn ang="T116">
                    <a:pos x="T4" y="T5"/>
                  </a:cxn>
                  <a:cxn ang="T117">
                    <a:pos x="T6" y="T7"/>
                  </a:cxn>
                  <a:cxn ang="T118">
                    <a:pos x="T8" y="T9"/>
                  </a:cxn>
                  <a:cxn ang="T119">
                    <a:pos x="T10" y="T11"/>
                  </a:cxn>
                  <a:cxn ang="T120">
                    <a:pos x="T12" y="T13"/>
                  </a:cxn>
                  <a:cxn ang="T121">
                    <a:pos x="T14" y="T15"/>
                  </a:cxn>
                  <a:cxn ang="T122">
                    <a:pos x="T16" y="T17"/>
                  </a:cxn>
                  <a:cxn ang="T123">
                    <a:pos x="T18" y="T19"/>
                  </a:cxn>
                  <a:cxn ang="T124">
                    <a:pos x="T20" y="T21"/>
                  </a:cxn>
                  <a:cxn ang="T125">
                    <a:pos x="T22" y="T23"/>
                  </a:cxn>
                  <a:cxn ang="T126">
                    <a:pos x="T24" y="T25"/>
                  </a:cxn>
                  <a:cxn ang="T127">
                    <a:pos x="T26" y="T27"/>
                  </a:cxn>
                  <a:cxn ang="T128">
                    <a:pos x="T28" y="T29"/>
                  </a:cxn>
                  <a:cxn ang="T129">
                    <a:pos x="T30" y="T31"/>
                  </a:cxn>
                  <a:cxn ang="T130">
                    <a:pos x="T32" y="T33"/>
                  </a:cxn>
                  <a:cxn ang="T131">
                    <a:pos x="T34" y="T35"/>
                  </a:cxn>
                  <a:cxn ang="T132">
                    <a:pos x="T36" y="T37"/>
                  </a:cxn>
                  <a:cxn ang="T133">
                    <a:pos x="T38" y="T39"/>
                  </a:cxn>
                  <a:cxn ang="T134">
                    <a:pos x="T40" y="T41"/>
                  </a:cxn>
                  <a:cxn ang="T135">
                    <a:pos x="T42" y="T43"/>
                  </a:cxn>
                  <a:cxn ang="T136">
                    <a:pos x="T44" y="T45"/>
                  </a:cxn>
                  <a:cxn ang="T137">
                    <a:pos x="T46" y="T47"/>
                  </a:cxn>
                  <a:cxn ang="T138">
                    <a:pos x="T48" y="T49"/>
                  </a:cxn>
                  <a:cxn ang="T139">
                    <a:pos x="T50" y="T51"/>
                  </a:cxn>
                  <a:cxn ang="T140">
                    <a:pos x="T52" y="T53"/>
                  </a:cxn>
                  <a:cxn ang="T141">
                    <a:pos x="T54" y="T55"/>
                  </a:cxn>
                  <a:cxn ang="T142">
                    <a:pos x="T56" y="T57"/>
                  </a:cxn>
                  <a:cxn ang="T143">
                    <a:pos x="T58" y="T59"/>
                  </a:cxn>
                  <a:cxn ang="T144">
                    <a:pos x="T60" y="T61"/>
                  </a:cxn>
                  <a:cxn ang="T145">
                    <a:pos x="T62" y="T63"/>
                  </a:cxn>
                  <a:cxn ang="T146">
                    <a:pos x="T64" y="T65"/>
                  </a:cxn>
                  <a:cxn ang="T147">
                    <a:pos x="T66" y="T67"/>
                  </a:cxn>
                  <a:cxn ang="T148">
                    <a:pos x="T68" y="T69"/>
                  </a:cxn>
                  <a:cxn ang="T149">
                    <a:pos x="T70" y="T71"/>
                  </a:cxn>
                  <a:cxn ang="T150">
                    <a:pos x="T72" y="T73"/>
                  </a:cxn>
                  <a:cxn ang="T151">
                    <a:pos x="T74" y="T75"/>
                  </a:cxn>
                  <a:cxn ang="T152">
                    <a:pos x="T76" y="T77"/>
                  </a:cxn>
                  <a:cxn ang="T153">
                    <a:pos x="T78" y="T79"/>
                  </a:cxn>
                  <a:cxn ang="T154">
                    <a:pos x="T80" y="T81"/>
                  </a:cxn>
                  <a:cxn ang="T155">
                    <a:pos x="T82" y="T83"/>
                  </a:cxn>
                  <a:cxn ang="T156">
                    <a:pos x="T84" y="T85"/>
                  </a:cxn>
                  <a:cxn ang="T157">
                    <a:pos x="T86" y="T87"/>
                  </a:cxn>
                  <a:cxn ang="T158">
                    <a:pos x="T88" y="T89"/>
                  </a:cxn>
                  <a:cxn ang="T159">
                    <a:pos x="T90" y="T91"/>
                  </a:cxn>
                  <a:cxn ang="T160">
                    <a:pos x="T92" y="T93"/>
                  </a:cxn>
                  <a:cxn ang="T161">
                    <a:pos x="T94" y="T95"/>
                  </a:cxn>
                  <a:cxn ang="T162">
                    <a:pos x="T96" y="T97"/>
                  </a:cxn>
                  <a:cxn ang="T163">
                    <a:pos x="T98" y="T99"/>
                  </a:cxn>
                  <a:cxn ang="T164">
                    <a:pos x="T100" y="T101"/>
                  </a:cxn>
                  <a:cxn ang="T165">
                    <a:pos x="T102" y="T103"/>
                  </a:cxn>
                  <a:cxn ang="T166">
                    <a:pos x="T104" y="T105"/>
                  </a:cxn>
                  <a:cxn ang="T167">
                    <a:pos x="T106" y="T107"/>
                  </a:cxn>
                  <a:cxn ang="T168">
                    <a:pos x="T108" y="T109"/>
                  </a:cxn>
                  <a:cxn ang="T169">
                    <a:pos x="T110" y="T111"/>
                  </a:cxn>
                  <a:cxn ang="T170">
                    <a:pos x="T112" y="T113"/>
                  </a:cxn>
                </a:cxnLst>
                <a:rect l="T171" t="T172" r="T173" b="T174"/>
                <a:pathLst>
                  <a:path w="1479" h="1480">
                    <a:moveTo>
                      <a:pt x="739" y="0"/>
                    </a:moveTo>
                    <a:lnTo>
                      <a:pt x="662" y="6"/>
                    </a:lnTo>
                    <a:lnTo>
                      <a:pt x="590" y="18"/>
                    </a:lnTo>
                    <a:lnTo>
                      <a:pt x="519" y="36"/>
                    </a:lnTo>
                    <a:lnTo>
                      <a:pt x="453" y="60"/>
                    </a:lnTo>
                    <a:lnTo>
                      <a:pt x="387" y="90"/>
                    </a:lnTo>
                    <a:lnTo>
                      <a:pt x="328" y="126"/>
                    </a:lnTo>
                    <a:lnTo>
                      <a:pt x="220" y="221"/>
                    </a:lnTo>
                    <a:lnTo>
                      <a:pt x="125" y="328"/>
                    </a:lnTo>
                    <a:lnTo>
                      <a:pt x="89" y="388"/>
                    </a:lnTo>
                    <a:lnTo>
                      <a:pt x="59" y="454"/>
                    </a:lnTo>
                    <a:lnTo>
                      <a:pt x="35" y="519"/>
                    </a:lnTo>
                    <a:lnTo>
                      <a:pt x="17" y="591"/>
                    </a:lnTo>
                    <a:lnTo>
                      <a:pt x="6" y="663"/>
                    </a:lnTo>
                    <a:lnTo>
                      <a:pt x="0" y="740"/>
                    </a:lnTo>
                    <a:lnTo>
                      <a:pt x="6" y="818"/>
                    </a:lnTo>
                    <a:lnTo>
                      <a:pt x="17" y="889"/>
                    </a:lnTo>
                    <a:lnTo>
                      <a:pt x="35" y="961"/>
                    </a:lnTo>
                    <a:lnTo>
                      <a:pt x="59" y="1032"/>
                    </a:lnTo>
                    <a:lnTo>
                      <a:pt x="89" y="1092"/>
                    </a:lnTo>
                    <a:lnTo>
                      <a:pt x="125" y="1158"/>
                    </a:lnTo>
                    <a:lnTo>
                      <a:pt x="220" y="1265"/>
                    </a:lnTo>
                    <a:lnTo>
                      <a:pt x="328" y="1355"/>
                    </a:lnTo>
                    <a:lnTo>
                      <a:pt x="387" y="1390"/>
                    </a:lnTo>
                    <a:lnTo>
                      <a:pt x="453" y="1420"/>
                    </a:lnTo>
                    <a:lnTo>
                      <a:pt x="519" y="1450"/>
                    </a:lnTo>
                    <a:lnTo>
                      <a:pt x="590" y="1468"/>
                    </a:lnTo>
                    <a:lnTo>
                      <a:pt x="662" y="1474"/>
                    </a:lnTo>
                    <a:lnTo>
                      <a:pt x="739" y="1480"/>
                    </a:lnTo>
                    <a:lnTo>
                      <a:pt x="817" y="1474"/>
                    </a:lnTo>
                    <a:lnTo>
                      <a:pt x="888" y="1468"/>
                    </a:lnTo>
                    <a:lnTo>
                      <a:pt x="960" y="1450"/>
                    </a:lnTo>
                    <a:lnTo>
                      <a:pt x="1032" y="1420"/>
                    </a:lnTo>
                    <a:lnTo>
                      <a:pt x="1091" y="1390"/>
                    </a:lnTo>
                    <a:lnTo>
                      <a:pt x="1157" y="1355"/>
                    </a:lnTo>
                    <a:lnTo>
                      <a:pt x="1264" y="1265"/>
                    </a:lnTo>
                    <a:lnTo>
                      <a:pt x="1354" y="1158"/>
                    </a:lnTo>
                    <a:lnTo>
                      <a:pt x="1389" y="1092"/>
                    </a:lnTo>
                    <a:lnTo>
                      <a:pt x="1419" y="1032"/>
                    </a:lnTo>
                    <a:lnTo>
                      <a:pt x="1449" y="961"/>
                    </a:lnTo>
                    <a:lnTo>
                      <a:pt x="1467" y="889"/>
                    </a:lnTo>
                    <a:lnTo>
                      <a:pt x="1473" y="818"/>
                    </a:lnTo>
                    <a:lnTo>
                      <a:pt x="1479" y="740"/>
                    </a:lnTo>
                    <a:lnTo>
                      <a:pt x="1473" y="663"/>
                    </a:lnTo>
                    <a:lnTo>
                      <a:pt x="1467" y="591"/>
                    </a:lnTo>
                    <a:lnTo>
                      <a:pt x="1449" y="519"/>
                    </a:lnTo>
                    <a:lnTo>
                      <a:pt x="1419" y="454"/>
                    </a:lnTo>
                    <a:lnTo>
                      <a:pt x="1389" y="388"/>
                    </a:lnTo>
                    <a:lnTo>
                      <a:pt x="1354" y="328"/>
                    </a:lnTo>
                    <a:lnTo>
                      <a:pt x="1264" y="221"/>
                    </a:lnTo>
                    <a:lnTo>
                      <a:pt x="1157" y="126"/>
                    </a:lnTo>
                    <a:lnTo>
                      <a:pt x="1091" y="90"/>
                    </a:lnTo>
                    <a:lnTo>
                      <a:pt x="1032" y="60"/>
                    </a:lnTo>
                    <a:lnTo>
                      <a:pt x="960" y="36"/>
                    </a:lnTo>
                    <a:lnTo>
                      <a:pt x="888" y="18"/>
                    </a:lnTo>
                    <a:lnTo>
                      <a:pt x="817" y="6"/>
                    </a:lnTo>
                    <a:lnTo>
                      <a:pt x="739" y="0"/>
                    </a:lnTo>
                    <a:close/>
                  </a:path>
                </a:pathLst>
              </a:custGeom>
              <a:solidFill>
                <a:srgbClr val="FFA3D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57537" name="Freeform 29"/>
              <p:cNvSpPr>
                <a:spLocks/>
              </p:cNvSpPr>
              <p:nvPr/>
            </p:nvSpPr>
            <p:spPr bwMode="auto">
              <a:xfrm>
                <a:off x="3947" y="1799"/>
                <a:ext cx="1467" cy="1468"/>
              </a:xfrm>
              <a:custGeom>
                <a:avLst/>
                <a:gdLst>
                  <a:gd name="T0" fmla="*/ 733 w 1467"/>
                  <a:gd name="T1" fmla="*/ 0 h 1468"/>
                  <a:gd name="T2" fmla="*/ 656 w 1467"/>
                  <a:gd name="T3" fmla="*/ 6 h 1468"/>
                  <a:gd name="T4" fmla="*/ 584 w 1467"/>
                  <a:gd name="T5" fmla="*/ 18 h 1468"/>
                  <a:gd name="T6" fmla="*/ 513 w 1467"/>
                  <a:gd name="T7" fmla="*/ 36 h 1468"/>
                  <a:gd name="T8" fmla="*/ 447 w 1467"/>
                  <a:gd name="T9" fmla="*/ 60 h 1468"/>
                  <a:gd name="T10" fmla="*/ 381 w 1467"/>
                  <a:gd name="T11" fmla="*/ 90 h 1468"/>
                  <a:gd name="T12" fmla="*/ 322 w 1467"/>
                  <a:gd name="T13" fmla="*/ 125 h 1468"/>
                  <a:gd name="T14" fmla="*/ 214 w 1467"/>
                  <a:gd name="T15" fmla="*/ 215 h 1468"/>
                  <a:gd name="T16" fmla="*/ 125 w 1467"/>
                  <a:gd name="T17" fmla="*/ 322 h 1468"/>
                  <a:gd name="T18" fmla="*/ 89 w 1467"/>
                  <a:gd name="T19" fmla="*/ 382 h 1468"/>
                  <a:gd name="T20" fmla="*/ 59 w 1467"/>
                  <a:gd name="T21" fmla="*/ 448 h 1468"/>
                  <a:gd name="T22" fmla="*/ 35 w 1467"/>
                  <a:gd name="T23" fmla="*/ 513 h 1468"/>
                  <a:gd name="T24" fmla="*/ 17 w 1467"/>
                  <a:gd name="T25" fmla="*/ 585 h 1468"/>
                  <a:gd name="T26" fmla="*/ 5 w 1467"/>
                  <a:gd name="T27" fmla="*/ 657 h 1468"/>
                  <a:gd name="T28" fmla="*/ 0 w 1467"/>
                  <a:gd name="T29" fmla="*/ 734 h 1468"/>
                  <a:gd name="T30" fmla="*/ 5 w 1467"/>
                  <a:gd name="T31" fmla="*/ 812 h 1468"/>
                  <a:gd name="T32" fmla="*/ 17 w 1467"/>
                  <a:gd name="T33" fmla="*/ 883 h 1468"/>
                  <a:gd name="T34" fmla="*/ 35 w 1467"/>
                  <a:gd name="T35" fmla="*/ 955 h 1468"/>
                  <a:gd name="T36" fmla="*/ 59 w 1467"/>
                  <a:gd name="T37" fmla="*/ 1020 h 1468"/>
                  <a:gd name="T38" fmla="*/ 89 w 1467"/>
                  <a:gd name="T39" fmla="*/ 1086 h 1468"/>
                  <a:gd name="T40" fmla="*/ 125 w 1467"/>
                  <a:gd name="T41" fmla="*/ 1146 h 1468"/>
                  <a:gd name="T42" fmla="*/ 214 w 1467"/>
                  <a:gd name="T43" fmla="*/ 1253 h 1468"/>
                  <a:gd name="T44" fmla="*/ 322 w 1467"/>
                  <a:gd name="T45" fmla="*/ 1343 h 1468"/>
                  <a:gd name="T46" fmla="*/ 381 w 1467"/>
                  <a:gd name="T47" fmla="*/ 1378 h 1468"/>
                  <a:gd name="T48" fmla="*/ 447 w 1467"/>
                  <a:gd name="T49" fmla="*/ 1408 h 1468"/>
                  <a:gd name="T50" fmla="*/ 513 w 1467"/>
                  <a:gd name="T51" fmla="*/ 1438 h 1468"/>
                  <a:gd name="T52" fmla="*/ 584 w 1467"/>
                  <a:gd name="T53" fmla="*/ 1456 h 1468"/>
                  <a:gd name="T54" fmla="*/ 656 w 1467"/>
                  <a:gd name="T55" fmla="*/ 1462 h 1468"/>
                  <a:gd name="T56" fmla="*/ 733 w 1467"/>
                  <a:gd name="T57" fmla="*/ 1468 h 1468"/>
                  <a:gd name="T58" fmla="*/ 811 w 1467"/>
                  <a:gd name="T59" fmla="*/ 1462 h 1468"/>
                  <a:gd name="T60" fmla="*/ 882 w 1467"/>
                  <a:gd name="T61" fmla="*/ 1456 h 1468"/>
                  <a:gd name="T62" fmla="*/ 954 w 1467"/>
                  <a:gd name="T63" fmla="*/ 1438 h 1468"/>
                  <a:gd name="T64" fmla="*/ 1020 w 1467"/>
                  <a:gd name="T65" fmla="*/ 1408 h 1468"/>
                  <a:gd name="T66" fmla="*/ 1085 w 1467"/>
                  <a:gd name="T67" fmla="*/ 1378 h 1468"/>
                  <a:gd name="T68" fmla="*/ 1145 w 1467"/>
                  <a:gd name="T69" fmla="*/ 1343 h 1468"/>
                  <a:gd name="T70" fmla="*/ 1252 w 1467"/>
                  <a:gd name="T71" fmla="*/ 1253 h 1468"/>
                  <a:gd name="T72" fmla="*/ 1342 w 1467"/>
                  <a:gd name="T73" fmla="*/ 1146 h 1468"/>
                  <a:gd name="T74" fmla="*/ 1377 w 1467"/>
                  <a:gd name="T75" fmla="*/ 1086 h 1468"/>
                  <a:gd name="T76" fmla="*/ 1407 w 1467"/>
                  <a:gd name="T77" fmla="*/ 1020 h 1468"/>
                  <a:gd name="T78" fmla="*/ 1437 w 1467"/>
                  <a:gd name="T79" fmla="*/ 955 h 1468"/>
                  <a:gd name="T80" fmla="*/ 1455 w 1467"/>
                  <a:gd name="T81" fmla="*/ 883 h 1468"/>
                  <a:gd name="T82" fmla="*/ 1461 w 1467"/>
                  <a:gd name="T83" fmla="*/ 812 h 1468"/>
                  <a:gd name="T84" fmla="*/ 1467 w 1467"/>
                  <a:gd name="T85" fmla="*/ 734 h 1468"/>
                  <a:gd name="T86" fmla="*/ 1461 w 1467"/>
                  <a:gd name="T87" fmla="*/ 657 h 1468"/>
                  <a:gd name="T88" fmla="*/ 1455 w 1467"/>
                  <a:gd name="T89" fmla="*/ 585 h 1468"/>
                  <a:gd name="T90" fmla="*/ 1437 w 1467"/>
                  <a:gd name="T91" fmla="*/ 513 h 1468"/>
                  <a:gd name="T92" fmla="*/ 1407 w 1467"/>
                  <a:gd name="T93" fmla="*/ 448 h 1468"/>
                  <a:gd name="T94" fmla="*/ 1377 w 1467"/>
                  <a:gd name="T95" fmla="*/ 382 h 1468"/>
                  <a:gd name="T96" fmla="*/ 1342 w 1467"/>
                  <a:gd name="T97" fmla="*/ 322 h 1468"/>
                  <a:gd name="T98" fmla="*/ 1252 w 1467"/>
                  <a:gd name="T99" fmla="*/ 215 h 1468"/>
                  <a:gd name="T100" fmla="*/ 1145 w 1467"/>
                  <a:gd name="T101" fmla="*/ 125 h 1468"/>
                  <a:gd name="T102" fmla="*/ 1085 w 1467"/>
                  <a:gd name="T103" fmla="*/ 90 h 1468"/>
                  <a:gd name="T104" fmla="*/ 1020 w 1467"/>
                  <a:gd name="T105" fmla="*/ 60 h 1468"/>
                  <a:gd name="T106" fmla="*/ 954 w 1467"/>
                  <a:gd name="T107" fmla="*/ 36 h 1468"/>
                  <a:gd name="T108" fmla="*/ 882 w 1467"/>
                  <a:gd name="T109" fmla="*/ 18 h 1468"/>
                  <a:gd name="T110" fmla="*/ 811 w 1467"/>
                  <a:gd name="T111" fmla="*/ 6 h 1468"/>
                  <a:gd name="T112" fmla="*/ 733 w 1467"/>
                  <a:gd name="T113" fmla="*/ 0 h 1468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w 1467"/>
                  <a:gd name="T172" fmla="*/ 0 h 1468"/>
                  <a:gd name="T173" fmla="*/ 1467 w 1467"/>
                  <a:gd name="T174" fmla="*/ 1468 h 1468"/>
                </a:gdLst>
                <a:ahLst/>
                <a:cxnLst>
                  <a:cxn ang="T114">
                    <a:pos x="T0" y="T1"/>
                  </a:cxn>
                  <a:cxn ang="T115">
                    <a:pos x="T2" y="T3"/>
                  </a:cxn>
                  <a:cxn ang="T116">
                    <a:pos x="T4" y="T5"/>
                  </a:cxn>
                  <a:cxn ang="T117">
                    <a:pos x="T6" y="T7"/>
                  </a:cxn>
                  <a:cxn ang="T118">
                    <a:pos x="T8" y="T9"/>
                  </a:cxn>
                  <a:cxn ang="T119">
                    <a:pos x="T10" y="T11"/>
                  </a:cxn>
                  <a:cxn ang="T120">
                    <a:pos x="T12" y="T13"/>
                  </a:cxn>
                  <a:cxn ang="T121">
                    <a:pos x="T14" y="T15"/>
                  </a:cxn>
                  <a:cxn ang="T122">
                    <a:pos x="T16" y="T17"/>
                  </a:cxn>
                  <a:cxn ang="T123">
                    <a:pos x="T18" y="T19"/>
                  </a:cxn>
                  <a:cxn ang="T124">
                    <a:pos x="T20" y="T21"/>
                  </a:cxn>
                  <a:cxn ang="T125">
                    <a:pos x="T22" y="T23"/>
                  </a:cxn>
                  <a:cxn ang="T126">
                    <a:pos x="T24" y="T25"/>
                  </a:cxn>
                  <a:cxn ang="T127">
                    <a:pos x="T26" y="T27"/>
                  </a:cxn>
                  <a:cxn ang="T128">
                    <a:pos x="T28" y="T29"/>
                  </a:cxn>
                  <a:cxn ang="T129">
                    <a:pos x="T30" y="T31"/>
                  </a:cxn>
                  <a:cxn ang="T130">
                    <a:pos x="T32" y="T33"/>
                  </a:cxn>
                  <a:cxn ang="T131">
                    <a:pos x="T34" y="T35"/>
                  </a:cxn>
                  <a:cxn ang="T132">
                    <a:pos x="T36" y="T37"/>
                  </a:cxn>
                  <a:cxn ang="T133">
                    <a:pos x="T38" y="T39"/>
                  </a:cxn>
                  <a:cxn ang="T134">
                    <a:pos x="T40" y="T41"/>
                  </a:cxn>
                  <a:cxn ang="T135">
                    <a:pos x="T42" y="T43"/>
                  </a:cxn>
                  <a:cxn ang="T136">
                    <a:pos x="T44" y="T45"/>
                  </a:cxn>
                  <a:cxn ang="T137">
                    <a:pos x="T46" y="T47"/>
                  </a:cxn>
                  <a:cxn ang="T138">
                    <a:pos x="T48" y="T49"/>
                  </a:cxn>
                  <a:cxn ang="T139">
                    <a:pos x="T50" y="T51"/>
                  </a:cxn>
                  <a:cxn ang="T140">
                    <a:pos x="T52" y="T53"/>
                  </a:cxn>
                  <a:cxn ang="T141">
                    <a:pos x="T54" y="T55"/>
                  </a:cxn>
                  <a:cxn ang="T142">
                    <a:pos x="T56" y="T57"/>
                  </a:cxn>
                  <a:cxn ang="T143">
                    <a:pos x="T58" y="T59"/>
                  </a:cxn>
                  <a:cxn ang="T144">
                    <a:pos x="T60" y="T61"/>
                  </a:cxn>
                  <a:cxn ang="T145">
                    <a:pos x="T62" y="T63"/>
                  </a:cxn>
                  <a:cxn ang="T146">
                    <a:pos x="T64" y="T65"/>
                  </a:cxn>
                  <a:cxn ang="T147">
                    <a:pos x="T66" y="T67"/>
                  </a:cxn>
                  <a:cxn ang="T148">
                    <a:pos x="T68" y="T69"/>
                  </a:cxn>
                  <a:cxn ang="T149">
                    <a:pos x="T70" y="T71"/>
                  </a:cxn>
                  <a:cxn ang="T150">
                    <a:pos x="T72" y="T73"/>
                  </a:cxn>
                  <a:cxn ang="T151">
                    <a:pos x="T74" y="T75"/>
                  </a:cxn>
                  <a:cxn ang="T152">
                    <a:pos x="T76" y="T77"/>
                  </a:cxn>
                  <a:cxn ang="T153">
                    <a:pos x="T78" y="T79"/>
                  </a:cxn>
                  <a:cxn ang="T154">
                    <a:pos x="T80" y="T81"/>
                  </a:cxn>
                  <a:cxn ang="T155">
                    <a:pos x="T82" y="T83"/>
                  </a:cxn>
                  <a:cxn ang="T156">
                    <a:pos x="T84" y="T85"/>
                  </a:cxn>
                  <a:cxn ang="T157">
                    <a:pos x="T86" y="T87"/>
                  </a:cxn>
                  <a:cxn ang="T158">
                    <a:pos x="T88" y="T89"/>
                  </a:cxn>
                  <a:cxn ang="T159">
                    <a:pos x="T90" y="T91"/>
                  </a:cxn>
                  <a:cxn ang="T160">
                    <a:pos x="T92" y="T93"/>
                  </a:cxn>
                  <a:cxn ang="T161">
                    <a:pos x="T94" y="T95"/>
                  </a:cxn>
                  <a:cxn ang="T162">
                    <a:pos x="T96" y="T97"/>
                  </a:cxn>
                  <a:cxn ang="T163">
                    <a:pos x="T98" y="T99"/>
                  </a:cxn>
                  <a:cxn ang="T164">
                    <a:pos x="T100" y="T101"/>
                  </a:cxn>
                  <a:cxn ang="T165">
                    <a:pos x="T102" y="T103"/>
                  </a:cxn>
                  <a:cxn ang="T166">
                    <a:pos x="T104" y="T105"/>
                  </a:cxn>
                  <a:cxn ang="T167">
                    <a:pos x="T106" y="T107"/>
                  </a:cxn>
                  <a:cxn ang="T168">
                    <a:pos x="T108" y="T109"/>
                  </a:cxn>
                  <a:cxn ang="T169">
                    <a:pos x="T110" y="T111"/>
                  </a:cxn>
                  <a:cxn ang="T170">
                    <a:pos x="T112" y="T113"/>
                  </a:cxn>
                </a:cxnLst>
                <a:rect l="T171" t="T172" r="T173" b="T174"/>
                <a:pathLst>
                  <a:path w="1467" h="1468">
                    <a:moveTo>
                      <a:pt x="733" y="0"/>
                    </a:moveTo>
                    <a:lnTo>
                      <a:pt x="656" y="6"/>
                    </a:lnTo>
                    <a:lnTo>
                      <a:pt x="584" y="18"/>
                    </a:lnTo>
                    <a:lnTo>
                      <a:pt x="513" y="36"/>
                    </a:lnTo>
                    <a:lnTo>
                      <a:pt x="447" y="60"/>
                    </a:lnTo>
                    <a:lnTo>
                      <a:pt x="381" y="90"/>
                    </a:lnTo>
                    <a:lnTo>
                      <a:pt x="322" y="125"/>
                    </a:lnTo>
                    <a:lnTo>
                      <a:pt x="214" y="215"/>
                    </a:lnTo>
                    <a:lnTo>
                      <a:pt x="125" y="322"/>
                    </a:lnTo>
                    <a:lnTo>
                      <a:pt x="89" y="382"/>
                    </a:lnTo>
                    <a:lnTo>
                      <a:pt x="59" y="448"/>
                    </a:lnTo>
                    <a:lnTo>
                      <a:pt x="35" y="513"/>
                    </a:lnTo>
                    <a:lnTo>
                      <a:pt x="17" y="585"/>
                    </a:lnTo>
                    <a:lnTo>
                      <a:pt x="5" y="657"/>
                    </a:lnTo>
                    <a:lnTo>
                      <a:pt x="0" y="734"/>
                    </a:lnTo>
                    <a:lnTo>
                      <a:pt x="5" y="812"/>
                    </a:lnTo>
                    <a:lnTo>
                      <a:pt x="17" y="883"/>
                    </a:lnTo>
                    <a:lnTo>
                      <a:pt x="35" y="955"/>
                    </a:lnTo>
                    <a:lnTo>
                      <a:pt x="59" y="1020"/>
                    </a:lnTo>
                    <a:lnTo>
                      <a:pt x="89" y="1086"/>
                    </a:lnTo>
                    <a:lnTo>
                      <a:pt x="125" y="1146"/>
                    </a:lnTo>
                    <a:lnTo>
                      <a:pt x="214" y="1253"/>
                    </a:lnTo>
                    <a:lnTo>
                      <a:pt x="322" y="1343"/>
                    </a:lnTo>
                    <a:lnTo>
                      <a:pt x="381" y="1378"/>
                    </a:lnTo>
                    <a:lnTo>
                      <a:pt x="447" y="1408"/>
                    </a:lnTo>
                    <a:lnTo>
                      <a:pt x="513" y="1438"/>
                    </a:lnTo>
                    <a:lnTo>
                      <a:pt x="584" y="1456"/>
                    </a:lnTo>
                    <a:lnTo>
                      <a:pt x="656" y="1462"/>
                    </a:lnTo>
                    <a:lnTo>
                      <a:pt x="733" y="1468"/>
                    </a:lnTo>
                    <a:lnTo>
                      <a:pt x="811" y="1462"/>
                    </a:lnTo>
                    <a:lnTo>
                      <a:pt x="882" y="1456"/>
                    </a:lnTo>
                    <a:lnTo>
                      <a:pt x="954" y="1438"/>
                    </a:lnTo>
                    <a:lnTo>
                      <a:pt x="1020" y="1408"/>
                    </a:lnTo>
                    <a:lnTo>
                      <a:pt x="1085" y="1378"/>
                    </a:lnTo>
                    <a:lnTo>
                      <a:pt x="1145" y="1343"/>
                    </a:lnTo>
                    <a:lnTo>
                      <a:pt x="1252" y="1253"/>
                    </a:lnTo>
                    <a:lnTo>
                      <a:pt x="1342" y="1146"/>
                    </a:lnTo>
                    <a:lnTo>
                      <a:pt x="1377" y="1086"/>
                    </a:lnTo>
                    <a:lnTo>
                      <a:pt x="1407" y="1020"/>
                    </a:lnTo>
                    <a:lnTo>
                      <a:pt x="1437" y="955"/>
                    </a:lnTo>
                    <a:lnTo>
                      <a:pt x="1455" y="883"/>
                    </a:lnTo>
                    <a:lnTo>
                      <a:pt x="1461" y="812"/>
                    </a:lnTo>
                    <a:lnTo>
                      <a:pt x="1467" y="734"/>
                    </a:lnTo>
                    <a:lnTo>
                      <a:pt x="1461" y="657"/>
                    </a:lnTo>
                    <a:lnTo>
                      <a:pt x="1455" y="585"/>
                    </a:lnTo>
                    <a:lnTo>
                      <a:pt x="1437" y="513"/>
                    </a:lnTo>
                    <a:lnTo>
                      <a:pt x="1407" y="448"/>
                    </a:lnTo>
                    <a:lnTo>
                      <a:pt x="1377" y="382"/>
                    </a:lnTo>
                    <a:lnTo>
                      <a:pt x="1342" y="322"/>
                    </a:lnTo>
                    <a:lnTo>
                      <a:pt x="1252" y="215"/>
                    </a:lnTo>
                    <a:lnTo>
                      <a:pt x="1145" y="125"/>
                    </a:lnTo>
                    <a:lnTo>
                      <a:pt x="1085" y="90"/>
                    </a:lnTo>
                    <a:lnTo>
                      <a:pt x="1020" y="60"/>
                    </a:lnTo>
                    <a:lnTo>
                      <a:pt x="954" y="36"/>
                    </a:lnTo>
                    <a:lnTo>
                      <a:pt x="882" y="18"/>
                    </a:lnTo>
                    <a:lnTo>
                      <a:pt x="811" y="6"/>
                    </a:lnTo>
                    <a:lnTo>
                      <a:pt x="733" y="0"/>
                    </a:lnTo>
                    <a:close/>
                  </a:path>
                </a:pathLst>
              </a:custGeom>
              <a:solidFill>
                <a:srgbClr val="FFA4D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57538" name="Freeform 30"/>
              <p:cNvSpPr>
                <a:spLocks/>
              </p:cNvSpPr>
              <p:nvPr/>
            </p:nvSpPr>
            <p:spPr bwMode="auto">
              <a:xfrm>
                <a:off x="3958" y="1811"/>
                <a:ext cx="1444" cy="1444"/>
              </a:xfrm>
              <a:custGeom>
                <a:avLst/>
                <a:gdLst>
                  <a:gd name="T0" fmla="*/ 722 w 1444"/>
                  <a:gd name="T1" fmla="*/ 0 h 1444"/>
                  <a:gd name="T2" fmla="*/ 651 w 1444"/>
                  <a:gd name="T3" fmla="*/ 6 h 1444"/>
                  <a:gd name="T4" fmla="*/ 579 w 1444"/>
                  <a:gd name="T5" fmla="*/ 12 h 1444"/>
                  <a:gd name="T6" fmla="*/ 507 w 1444"/>
                  <a:gd name="T7" fmla="*/ 30 h 1444"/>
                  <a:gd name="T8" fmla="*/ 442 w 1444"/>
                  <a:gd name="T9" fmla="*/ 60 h 1444"/>
                  <a:gd name="T10" fmla="*/ 376 w 1444"/>
                  <a:gd name="T11" fmla="*/ 90 h 1444"/>
                  <a:gd name="T12" fmla="*/ 317 w 1444"/>
                  <a:gd name="T13" fmla="*/ 125 h 1444"/>
                  <a:gd name="T14" fmla="*/ 209 w 1444"/>
                  <a:gd name="T15" fmla="*/ 209 h 1444"/>
                  <a:gd name="T16" fmla="*/ 126 w 1444"/>
                  <a:gd name="T17" fmla="*/ 316 h 1444"/>
                  <a:gd name="T18" fmla="*/ 90 w 1444"/>
                  <a:gd name="T19" fmla="*/ 376 h 1444"/>
                  <a:gd name="T20" fmla="*/ 60 w 1444"/>
                  <a:gd name="T21" fmla="*/ 442 h 1444"/>
                  <a:gd name="T22" fmla="*/ 30 w 1444"/>
                  <a:gd name="T23" fmla="*/ 507 h 1444"/>
                  <a:gd name="T24" fmla="*/ 12 w 1444"/>
                  <a:gd name="T25" fmla="*/ 579 h 1444"/>
                  <a:gd name="T26" fmla="*/ 6 w 1444"/>
                  <a:gd name="T27" fmla="*/ 650 h 1444"/>
                  <a:gd name="T28" fmla="*/ 0 w 1444"/>
                  <a:gd name="T29" fmla="*/ 722 h 1444"/>
                  <a:gd name="T30" fmla="*/ 6 w 1444"/>
                  <a:gd name="T31" fmla="*/ 794 h 1444"/>
                  <a:gd name="T32" fmla="*/ 12 w 1444"/>
                  <a:gd name="T33" fmla="*/ 865 h 1444"/>
                  <a:gd name="T34" fmla="*/ 30 w 1444"/>
                  <a:gd name="T35" fmla="*/ 937 h 1444"/>
                  <a:gd name="T36" fmla="*/ 60 w 1444"/>
                  <a:gd name="T37" fmla="*/ 1003 h 1444"/>
                  <a:gd name="T38" fmla="*/ 90 w 1444"/>
                  <a:gd name="T39" fmla="*/ 1068 h 1444"/>
                  <a:gd name="T40" fmla="*/ 126 w 1444"/>
                  <a:gd name="T41" fmla="*/ 1128 h 1444"/>
                  <a:gd name="T42" fmla="*/ 209 w 1444"/>
                  <a:gd name="T43" fmla="*/ 1235 h 1444"/>
                  <a:gd name="T44" fmla="*/ 317 w 1444"/>
                  <a:gd name="T45" fmla="*/ 1319 h 1444"/>
                  <a:gd name="T46" fmla="*/ 376 w 1444"/>
                  <a:gd name="T47" fmla="*/ 1355 h 1444"/>
                  <a:gd name="T48" fmla="*/ 442 w 1444"/>
                  <a:gd name="T49" fmla="*/ 1390 h 1444"/>
                  <a:gd name="T50" fmla="*/ 507 w 1444"/>
                  <a:gd name="T51" fmla="*/ 1414 h 1444"/>
                  <a:gd name="T52" fmla="*/ 579 w 1444"/>
                  <a:gd name="T53" fmla="*/ 1432 h 1444"/>
                  <a:gd name="T54" fmla="*/ 651 w 1444"/>
                  <a:gd name="T55" fmla="*/ 1438 h 1444"/>
                  <a:gd name="T56" fmla="*/ 722 w 1444"/>
                  <a:gd name="T57" fmla="*/ 1444 h 1444"/>
                  <a:gd name="T58" fmla="*/ 794 w 1444"/>
                  <a:gd name="T59" fmla="*/ 1438 h 1444"/>
                  <a:gd name="T60" fmla="*/ 865 w 1444"/>
                  <a:gd name="T61" fmla="*/ 1432 h 1444"/>
                  <a:gd name="T62" fmla="*/ 937 w 1444"/>
                  <a:gd name="T63" fmla="*/ 1414 h 1444"/>
                  <a:gd name="T64" fmla="*/ 1003 w 1444"/>
                  <a:gd name="T65" fmla="*/ 1390 h 1444"/>
                  <a:gd name="T66" fmla="*/ 1068 w 1444"/>
                  <a:gd name="T67" fmla="*/ 1355 h 1444"/>
                  <a:gd name="T68" fmla="*/ 1128 w 1444"/>
                  <a:gd name="T69" fmla="*/ 1319 h 1444"/>
                  <a:gd name="T70" fmla="*/ 1235 w 1444"/>
                  <a:gd name="T71" fmla="*/ 1235 h 1444"/>
                  <a:gd name="T72" fmla="*/ 1319 w 1444"/>
                  <a:gd name="T73" fmla="*/ 1128 h 1444"/>
                  <a:gd name="T74" fmla="*/ 1355 w 1444"/>
                  <a:gd name="T75" fmla="*/ 1068 h 1444"/>
                  <a:gd name="T76" fmla="*/ 1390 w 1444"/>
                  <a:gd name="T77" fmla="*/ 1003 h 1444"/>
                  <a:gd name="T78" fmla="*/ 1414 w 1444"/>
                  <a:gd name="T79" fmla="*/ 937 h 1444"/>
                  <a:gd name="T80" fmla="*/ 1432 w 1444"/>
                  <a:gd name="T81" fmla="*/ 865 h 1444"/>
                  <a:gd name="T82" fmla="*/ 1438 w 1444"/>
                  <a:gd name="T83" fmla="*/ 794 h 1444"/>
                  <a:gd name="T84" fmla="*/ 1444 w 1444"/>
                  <a:gd name="T85" fmla="*/ 722 h 1444"/>
                  <a:gd name="T86" fmla="*/ 1438 w 1444"/>
                  <a:gd name="T87" fmla="*/ 650 h 1444"/>
                  <a:gd name="T88" fmla="*/ 1432 w 1444"/>
                  <a:gd name="T89" fmla="*/ 579 h 1444"/>
                  <a:gd name="T90" fmla="*/ 1414 w 1444"/>
                  <a:gd name="T91" fmla="*/ 507 h 1444"/>
                  <a:gd name="T92" fmla="*/ 1390 w 1444"/>
                  <a:gd name="T93" fmla="*/ 442 h 1444"/>
                  <a:gd name="T94" fmla="*/ 1355 w 1444"/>
                  <a:gd name="T95" fmla="*/ 376 h 1444"/>
                  <a:gd name="T96" fmla="*/ 1319 w 1444"/>
                  <a:gd name="T97" fmla="*/ 316 h 1444"/>
                  <a:gd name="T98" fmla="*/ 1235 w 1444"/>
                  <a:gd name="T99" fmla="*/ 209 h 1444"/>
                  <a:gd name="T100" fmla="*/ 1128 w 1444"/>
                  <a:gd name="T101" fmla="*/ 125 h 1444"/>
                  <a:gd name="T102" fmla="*/ 1068 w 1444"/>
                  <a:gd name="T103" fmla="*/ 90 h 1444"/>
                  <a:gd name="T104" fmla="*/ 1003 w 1444"/>
                  <a:gd name="T105" fmla="*/ 60 h 1444"/>
                  <a:gd name="T106" fmla="*/ 937 w 1444"/>
                  <a:gd name="T107" fmla="*/ 30 h 1444"/>
                  <a:gd name="T108" fmla="*/ 865 w 1444"/>
                  <a:gd name="T109" fmla="*/ 12 h 1444"/>
                  <a:gd name="T110" fmla="*/ 794 w 1444"/>
                  <a:gd name="T111" fmla="*/ 6 h 1444"/>
                  <a:gd name="T112" fmla="*/ 722 w 1444"/>
                  <a:gd name="T113" fmla="*/ 0 h 1444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w 1444"/>
                  <a:gd name="T172" fmla="*/ 0 h 1444"/>
                  <a:gd name="T173" fmla="*/ 1444 w 1444"/>
                  <a:gd name="T174" fmla="*/ 1444 h 1444"/>
                </a:gdLst>
                <a:ahLst/>
                <a:cxnLst>
                  <a:cxn ang="T114">
                    <a:pos x="T0" y="T1"/>
                  </a:cxn>
                  <a:cxn ang="T115">
                    <a:pos x="T2" y="T3"/>
                  </a:cxn>
                  <a:cxn ang="T116">
                    <a:pos x="T4" y="T5"/>
                  </a:cxn>
                  <a:cxn ang="T117">
                    <a:pos x="T6" y="T7"/>
                  </a:cxn>
                  <a:cxn ang="T118">
                    <a:pos x="T8" y="T9"/>
                  </a:cxn>
                  <a:cxn ang="T119">
                    <a:pos x="T10" y="T11"/>
                  </a:cxn>
                  <a:cxn ang="T120">
                    <a:pos x="T12" y="T13"/>
                  </a:cxn>
                  <a:cxn ang="T121">
                    <a:pos x="T14" y="T15"/>
                  </a:cxn>
                  <a:cxn ang="T122">
                    <a:pos x="T16" y="T17"/>
                  </a:cxn>
                  <a:cxn ang="T123">
                    <a:pos x="T18" y="T19"/>
                  </a:cxn>
                  <a:cxn ang="T124">
                    <a:pos x="T20" y="T21"/>
                  </a:cxn>
                  <a:cxn ang="T125">
                    <a:pos x="T22" y="T23"/>
                  </a:cxn>
                  <a:cxn ang="T126">
                    <a:pos x="T24" y="T25"/>
                  </a:cxn>
                  <a:cxn ang="T127">
                    <a:pos x="T26" y="T27"/>
                  </a:cxn>
                  <a:cxn ang="T128">
                    <a:pos x="T28" y="T29"/>
                  </a:cxn>
                  <a:cxn ang="T129">
                    <a:pos x="T30" y="T31"/>
                  </a:cxn>
                  <a:cxn ang="T130">
                    <a:pos x="T32" y="T33"/>
                  </a:cxn>
                  <a:cxn ang="T131">
                    <a:pos x="T34" y="T35"/>
                  </a:cxn>
                  <a:cxn ang="T132">
                    <a:pos x="T36" y="T37"/>
                  </a:cxn>
                  <a:cxn ang="T133">
                    <a:pos x="T38" y="T39"/>
                  </a:cxn>
                  <a:cxn ang="T134">
                    <a:pos x="T40" y="T41"/>
                  </a:cxn>
                  <a:cxn ang="T135">
                    <a:pos x="T42" y="T43"/>
                  </a:cxn>
                  <a:cxn ang="T136">
                    <a:pos x="T44" y="T45"/>
                  </a:cxn>
                  <a:cxn ang="T137">
                    <a:pos x="T46" y="T47"/>
                  </a:cxn>
                  <a:cxn ang="T138">
                    <a:pos x="T48" y="T49"/>
                  </a:cxn>
                  <a:cxn ang="T139">
                    <a:pos x="T50" y="T51"/>
                  </a:cxn>
                  <a:cxn ang="T140">
                    <a:pos x="T52" y="T53"/>
                  </a:cxn>
                  <a:cxn ang="T141">
                    <a:pos x="T54" y="T55"/>
                  </a:cxn>
                  <a:cxn ang="T142">
                    <a:pos x="T56" y="T57"/>
                  </a:cxn>
                  <a:cxn ang="T143">
                    <a:pos x="T58" y="T59"/>
                  </a:cxn>
                  <a:cxn ang="T144">
                    <a:pos x="T60" y="T61"/>
                  </a:cxn>
                  <a:cxn ang="T145">
                    <a:pos x="T62" y="T63"/>
                  </a:cxn>
                  <a:cxn ang="T146">
                    <a:pos x="T64" y="T65"/>
                  </a:cxn>
                  <a:cxn ang="T147">
                    <a:pos x="T66" y="T67"/>
                  </a:cxn>
                  <a:cxn ang="T148">
                    <a:pos x="T68" y="T69"/>
                  </a:cxn>
                  <a:cxn ang="T149">
                    <a:pos x="T70" y="T71"/>
                  </a:cxn>
                  <a:cxn ang="T150">
                    <a:pos x="T72" y="T73"/>
                  </a:cxn>
                  <a:cxn ang="T151">
                    <a:pos x="T74" y="T75"/>
                  </a:cxn>
                  <a:cxn ang="T152">
                    <a:pos x="T76" y="T77"/>
                  </a:cxn>
                  <a:cxn ang="T153">
                    <a:pos x="T78" y="T79"/>
                  </a:cxn>
                  <a:cxn ang="T154">
                    <a:pos x="T80" y="T81"/>
                  </a:cxn>
                  <a:cxn ang="T155">
                    <a:pos x="T82" y="T83"/>
                  </a:cxn>
                  <a:cxn ang="T156">
                    <a:pos x="T84" y="T85"/>
                  </a:cxn>
                  <a:cxn ang="T157">
                    <a:pos x="T86" y="T87"/>
                  </a:cxn>
                  <a:cxn ang="T158">
                    <a:pos x="T88" y="T89"/>
                  </a:cxn>
                  <a:cxn ang="T159">
                    <a:pos x="T90" y="T91"/>
                  </a:cxn>
                  <a:cxn ang="T160">
                    <a:pos x="T92" y="T93"/>
                  </a:cxn>
                  <a:cxn ang="T161">
                    <a:pos x="T94" y="T95"/>
                  </a:cxn>
                  <a:cxn ang="T162">
                    <a:pos x="T96" y="T97"/>
                  </a:cxn>
                  <a:cxn ang="T163">
                    <a:pos x="T98" y="T99"/>
                  </a:cxn>
                  <a:cxn ang="T164">
                    <a:pos x="T100" y="T101"/>
                  </a:cxn>
                  <a:cxn ang="T165">
                    <a:pos x="T102" y="T103"/>
                  </a:cxn>
                  <a:cxn ang="T166">
                    <a:pos x="T104" y="T105"/>
                  </a:cxn>
                  <a:cxn ang="T167">
                    <a:pos x="T106" y="T107"/>
                  </a:cxn>
                  <a:cxn ang="T168">
                    <a:pos x="T108" y="T109"/>
                  </a:cxn>
                  <a:cxn ang="T169">
                    <a:pos x="T110" y="T111"/>
                  </a:cxn>
                  <a:cxn ang="T170">
                    <a:pos x="T112" y="T113"/>
                  </a:cxn>
                </a:cxnLst>
                <a:rect l="T171" t="T172" r="T173" b="T174"/>
                <a:pathLst>
                  <a:path w="1444" h="1444">
                    <a:moveTo>
                      <a:pt x="722" y="0"/>
                    </a:moveTo>
                    <a:lnTo>
                      <a:pt x="651" y="6"/>
                    </a:lnTo>
                    <a:lnTo>
                      <a:pt x="579" y="12"/>
                    </a:lnTo>
                    <a:lnTo>
                      <a:pt x="507" y="30"/>
                    </a:lnTo>
                    <a:lnTo>
                      <a:pt x="442" y="60"/>
                    </a:lnTo>
                    <a:lnTo>
                      <a:pt x="376" y="90"/>
                    </a:lnTo>
                    <a:lnTo>
                      <a:pt x="317" y="125"/>
                    </a:lnTo>
                    <a:lnTo>
                      <a:pt x="209" y="209"/>
                    </a:lnTo>
                    <a:lnTo>
                      <a:pt x="126" y="316"/>
                    </a:lnTo>
                    <a:lnTo>
                      <a:pt x="90" y="376"/>
                    </a:lnTo>
                    <a:lnTo>
                      <a:pt x="60" y="442"/>
                    </a:lnTo>
                    <a:lnTo>
                      <a:pt x="30" y="507"/>
                    </a:lnTo>
                    <a:lnTo>
                      <a:pt x="12" y="579"/>
                    </a:lnTo>
                    <a:lnTo>
                      <a:pt x="6" y="650"/>
                    </a:lnTo>
                    <a:lnTo>
                      <a:pt x="0" y="722"/>
                    </a:lnTo>
                    <a:lnTo>
                      <a:pt x="6" y="794"/>
                    </a:lnTo>
                    <a:lnTo>
                      <a:pt x="12" y="865"/>
                    </a:lnTo>
                    <a:lnTo>
                      <a:pt x="30" y="937"/>
                    </a:lnTo>
                    <a:lnTo>
                      <a:pt x="60" y="1003"/>
                    </a:lnTo>
                    <a:lnTo>
                      <a:pt x="90" y="1068"/>
                    </a:lnTo>
                    <a:lnTo>
                      <a:pt x="126" y="1128"/>
                    </a:lnTo>
                    <a:lnTo>
                      <a:pt x="209" y="1235"/>
                    </a:lnTo>
                    <a:lnTo>
                      <a:pt x="317" y="1319"/>
                    </a:lnTo>
                    <a:lnTo>
                      <a:pt x="376" y="1355"/>
                    </a:lnTo>
                    <a:lnTo>
                      <a:pt x="442" y="1390"/>
                    </a:lnTo>
                    <a:lnTo>
                      <a:pt x="507" y="1414"/>
                    </a:lnTo>
                    <a:lnTo>
                      <a:pt x="579" y="1432"/>
                    </a:lnTo>
                    <a:lnTo>
                      <a:pt x="651" y="1438"/>
                    </a:lnTo>
                    <a:lnTo>
                      <a:pt x="722" y="1444"/>
                    </a:lnTo>
                    <a:lnTo>
                      <a:pt x="794" y="1438"/>
                    </a:lnTo>
                    <a:lnTo>
                      <a:pt x="865" y="1432"/>
                    </a:lnTo>
                    <a:lnTo>
                      <a:pt x="937" y="1414"/>
                    </a:lnTo>
                    <a:lnTo>
                      <a:pt x="1003" y="1390"/>
                    </a:lnTo>
                    <a:lnTo>
                      <a:pt x="1068" y="1355"/>
                    </a:lnTo>
                    <a:lnTo>
                      <a:pt x="1128" y="1319"/>
                    </a:lnTo>
                    <a:lnTo>
                      <a:pt x="1235" y="1235"/>
                    </a:lnTo>
                    <a:lnTo>
                      <a:pt x="1319" y="1128"/>
                    </a:lnTo>
                    <a:lnTo>
                      <a:pt x="1355" y="1068"/>
                    </a:lnTo>
                    <a:lnTo>
                      <a:pt x="1390" y="1003"/>
                    </a:lnTo>
                    <a:lnTo>
                      <a:pt x="1414" y="937"/>
                    </a:lnTo>
                    <a:lnTo>
                      <a:pt x="1432" y="865"/>
                    </a:lnTo>
                    <a:lnTo>
                      <a:pt x="1438" y="794"/>
                    </a:lnTo>
                    <a:lnTo>
                      <a:pt x="1444" y="722"/>
                    </a:lnTo>
                    <a:lnTo>
                      <a:pt x="1438" y="650"/>
                    </a:lnTo>
                    <a:lnTo>
                      <a:pt x="1432" y="579"/>
                    </a:lnTo>
                    <a:lnTo>
                      <a:pt x="1414" y="507"/>
                    </a:lnTo>
                    <a:lnTo>
                      <a:pt x="1390" y="442"/>
                    </a:lnTo>
                    <a:lnTo>
                      <a:pt x="1355" y="376"/>
                    </a:lnTo>
                    <a:lnTo>
                      <a:pt x="1319" y="316"/>
                    </a:lnTo>
                    <a:lnTo>
                      <a:pt x="1235" y="209"/>
                    </a:lnTo>
                    <a:lnTo>
                      <a:pt x="1128" y="125"/>
                    </a:lnTo>
                    <a:lnTo>
                      <a:pt x="1068" y="90"/>
                    </a:lnTo>
                    <a:lnTo>
                      <a:pt x="1003" y="60"/>
                    </a:lnTo>
                    <a:lnTo>
                      <a:pt x="937" y="30"/>
                    </a:lnTo>
                    <a:lnTo>
                      <a:pt x="865" y="12"/>
                    </a:lnTo>
                    <a:lnTo>
                      <a:pt x="794" y="6"/>
                    </a:lnTo>
                    <a:lnTo>
                      <a:pt x="722" y="0"/>
                    </a:lnTo>
                    <a:close/>
                  </a:path>
                </a:pathLst>
              </a:custGeom>
              <a:solidFill>
                <a:srgbClr val="FFA5D1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57539" name="Freeform 31"/>
              <p:cNvSpPr>
                <a:spLocks/>
              </p:cNvSpPr>
              <p:nvPr/>
            </p:nvSpPr>
            <p:spPr bwMode="auto">
              <a:xfrm>
                <a:off x="3964" y="1817"/>
                <a:ext cx="1432" cy="1432"/>
              </a:xfrm>
              <a:custGeom>
                <a:avLst/>
                <a:gdLst>
                  <a:gd name="T0" fmla="*/ 716 w 1432"/>
                  <a:gd name="T1" fmla="*/ 0 h 1432"/>
                  <a:gd name="T2" fmla="*/ 645 w 1432"/>
                  <a:gd name="T3" fmla="*/ 6 h 1432"/>
                  <a:gd name="T4" fmla="*/ 573 w 1432"/>
                  <a:gd name="T5" fmla="*/ 12 h 1432"/>
                  <a:gd name="T6" fmla="*/ 501 w 1432"/>
                  <a:gd name="T7" fmla="*/ 30 h 1432"/>
                  <a:gd name="T8" fmla="*/ 436 w 1432"/>
                  <a:gd name="T9" fmla="*/ 60 h 1432"/>
                  <a:gd name="T10" fmla="*/ 376 w 1432"/>
                  <a:gd name="T11" fmla="*/ 90 h 1432"/>
                  <a:gd name="T12" fmla="*/ 317 w 1432"/>
                  <a:gd name="T13" fmla="*/ 125 h 1432"/>
                  <a:gd name="T14" fmla="*/ 209 w 1432"/>
                  <a:gd name="T15" fmla="*/ 209 h 1432"/>
                  <a:gd name="T16" fmla="*/ 126 w 1432"/>
                  <a:gd name="T17" fmla="*/ 316 h 1432"/>
                  <a:gd name="T18" fmla="*/ 90 w 1432"/>
                  <a:gd name="T19" fmla="*/ 376 h 1432"/>
                  <a:gd name="T20" fmla="*/ 60 w 1432"/>
                  <a:gd name="T21" fmla="*/ 436 h 1432"/>
                  <a:gd name="T22" fmla="*/ 30 w 1432"/>
                  <a:gd name="T23" fmla="*/ 501 h 1432"/>
                  <a:gd name="T24" fmla="*/ 12 w 1432"/>
                  <a:gd name="T25" fmla="*/ 573 h 1432"/>
                  <a:gd name="T26" fmla="*/ 6 w 1432"/>
                  <a:gd name="T27" fmla="*/ 644 h 1432"/>
                  <a:gd name="T28" fmla="*/ 0 w 1432"/>
                  <a:gd name="T29" fmla="*/ 716 h 1432"/>
                  <a:gd name="T30" fmla="*/ 6 w 1432"/>
                  <a:gd name="T31" fmla="*/ 788 h 1432"/>
                  <a:gd name="T32" fmla="*/ 12 w 1432"/>
                  <a:gd name="T33" fmla="*/ 859 h 1432"/>
                  <a:gd name="T34" fmla="*/ 30 w 1432"/>
                  <a:gd name="T35" fmla="*/ 931 h 1432"/>
                  <a:gd name="T36" fmla="*/ 60 w 1432"/>
                  <a:gd name="T37" fmla="*/ 997 h 1432"/>
                  <a:gd name="T38" fmla="*/ 90 w 1432"/>
                  <a:gd name="T39" fmla="*/ 1062 h 1432"/>
                  <a:gd name="T40" fmla="*/ 126 w 1432"/>
                  <a:gd name="T41" fmla="*/ 1116 h 1432"/>
                  <a:gd name="T42" fmla="*/ 209 w 1432"/>
                  <a:gd name="T43" fmla="*/ 1223 h 1432"/>
                  <a:gd name="T44" fmla="*/ 317 w 1432"/>
                  <a:gd name="T45" fmla="*/ 1313 h 1432"/>
                  <a:gd name="T46" fmla="*/ 376 w 1432"/>
                  <a:gd name="T47" fmla="*/ 1349 h 1432"/>
                  <a:gd name="T48" fmla="*/ 436 w 1432"/>
                  <a:gd name="T49" fmla="*/ 1378 h 1432"/>
                  <a:gd name="T50" fmla="*/ 501 w 1432"/>
                  <a:gd name="T51" fmla="*/ 1402 h 1432"/>
                  <a:gd name="T52" fmla="*/ 573 w 1432"/>
                  <a:gd name="T53" fmla="*/ 1420 h 1432"/>
                  <a:gd name="T54" fmla="*/ 645 w 1432"/>
                  <a:gd name="T55" fmla="*/ 1426 h 1432"/>
                  <a:gd name="T56" fmla="*/ 716 w 1432"/>
                  <a:gd name="T57" fmla="*/ 1432 h 1432"/>
                  <a:gd name="T58" fmla="*/ 788 w 1432"/>
                  <a:gd name="T59" fmla="*/ 1426 h 1432"/>
                  <a:gd name="T60" fmla="*/ 859 w 1432"/>
                  <a:gd name="T61" fmla="*/ 1420 h 1432"/>
                  <a:gd name="T62" fmla="*/ 931 w 1432"/>
                  <a:gd name="T63" fmla="*/ 1402 h 1432"/>
                  <a:gd name="T64" fmla="*/ 997 w 1432"/>
                  <a:gd name="T65" fmla="*/ 1378 h 1432"/>
                  <a:gd name="T66" fmla="*/ 1062 w 1432"/>
                  <a:gd name="T67" fmla="*/ 1349 h 1432"/>
                  <a:gd name="T68" fmla="*/ 1116 w 1432"/>
                  <a:gd name="T69" fmla="*/ 1313 h 1432"/>
                  <a:gd name="T70" fmla="*/ 1223 w 1432"/>
                  <a:gd name="T71" fmla="*/ 1223 h 1432"/>
                  <a:gd name="T72" fmla="*/ 1313 w 1432"/>
                  <a:gd name="T73" fmla="*/ 1116 h 1432"/>
                  <a:gd name="T74" fmla="*/ 1349 w 1432"/>
                  <a:gd name="T75" fmla="*/ 1062 h 1432"/>
                  <a:gd name="T76" fmla="*/ 1378 w 1432"/>
                  <a:gd name="T77" fmla="*/ 997 h 1432"/>
                  <a:gd name="T78" fmla="*/ 1402 w 1432"/>
                  <a:gd name="T79" fmla="*/ 931 h 1432"/>
                  <a:gd name="T80" fmla="*/ 1420 w 1432"/>
                  <a:gd name="T81" fmla="*/ 859 h 1432"/>
                  <a:gd name="T82" fmla="*/ 1426 w 1432"/>
                  <a:gd name="T83" fmla="*/ 788 h 1432"/>
                  <a:gd name="T84" fmla="*/ 1432 w 1432"/>
                  <a:gd name="T85" fmla="*/ 716 h 1432"/>
                  <a:gd name="T86" fmla="*/ 1426 w 1432"/>
                  <a:gd name="T87" fmla="*/ 644 h 1432"/>
                  <a:gd name="T88" fmla="*/ 1420 w 1432"/>
                  <a:gd name="T89" fmla="*/ 573 h 1432"/>
                  <a:gd name="T90" fmla="*/ 1402 w 1432"/>
                  <a:gd name="T91" fmla="*/ 501 h 1432"/>
                  <a:gd name="T92" fmla="*/ 1378 w 1432"/>
                  <a:gd name="T93" fmla="*/ 436 h 1432"/>
                  <a:gd name="T94" fmla="*/ 1349 w 1432"/>
                  <a:gd name="T95" fmla="*/ 376 h 1432"/>
                  <a:gd name="T96" fmla="*/ 1313 w 1432"/>
                  <a:gd name="T97" fmla="*/ 316 h 1432"/>
                  <a:gd name="T98" fmla="*/ 1223 w 1432"/>
                  <a:gd name="T99" fmla="*/ 209 h 1432"/>
                  <a:gd name="T100" fmla="*/ 1116 w 1432"/>
                  <a:gd name="T101" fmla="*/ 125 h 1432"/>
                  <a:gd name="T102" fmla="*/ 1062 w 1432"/>
                  <a:gd name="T103" fmla="*/ 90 h 1432"/>
                  <a:gd name="T104" fmla="*/ 997 w 1432"/>
                  <a:gd name="T105" fmla="*/ 60 h 1432"/>
                  <a:gd name="T106" fmla="*/ 931 w 1432"/>
                  <a:gd name="T107" fmla="*/ 30 h 1432"/>
                  <a:gd name="T108" fmla="*/ 859 w 1432"/>
                  <a:gd name="T109" fmla="*/ 12 h 1432"/>
                  <a:gd name="T110" fmla="*/ 788 w 1432"/>
                  <a:gd name="T111" fmla="*/ 6 h 1432"/>
                  <a:gd name="T112" fmla="*/ 716 w 1432"/>
                  <a:gd name="T113" fmla="*/ 0 h 1432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w 1432"/>
                  <a:gd name="T172" fmla="*/ 0 h 1432"/>
                  <a:gd name="T173" fmla="*/ 1432 w 1432"/>
                  <a:gd name="T174" fmla="*/ 1432 h 1432"/>
                </a:gdLst>
                <a:ahLst/>
                <a:cxnLst>
                  <a:cxn ang="T114">
                    <a:pos x="T0" y="T1"/>
                  </a:cxn>
                  <a:cxn ang="T115">
                    <a:pos x="T2" y="T3"/>
                  </a:cxn>
                  <a:cxn ang="T116">
                    <a:pos x="T4" y="T5"/>
                  </a:cxn>
                  <a:cxn ang="T117">
                    <a:pos x="T6" y="T7"/>
                  </a:cxn>
                  <a:cxn ang="T118">
                    <a:pos x="T8" y="T9"/>
                  </a:cxn>
                  <a:cxn ang="T119">
                    <a:pos x="T10" y="T11"/>
                  </a:cxn>
                  <a:cxn ang="T120">
                    <a:pos x="T12" y="T13"/>
                  </a:cxn>
                  <a:cxn ang="T121">
                    <a:pos x="T14" y="T15"/>
                  </a:cxn>
                  <a:cxn ang="T122">
                    <a:pos x="T16" y="T17"/>
                  </a:cxn>
                  <a:cxn ang="T123">
                    <a:pos x="T18" y="T19"/>
                  </a:cxn>
                  <a:cxn ang="T124">
                    <a:pos x="T20" y="T21"/>
                  </a:cxn>
                  <a:cxn ang="T125">
                    <a:pos x="T22" y="T23"/>
                  </a:cxn>
                  <a:cxn ang="T126">
                    <a:pos x="T24" y="T25"/>
                  </a:cxn>
                  <a:cxn ang="T127">
                    <a:pos x="T26" y="T27"/>
                  </a:cxn>
                  <a:cxn ang="T128">
                    <a:pos x="T28" y="T29"/>
                  </a:cxn>
                  <a:cxn ang="T129">
                    <a:pos x="T30" y="T31"/>
                  </a:cxn>
                  <a:cxn ang="T130">
                    <a:pos x="T32" y="T33"/>
                  </a:cxn>
                  <a:cxn ang="T131">
                    <a:pos x="T34" y="T35"/>
                  </a:cxn>
                  <a:cxn ang="T132">
                    <a:pos x="T36" y="T37"/>
                  </a:cxn>
                  <a:cxn ang="T133">
                    <a:pos x="T38" y="T39"/>
                  </a:cxn>
                  <a:cxn ang="T134">
                    <a:pos x="T40" y="T41"/>
                  </a:cxn>
                  <a:cxn ang="T135">
                    <a:pos x="T42" y="T43"/>
                  </a:cxn>
                  <a:cxn ang="T136">
                    <a:pos x="T44" y="T45"/>
                  </a:cxn>
                  <a:cxn ang="T137">
                    <a:pos x="T46" y="T47"/>
                  </a:cxn>
                  <a:cxn ang="T138">
                    <a:pos x="T48" y="T49"/>
                  </a:cxn>
                  <a:cxn ang="T139">
                    <a:pos x="T50" y="T51"/>
                  </a:cxn>
                  <a:cxn ang="T140">
                    <a:pos x="T52" y="T53"/>
                  </a:cxn>
                  <a:cxn ang="T141">
                    <a:pos x="T54" y="T55"/>
                  </a:cxn>
                  <a:cxn ang="T142">
                    <a:pos x="T56" y="T57"/>
                  </a:cxn>
                  <a:cxn ang="T143">
                    <a:pos x="T58" y="T59"/>
                  </a:cxn>
                  <a:cxn ang="T144">
                    <a:pos x="T60" y="T61"/>
                  </a:cxn>
                  <a:cxn ang="T145">
                    <a:pos x="T62" y="T63"/>
                  </a:cxn>
                  <a:cxn ang="T146">
                    <a:pos x="T64" y="T65"/>
                  </a:cxn>
                  <a:cxn ang="T147">
                    <a:pos x="T66" y="T67"/>
                  </a:cxn>
                  <a:cxn ang="T148">
                    <a:pos x="T68" y="T69"/>
                  </a:cxn>
                  <a:cxn ang="T149">
                    <a:pos x="T70" y="T71"/>
                  </a:cxn>
                  <a:cxn ang="T150">
                    <a:pos x="T72" y="T73"/>
                  </a:cxn>
                  <a:cxn ang="T151">
                    <a:pos x="T74" y="T75"/>
                  </a:cxn>
                  <a:cxn ang="T152">
                    <a:pos x="T76" y="T77"/>
                  </a:cxn>
                  <a:cxn ang="T153">
                    <a:pos x="T78" y="T79"/>
                  </a:cxn>
                  <a:cxn ang="T154">
                    <a:pos x="T80" y="T81"/>
                  </a:cxn>
                  <a:cxn ang="T155">
                    <a:pos x="T82" y="T83"/>
                  </a:cxn>
                  <a:cxn ang="T156">
                    <a:pos x="T84" y="T85"/>
                  </a:cxn>
                  <a:cxn ang="T157">
                    <a:pos x="T86" y="T87"/>
                  </a:cxn>
                  <a:cxn ang="T158">
                    <a:pos x="T88" y="T89"/>
                  </a:cxn>
                  <a:cxn ang="T159">
                    <a:pos x="T90" y="T91"/>
                  </a:cxn>
                  <a:cxn ang="T160">
                    <a:pos x="T92" y="T93"/>
                  </a:cxn>
                  <a:cxn ang="T161">
                    <a:pos x="T94" y="T95"/>
                  </a:cxn>
                  <a:cxn ang="T162">
                    <a:pos x="T96" y="T97"/>
                  </a:cxn>
                  <a:cxn ang="T163">
                    <a:pos x="T98" y="T99"/>
                  </a:cxn>
                  <a:cxn ang="T164">
                    <a:pos x="T100" y="T101"/>
                  </a:cxn>
                  <a:cxn ang="T165">
                    <a:pos x="T102" y="T103"/>
                  </a:cxn>
                  <a:cxn ang="T166">
                    <a:pos x="T104" y="T105"/>
                  </a:cxn>
                  <a:cxn ang="T167">
                    <a:pos x="T106" y="T107"/>
                  </a:cxn>
                  <a:cxn ang="T168">
                    <a:pos x="T108" y="T109"/>
                  </a:cxn>
                  <a:cxn ang="T169">
                    <a:pos x="T110" y="T111"/>
                  </a:cxn>
                  <a:cxn ang="T170">
                    <a:pos x="T112" y="T113"/>
                  </a:cxn>
                </a:cxnLst>
                <a:rect l="T171" t="T172" r="T173" b="T174"/>
                <a:pathLst>
                  <a:path w="1432" h="1432">
                    <a:moveTo>
                      <a:pt x="716" y="0"/>
                    </a:moveTo>
                    <a:lnTo>
                      <a:pt x="645" y="6"/>
                    </a:lnTo>
                    <a:lnTo>
                      <a:pt x="573" y="12"/>
                    </a:lnTo>
                    <a:lnTo>
                      <a:pt x="501" y="30"/>
                    </a:lnTo>
                    <a:lnTo>
                      <a:pt x="436" y="60"/>
                    </a:lnTo>
                    <a:lnTo>
                      <a:pt x="376" y="90"/>
                    </a:lnTo>
                    <a:lnTo>
                      <a:pt x="317" y="125"/>
                    </a:lnTo>
                    <a:lnTo>
                      <a:pt x="209" y="209"/>
                    </a:lnTo>
                    <a:lnTo>
                      <a:pt x="126" y="316"/>
                    </a:lnTo>
                    <a:lnTo>
                      <a:pt x="90" y="376"/>
                    </a:lnTo>
                    <a:lnTo>
                      <a:pt x="60" y="436"/>
                    </a:lnTo>
                    <a:lnTo>
                      <a:pt x="30" y="501"/>
                    </a:lnTo>
                    <a:lnTo>
                      <a:pt x="12" y="573"/>
                    </a:lnTo>
                    <a:lnTo>
                      <a:pt x="6" y="644"/>
                    </a:lnTo>
                    <a:lnTo>
                      <a:pt x="0" y="716"/>
                    </a:lnTo>
                    <a:lnTo>
                      <a:pt x="6" y="788"/>
                    </a:lnTo>
                    <a:lnTo>
                      <a:pt x="12" y="859"/>
                    </a:lnTo>
                    <a:lnTo>
                      <a:pt x="30" y="931"/>
                    </a:lnTo>
                    <a:lnTo>
                      <a:pt x="60" y="997"/>
                    </a:lnTo>
                    <a:lnTo>
                      <a:pt x="90" y="1062"/>
                    </a:lnTo>
                    <a:lnTo>
                      <a:pt x="126" y="1116"/>
                    </a:lnTo>
                    <a:lnTo>
                      <a:pt x="209" y="1223"/>
                    </a:lnTo>
                    <a:lnTo>
                      <a:pt x="317" y="1313"/>
                    </a:lnTo>
                    <a:lnTo>
                      <a:pt x="376" y="1349"/>
                    </a:lnTo>
                    <a:lnTo>
                      <a:pt x="436" y="1378"/>
                    </a:lnTo>
                    <a:lnTo>
                      <a:pt x="501" y="1402"/>
                    </a:lnTo>
                    <a:lnTo>
                      <a:pt x="573" y="1420"/>
                    </a:lnTo>
                    <a:lnTo>
                      <a:pt x="645" y="1426"/>
                    </a:lnTo>
                    <a:lnTo>
                      <a:pt x="716" y="1432"/>
                    </a:lnTo>
                    <a:lnTo>
                      <a:pt x="788" y="1426"/>
                    </a:lnTo>
                    <a:lnTo>
                      <a:pt x="859" y="1420"/>
                    </a:lnTo>
                    <a:lnTo>
                      <a:pt x="931" y="1402"/>
                    </a:lnTo>
                    <a:lnTo>
                      <a:pt x="997" y="1378"/>
                    </a:lnTo>
                    <a:lnTo>
                      <a:pt x="1062" y="1349"/>
                    </a:lnTo>
                    <a:lnTo>
                      <a:pt x="1116" y="1313"/>
                    </a:lnTo>
                    <a:lnTo>
                      <a:pt x="1223" y="1223"/>
                    </a:lnTo>
                    <a:lnTo>
                      <a:pt x="1313" y="1116"/>
                    </a:lnTo>
                    <a:lnTo>
                      <a:pt x="1349" y="1062"/>
                    </a:lnTo>
                    <a:lnTo>
                      <a:pt x="1378" y="997"/>
                    </a:lnTo>
                    <a:lnTo>
                      <a:pt x="1402" y="931"/>
                    </a:lnTo>
                    <a:lnTo>
                      <a:pt x="1420" y="859"/>
                    </a:lnTo>
                    <a:lnTo>
                      <a:pt x="1426" y="788"/>
                    </a:lnTo>
                    <a:lnTo>
                      <a:pt x="1432" y="716"/>
                    </a:lnTo>
                    <a:lnTo>
                      <a:pt x="1426" y="644"/>
                    </a:lnTo>
                    <a:lnTo>
                      <a:pt x="1420" y="573"/>
                    </a:lnTo>
                    <a:lnTo>
                      <a:pt x="1402" y="501"/>
                    </a:lnTo>
                    <a:lnTo>
                      <a:pt x="1378" y="436"/>
                    </a:lnTo>
                    <a:lnTo>
                      <a:pt x="1349" y="376"/>
                    </a:lnTo>
                    <a:lnTo>
                      <a:pt x="1313" y="316"/>
                    </a:lnTo>
                    <a:lnTo>
                      <a:pt x="1223" y="209"/>
                    </a:lnTo>
                    <a:lnTo>
                      <a:pt x="1116" y="125"/>
                    </a:lnTo>
                    <a:lnTo>
                      <a:pt x="1062" y="90"/>
                    </a:lnTo>
                    <a:lnTo>
                      <a:pt x="997" y="60"/>
                    </a:lnTo>
                    <a:lnTo>
                      <a:pt x="931" y="30"/>
                    </a:lnTo>
                    <a:lnTo>
                      <a:pt x="859" y="12"/>
                    </a:lnTo>
                    <a:lnTo>
                      <a:pt x="788" y="6"/>
                    </a:lnTo>
                    <a:lnTo>
                      <a:pt x="716" y="0"/>
                    </a:lnTo>
                    <a:close/>
                  </a:path>
                </a:pathLst>
              </a:custGeom>
              <a:solidFill>
                <a:srgbClr val="FFA6D1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57540" name="Freeform 32"/>
              <p:cNvSpPr>
                <a:spLocks/>
              </p:cNvSpPr>
              <p:nvPr/>
            </p:nvSpPr>
            <p:spPr bwMode="auto">
              <a:xfrm>
                <a:off x="3976" y="1829"/>
                <a:ext cx="1408" cy="1408"/>
              </a:xfrm>
              <a:custGeom>
                <a:avLst/>
                <a:gdLst>
                  <a:gd name="T0" fmla="*/ 704 w 1408"/>
                  <a:gd name="T1" fmla="*/ 0 h 1408"/>
                  <a:gd name="T2" fmla="*/ 633 w 1408"/>
                  <a:gd name="T3" fmla="*/ 6 h 1408"/>
                  <a:gd name="T4" fmla="*/ 561 w 1408"/>
                  <a:gd name="T5" fmla="*/ 12 h 1408"/>
                  <a:gd name="T6" fmla="*/ 495 w 1408"/>
                  <a:gd name="T7" fmla="*/ 30 h 1408"/>
                  <a:gd name="T8" fmla="*/ 430 w 1408"/>
                  <a:gd name="T9" fmla="*/ 54 h 1408"/>
                  <a:gd name="T10" fmla="*/ 370 w 1408"/>
                  <a:gd name="T11" fmla="*/ 84 h 1408"/>
                  <a:gd name="T12" fmla="*/ 311 w 1408"/>
                  <a:gd name="T13" fmla="*/ 119 h 1408"/>
                  <a:gd name="T14" fmla="*/ 209 w 1408"/>
                  <a:gd name="T15" fmla="*/ 209 h 1408"/>
                  <a:gd name="T16" fmla="*/ 120 w 1408"/>
                  <a:gd name="T17" fmla="*/ 310 h 1408"/>
                  <a:gd name="T18" fmla="*/ 84 w 1408"/>
                  <a:gd name="T19" fmla="*/ 370 h 1408"/>
                  <a:gd name="T20" fmla="*/ 54 w 1408"/>
                  <a:gd name="T21" fmla="*/ 430 h 1408"/>
                  <a:gd name="T22" fmla="*/ 30 w 1408"/>
                  <a:gd name="T23" fmla="*/ 495 h 1408"/>
                  <a:gd name="T24" fmla="*/ 12 w 1408"/>
                  <a:gd name="T25" fmla="*/ 561 h 1408"/>
                  <a:gd name="T26" fmla="*/ 6 w 1408"/>
                  <a:gd name="T27" fmla="*/ 632 h 1408"/>
                  <a:gd name="T28" fmla="*/ 0 w 1408"/>
                  <a:gd name="T29" fmla="*/ 704 h 1408"/>
                  <a:gd name="T30" fmla="*/ 6 w 1408"/>
                  <a:gd name="T31" fmla="*/ 776 h 1408"/>
                  <a:gd name="T32" fmla="*/ 12 w 1408"/>
                  <a:gd name="T33" fmla="*/ 847 h 1408"/>
                  <a:gd name="T34" fmla="*/ 30 w 1408"/>
                  <a:gd name="T35" fmla="*/ 913 h 1408"/>
                  <a:gd name="T36" fmla="*/ 54 w 1408"/>
                  <a:gd name="T37" fmla="*/ 979 h 1408"/>
                  <a:gd name="T38" fmla="*/ 84 w 1408"/>
                  <a:gd name="T39" fmla="*/ 1044 h 1408"/>
                  <a:gd name="T40" fmla="*/ 120 w 1408"/>
                  <a:gd name="T41" fmla="*/ 1098 h 1408"/>
                  <a:gd name="T42" fmla="*/ 209 w 1408"/>
                  <a:gd name="T43" fmla="*/ 1205 h 1408"/>
                  <a:gd name="T44" fmla="*/ 311 w 1408"/>
                  <a:gd name="T45" fmla="*/ 1289 h 1408"/>
                  <a:gd name="T46" fmla="*/ 430 w 1408"/>
                  <a:gd name="T47" fmla="*/ 1354 h 1408"/>
                  <a:gd name="T48" fmla="*/ 495 w 1408"/>
                  <a:gd name="T49" fmla="*/ 1378 h 1408"/>
                  <a:gd name="T50" fmla="*/ 561 w 1408"/>
                  <a:gd name="T51" fmla="*/ 1396 h 1408"/>
                  <a:gd name="T52" fmla="*/ 633 w 1408"/>
                  <a:gd name="T53" fmla="*/ 1402 h 1408"/>
                  <a:gd name="T54" fmla="*/ 704 w 1408"/>
                  <a:gd name="T55" fmla="*/ 1408 h 1408"/>
                  <a:gd name="T56" fmla="*/ 776 w 1408"/>
                  <a:gd name="T57" fmla="*/ 1402 h 1408"/>
                  <a:gd name="T58" fmla="*/ 847 w 1408"/>
                  <a:gd name="T59" fmla="*/ 1396 h 1408"/>
                  <a:gd name="T60" fmla="*/ 913 w 1408"/>
                  <a:gd name="T61" fmla="*/ 1378 h 1408"/>
                  <a:gd name="T62" fmla="*/ 979 w 1408"/>
                  <a:gd name="T63" fmla="*/ 1354 h 1408"/>
                  <a:gd name="T64" fmla="*/ 1098 w 1408"/>
                  <a:gd name="T65" fmla="*/ 1289 h 1408"/>
                  <a:gd name="T66" fmla="*/ 1205 w 1408"/>
                  <a:gd name="T67" fmla="*/ 1205 h 1408"/>
                  <a:gd name="T68" fmla="*/ 1289 w 1408"/>
                  <a:gd name="T69" fmla="*/ 1098 h 1408"/>
                  <a:gd name="T70" fmla="*/ 1354 w 1408"/>
                  <a:gd name="T71" fmla="*/ 979 h 1408"/>
                  <a:gd name="T72" fmla="*/ 1378 w 1408"/>
                  <a:gd name="T73" fmla="*/ 913 h 1408"/>
                  <a:gd name="T74" fmla="*/ 1396 w 1408"/>
                  <a:gd name="T75" fmla="*/ 847 h 1408"/>
                  <a:gd name="T76" fmla="*/ 1402 w 1408"/>
                  <a:gd name="T77" fmla="*/ 776 h 1408"/>
                  <a:gd name="T78" fmla="*/ 1408 w 1408"/>
                  <a:gd name="T79" fmla="*/ 704 h 1408"/>
                  <a:gd name="T80" fmla="*/ 1402 w 1408"/>
                  <a:gd name="T81" fmla="*/ 632 h 1408"/>
                  <a:gd name="T82" fmla="*/ 1396 w 1408"/>
                  <a:gd name="T83" fmla="*/ 561 h 1408"/>
                  <a:gd name="T84" fmla="*/ 1378 w 1408"/>
                  <a:gd name="T85" fmla="*/ 495 h 1408"/>
                  <a:gd name="T86" fmla="*/ 1354 w 1408"/>
                  <a:gd name="T87" fmla="*/ 430 h 1408"/>
                  <a:gd name="T88" fmla="*/ 1289 w 1408"/>
                  <a:gd name="T89" fmla="*/ 310 h 1408"/>
                  <a:gd name="T90" fmla="*/ 1205 w 1408"/>
                  <a:gd name="T91" fmla="*/ 209 h 1408"/>
                  <a:gd name="T92" fmla="*/ 1098 w 1408"/>
                  <a:gd name="T93" fmla="*/ 119 h 1408"/>
                  <a:gd name="T94" fmla="*/ 1044 w 1408"/>
                  <a:gd name="T95" fmla="*/ 84 h 1408"/>
                  <a:gd name="T96" fmla="*/ 979 w 1408"/>
                  <a:gd name="T97" fmla="*/ 54 h 1408"/>
                  <a:gd name="T98" fmla="*/ 913 w 1408"/>
                  <a:gd name="T99" fmla="*/ 30 h 1408"/>
                  <a:gd name="T100" fmla="*/ 847 w 1408"/>
                  <a:gd name="T101" fmla="*/ 12 h 1408"/>
                  <a:gd name="T102" fmla="*/ 776 w 1408"/>
                  <a:gd name="T103" fmla="*/ 6 h 1408"/>
                  <a:gd name="T104" fmla="*/ 704 w 1408"/>
                  <a:gd name="T105" fmla="*/ 0 h 1408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w 1408"/>
                  <a:gd name="T160" fmla="*/ 0 h 1408"/>
                  <a:gd name="T161" fmla="*/ 1408 w 1408"/>
                  <a:gd name="T162" fmla="*/ 1408 h 1408"/>
                </a:gdLst>
                <a:ahLst/>
                <a:cxnLst>
                  <a:cxn ang="T106">
                    <a:pos x="T0" y="T1"/>
                  </a:cxn>
                  <a:cxn ang="T107">
                    <a:pos x="T2" y="T3"/>
                  </a:cxn>
                  <a:cxn ang="T108">
                    <a:pos x="T4" y="T5"/>
                  </a:cxn>
                  <a:cxn ang="T109">
                    <a:pos x="T6" y="T7"/>
                  </a:cxn>
                  <a:cxn ang="T110">
                    <a:pos x="T8" y="T9"/>
                  </a:cxn>
                  <a:cxn ang="T111">
                    <a:pos x="T10" y="T11"/>
                  </a:cxn>
                  <a:cxn ang="T112">
                    <a:pos x="T12" y="T13"/>
                  </a:cxn>
                  <a:cxn ang="T113">
                    <a:pos x="T14" y="T15"/>
                  </a:cxn>
                  <a:cxn ang="T114">
                    <a:pos x="T16" y="T17"/>
                  </a:cxn>
                  <a:cxn ang="T115">
                    <a:pos x="T18" y="T19"/>
                  </a:cxn>
                  <a:cxn ang="T116">
                    <a:pos x="T20" y="T21"/>
                  </a:cxn>
                  <a:cxn ang="T117">
                    <a:pos x="T22" y="T23"/>
                  </a:cxn>
                  <a:cxn ang="T118">
                    <a:pos x="T24" y="T25"/>
                  </a:cxn>
                  <a:cxn ang="T119">
                    <a:pos x="T26" y="T27"/>
                  </a:cxn>
                  <a:cxn ang="T120">
                    <a:pos x="T28" y="T29"/>
                  </a:cxn>
                  <a:cxn ang="T121">
                    <a:pos x="T30" y="T31"/>
                  </a:cxn>
                  <a:cxn ang="T122">
                    <a:pos x="T32" y="T33"/>
                  </a:cxn>
                  <a:cxn ang="T123">
                    <a:pos x="T34" y="T35"/>
                  </a:cxn>
                  <a:cxn ang="T124">
                    <a:pos x="T36" y="T37"/>
                  </a:cxn>
                  <a:cxn ang="T125">
                    <a:pos x="T38" y="T39"/>
                  </a:cxn>
                  <a:cxn ang="T126">
                    <a:pos x="T40" y="T41"/>
                  </a:cxn>
                  <a:cxn ang="T127">
                    <a:pos x="T42" y="T43"/>
                  </a:cxn>
                  <a:cxn ang="T128">
                    <a:pos x="T44" y="T45"/>
                  </a:cxn>
                  <a:cxn ang="T129">
                    <a:pos x="T46" y="T47"/>
                  </a:cxn>
                  <a:cxn ang="T130">
                    <a:pos x="T48" y="T49"/>
                  </a:cxn>
                  <a:cxn ang="T131">
                    <a:pos x="T50" y="T51"/>
                  </a:cxn>
                  <a:cxn ang="T132">
                    <a:pos x="T52" y="T53"/>
                  </a:cxn>
                  <a:cxn ang="T133">
                    <a:pos x="T54" y="T55"/>
                  </a:cxn>
                  <a:cxn ang="T134">
                    <a:pos x="T56" y="T57"/>
                  </a:cxn>
                  <a:cxn ang="T135">
                    <a:pos x="T58" y="T59"/>
                  </a:cxn>
                  <a:cxn ang="T136">
                    <a:pos x="T60" y="T61"/>
                  </a:cxn>
                  <a:cxn ang="T137">
                    <a:pos x="T62" y="T63"/>
                  </a:cxn>
                  <a:cxn ang="T138">
                    <a:pos x="T64" y="T65"/>
                  </a:cxn>
                  <a:cxn ang="T139">
                    <a:pos x="T66" y="T67"/>
                  </a:cxn>
                  <a:cxn ang="T140">
                    <a:pos x="T68" y="T69"/>
                  </a:cxn>
                  <a:cxn ang="T141">
                    <a:pos x="T70" y="T71"/>
                  </a:cxn>
                  <a:cxn ang="T142">
                    <a:pos x="T72" y="T73"/>
                  </a:cxn>
                  <a:cxn ang="T143">
                    <a:pos x="T74" y="T75"/>
                  </a:cxn>
                  <a:cxn ang="T144">
                    <a:pos x="T76" y="T77"/>
                  </a:cxn>
                  <a:cxn ang="T145">
                    <a:pos x="T78" y="T79"/>
                  </a:cxn>
                  <a:cxn ang="T146">
                    <a:pos x="T80" y="T81"/>
                  </a:cxn>
                  <a:cxn ang="T147">
                    <a:pos x="T82" y="T83"/>
                  </a:cxn>
                  <a:cxn ang="T148">
                    <a:pos x="T84" y="T85"/>
                  </a:cxn>
                  <a:cxn ang="T149">
                    <a:pos x="T86" y="T87"/>
                  </a:cxn>
                  <a:cxn ang="T150">
                    <a:pos x="T88" y="T89"/>
                  </a:cxn>
                  <a:cxn ang="T151">
                    <a:pos x="T90" y="T91"/>
                  </a:cxn>
                  <a:cxn ang="T152">
                    <a:pos x="T92" y="T93"/>
                  </a:cxn>
                  <a:cxn ang="T153">
                    <a:pos x="T94" y="T95"/>
                  </a:cxn>
                  <a:cxn ang="T154">
                    <a:pos x="T96" y="T97"/>
                  </a:cxn>
                  <a:cxn ang="T155">
                    <a:pos x="T98" y="T99"/>
                  </a:cxn>
                  <a:cxn ang="T156">
                    <a:pos x="T100" y="T101"/>
                  </a:cxn>
                  <a:cxn ang="T157">
                    <a:pos x="T102" y="T103"/>
                  </a:cxn>
                  <a:cxn ang="T158">
                    <a:pos x="T104" y="T105"/>
                  </a:cxn>
                </a:cxnLst>
                <a:rect l="T159" t="T160" r="T161" b="T162"/>
                <a:pathLst>
                  <a:path w="1408" h="1408">
                    <a:moveTo>
                      <a:pt x="704" y="0"/>
                    </a:moveTo>
                    <a:lnTo>
                      <a:pt x="633" y="6"/>
                    </a:lnTo>
                    <a:lnTo>
                      <a:pt x="561" y="12"/>
                    </a:lnTo>
                    <a:lnTo>
                      <a:pt x="495" y="30"/>
                    </a:lnTo>
                    <a:lnTo>
                      <a:pt x="430" y="54"/>
                    </a:lnTo>
                    <a:lnTo>
                      <a:pt x="370" y="84"/>
                    </a:lnTo>
                    <a:lnTo>
                      <a:pt x="311" y="119"/>
                    </a:lnTo>
                    <a:lnTo>
                      <a:pt x="209" y="209"/>
                    </a:lnTo>
                    <a:lnTo>
                      <a:pt x="120" y="310"/>
                    </a:lnTo>
                    <a:lnTo>
                      <a:pt x="84" y="370"/>
                    </a:lnTo>
                    <a:lnTo>
                      <a:pt x="54" y="430"/>
                    </a:lnTo>
                    <a:lnTo>
                      <a:pt x="30" y="495"/>
                    </a:lnTo>
                    <a:lnTo>
                      <a:pt x="12" y="561"/>
                    </a:lnTo>
                    <a:lnTo>
                      <a:pt x="6" y="632"/>
                    </a:lnTo>
                    <a:lnTo>
                      <a:pt x="0" y="704"/>
                    </a:lnTo>
                    <a:lnTo>
                      <a:pt x="6" y="776"/>
                    </a:lnTo>
                    <a:lnTo>
                      <a:pt x="12" y="847"/>
                    </a:lnTo>
                    <a:lnTo>
                      <a:pt x="30" y="913"/>
                    </a:lnTo>
                    <a:lnTo>
                      <a:pt x="54" y="979"/>
                    </a:lnTo>
                    <a:lnTo>
                      <a:pt x="84" y="1044"/>
                    </a:lnTo>
                    <a:lnTo>
                      <a:pt x="120" y="1098"/>
                    </a:lnTo>
                    <a:lnTo>
                      <a:pt x="209" y="1205"/>
                    </a:lnTo>
                    <a:lnTo>
                      <a:pt x="311" y="1289"/>
                    </a:lnTo>
                    <a:lnTo>
                      <a:pt x="430" y="1354"/>
                    </a:lnTo>
                    <a:lnTo>
                      <a:pt x="495" y="1378"/>
                    </a:lnTo>
                    <a:lnTo>
                      <a:pt x="561" y="1396"/>
                    </a:lnTo>
                    <a:lnTo>
                      <a:pt x="633" y="1402"/>
                    </a:lnTo>
                    <a:lnTo>
                      <a:pt x="704" y="1408"/>
                    </a:lnTo>
                    <a:lnTo>
                      <a:pt x="776" y="1402"/>
                    </a:lnTo>
                    <a:lnTo>
                      <a:pt x="847" y="1396"/>
                    </a:lnTo>
                    <a:lnTo>
                      <a:pt x="913" y="1378"/>
                    </a:lnTo>
                    <a:lnTo>
                      <a:pt x="979" y="1354"/>
                    </a:lnTo>
                    <a:lnTo>
                      <a:pt x="1098" y="1289"/>
                    </a:lnTo>
                    <a:lnTo>
                      <a:pt x="1205" y="1205"/>
                    </a:lnTo>
                    <a:lnTo>
                      <a:pt x="1289" y="1098"/>
                    </a:lnTo>
                    <a:lnTo>
                      <a:pt x="1354" y="979"/>
                    </a:lnTo>
                    <a:lnTo>
                      <a:pt x="1378" y="913"/>
                    </a:lnTo>
                    <a:lnTo>
                      <a:pt x="1396" y="847"/>
                    </a:lnTo>
                    <a:lnTo>
                      <a:pt x="1402" y="776"/>
                    </a:lnTo>
                    <a:lnTo>
                      <a:pt x="1408" y="704"/>
                    </a:lnTo>
                    <a:lnTo>
                      <a:pt x="1402" y="632"/>
                    </a:lnTo>
                    <a:lnTo>
                      <a:pt x="1396" y="561"/>
                    </a:lnTo>
                    <a:lnTo>
                      <a:pt x="1378" y="495"/>
                    </a:lnTo>
                    <a:lnTo>
                      <a:pt x="1354" y="430"/>
                    </a:lnTo>
                    <a:lnTo>
                      <a:pt x="1289" y="310"/>
                    </a:lnTo>
                    <a:lnTo>
                      <a:pt x="1205" y="209"/>
                    </a:lnTo>
                    <a:lnTo>
                      <a:pt x="1098" y="119"/>
                    </a:lnTo>
                    <a:lnTo>
                      <a:pt x="1044" y="84"/>
                    </a:lnTo>
                    <a:lnTo>
                      <a:pt x="979" y="54"/>
                    </a:lnTo>
                    <a:lnTo>
                      <a:pt x="913" y="30"/>
                    </a:lnTo>
                    <a:lnTo>
                      <a:pt x="847" y="12"/>
                    </a:lnTo>
                    <a:lnTo>
                      <a:pt x="776" y="6"/>
                    </a:lnTo>
                    <a:lnTo>
                      <a:pt x="704" y="0"/>
                    </a:lnTo>
                    <a:close/>
                  </a:path>
                </a:pathLst>
              </a:custGeom>
              <a:solidFill>
                <a:srgbClr val="FFA7D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57541" name="Freeform 33"/>
              <p:cNvSpPr>
                <a:spLocks/>
              </p:cNvSpPr>
              <p:nvPr/>
            </p:nvSpPr>
            <p:spPr bwMode="auto">
              <a:xfrm>
                <a:off x="3982" y="1835"/>
                <a:ext cx="1396" cy="1396"/>
              </a:xfrm>
              <a:custGeom>
                <a:avLst/>
                <a:gdLst>
                  <a:gd name="T0" fmla="*/ 698 w 1396"/>
                  <a:gd name="T1" fmla="*/ 0 h 1396"/>
                  <a:gd name="T2" fmla="*/ 627 w 1396"/>
                  <a:gd name="T3" fmla="*/ 6 h 1396"/>
                  <a:gd name="T4" fmla="*/ 555 w 1396"/>
                  <a:gd name="T5" fmla="*/ 12 h 1396"/>
                  <a:gd name="T6" fmla="*/ 489 w 1396"/>
                  <a:gd name="T7" fmla="*/ 30 h 1396"/>
                  <a:gd name="T8" fmla="*/ 424 w 1396"/>
                  <a:gd name="T9" fmla="*/ 54 h 1396"/>
                  <a:gd name="T10" fmla="*/ 305 w 1396"/>
                  <a:gd name="T11" fmla="*/ 119 h 1396"/>
                  <a:gd name="T12" fmla="*/ 203 w 1396"/>
                  <a:gd name="T13" fmla="*/ 203 h 1396"/>
                  <a:gd name="T14" fmla="*/ 120 w 1396"/>
                  <a:gd name="T15" fmla="*/ 304 h 1396"/>
                  <a:gd name="T16" fmla="*/ 54 w 1396"/>
                  <a:gd name="T17" fmla="*/ 424 h 1396"/>
                  <a:gd name="T18" fmla="*/ 30 w 1396"/>
                  <a:gd name="T19" fmla="*/ 489 h 1396"/>
                  <a:gd name="T20" fmla="*/ 12 w 1396"/>
                  <a:gd name="T21" fmla="*/ 555 h 1396"/>
                  <a:gd name="T22" fmla="*/ 6 w 1396"/>
                  <a:gd name="T23" fmla="*/ 626 h 1396"/>
                  <a:gd name="T24" fmla="*/ 0 w 1396"/>
                  <a:gd name="T25" fmla="*/ 698 h 1396"/>
                  <a:gd name="T26" fmla="*/ 6 w 1396"/>
                  <a:gd name="T27" fmla="*/ 770 h 1396"/>
                  <a:gd name="T28" fmla="*/ 12 w 1396"/>
                  <a:gd name="T29" fmla="*/ 841 h 1396"/>
                  <a:gd name="T30" fmla="*/ 30 w 1396"/>
                  <a:gd name="T31" fmla="*/ 907 h 1396"/>
                  <a:gd name="T32" fmla="*/ 54 w 1396"/>
                  <a:gd name="T33" fmla="*/ 973 h 1396"/>
                  <a:gd name="T34" fmla="*/ 120 w 1396"/>
                  <a:gd name="T35" fmla="*/ 1092 h 1396"/>
                  <a:gd name="T36" fmla="*/ 203 w 1396"/>
                  <a:gd name="T37" fmla="*/ 1193 h 1396"/>
                  <a:gd name="T38" fmla="*/ 305 w 1396"/>
                  <a:gd name="T39" fmla="*/ 1277 h 1396"/>
                  <a:gd name="T40" fmla="*/ 424 w 1396"/>
                  <a:gd name="T41" fmla="*/ 1342 h 1396"/>
                  <a:gd name="T42" fmla="*/ 489 w 1396"/>
                  <a:gd name="T43" fmla="*/ 1366 h 1396"/>
                  <a:gd name="T44" fmla="*/ 555 w 1396"/>
                  <a:gd name="T45" fmla="*/ 1384 h 1396"/>
                  <a:gd name="T46" fmla="*/ 627 w 1396"/>
                  <a:gd name="T47" fmla="*/ 1390 h 1396"/>
                  <a:gd name="T48" fmla="*/ 698 w 1396"/>
                  <a:gd name="T49" fmla="*/ 1396 h 1396"/>
                  <a:gd name="T50" fmla="*/ 770 w 1396"/>
                  <a:gd name="T51" fmla="*/ 1390 h 1396"/>
                  <a:gd name="T52" fmla="*/ 841 w 1396"/>
                  <a:gd name="T53" fmla="*/ 1384 h 1396"/>
                  <a:gd name="T54" fmla="*/ 907 w 1396"/>
                  <a:gd name="T55" fmla="*/ 1366 h 1396"/>
                  <a:gd name="T56" fmla="*/ 973 w 1396"/>
                  <a:gd name="T57" fmla="*/ 1342 h 1396"/>
                  <a:gd name="T58" fmla="*/ 1092 w 1396"/>
                  <a:gd name="T59" fmla="*/ 1277 h 1396"/>
                  <a:gd name="T60" fmla="*/ 1193 w 1396"/>
                  <a:gd name="T61" fmla="*/ 1193 h 1396"/>
                  <a:gd name="T62" fmla="*/ 1277 w 1396"/>
                  <a:gd name="T63" fmla="*/ 1092 h 1396"/>
                  <a:gd name="T64" fmla="*/ 1342 w 1396"/>
                  <a:gd name="T65" fmla="*/ 973 h 1396"/>
                  <a:gd name="T66" fmla="*/ 1366 w 1396"/>
                  <a:gd name="T67" fmla="*/ 907 h 1396"/>
                  <a:gd name="T68" fmla="*/ 1384 w 1396"/>
                  <a:gd name="T69" fmla="*/ 841 h 1396"/>
                  <a:gd name="T70" fmla="*/ 1390 w 1396"/>
                  <a:gd name="T71" fmla="*/ 770 h 1396"/>
                  <a:gd name="T72" fmla="*/ 1396 w 1396"/>
                  <a:gd name="T73" fmla="*/ 698 h 1396"/>
                  <a:gd name="T74" fmla="*/ 1390 w 1396"/>
                  <a:gd name="T75" fmla="*/ 626 h 1396"/>
                  <a:gd name="T76" fmla="*/ 1384 w 1396"/>
                  <a:gd name="T77" fmla="*/ 555 h 1396"/>
                  <a:gd name="T78" fmla="*/ 1366 w 1396"/>
                  <a:gd name="T79" fmla="*/ 489 h 1396"/>
                  <a:gd name="T80" fmla="*/ 1342 w 1396"/>
                  <a:gd name="T81" fmla="*/ 424 h 1396"/>
                  <a:gd name="T82" fmla="*/ 1277 w 1396"/>
                  <a:gd name="T83" fmla="*/ 304 h 1396"/>
                  <a:gd name="T84" fmla="*/ 1193 w 1396"/>
                  <a:gd name="T85" fmla="*/ 203 h 1396"/>
                  <a:gd name="T86" fmla="*/ 1092 w 1396"/>
                  <a:gd name="T87" fmla="*/ 119 h 1396"/>
                  <a:gd name="T88" fmla="*/ 973 w 1396"/>
                  <a:gd name="T89" fmla="*/ 54 h 1396"/>
                  <a:gd name="T90" fmla="*/ 907 w 1396"/>
                  <a:gd name="T91" fmla="*/ 30 h 1396"/>
                  <a:gd name="T92" fmla="*/ 841 w 1396"/>
                  <a:gd name="T93" fmla="*/ 12 h 1396"/>
                  <a:gd name="T94" fmla="*/ 770 w 1396"/>
                  <a:gd name="T95" fmla="*/ 6 h 1396"/>
                  <a:gd name="T96" fmla="*/ 698 w 1396"/>
                  <a:gd name="T97" fmla="*/ 0 h 139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w 1396"/>
                  <a:gd name="T148" fmla="*/ 0 h 1396"/>
                  <a:gd name="T149" fmla="*/ 1396 w 1396"/>
                  <a:gd name="T150" fmla="*/ 1396 h 1396"/>
                </a:gdLst>
                <a:ahLst/>
                <a:cxnLst>
                  <a:cxn ang="T98">
                    <a:pos x="T0" y="T1"/>
                  </a:cxn>
                  <a:cxn ang="T99">
                    <a:pos x="T2" y="T3"/>
                  </a:cxn>
                  <a:cxn ang="T100">
                    <a:pos x="T4" y="T5"/>
                  </a:cxn>
                  <a:cxn ang="T101">
                    <a:pos x="T6" y="T7"/>
                  </a:cxn>
                  <a:cxn ang="T102">
                    <a:pos x="T8" y="T9"/>
                  </a:cxn>
                  <a:cxn ang="T103">
                    <a:pos x="T10" y="T11"/>
                  </a:cxn>
                  <a:cxn ang="T104">
                    <a:pos x="T12" y="T13"/>
                  </a:cxn>
                  <a:cxn ang="T105">
                    <a:pos x="T14" y="T15"/>
                  </a:cxn>
                  <a:cxn ang="T106">
                    <a:pos x="T16" y="T17"/>
                  </a:cxn>
                  <a:cxn ang="T107">
                    <a:pos x="T18" y="T19"/>
                  </a:cxn>
                  <a:cxn ang="T108">
                    <a:pos x="T20" y="T21"/>
                  </a:cxn>
                  <a:cxn ang="T109">
                    <a:pos x="T22" y="T23"/>
                  </a:cxn>
                  <a:cxn ang="T110">
                    <a:pos x="T24" y="T25"/>
                  </a:cxn>
                  <a:cxn ang="T111">
                    <a:pos x="T26" y="T27"/>
                  </a:cxn>
                  <a:cxn ang="T112">
                    <a:pos x="T28" y="T29"/>
                  </a:cxn>
                  <a:cxn ang="T113">
                    <a:pos x="T30" y="T31"/>
                  </a:cxn>
                  <a:cxn ang="T114">
                    <a:pos x="T32" y="T33"/>
                  </a:cxn>
                  <a:cxn ang="T115">
                    <a:pos x="T34" y="T35"/>
                  </a:cxn>
                  <a:cxn ang="T116">
                    <a:pos x="T36" y="T37"/>
                  </a:cxn>
                  <a:cxn ang="T117">
                    <a:pos x="T38" y="T39"/>
                  </a:cxn>
                  <a:cxn ang="T118">
                    <a:pos x="T40" y="T41"/>
                  </a:cxn>
                  <a:cxn ang="T119">
                    <a:pos x="T42" y="T43"/>
                  </a:cxn>
                  <a:cxn ang="T120">
                    <a:pos x="T44" y="T45"/>
                  </a:cxn>
                  <a:cxn ang="T121">
                    <a:pos x="T46" y="T47"/>
                  </a:cxn>
                  <a:cxn ang="T122">
                    <a:pos x="T48" y="T49"/>
                  </a:cxn>
                  <a:cxn ang="T123">
                    <a:pos x="T50" y="T51"/>
                  </a:cxn>
                  <a:cxn ang="T124">
                    <a:pos x="T52" y="T53"/>
                  </a:cxn>
                  <a:cxn ang="T125">
                    <a:pos x="T54" y="T55"/>
                  </a:cxn>
                  <a:cxn ang="T126">
                    <a:pos x="T56" y="T57"/>
                  </a:cxn>
                  <a:cxn ang="T127">
                    <a:pos x="T58" y="T59"/>
                  </a:cxn>
                  <a:cxn ang="T128">
                    <a:pos x="T60" y="T61"/>
                  </a:cxn>
                  <a:cxn ang="T129">
                    <a:pos x="T62" y="T63"/>
                  </a:cxn>
                  <a:cxn ang="T130">
                    <a:pos x="T64" y="T65"/>
                  </a:cxn>
                  <a:cxn ang="T131">
                    <a:pos x="T66" y="T67"/>
                  </a:cxn>
                  <a:cxn ang="T132">
                    <a:pos x="T68" y="T69"/>
                  </a:cxn>
                  <a:cxn ang="T133">
                    <a:pos x="T70" y="T71"/>
                  </a:cxn>
                  <a:cxn ang="T134">
                    <a:pos x="T72" y="T73"/>
                  </a:cxn>
                  <a:cxn ang="T135">
                    <a:pos x="T74" y="T75"/>
                  </a:cxn>
                  <a:cxn ang="T136">
                    <a:pos x="T76" y="T77"/>
                  </a:cxn>
                  <a:cxn ang="T137">
                    <a:pos x="T78" y="T79"/>
                  </a:cxn>
                  <a:cxn ang="T138">
                    <a:pos x="T80" y="T81"/>
                  </a:cxn>
                  <a:cxn ang="T139">
                    <a:pos x="T82" y="T83"/>
                  </a:cxn>
                  <a:cxn ang="T140">
                    <a:pos x="T84" y="T85"/>
                  </a:cxn>
                  <a:cxn ang="T141">
                    <a:pos x="T86" y="T87"/>
                  </a:cxn>
                  <a:cxn ang="T142">
                    <a:pos x="T88" y="T89"/>
                  </a:cxn>
                  <a:cxn ang="T143">
                    <a:pos x="T90" y="T91"/>
                  </a:cxn>
                  <a:cxn ang="T144">
                    <a:pos x="T92" y="T93"/>
                  </a:cxn>
                  <a:cxn ang="T145">
                    <a:pos x="T94" y="T95"/>
                  </a:cxn>
                  <a:cxn ang="T146">
                    <a:pos x="T96" y="T97"/>
                  </a:cxn>
                </a:cxnLst>
                <a:rect l="T147" t="T148" r="T149" b="T150"/>
                <a:pathLst>
                  <a:path w="1396" h="1396">
                    <a:moveTo>
                      <a:pt x="698" y="0"/>
                    </a:moveTo>
                    <a:lnTo>
                      <a:pt x="627" y="6"/>
                    </a:lnTo>
                    <a:lnTo>
                      <a:pt x="555" y="12"/>
                    </a:lnTo>
                    <a:lnTo>
                      <a:pt x="489" y="30"/>
                    </a:lnTo>
                    <a:lnTo>
                      <a:pt x="424" y="54"/>
                    </a:lnTo>
                    <a:lnTo>
                      <a:pt x="305" y="119"/>
                    </a:lnTo>
                    <a:lnTo>
                      <a:pt x="203" y="203"/>
                    </a:lnTo>
                    <a:lnTo>
                      <a:pt x="120" y="304"/>
                    </a:lnTo>
                    <a:lnTo>
                      <a:pt x="54" y="424"/>
                    </a:lnTo>
                    <a:lnTo>
                      <a:pt x="30" y="489"/>
                    </a:lnTo>
                    <a:lnTo>
                      <a:pt x="12" y="555"/>
                    </a:lnTo>
                    <a:lnTo>
                      <a:pt x="6" y="626"/>
                    </a:lnTo>
                    <a:lnTo>
                      <a:pt x="0" y="698"/>
                    </a:lnTo>
                    <a:lnTo>
                      <a:pt x="6" y="770"/>
                    </a:lnTo>
                    <a:lnTo>
                      <a:pt x="12" y="841"/>
                    </a:lnTo>
                    <a:lnTo>
                      <a:pt x="30" y="907"/>
                    </a:lnTo>
                    <a:lnTo>
                      <a:pt x="54" y="973"/>
                    </a:lnTo>
                    <a:lnTo>
                      <a:pt x="120" y="1092"/>
                    </a:lnTo>
                    <a:lnTo>
                      <a:pt x="203" y="1193"/>
                    </a:lnTo>
                    <a:lnTo>
                      <a:pt x="305" y="1277"/>
                    </a:lnTo>
                    <a:lnTo>
                      <a:pt x="424" y="1342"/>
                    </a:lnTo>
                    <a:lnTo>
                      <a:pt x="489" y="1366"/>
                    </a:lnTo>
                    <a:lnTo>
                      <a:pt x="555" y="1384"/>
                    </a:lnTo>
                    <a:lnTo>
                      <a:pt x="627" y="1390"/>
                    </a:lnTo>
                    <a:lnTo>
                      <a:pt x="698" y="1396"/>
                    </a:lnTo>
                    <a:lnTo>
                      <a:pt x="770" y="1390"/>
                    </a:lnTo>
                    <a:lnTo>
                      <a:pt x="841" y="1384"/>
                    </a:lnTo>
                    <a:lnTo>
                      <a:pt x="907" y="1366"/>
                    </a:lnTo>
                    <a:lnTo>
                      <a:pt x="973" y="1342"/>
                    </a:lnTo>
                    <a:lnTo>
                      <a:pt x="1092" y="1277"/>
                    </a:lnTo>
                    <a:lnTo>
                      <a:pt x="1193" y="1193"/>
                    </a:lnTo>
                    <a:lnTo>
                      <a:pt x="1277" y="1092"/>
                    </a:lnTo>
                    <a:lnTo>
                      <a:pt x="1342" y="973"/>
                    </a:lnTo>
                    <a:lnTo>
                      <a:pt x="1366" y="907"/>
                    </a:lnTo>
                    <a:lnTo>
                      <a:pt x="1384" y="841"/>
                    </a:lnTo>
                    <a:lnTo>
                      <a:pt x="1390" y="770"/>
                    </a:lnTo>
                    <a:lnTo>
                      <a:pt x="1396" y="698"/>
                    </a:lnTo>
                    <a:lnTo>
                      <a:pt x="1390" y="626"/>
                    </a:lnTo>
                    <a:lnTo>
                      <a:pt x="1384" y="555"/>
                    </a:lnTo>
                    <a:lnTo>
                      <a:pt x="1366" y="489"/>
                    </a:lnTo>
                    <a:lnTo>
                      <a:pt x="1342" y="424"/>
                    </a:lnTo>
                    <a:lnTo>
                      <a:pt x="1277" y="304"/>
                    </a:lnTo>
                    <a:lnTo>
                      <a:pt x="1193" y="203"/>
                    </a:lnTo>
                    <a:lnTo>
                      <a:pt x="1092" y="119"/>
                    </a:lnTo>
                    <a:lnTo>
                      <a:pt x="973" y="54"/>
                    </a:lnTo>
                    <a:lnTo>
                      <a:pt x="907" y="30"/>
                    </a:lnTo>
                    <a:lnTo>
                      <a:pt x="841" y="12"/>
                    </a:lnTo>
                    <a:lnTo>
                      <a:pt x="770" y="6"/>
                    </a:lnTo>
                    <a:lnTo>
                      <a:pt x="698" y="0"/>
                    </a:lnTo>
                    <a:close/>
                  </a:path>
                </a:pathLst>
              </a:custGeom>
              <a:solidFill>
                <a:srgbClr val="FFA8D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57542" name="Freeform 34"/>
              <p:cNvSpPr>
                <a:spLocks/>
              </p:cNvSpPr>
              <p:nvPr/>
            </p:nvSpPr>
            <p:spPr bwMode="auto">
              <a:xfrm>
                <a:off x="3994" y="1847"/>
                <a:ext cx="1372" cy="1372"/>
              </a:xfrm>
              <a:custGeom>
                <a:avLst/>
                <a:gdLst>
                  <a:gd name="T0" fmla="*/ 686 w 1372"/>
                  <a:gd name="T1" fmla="*/ 0 h 1372"/>
                  <a:gd name="T2" fmla="*/ 615 w 1372"/>
                  <a:gd name="T3" fmla="*/ 6 h 1372"/>
                  <a:gd name="T4" fmla="*/ 549 w 1372"/>
                  <a:gd name="T5" fmla="*/ 12 h 1372"/>
                  <a:gd name="T6" fmla="*/ 483 w 1372"/>
                  <a:gd name="T7" fmla="*/ 30 h 1372"/>
                  <a:gd name="T8" fmla="*/ 418 w 1372"/>
                  <a:gd name="T9" fmla="*/ 54 h 1372"/>
                  <a:gd name="T10" fmla="*/ 304 w 1372"/>
                  <a:gd name="T11" fmla="*/ 119 h 1372"/>
                  <a:gd name="T12" fmla="*/ 203 w 1372"/>
                  <a:gd name="T13" fmla="*/ 203 h 1372"/>
                  <a:gd name="T14" fmla="*/ 120 w 1372"/>
                  <a:gd name="T15" fmla="*/ 304 h 1372"/>
                  <a:gd name="T16" fmla="*/ 54 w 1372"/>
                  <a:gd name="T17" fmla="*/ 418 h 1372"/>
                  <a:gd name="T18" fmla="*/ 30 w 1372"/>
                  <a:gd name="T19" fmla="*/ 483 h 1372"/>
                  <a:gd name="T20" fmla="*/ 12 w 1372"/>
                  <a:gd name="T21" fmla="*/ 549 h 1372"/>
                  <a:gd name="T22" fmla="*/ 6 w 1372"/>
                  <a:gd name="T23" fmla="*/ 614 h 1372"/>
                  <a:gd name="T24" fmla="*/ 0 w 1372"/>
                  <a:gd name="T25" fmla="*/ 686 h 1372"/>
                  <a:gd name="T26" fmla="*/ 6 w 1372"/>
                  <a:gd name="T27" fmla="*/ 758 h 1372"/>
                  <a:gd name="T28" fmla="*/ 12 w 1372"/>
                  <a:gd name="T29" fmla="*/ 823 h 1372"/>
                  <a:gd name="T30" fmla="*/ 30 w 1372"/>
                  <a:gd name="T31" fmla="*/ 889 h 1372"/>
                  <a:gd name="T32" fmla="*/ 54 w 1372"/>
                  <a:gd name="T33" fmla="*/ 955 h 1372"/>
                  <a:gd name="T34" fmla="*/ 120 w 1372"/>
                  <a:gd name="T35" fmla="*/ 1074 h 1372"/>
                  <a:gd name="T36" fmla="*/ 203 w 1372"/>
                  <a:gd name="T37" fmla="*/ 1175 h 1372"/>
                  <a:gd name="T38" fmla="*/ 304 w 1372"/>
                  <a:gd name="T39" fmla="*/ 1259 h 1372"/>
                  <a:gd name="T40" fmla="*/ 418 w 1372"/>
                  <a:gd name="T41" fmla="*/ 1319 h 1372"/>
                  <a:gd name="T42" fmla="*/ 483 w 1372"/>
                  <a:gd name="T43" fmla="*/ 1342 h 1372"/>
                  <a:gd name="T44" fmla="*/ 549 w 1372"/>
                  <a:gd name="T45" fmla="*/ 1360 h 1372"/>
                  <a:gd name="T46" fmla="*/ 615 w 1372"/>
                  <a:gd name="T47" fmla="*/ 1366 h 1372"/>
                  <a:gd name="T48" fmla="*/ 686 w 1372"/>
                  <a:gd name="T49" fmla="*/ 1372 h 1372"/>
                  <a:gd name="T50" fmla="*/ 758 w 1372"/>
                  <a:gd name="T51" fmla="*/ 1366 h 1372"/>
                  <a:gd name="T52" fmla="*/ 823 w 1372"/>
                  <a:gd name="T53" fmla="*/ 1360 h 1372"/>
                  <a:gd name="T54" fmla="*/ 889 w 1372"/>
                  <a:gd name="T55" fmla="*/ 1342 h 1372"/>
                  <a:gd name="T56" fmla="*/ 955 w 1372"/>
                  <a:gd name="T57" fmla="*/ 1319 h 1372"/>
                  <a:gd name="T58" fmla="*/ 1074 w 1372"/>
                  <a:gd name="T59" fmla="*/ 1259 h 1372"/>
                  <a:gd name="T60" fmla="*/ 1175 w 1372"/>
                  <a:gd name="T61" fmla="*/ 1175 h 1372"/>
                  <a:gd name="T62" fmla="*/ 1259 w 1372"/>
                  <a:gd name="T63" fmla="*/ 1074 h 1372"/>
                  <a:gd name="T64" fmla="*/ 1319 w 1372"/>
                  <a:gd name="T65" fmla="*/ 955 h 1372"/>
                  <a:gd name="T66" fmla="*/ 1342 w 1372"/>
                  <a:gd name="T67" fmla="*/ 889 h 1372"/>
                  <a:gd name="T68" fmla="*/ 1360 w 1372"/>
                  <a:gd name="T69" fmla="*/ 823 h 1372"/>
                  <a:gd name="T70" fmla="*/ 1366 w 1372"/>
                  <a:gd name="T71" fmla="*/ 758 h 1372"/>
                  <a:gd name="T72" fmla="*/ 1372 w 1372"/>
                  <a:gd name="T73" fmla="*/ 686 h 1372"/>
                  <a:gd name="T74" fmla="*/ 1366 w 1372"/>
                  <a:gd name="T75" fmla="*/ 614 h 1372"/>
                  <a:gd name="T76" fmla="*/ 1360 w 1372"/>
                  <a:gd name="T77" fmla="*/ 549 h 1372"/>
                  <a:gd name="T78" fmla="*/ 1342 w 1372"/>
                  <a:gd name="T79" fmla="*/ 483 h 1372"/>
                  <a:gd name="T80" fmla="*/ 1319 w 1372"/>
                  <a:gd name="T81" fmla="*/ 418 h 1372"/>
                  <a:gd name="T82" fmla="*/ 1259 w 1372"/>
                  <a:gd name="T83" fmla="*/ 304 h 1372"/>
                  <a:gd name="T84" fmla="*/ 1175 w 1372"/>
                  <a:gd name="T85" fmla="*/ 203 h 1372"/>
                  <a:gd name="T86" fmla="*/ 1074 w 1372"/>
                  <a:gd name="T87" fmla="*/ 119 h 1372"/>
                  <a:gd name="T88" fmla="*/ 955 w 1372"/>
                  <a:gd name="T89" fmla="*/ 54 h 1372"/>
                  <a:gd name="T90" fmla="*/ 889 w 1372"/>
                  <a:gd name="T91" fmla="*/ 30 h 1372"/>
                  <a:gd name="T92" fmla="*/ 823 w 1372"/>
                  <a:gd name="T93" fmla="*/ 12 h 1372"/>
                  <a:gd name="T94" fmla="*/ 758 w 1372"/>
                  <a:gd name="T95" fmla="*/ 6 h 1372"/>
                  <a:gd name="T96" fmla="*/ 686 w 1372"/>
                  <a:gd name="T97" fmla="*/ 0 h 1372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w 1372"/>
                  <a:gd name="T148" fmla="*/ 0 h 1372"/>
                  <a:gd name="T149" fmla="*/ 1372 w 1372"/>
                  <a:gd name="T150" fmla="*/ 1372 h 1372"/>
                </a:gdLst>
                <a:ahLst/>
                <a:cxnLst>
                  <a:cxn ang="T98">
                    <a:pos x="T0" y="T1"/>
                  </a:cxn>
                  <a:cxn ang="T99">
                    <a:pos x="T2" y="T3"/>
                  </a:cxn>
                  <a:cxn ang="T100">
                    <a:pos x="T4" y="T5"/>
                  </a:cxn>
                  <a:cxn ang="T101">
                    <a:pos x="T6" y="T7"/>
                  </a:cxn>
                  <a:cxn ang="T102">
                    <a:pos x="T8" y="T9"/>
                  </a:cxn>
                  <a:cxn ang="T103">
                    <a:pos x="T10" y="T11"/>
                  </a:cxn>
                  <a:cxn ang="T104">
                    <a:pos x="T12" y="T13"/>
                  </a:cxn>
                  <a:cxn ang="T105">
                    <a:pos x="T14" y="T15"/>
                  </a:cxn>
                  <a:cxn ang="T106">
                    <a:pos x="T16" y="T17"/>
                  </a:cxn>
                  <a:cxn ang="T107">
                    <a:pos x="T18" y="T19"/>
                  </a:cxn>
                  <a:cxn ang="T108">
                    <a:pos x="T20" y="T21"/>
                  </a:cxn>
                  <a:cxn ang="T109">
                    <a:pos x="T22" y="T23"/>
                  </a:cxn>
                  <a:cxn ang="T110">
                    <a:pos x="T24" y="T25"/>
                  </a:cxn>
                  <a:cxn ang="T111">
                    <a:pos x="T26" y="T27"/>
                  </a:cxn>
                  <a:cxn ang="T112">
                    <a:pos x="T28" y="T29"/>
                  </a:cxn>
                  <a:cxn ang="T113">
                    <a:pos x="T30" y="T31"/>
                  </a:cxn>
                  <a:cxn ang="T114">
                    <a:pos x="T32" y="T33"/>
                  </a:cxn>
                  <a:cxn ang="T115">
                    <a:pos x="T34" y="T35"/>
                  </a:cxn>
                  <a:cxn ang="T116">
                    <a:pos x="T36" y="T37"/>
                  </a:cxn>
                  <a:cxn ang="T117">
                    <a:pos x="T38" y="T39"/>
                  </a:cxn>
                  <a:cxn ang="T118">
                    <a:pos x="T40" y="T41"/>
                  </a:cxn>
                  <a:cxn ang="T119">
                    <a:pos x="T42" y="T43"/>
                  </a:cxn>
                  <a:cxn ang="T120">
                    <a:pos x="T44" y="T45"/>
                  </a:cxn>
                  <a:cxn ang="T121">
                    <a:pos x="T46" y="T47"/>
                  </a:cxn>
                  <a:cxn ang="T122">
                    <a:pos x="T48" y="T49"/>
                  </a:cxn>
                  <a:cxn ang="T123">
                    <a:pos x="T50" y="T51"/>
                  </a:cxn>
                  <a:cxn ang="T124">
                    <a:pos x="T52" y="T53"/>
                  </a:cxn>
                  <a:cxn ang="T125">
                    <a:pos x="T54" y="T55"/>
                  </a:cxn>
                  <a:cxn ang="T126">
                    <a:pos x="T56" y="T57"/>
                  </a:cxn>
                  <a:cxn ang="T127">
                    <a:pos x="T58" y="T59"/>
                  </a:cxn>
                  <a:cxn ang="T128">
                    <a:pos x="T60" y="T61"/>
                  </a:cxn>
                  <a:cxn ang="T129">
                    <a:pos x="T62" y="T63"/>
                  </a:cxn>
                  <a:cxn ang="T130">
                    <a:pos x="T64" y="T65"/>
                  </a:cxn>
                  <a:cxn ang="T131">
                    <a:pos x="T66" y="T67"/>
                  </a:cxn>
                  <a:cxn ang="T132">
                    <a:pos x="T68" y="T69"/>
                  </a:cxn>
                  <a:cxn ang="T133">
                    <a:pos x="T70" y="T71"/>
                  </a:cxn>
                  <a:cxn ang="T134">
                    <a:pos x="T72" y="T73"/>
                  </a:cxn>
                  <a:cxn ang="T135">
                    <a:pos x="T74" y="T75"/>
                  </a:cxn>
                  <a:cxn ang="T136">
                    <a:pos x="T76" y="T77"/>
                  </a:cxn>
                  <a:cxn ang="T137">
                    <a:pos x="T78" y="T79"/>
                  </a:cxn>
                  <a:cxn ang="T138">
                    <a:pos x="T80" y="T81"/>
                  </a:cxn>
                  <a:cxn ang="T139">
                    <a:pos x="T82" y="T83"/>
                  </a:cxn>
                  <a:cxn ang="T140">
                    <a:pos x="T84" y="T85"/>
                  </a:cxn>
                  <a:cxn ang="T141">
                    <a:pos x="T86" y="T87"/>
                  </a:cxn>
                  <a:cxn ang="T142">
                    <a:pos x="T88" y="T89"/>
                  </a:cxn>
                  <a:cxn ang="T143">
                    <a:pos x="T90" y="T91"/>
                  </a:cxn>
                  <a:cxn ang="T144">
                    <a:pos x="T92" y="T93"/>
                  </a:cxn>
                  <a:cxn ang="T145">
                    <a:pos x="T94" y="T95"/>
                  </a:cxn>
                  <a:cxn ang="T146">
                    <a:pos x="T96" y="T97"/>
                  </a:cxn>
                </a:cxnLst>
                <a:rect l="T147" t="T148" r="T149" b="T150"/>
                <a:pathLst>
                  <a:path w="1372" h="1372">
                    <a:moveTo>
                      <a:pt x="686" y="0"/>
                    </a:moveTo>
                    <a:lnTo>
                      <a:pt x="615" y="6"/>
                    </a:lnTo>
                    <a:lnTo>
                      <a:pt x="549" y="12"/>
                    </a:lnTo>
                    <a:lnTo>
                      <a:pt x="483" y="30"/>
                    </a:lnTo>
                    <a:lnTo>
                      <a:pt x="418" y="54"/>
                    </a:lnTo>
                    <a:lnTo>
                      <a:pt x="304" y="119"/>
                    </a:lnTo>
                    <a:lnTo>
                      <a:pt x="203" y="203"/>
                    </a:lnTo>
                    <a:lnTo>
                      <a:pt x="120" y="304"/>
                    </a:lnTo>
                    <a:lnTo>
                      <a:pt x="54" y="418"/>
                    </a:lnTo>
                    <a:lnTo>
                      <a:pt x="30" y="483"/>
                    </a:lnTo>
                    <a:lnTo>
                      <a:pt x="12" y="549"/>
                    </a:lnTo>
                    <a:lnTo>
                      <a:pt x="6" y="614"/>
                    </a:lnTo>
                    <a:lnTo>
                      <a:pt x="0" y="686"/>
                    </a:lnTo>
                    <a:lnTo>
                      <a:pt x="6" y="758"/>
                    </a:lnTo>
                    <a:lnTo>
                      <a:pt x="12" y="823"/>
                    </a:lnTo>
                    <a:lnTo>
                      <a:pt x="30" y="889"/>
                    </a:lnTo>
                    <a:lnTo>
                      <a:pt x="54" y="955"/>
                    </a:lnTo>
                    <a:lnTo>
                      <a:pt x="120" y="1074"/>
                    </a:lnTo>
                    <a:lnTo>
                      <a:pt x="203" y="1175"/>
                    </a:lnTo>
                    <a:lnTo>
                      <a:pt x="304" y="1259"/>
                    </a:lnTo>
                    <a:lnTo>
                      <a:pt x="418" y="1319"/>
                    </a:lnTo>
                    <a:lnTo>
                      <a:pt x="483" y="1342"/>
                    </a:lnTo>
                    <a:lnTo>
                      <a:pt x="549" y="1360"/>
                    </a:lnTo>
                    <a:lnTo>
                      <a:pt x="615" y="1366"/>
                    </a:lnTo>
                    <a:lnTo>
                      <a:pt x="686" y="1372"/>
                    </a:lnTo>
                    <a:lnTo>
                      <a:pt x="758" y="1366"/>
                    </a:lnTo>
                    <a:lnTo>
                      <a:pt x="823" y="1360"/>
                    </a:lnTo>
                    <a:lnTo>
                      <a:pt x="889" y="1342"/>
                    </a:lnTo>
                    <a:lnTo>
                      <a:pt x="955" y="1319"/>
                    </a:lnTo>
                    <a:lnTo>
                      <a:pt x="1074" y="1259"/>
                    </a:lnTo>
                    <a:lnTo>
                      <a:pt x="1175" y="1175"/>
                    </a:lnTo>
                    <a:lnTo>
                      <a:pt x="1259" y="1074"/>
                    </a:lnTo>
                    <a:lnTo>
                      <a:pt x="1319" y="955"/>
                    </a:lnTo>
                    <a:lnTo>
                      <a:pt x="1342" y="889"/>
                    </a:lnTo>
                    <a:lnTo>
                      <a:pt x="1360" y="823"/>
                    </a:lnTo>
                    <a:lnTo>
                      <a:pt x="1366" y="758"/>
                    </a:lnTo>
                    <a:lnTo>
                      <a:pt x="1372" y="686"/>
                    </a:lnTo>
                    <a:lnTo>
                      <a:pt x="1366" y="614"/>
                    </a:lnTo>
                    <a:lnTo>
                      <a:pt x="1360" y="549"/>
                    </a:lnTo>
                    <a:lnTo>
                      <a:pt x="1342" y="483"/>
                    </a:lnTo>
                    <a:lnTo>
                      <a:pt x="1319" y="418"/>
                    </a:lnTo>
                    <a:lnTo>
                      <a:pt x="1259" y="304"/>
                    </a:lnTo>
                    <a:lnTo>
                      <a:pt x="1175" y="203"/>
                    </a:lnTo>
                    <a:lnTo>
                      <a:pt x="1074" y="119"/>
                    </a:lnTo>
                    <a:lnTo>
                      <a:pt x="955" y="54"/>
                    </a:lnTo>
                    <a:lnTo>
                      <a:pt x="889" y="30"/>
                    </a:lnTo>
                    <a:lnTo>
                      <a:pt x="823" y="12"/>
                    </a:lnTo>
                    <a:lnTo>
                      <a:pt x="758" y="6"/>
                    </a:lnTo>
                    <a:lnTo>
                      <a:pt x="686" y="0"/>
                    </a:lnTo>
                    <a:close/>
                  </a:path>
                </a:pathLst>
              </a:custGeom>
              <a:solidFill>
                <a:srgbClr val="FFA9D3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57543" name="Freeform 35"/>
              <p:cNvSpPr>
                <a:spLocks/>
              </p:cNvSpPr>
              <p:nvPr/>
            </p:nvSpPr>
            <p:spPr bwMode="auto">
              <a:xfrm>
                <a:off x="4000" y="1853"/>
                <a:ext cx="1360" cy="1360"/>
              </a:xfrm>
              <a:custGeom>
                <a:avLst/>
                <a:gdLst>
                  <a:gd name="T0" fmla="*/ 680 w 1360"/>
                  <a:gd name="T1" fmla="*/ 0 h 1360"/>
                  <a:gd name="T2" fmla="*/ 609 w 1360"/>
                  <a:gd name="T3" fmla="*/ 6 h 1360"/>
                  <a:gd name="T4" fmla="*/ 543 w 1360"/>
                  <a:gd name="T5" fmla="*/ 12 h 1360"/>
                  <a:gd name="T6" fmla="*/ 477 w 1360"/>
                  <a:gd name="T7" fmla="*/ 30 h 1360"/>
                  <a:gd name="T8" fmla="*/ 418 w 1360"/>
                  <a:gd name="T9" fmla="*/ 54 h 1360"/>
                  <a:gd name="T10" fmla="*/ 298 w 1360"/>
                  <a:gd name="T11" fmla="*/ 113 h 1360"/>
                  <a:gd name="T12" fmla="*/ 197 w 1360"/>
                  <a:gd name="T13" fmla="*/ 197 h 1360"/>
                  <a:gd name="T14" fmla="*/ 114 w 1360"/>
                  <a:gd name="T15" fmla="*/ 298 h 1360"/>
                  <a:gd name="T16" fmla="*/ 54 w 1360"/>
                  <a:gd name="T17" fmla="*/ 418 h 1360"/>
                  <a:gd name="T18" fmla="*/ 30 w 1360"/>
                  <a:gd name="T19" fmla="*/ 477 h 1360"/>
                  <a:gd name="T20" fmla="*/ 12 w 1360"/>
                  <a:gd name="T21" fmla="*/ 543 h 1360"/>
                  <a:gd name="T22" fmla="*/ 6 w 1360"/>
                  <a:gd name="T23" fmla="*/ 608 h 1360"/>
                  <a:gd name="T24" fmla="*/ 0 w 1360"/>
                  <a:gd name="T25" fmla="*/ 680 h 1360"/>
                  <a:gd name="T26" fmla="*/ 6 w 1360"/>
                  <a:gd name="T27" fmla="*/ 752 h 1360"/>
                  <a:gd name="T28" fmla="*/ 12 w 1360"/>
                  <a:gd name="T29" fmla="*/ 817 h 1360"/>
                  <a:gd name="T30" fmla="*/ 30 w 1360"/>
                  <a:gd name="T31" fmla="*/ 883 h 1360"/>
                  <a:gd name="T32" fmla="*/ 54 w 1360"/>
                  <a:gd name="T33" fmla="*/ 943 h 1360"/>
                  <a:gd name="T34" fmla="*/ 114 w 1360"/>
                  <a:gd name="T35" fmla="*/ 1062 h 1360"/>
                  <a:gd name="T36" fmla="*/ 197 w 1360"/>
                  <a:gd name="T37" fmla="*/ 1163 h 1360"/>
                  <a:gd name="T38" fmla="*/ 298 w 1360"/>
                  <a:gd name="T39" fmla="*/ 1247 h 1360"/>
                  <a:gd name="T40" fmla="*/ 418 w 1360"/>
                  <a:gd name="T41" fmla="*/ 1307 h 1360"/>
                  <a:gd name="T42" fmla="*/ 477 w 1360"/>
                  <a:gd name="T43" fmla="*/ 1330 h 1360"/>
                  <a:gd name="T44" fmla="*/ 543 w 1360"/>
                  <a:gd name="T45" fmla="*/ 1348 h 1360"/>
                  <a:gd name="T46" fmla="*/ 609 w 1360"/>
                  <a:gd name="T47" fmla="*/ 1354 h 1360"/>
                  <a:gd name="T48" fmla="*/ 680 w 1360"/>
                  <a:gd name="T49" fmla="*/ 1360 h 1360"/>
                  <a:gd name="T50" fmla="*/ 752 w 1360"/>
                  <a:gd name="T51" fmla="*/ 1354 h 1360"/>
                  <a:gd name="T52" fmla="*/ 817 w 1360"/>
                  <a:gd name="T53" fmla="*/ 1348 h 1360"/>
                  <a:gd name="T54" fmla="*/ 883 w 1360"/>
                  <a:gd name="T55" fmla="*/ 1330 h 1360"/>
                  <a:gd name="T56" fmla="*/ 943 w 1360"/>
                  <a:gd name="T57" fmla="*/ 1307 h 1360"/>
                  <a:gd name="T58" fmla="*/ 1062 w 1360"/>
                  <a:gd name="T59" fmla="*/ 1247 h 1360"/>
                  <a:gd name="T60" fmla="*/ 1163 w 1360"/>
                  <a:gd name="T61" fmla="*/ 1163 h 1360"/>
                  <a:gd name="T62" fmla="*/ 1247 w 1360"/>
                  <a:gd name="T63" fmla="*/ 1062 h 1360"/>
                  <a:gd name="T64" fmla="*/ 1307 w 1360"/>
                  <a:gd name="T65" fmla="*/ 943 h 1360"/>
                  <a:gd name="T66" fmla="*/ 1330 w 1360"/>
                  <a:gd name="T67" fmla="*/ 883 h 1360"/>
                  <a:gd name="T68" fmla="*/ 1348 w 1360"/>
                  <a:gd name="T69" fmla="*/ 817 h 1360"/>
                  <a:gd name="T70" fmla="*/ 1354 w 1360"/>
                  <a:gd name="T71" fmla="*/ 752 h 1360"/>
                  <a:gd name="T72" fmla="*/ 1360 w 1360"/>
                  <a:gd name="T73" fmla="*/ 680 h 1360"/>
                  <a:gd name="T74" fmla="*/ 1354 w 1360"/>
                  <a:gd name="T75" fmla="*/ 608 h 1360"/>
                  <a:gd name="T76" fmla="*/ 1348 w 1360"/>
                  <a:gd name="T77" fmla="*/ 543 h 1360"/>
                  <a:gd name="T78" fmla="*/ 1330 w 1360"/>
                  <a:gd name="T79" fmla="*/ 477 h 1360"/>
                  <a:gd name="T80" fmla="*/ 1307 w 1360"/>
                  <a:gd name="T81" fmla="*/ 418 h 1360"/>
                  <a:gd name="T82" fmla="*/ 1247 w 1360"/>
                  <a:gd name="T83" fmla="*/ 298 h 1360"/>
                  <a:gd name="T84" fmla="*/ 1163 w 1360"/>
                  <a:gd name="T85" fmla="*/ 197 h 1360"/>
                  <a:gd name="T86" fmla="*/ 1062 w 1360"/>
                  <a:gd name="T87" fmla="*/ 113 h 1360"/>
                  <a:gd name="T88" fmla="*/ 943 w 1360"/>
                  <a:gd name="T89" fmla="*/ 54 h 1360"/>
                  <a:gd name="T90" fmla="*/ 883 w 1360"/>
                  <a:gd name="T91" fmla="*/ 30 h 1360"/>
                  <a:gd name="T92" fmla="*/ 817 w 1360"/>
                  <a:gd name="T93" fmla="*/ 12 h 1360"/>
                  <a:gd name="T94" fmla="*/ 752 w 1360"/>
                  <a:gd name="T95" fmla="*/ 6 h 1360"/>
                  <a:gd name="T96" fmla="*/ 680 w 1360"/>
                  <a:gd name="T97" fmla="*/ 0 h 1360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w 1360"/>
                  <a:gd name="T148" fmla="*/ 0 h 1360"/>
                  <a:gd name="T149" fmla="*/ 1360 w 1360"/>
                  <a:gd name="T150" fmla="*/ 1360 h 1360"/>
                </a:gdLst>
                <a:ahLst/>
                <a:cxnLst>
                  <a:cxn ang="T98">
                    <a:pos x="T0" y="T1"/>
                  </a:cxn>
                  <a:cxn ang="T99">
                    <a:pos x="T2" y="T3"/>
                  </a:cxn>
                  <a:cxn ang="T100">
                    <a:pos x="T4" y="T5"/>
                  </a:cxn>
                  <a:cxn ang="T101">
                    <a:pos x="T6" y="T7"/>
                  </a:cxn>
                  <a:cxn ang="T102">
                    <a:pos x="T8" y="T9"/>
                  </a:cxn>
                  <a:cxn ang="T103">
                    <a:pos x="T10" y="T11"/>
                  </a:cxn>
                  <a:cxn ang="T104">
                    <a:pos x="T12" y="T13"/>
                  </a:cxn>
                  <a:cxn ang="T105">
                    <a:pos x="T14" y="T15"/>
                  </a:cxn>
                  <a:cxn ang="T106">
                    <a:pos x="T16" y="T17"/>
                  </a:cxn>
                  <a:cxn ang="T107">
                    <a:pos x="T18" y="T19"/>
                  </a:cxn>
                  <a:cxn ang="T108">
                    <a:pos x="T20" y="T21"/>
                  </a:cxn>
                  <a:cxn ang="T109">
                    <a:pos x="T22" y="T23"/>
                  </a:cxn>
                  <a:cxn ang="T110">
                    <a:pos x="T24" y="T25"/>
                  </a:cxn>
                  <a:cxn ang="T111">
                    <a:pos x="T26" y="T27"/>
                  </a:cxn>
                  <a:cxn ang="T112">
                    <a:pos x="T28" y="T29"/>
                  </a:cxn>
                  <a:cxn ang="T113">
                    <a:pos x="T30" y="T31"/>
                  </a:cxn>
                  <a:cxn ang="T114">
                    <a:pos x="T32" y="T33"/>
                  </a:cxn>
                  <a:cxn ang="T115">
                    <a:pos x="T34" y="T35"/>
                  </a:cxn>
                  <a:cxn ang="T116">
                    <a:pos x="T36" y="T37"/>
                  </a:cxn>
                  <a:cxn ang="T117">
                    <a:pos x="T38" y="T39"/>
                  </a:cxn>
                  <a:cxn ang="T118">
                    <a:pos x="T40" y="T41"/>
                  </a:cxn>
                  <a:cxn ang="T119">
                    <a:pos x="T42" y="T43"/>
                  </a:cxn>
                  <a:cxn ang="T120">
                    <a:pos x="T44" y="T45"/>
                  </a:cxn>
                  <a:cxn ang="T121">
                    <a:pos x="T46" y="T47"/>
                  </a:cxn>
                  <a:cxn ang="T122">
                    <a:pos x="T48" y="T49"/>
                  </a:cxn>
                  <a:cxn ang="T123">
                    <a:pos x="T50" y="T51"/>
                  </a:cxn>
                  <a:cxn ang="T124">
                    <a:pos x="T52" y="T53"/>
                  </a:cxn>
                  <a:cxn ang="T125">
                    <a:pos x="T54" y="T55"/>
                  </a:cxn>
                  <a:cxn ang="T126">
                    <a:pos x="T56" y="T57"/>
                  </a:cxn>
                  <a:cxn ang="T127">
                    <a:pos x="T58" y="T59"/>
                  </a:cxn>
                  <a:cxn ang="T128">
                    <a:pos x="T60" y="T61"/>
                  </a:cxn>
                  <a:cxn ang="T129">
                    <a:pos x="T62" y="T63"/>
                  </a:cxn>
                  <a:cxn ang="T130">
                    <a:pos x="T64" y="T65"/>
                  </a:cxn>
                  <a:cxn ang="T131">
                    <a:pos x="T66" y="T67"/>
                  </a:cxn>
                  <a:cxn ang="T132">
                    <a:pos x="T68" y="T69"/>
                  </a:cxn>
                  <a:cxn ang="T133">
                    <a:pos x="T70" y="T71"/>
                  </a:cxn>
                  <a:cxn ang="T134">
                    <a:pos x="T72" y="T73"/>
                  </a:cxn>
                  <a:cxn ang="T135">
                    <a:pos x="T74" y="T75"/>
                  </a:cxn>
                  <a:cxn ang="T136">
                    <a:pos x="T76" y="T77"/>
                  </a:cxn>
                  <a:cxn ang="T137">
                    <a:pos x="T78" y="T79"/>
                  </a:cxn>
                  <a:cxn ang="T138">
                    <a:pos x="T80" y="T81"/>
                  </a:cxn>
                  <a:cxn ang="T139">
                    <a:pos x="T82" y="T83"/>
                  </a:cxn>
                  <a:cxn ang="T140">
                    <a:pos x="T84" y="T85"/>
                  </a:cxn>
                  <a:cxn ang="T141">
                    <a:pos x="T86" y="T87"/>
                  </a:cxn>
                  <a:cxn ang="T142">
                    <a:pos x="T88" y="T89"/>
                  </a:cxn>
                  <a:cxn ang="T143">
                    <a:pos x="T90" y="T91"/>
                  </a:cxn>
                  <a:cxn ang="T144">
                    <a:pos x="T92" y="T93"/>
                  </a:cxn>
                  <a:cxn ang="T145">
                    <a:pos x="T94" y="T95"/>
                  </a:cxn>
                  <a:cxn ang="T146">
                    <a:pos x="T96" y="T97"/>
                  </a:cxn>
                </a:cxnLst>
                <a:rect l="T147" t="T148" r="T149" b="T150"/>
                <a:pathLst>
                  <a:path w="1360" h="1360">
                    <a:moveTo>
                      <a:pt x="680" y="0"/>
                    </a:moveTo>
                    <a:lnTo>
                      <a:pt x="609" y="6"/>
                    </a:lnTo>
                    <a:lnTo>
                      <a:pt x="543" y="12"/>
                    </a:lnTo>
                    <a:lnTo>
                      <a:pt x="477" y="30"/>
                    </a:lnTo>
                    <a:lnTo>
                      <a:pt x="418" y="54"/>
                    </a:lnTo>
                    <a:lnTo>
                      <a:pt x="298" y="113"/>
                    </a:lnTo>
                    <a:lnTo>
                      <a:pt x="197" y="197"/>
                    </a:lnTo>
                    <a:lnTo>
                      <a:pt x="114" y="298"/>
                    </a:lnTo>
                    <a:lnTo>
                      <a:pt x="54" y="418"/>
                    </a:lnTo>
                    <a:lnTo>
                      <a:pt x="30" y="477"/>
                    </a:lnTo>
                    <a:lnTo>
                      <a:pt x="12" y="543"/>
                    </a:lnTo>
                    <a:lnTo>
                      <a:pt x="6" y="608"/>
                    </a:lnTo>
                    <a:lnTo>
                      <a:pt x="0" y="680"/>
                    </a:lnTo>
                    <a:lnTo>
                      <a:pt x="6" y="752"/>
                    </a:lnTo>
                    <a:lnTo>
                      <a:pt x="12" y="817"/>
                    </a:lnTo>
                    <a:lnTo>
                      <a:pt x="30" y="883"/>
                    </a:lnTo>
                    <a:lnTo>
                      <a:pt x="54" y="943"/>
                    </a:lnTo>
                    <a:lnTo>
                      <a:pt x="114" y="1062"/>
                    </a:lnTo>
                    <a:lnTo>
                      <a:pt x="197" y="1163"/>
                    </a:lnTo>
                    <a:lnTo>
                      <a:pt x="298" y="1247"/>
                    </a:lnTo>
                    <a:lnTo>
                      <a:pt x="418" y="1307"/>
                    </a:lnTo>
                    <a:lnTo>
                      <a:pt x="477" y="1330"/>
                    </a:lnTo>
                    <a:lnTo>
                      <a:pt x="543" y="1348"/>
                    </a:lnTo>
                    <a:lnTo>
                      <a:pt x="609" y="1354"/>
                    </a:lnTo>
                    <a:lnTo>
                      <a:pt x="680" y="1360"/>
                    </a:lnTo>
                    <a:lnTo>
                      <a:pt x="752" y="1354"/>
                    </a:lnTo>
                    <a:lnTo>
                      <a:pt x="817" y="1348"/>
                    </a:lnTo>
                    <a:lnTo>
                      <a:pt x="883" y="1330"/>
                    </a:lnTo>
                    <a:lnTo>
                      <a:pt x="943" y="1307"/>
                    </a:lnTo>
                    <a:lnTo>
                      <a:pt x="1062" y="1247"/>
                    </a:lnTo>
                    <a:lnTo>
                      <a:pt x="1163" y="1163"/>
                    </a:lnTo>
                    <a:lnTo>
                      <a:pt x="1247" y="1062"/>
                    </a:lnTo>
                    <a:lnTo>
                      <a:pt x="1307" y="943"/>
                    </a:lnTo>
                    <a:lnTo>
                      <a:pt x="1330" y="883"/>
                    </a:lnTo>
                    <a:lnTo>
                      <a:pt x="1348" y="817"/>
                    </a:lnTo>
                    <a:lnTo>
                      <a:pt x="1354" y="752"/>
                    </a:lnTo>
                    <a:lnTo>
                      <a:pt x="1360" y="680"/>
                    </a:lnTo>
                    <a:lnTo>
                      <a:pt x="1354" y="608"/>
                    </a:lnTo>
                    <a:lnTo>
                      <a:pt x="1348" y="543"/>
                    </a:lnTo>
                    <a:lnTo>
                      <a:pt x="1330" y="477"/>
                    </a:lnTo>
                    <a:lnTo>
                      <a:pt x="1307" y="418"/>
                    </a:lnTo>
                    <a:lnTo>
                      <a:pt x="1247" y="298"/>
                    </a:lnTo>
                    <a:lnTo>
                      <a:pt x="1163" y="197"/>
                    </a:lnTo>
                    <a:lnTo>
                      <a:pt x="1062" y="113"/>
                    </a:lnTo>
                    <a:lnTo>
                      <a:pt x="943" y="54"/>
                    </a:lnTo>
                    <a:lnTo>
                      <a:pt x="883" y="30"/>
                    </a:lnTo>
                    <a:lnTo>
                      <a:pt x="817" y="12"/>
                    </a:lnTo>
                    <a:lnTo>
                      <a:pt x="752" y="6"/>
                    </a:lnTo>
                    <a:lnTo>
                      <a:pt x="680" y="0"/>
                    </a:lnTo>
                    <a:close/>
                  </a:path>
                </a:pathLst>
              </a:custGeom>
              <a:solidFill>
                <a:srgbClr val="FFAAD3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57544" name="Freeform 36"/>
              <p:cNvSpPr>
                <a:spLocks/>
              </p:cNvSpPr>
              <p:nvPr/>
            </p:nvSpPr>
            <p:spPr bwMode="auto">
              <a:xfrm>
                <a:off x="4012" y="1865"/>
                <a:ext cx="1342" cy="1342"/>
              </a:xfrm>
              <a:custGeom>
                <a:avLst/>
                <a:gdLst>
                  <a:gd name="T0" fmla="*/ 668 w 1342"/>
                  <a:gd name="T1" fmla="*/ 0 h 1342"/>
                  <a:gd name="T2" fmla="*/ 603 w 1342"/>
                  <a:gd name="T3" fmla="*/ 6 h 1342"/>
                  <a:gd name="T4" fmla="*/ 531 w 1342"/>
                  <a:gd name="T5" fmla="*/ 12 h 1342"/>
                  <a:gd name="T6" fmla="*/ 471 w 1342"/>
                  <a:gd name="T7" fmla="*/ 30 h 1342"/>
                  <a:gd name="T8" fmla="*/ 406 w 1342"/>
                  <a:gd name="T9" fmla="*/ 54 h 1342"/>
                  <a:gd name="T10" fmla="*/ 292 w 1342"/>
                  <a:gd name="T11" fmla="*/ 113 h 1342"/>
                  <a:gd name="T12" fmla="*/ 197 w 1342"/>
                  <a:gd name="T13" fmla="*/ 197 h 1342"/>
                  <a:gd name="T14" fmla="*/ 113 w 1342"/>
                  <a:gd name="T15" fmla="*/ 292 h 1342"/>
                  <a:gd name="T16" fmla="*/ 54 w 1342"/>
                  <a:gd name="T17" fmla="*/ 406 h 1342"/>
                  <a:gd name="T18" fmla="*/ 30 w 1342"/>
                  <a:gd name="T19" fmla="*/ 471 h 1342"/>
                  <a:gd name="T20" fmla="*/ 12 w 1342"/>
                  <a:gd name="T21" fmla="*/ 531 h 1342"/>
                  <a:gd name="T22" fmla="*/ 6 w 1342"/>
                  <a:gd name="T23" fmla="*/ 602 h 1342"/>
                  <a:gd name="T24" fmla="*/ 0 w 1342"/>
                  <a:gd name="T25" fmla="*/ 668 h 1342"/>
                  <a:gd name="T26" fmla="*/ 6 w 1342"/>
                  <a:gd name="T27" fmla="*/ 740 h 1342"/>
                  <a:gd name="T28" fmla="*/ 12 w 1342"/>
                  <a:gd name="T29" fmla="*/ 805 h 1342"/>
                  <a:gd name="T30" fmla="*/ 30 w 1342"/>
                  <a:gd name="T31" fmla="*/ 865 h 1342"/>
                  <a:gd name="T32" fmla="*/ 54 w 1342"/>
                  <a:gd name="T33" fmla="*/ 931 h 1342"/>
                  <a:gd name="T34" fmla="*/ 113 w 1342"/>
                  <a:gd name="T35" fmla="*/ 1044 h 1342"/>
                  <a:gd name="T36" fmla="*/ 197 w 1342"/>
                  <a:gd name="T37" fmla="*/ 1145 h 1342"/>
                  <a:gd name="T38" fmla="*/ 292 w 1342"/>
                  <a:gd name="T39" fmla="*/ 1229 h 1342"/>
                  <a:gd name="T40" fmla="*/ 406 w 1342"/>
                  <a:gd name="T41" fmla="*/ 1289 h 1342"/>
                  <a:gd name="T42" fmla="*/ 471 w 1342"/>
                  <a:gd name="T43" fmla="*/ 1312 h 1342"/>
                  <a:gd name="T44" fmla="*/ 531 w 1342"/>
                  <a:gd name="T45" fmla="*/ 1330 h 1342"/>
                  <a:gd name="T46" fmla="*/ 603 w 1342"/>
                  <a:gd name="T47" fmla="*/ 1336 h 1342"/>
                  <a:gd name="T48" fmla="*/ 668 w 1342"/>
                  <a:gd name="T49" fmla="*/ 1342 h 1342"/>
                  <a:gd name="T50" fmla="*/ 740 w 1342"/>
                  <a:gd name="T51" fmla="*/ 1336 h 1342"/>
                  <a:gd name="T52" fmla="*/ 805 w 1342"/>
                  <a:gd name="T53" fmla="*/ 1330 h 1342"/>
                  <a:gd name="T54" fmla="*/ 865 w 1342"/>
                  <a:gd name="T55" fmla="*/ 1312 h 1342"/>
                  <a:gd name="T56" fmla="*/ 931 w 1342"/>
                  <a:gd name="T57" fmla="*/ 1289 h 1342"/>
                  <a:gd name="T58" fmla="*/ 1044 w 1342"/>
                  <a:gd name="T59" fmla="*/ 1229 h 1342"/>
                  <a:gd name="T60" fmla="*/ 1145 w 1342"/>
                  <a:gd name="T61" fmla="*/ 1145 h 1342"/>
                  <a:gd name="T62" fmla="*/ 1229 w 1342"/>
                  <a:gd name="T63" fmla="*/ 1044 h 1342"/>
                  <a:gd name="T64" fmla="*/ 1289 w 1342"/>
                  <a:gd name="T65" fmla="*/ 931 h 1342"/>
                  <a:gd name="T66" fmla="*/ 1312 w 1342"/>
                  <a:gd name="T67" fmla="*/ 865 h 1342"/>
                  <a:gd name="T68" fmla="*/ 1330 w 1342"/>
                  <a:gd name="T69" fmla="*/ 805 h 1342"/>
                  <a:gd name="T70" fmla="*/ 1336 w 1342"/>
                  <a:gd name="T71" fmla="*/ 740 h 1342"/>
                  <a:gd name="T72" fmla="*/ 1342 w 1342"/>
                  <a:gd name="T73" fmla="*/ 668 h 1342"/>
                  <a:gd name="T74" fmla="*/ 1336 w 1342"/>
                  <a:gd name="T75" fmla="*/ 602 h 1342"/>
                  <a:gd name="T76" fmla="*/ 1330 w 1342"/>
                  <a:gd name="T77" fmla="*/ 531 h 1342"/>
                  <a:gd name="T78" fmla="*/ 1312 w 1342"/>
                  <a:gd name="T79" fmla="*/ 471 h 1342"/>
                  <a:gd name="T80" fmla="*/ 1289 w 1342"/>
                  <a:gd name="T81" fmla="*/ 406 h 1342"/>
                  <a:gd name="T82" fmla="*/ 1229 w 1342"/>
                  <a:gd name="T83" fmla="*/ 292 h 1342"/>
                  <a:gd name="T84" fmla="*/ 1145 w 1342"/>
                  <a:gd name="T85" fmla="*/ 197 h 1342"/>
                  <a:gd name="T86" fmla="*/ 1044 w 1342"/>
                  <a:gd name="T87" fmla="*/ 113 h 1342"/>
                  <a:gd name="T88" fmla="*/ 931 w 1342"/>
                  <a:gd name="T89" fmla="*/ 54 h 1342"/>
                  <a:gd name="T90" fmla="*/ 865 w 1342"/>
                  <a:gd name="T91" fmla="*/ 30 h 1342"/>
                  <a:gd name="T92" fmla="*/ 805 w 1342"/>
                  <a:gd name="T93" fmla="*/ 12 h 1342"/>
                  <a:gd name="T94" fmla="*/ 740 w 1342"/>
                  <a:gd name="T95" fmla="*/ 6 h 1342"/>
                  <a:gd name="T96" fmla="*/ 668 w 1342"/>
                  <a:gd name="T97" fmla="*/ 0 h 1342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w 1342"/>
                  <a:gd name="T148" fmla="*/ 0 h 1342"/>
                  <a:gd name="T149" fmla="*/ 1342 w 1342"/>
                  <a:gd name="T150" fmla="*/ 1342 h 1342"/>
                </a:gdLst>
                <a:ahLst/>
                <a:cxnLst>
                  <a:cxn ang="T98">
                    <a:pos x="T0" y="T1"/>
                  </a:cxn>
                  <a:cxn ang="T99">
                    <a:pos x="T2" y="T3"/>
                  </a:cxn>
                  <a:cxn ang="T100">
                    <a:pos x="T4" y="T5"/>
                  </a:cxn>
                  <a:cxn ang="T101">
                    <a:pos x="T6" y="T7"/>
                  </a:cxn>
                  <a:cxn ang="T102">
                    <a:pos x="T8" y="T9"/>
                  </a:cxn>
                  <a:cxn ang="T103">
                    <a:pos x="T10" y="T11"/>
                  </a:cxn>
                  <a:cxn ang="T104">
                    <a:pos x="T12" y="T13"/>
                  </a:cxn>
                  <a:cxn ang="T105">
                    <a:pos x="T14" y="T15"/>
                  </a:cxn>
                  <a:cxn ang="T106">
                    <a:pos x="T16" y="T17"/>
                  </a:cxn>
                  <a:cxn ang="T107">
                    <a:pos x="T18" y="T19"/>
                  </a:cxn>
                  <a:cxn ang="T108">
                    <a:pos x="T20" y="T21"/>
                  </a:cxn>
                  <a:cxn ang="T109">
                    <a:pos x="T22" y="T23"/>
                  </a:cxn>
                  <a:cxn ang="T110">
                    <a:pos x="T24" y="T25"/>
                  </a:cxn>
                  <a:cxn ang="T111">
                    <a:pos x="T26" y="T27"/>
                  </a:cxn>
                  <a:cxn ang="T112">
                    <a:pos x="T28" y="T29"/>
                  </a:cxn>
                  <a:cxn ang="T113">
                    <a:pos x="T30" y="T31"/>
                  </a:cxn>
                  <a:cxn ang="T114">
                    <a:pos x="T32" y="T33"/>
                  </a:cxn>
                  <a:cxn ang="T115">
                    <a:pos x="T34" y="T35"/>
                  </a:cxn>
                  <a:cxn ang="T116">
                    <a:pos x="T36" y="T37"/>
                  </a:cxn>
                  <a:cxn ang="T117">
                    <a:pos x="T38" y="T39"/>
                  </a:cxn>
                  <a:cxn ang="T118">
                    <a:pos x="T40" y="T41"/>
                  </a:cxn>
                  <a:cxn ang="T119">
                    <a:pos x="T42" y="T43"/>
                  </a:cxn>
                  <a:cxn ang="T120">
                    <a:pos x="T44" y="T45"/>
                  </a:cxn>
                  <a:cxn ang="T121">
                    <a:pos x="T46" y="T47"/>
                  </a:cxn>
                  <a:cxn ang="T122">
                    <a:pos x="T48" y="T49"/>
                  </a:cxn>
                  <a:cxn ang="T123">
                    <a:pos x="T50" y="T51"/>
                  </a:cxn>
                  <a:cxn ang="T124">
                    <a:pos x="T52" y="T53"/>
                  </a:cxn>
                  <a:cxn ang="T125">
                    <a:pos x="T54" y="T55"/>
                  </a:cxn>
                  <a:cxn ang="T126">
                    <a:pos x="T56" y="T57"/>
                  </a:cxn>
                  <a:cxn ang="T127">
                    <a:pos x="T58" y="T59"/>
                  </a:cxn>
                  <a:cxn ang="T128">
                    <a:pos x="T60" y="T61"/>
                  </a:cxn>
                  <a:cxn ang="T129">
                    <a:pos x="T62" y="T63"/>
                  </a:cxn>
                  <a:cxn ang="T130">
                    <a:pos x="T64" y="T65"/>
                  </a:cxn>
                  <a:cxn ang="T131">
                    <a:pos x="T66" y="T67"/>
                  </a:cxn>
                  <a:cxn ang="T132">
                    <a:pos x="T68" y="T69"/>
                  </a:cxn>
                  <a:cxn ang="T133">
                    <a:pos x="T70" y="T71"/>
                  </a:cxn>
                  <a:cxn ang="T134">
                    <a:pos x="T72" y="T73"/>
                  </a:cxn>
                  <a:cxn ang="T135">
                    <a:pos x="T74" y="T75"/>
                  </a:cxn>
                  <a:cxn ang="T136">
                    <a:pos x="T76" y="T77"/>
                  </a:cxn>
                  <a:cxn ang="T137">
                    <a:pos x="T78" y="T79"/>
                  </a:cxn>
                  <a:cxn ang="T138">
                    <a:pos x="T80" y="T81"/>
                  </a:cxn>
                  <a:cxn ang="T139">
                    <a:pos x="T82" y="T83"/>
                  </a:cxn>
                  <a:cxn ang="T140">
                    <a:pos x="T84" y="T85"/>
                  </a:cxn>
                  <a:cxn ang="T141">
                    <a:pos x="T86" y="T87"/>
                  </a:cxn>
                  <a:cxn ang="T142">
                    <a:pos x="T88" y="T89"/>
                  </a:cxn>
                  <a:cxn ang="T143">
                    <a:pos x="T90" y="T91"/>
                  </a:cxn>
                  <a:cxn ang="T144">
                    <a:pos x="T92" y="T93"/>
                  </a:cxn>
                  <a:cxn ang="T145">
                    <a:pos x="T94" y="T95"/>
                  </a:cxn>
                  <a:cxn ang="T146">
                    <a:pos x="T96" y="T97"/>
                  </a:cxn>
                </a:cxnLst>
                <a:rect l="T147" t="T148" r="T149" b="T150"/>
                <a:pathLst>
                  <a:path w="1342" h="1342">
                    <a:moveTo>
                      <a:pt x="668" y="0"/>
                    </a:moveTo>
                    <a:lnTo>
                      <a:pt x="603" y="6"/>
                    </a:lnTo>
                    <a:lnTo>
                      <a:pt x="531" y="12"/>
                    </a:lnTo>
                    <a:lnTo>
                      <a:pt x="471" y="30"/>
                    </a:lnTo>
                    <a:lnTo>
                      <a:pt x="406" y="54"/>
                    </a:lnTo>
                    <a:lnTo>
                      <a:pt x="292" y="113"/>
                    </a:lnTo>
                    <a:lnTo>
                      <a:pt x="197" y="197"/>
                    </a:lnTo>
                    <a:lnTo>
                      <a:pt x="113" y="292"/>
                    </a:lnTo>
                    <a:lnTo>
                      <a:pt x="54" y="406"/>
                    </a:lnTo>
                    <a:lnTo>
                      <a:pt x="30" y="471"/>
                    </a:lnTo>
                    <a:lnTo>
                      <a:pt x="12" y="531"/>
                    </a:lnTo>
                    <a:lnTo>
                      <a:pt x="6" y="602"/>
                    </a:lnTo>
                    <a:lnTo>
                      <a:pt x="0" y="668"/>
                    </a:lnTo>
                    <a:lnTo>
                      <a:pt x="6" y="740"/>
                    </a:lnTo>
                    <a:lnTo>
                      <a:pt x="12" y="805"/>
                    </a:lnTo>
                    <a:lnTo>
                      <a:pt x="30" y="865"/>
                    </a:lnTo>
                    <a:lnTo>
                      <a:pt x="54" y="931"/>
                    </a:lnTo>
                    <a:lnTo>
                      <a:pt x="113" y="1044"/>
                    </a:lnTo>
                    <a:lnTo>
                      <a:pt x="197" y="1145"/>
                    </a:lnTo>
                    <a:lnTo>
                      <a:pt x="292" y="1229"/>
                    </a:lnTo>
                    <a:lnTo>
                      <a:pt x="406" y="1289"/>
                    </a:lnTo>
                    <a:lnTo>
                      <a:pt x="471" y="1312"/>
                    </a:lnTo>
                    <a:lnTo>
                      <a:pt x="531" y="1330"/>
                    </a:lnTo>
                    <a:lnTo>
                      <a:pt x="603" y="1336"/>
                    </a:lnTo>
                    <a:lnTo>
                      <a:pt x="668" y="1342"/>
                    </a:lnTo>
                    <a:lnTo>
                      <a:pt x="740" y="1336"/>
                    </a:lnTo>
                    <a:lnTo>
                      <a:pt x="805" y="1330"/>
                    </a:lnTo>
                    <a:lnTo>
                      <a:pt x="865" y="1312"/>
                    </a:lnTo>
                    <a:lnTo>
                      <a:pt x="931" y="1289"/>
                    </a:lnTo>
                    <a:lnTo>
                      <a:pt x="1044" y="1229"/>
                    </a:lnTo>
                    <a:lnTo>
                      <a:pt x="1145" y="1145"/>
                    </a:lnTo>
                    <a:lnTo>
                      <a:pt x="1229" y="1044"/>
                    </a:lnTo>
                    <a:lnTo>
                      <a:pt x="1289" y="931"/>
                    </a:lnTo>
                    <a:lnTo>
                      <a:pt x="1312" y="865"/>
                    </a:lnTo>
                    <a:lnTo>
                      <a:pt x="1330" y="805"/>
                    </a:lnTo>
                    <a:lnTo>
                      <a:pt x="1336" y="740"/>
                    </a:lnTo>
                    <a:lnTo>
                      <a:pt x="1342" y="668"/>
                    </a:lnTo>
                    <a:lnTo>
                      <a:pt x="1336" y="602"/>
                    </a:lnTo>
                    <a:lnTo>
                      <a:pt x="1330" y="531"/>
                    </a:lnTo>
                    <a:lnTo>
                      <a:pt x="1312" y="471"/>
                    </a:lnTo>
                    <a:lnTo>
                      <a:pt x="1289" y="406"/>
                    </a:lnTo>
                    <a:lnTo>
                      <a:pt x="1229" y="292"/>
                    </a:lnTo>
                    <a:lnTo>
                      <a:pt x="1145" y="197"/>
                    </a:lnTo>
                    <a:lnTo>
                      <a:pt x="1044" y="113"/>
                    </a:lnTo>
                    <a:lnTo>
                      <a:pt x="931" y="54"/>
                    </a:lnTo>
                    <a:lnTo>
                      <a:pt x="865" y="30"/>
                    </a:lnTo>
                    <a:lnTo>
                      <a:pt x="805" y="12"/>
                    </a:lnTo>
                    <a:lnTo>
                      <a:pt x="740" y="6"/>
                    </a:lnTo>
                    <a:lnTo>
                      <a:pt x="668" y="0"/>
                    </a:lnTo>
                    <a:close/>
                  </a:path>
                </a:pathLst>
              </a:custGeom>
              <a:solidFill>
                <a:srgbClr val="FFABD4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57545" name="Freeform 37"/>
              <p:cNvSpPr>
                <a:spLocks/>
              </p:cNvSpPr>
              <p:nvPr/>
            </p:nvSpPr>
            <p:spPr bwMode="auto">
              <a:xfrm>
                <a:off x="4018" y="1871"/>
                <a:ext cx="1330" cy="1330"/>
              </a:xfrm>
              <a:custGeom>
                <a:avLst/>
                <a:gdLst>
                  <a:gd name="T0" fmla="*/ 662 w 1330"/>
                  <a:gd name="T1" fmla="*/ 0 h 1330"/>
                  <a:gd name="T2" fmla="*/ 597 w 1330"/>
                  <a:gd name="T3" fmla="*/ 6 h 1330"/>
                  <a:gd name="T4" fmla="*/ 531 w 1330"/>
                  <a:gd name="T5" fmla="*/ 12 h 1330"/>
                  <a:gd name="T6" fmla="*/ 465 w 1330"/>
                  <a:gd name="T7" fmla="*/ 30 h 1330"/>
                  <a:gd name="T8" fmla="*/ 406 w 1330"/>
                  <a:gd name="T9" fmla="*/ 53 h 1330"/>
                  <a:gd name="T10" fmla="*/ 292 w 1330"/>
                  <a:gd name="T11" fmla="*/ 113 h 1330"/>
                  <a:gd name="T12" fmla="*/ 197 w 1330"/>
                  <a:gd name="T13" fmla="*/ 197 h 1330"/>
                  <a:gd name="T14" fmla="*/ 113 w 1330"/>
                  <a:gd name="T15" fmla="*/ 292 h 1330"/>
                  <a:gd name="T16" fmla="*/ 54 w 1330"/>
                  <a:gd name="T17" fmla="*/ 406 h 1330"/>
                  <a:gd name="T18" fmla="*/ 30 w 1330"/>
                  <a:gd name="T19" fmla="*/ 465 h 1330"/>
                  <a:gd name="T20" fmla="*/ 12 w 1330"/>
                  <a:gd name="T21" fmla="*/ 531 h 1330"/>
                  <a:gd name="T22" fmla="*/ 6 w 1330"/>
                  <a:gd name="T23" fmla="*/ 596 h 1330"/>
                  <a:gd name="T24" fmla="*/ 0 w 1330"/>
                  <a:gd name="T25" fmla="*/ 662 h 1330"/>
                  <a:gd name="T26" fmla="*/ 6 w 1330"/>
                  <a:gd name="T27" fmla="*/ 734 h 1330"/>
                  <a:gd name="T28" fmla="*/ 12 w 1330"/>
                  <a:gd name="T29" fmla="*/ 799 h 1330"/>
                  <a:gd name="T30" fmla="*/ 30 w 1330"/>
                  <a:gd name="T31" fmla="*/ 859 h 1330"/>
                  <a:gd name="T32" fmla="*/ 54 w 1330"/>
                  <a:gd name="T33" fmla="*/ 925 h 1330"/>
                  <a:gd name="T34" fmla="*/ 113 w 1330"/>
                  <a:gd name="T35" fmla="*/ 1038 h 1330"/>
                  <a:gd name="T36" fmla="*/ 197 w 1330"/>
                  <a:gd name="T37" fmla="*/ 1133 h 1330"/>
                  <a:gd name="T38" fmla="*/ 292 w 1330"/>
                  <a:gd name="T39" fmla="*/ 1217 h 1330"/>
                  <a:gd name="T40" fmla="*/ 406 w 1330"/>
                  <a:gd name="T41" fmla="*/ 1277 h 1330"/>
                  <a:gd name="T42" fmla="*/ 465 w 1330"/>
                  <a:gd name="T43" fmla="*/ 1301 h 1330"/>
                  <a:gd name="T44" fmla="*/ 531 w 1330"/>
                  <a:gd name="T45" fmla="*/ 1318 h 1330"/>
                  <a:gd name="T46" fmla="*/ 597 w 1330"/>
                  <a:gd name="T47" fmla="*/ 1324 h 1330"/>
                  <a:gd name="T48" fmla="*/ 662 w 1330"/>
                  <a:gd name="T49" fmla="*/ 1330 h 1330"/>
                  <a:gd name="T50" fmla="*/ 734 w 1330"/>
                  <a:gd name="T51" fmla="*/ 1324 h 1330"/>
                  <a:gd name="T52" fmla="*/ 799 w 1330"/>
                  <a:gd name="T53" fmla="*/ 1318 h 1330"/>
                  <a:gd name="T54" fmla="*/ 859 w 1330"/>
                  <a:gd name="T55" fmla="*/ 1301 h 1330"/>
                  <a:gd name="T56" fmla="*/ 925 w 1330"/>
                  <a:gd name="T57" fmla="*/ 1277 h 1330"/>
                  <a:gd name="T58" fmla="*/ 1038 w 1330"/>
                  <a:gd name="T59" fmla="*/ 1217 h 1330"/>
                  <a:gd name="T60" fmla="*/ 1133 w 1330"/>
                  <a:gd name="T61" fmla="*/ 1133 h 1330"/>
                  <a:gd name="T62" fmla="*/ 1217 w 1330"/>
                  <a:gd name="T63" fmla="*/ 1038 h 1330"/>
                  <a:gd name="T64" fmla="*/ 1277 w 1330"/>
                  <a:gd name="T65" fmla="*/ 925 h 1330"/>
                  <a:gd name="T66" fmla="*/ 1300 w 1330"/>
                  <a:gd name="T67" fmla="*/ 859 h 1330"/>
                  <a:gd name="T68" fmla="*/ 1318 w 1330"/>
                  <a:gd name="T69" fmla="*/ 799 h 1330"/>
                  <a:gd name="T70" fmla="*/ 1324 w 1330"/>
                  <a:gd name="T71" fmla="*/ 734 h 1330"/>
                  <a:gd name="T72" fmla="*/ 1330 w 1330"/>
                  <a:gd name="T73" fmla="*/ 662 h 1330"/>
                  <a:gd name="T74" fmla="*/ 1324 w 1330"/>
                  <a:gd name="T75" fmla="*/ 596 h 1330"/>
                  <a:gd name="T76" fmla="*/ 1318 w 1330"/>
                  <a:gd name="T77" fmla="*/ 531 h 1330"/>
                  <a:gd name="T78" fmla="*/ 1300 w 1330"/>
                  <a:gd name="T79" fmla="*/ 465 h 1330"/>
                  <a:gd name="T80" fmla="*/ 1277 w 1330"/>
                  <a:gd name="T81" fmla="*/ 406 h 1330"/>
                  <a:gd name="T82" fmla="*/ 1217 w 1330"/>
                  <a:gd name="T83" fmla="*/ 292 h 1330"/>
                  <a:gd name="T84" fmla="*/ 1133 w 1330"/>
                  <a:gd name="T85" fmla="*/ 197 h 1330"/>
                  <a:gd name="T86" fmla="*/ 1038 w 1330"/>
                  <a:gd name="T87" fmla="*/ 113 h 1330"/>
                  <a:gd name="T88" fmla="*/ 925 w 1330"/>
                  <a:gd name="T89" fmla="*/ 53 h 1330"/>
                  <a:gd name="T90" fmla="*/ 859 w 1330"/>
                  <a:gd name="T91" fmla="*/ 30 h 1330"/>
                  <a:gd name="T92" fmla="*/ 799 w 1330"/>
                  <a:gd name="T93" fmla="*/ 12 h 1330"/>
                  <a:gd name="T94" fmla="*/ 734 w 1330"/>
                  <a:gd name="T95" fmla="*/ 6 h 1330"/>
                  <a:gd name="T96" fmla="*/ 662 w 1330"/>
                  <a:gd name="T97" fmla="*/ 0 h 1330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w 1330"/>
                  <a:gd name="T148" fmla="*/ 0 h 1330"/>
                  <a:gd name="T149" fmla="*/ 1330 w 1330"/>
                  <a:gd name="T150" fmla="*/ 1330 h 1330"/>
                </a:gdLst>
                <a:ahLst/>
                <a:cxnLst>
                  <a:cxn ang="T98">
                    <a:pos x="T0" y="T1"/>
                  </a:cxn>
                  <a:cxn ang="T99">
                    <a:pos x="T2" y="T3"/>
                  </a:cxn>
                  <a:cxn ang="T100">
                    <a:pos x="T4" y="T5"/>
                  </a:cxn>
                  <a:cxn ang="T101">
                    <a:pos x="T6" y="T7"/>
                  </a:cxn>
                  <a:cxn ang="T102">
                    <a:pos x="T8" y="T9"/>
                  </a:cxn>
                  <a:cxn ang="T103">
                    <a:pos x="T10" y="T11"/>
                  </a:cxn>
                  <a:cxn ang="T104">
                    <a:pos x="T12" y="T13"/>
                  </a:cxn>
                  <a:cxn ang="T105">
                    <a:pos x="T14" y="T15"/>
                  </a:cxn>
                  <a:cxn ang="T106">
                    <a:pos x="T16" y="T17"/>
                  </a:cxn>
                  <a:cxn ang="T107">
                    <a:pos x="T18" y="T19"/>
                  </a:cxn>
                  <a:cxn ang="T108">
                    <a:pos x="T20" y="T21"/>
                  </a:cxn>
                  <a:cxn ang="T109">
                    <a:pos x="T22" y="T23"/>
                  </a:cxn>
                  <a:cxn ang="T110">
                    <a:pos x="T24" y="T25"/>
                  </a:cxn>
                  <a:cxn ang="T111">
                    <a:pos x="T26" y="T27"/>
                  </a:cxn>
                  <a:cxn ang="T112">
                    <a:pos x="T28" y="T29"/>
                  </a:cxn>
                  <a:cxn ang="T113">
                    <a:pos x="T30" y="T31"/>
                  </a:cxn>
                  <a:cxn ang="T114">
                    <a:pos x="T32" y="T33"/>
                  </a:cxn>
                  <a:cxn ang="T115">
                    <a:pos x="T34" y="T35"/>
                  </a:cxn>
                  <a:cxn ang="T116">
                    <a:pos x="T36" y="T37"/>
                  </a:cxn>
                  <a:cxn ang="T117">
                    <a:pos x="T38" y="T39"/>
                  </a:cxn>
                  <a:cxn ang="T118">
                    <a:pos x="T40" y="T41"/>
                  </a:cxn>
                  <a:cxn ang="T119">
                    <a:pos x="T42" y="T43"/>
                  </a:cxn>
                  <a:cxn ang="T120">
                    <a:pos x="T44" y="T45"/>
                  </a:cxn>
                  <a:cxn ang="T121">
                    <a:pos x="T46" y="T47"/>
                  </a:cxn>
                  <a:cxn ang="T122">
                    <a:pos x="T48" y="T49"/>
                  </a:cxn>
                  <a:cxn ang="T123">
                    <a:pos x="T50" y="T51"/>
                  </a:cxn>
                  <a:cxn ang="T124">
                    <a:pos x="T52" y="T53"/>
                  </a:cxn>
                  <a:cxn ang="T125">
                    <a:pos x="T54" y="T55"/>
                  </a:cxn>
                  <a:cxn ang="T126">
                    <a:pos x="T56" y="T57"/>
                  </a:cxn>
                  <a:cxn ang="T127">
                    <a:pos x="T58" y="T59"/>
                  </a:cxn>
                  <a:cxn ang="T128">
                    <a:pos x="T60" y="T61"/>
                  </a:cxn>
                  <a:cxn ang="T129">
                    <a:pos x="T62" y="T63"/>
                  </a:cxn>
                  <a:cxn ang="T130">
                    <a:pos x="T64" y="T65"/>
                  </a:cxn>
                  <a:cxn ang="T131">
                    <a:pos x="T66" y="T67"/>
                  </a:cxn>
                  <a:cxn ang="T132">
                    <a:pos x="T68" y="T69"/>
                  </a:cxn>
                  <a:cxn ang="T133">
                    <a:pos x="T70" y="T71"/>
                  </a:cxn>
                  <a:cxn ang="T134">
                    <a:pos x="T72" y="T73"/>
                  </a:cxn>
                  <a:cxn ang="T135">
                    <a:pos x="T74" y="T75"/>
                  </a:cxn>
                  <a:cxn ang="T136">
                    <a:pos x="T76" y="T77"/>
                  </a:cxn>
                  <a:cxn ang="T137">
                    <a:pos x="T78" y="T79"/>
                  </a:cxn>
                  <a:cxn ang="T138">
                    <a:pos x="T80" y="T81"/>
                  </a:cxn>
                  <a:cxn ang="T139">
                    <a:pos x="T82" y="T83"/>
                  </a:cxn>
                  <a:cxn ang="T140">
                    <a:pos x="T84" y="T85"/>
                  </a:cxn>
                  <a:cxn ang="T141">
                    <a:pos x="T86" y="T87"/>
                  </a:cxn>
                  <a:cxn ang="T142">
                    <a:pos x="T88" y="T89"/>
                  </a:cxn>
                  <a:cxn ang="T143">
                    <a:pos x="T90" y="T91"/>
                  </a:cxn>
                  <a:cxn ang="T144">
                    <a:pos x="T92" y="T93"/>
                  </a:cxn>
                  <a:cxn ang="T145">
                    <a:pos x="T94" y="T95"/>
                  </a:cxn>
                  <a:cxn ang="T146">
                    <a:pos x="T96" y="T97"/>
                  </a:cxn>
                </a:cxnLst>
                <a:rect l="T147" t="T148" r="T149" b="T150"/>
                <a:pathLst>
                  <a:path w="1330" h="1330">
                    <a:moveTo>
                      <a:pt x="662" y="0"/>
                    </a:moveTo>
                    <a:lnTo>
                      <a:pt x="597" y="6"/>
                    </a:lnTo>
                    <a:lnTo>
                      <a:pt x="531" y="12"/>
                    </a:lnTo>
                    <a:lnTo>
                      <a:pt x="465" y="30"/>
                    </a:lnTo>
                    <a:lnTo>
                      <a:pt x="406" y="53"/>
                    </a:lnTo>
                    <a:lnTo>
                      <a:pt x="292" y="113"/>
                    </a:lnTo>
                    <a:lnTo>
                      <a:pt x="197" y="197"/>
                    </a:lnTo>
                    <a:lnTo>
                      <a:pt x="113" y="292"/>
                    </a:lnTo>
                    <a:lnTo>
                      <a:pt x="54" y="406"/>
                    </a:lnTo>
                    <a:lnTo>
                      <a:pt x="30" y="465"/>
                    </a:lnTo>
                    <a:lnTo>
                      <a:pt x="12" y="531"/>
                    </a:lnTo>
                    <a:lnTo>
                      <a:pt x="6" y="596"/>
                    </a:lnTo>
                    <a:lnTo>
                      <a:pt x="0" y="662"/>
                    </a:lnTo>
                    <a:lnTo>
                      <a:pt x="6" y="734"/>
                    </a:lnTo>
                    <a:lnTo>
                      <a:pt x="12" y="799"/>
                    </a:lnTo>
                    <a:lnTo>
                      <a:pt x="30" y="859"/>
                    </a:lnTo>
                    <a:lnTo>
                      <a:pt x="54" y="925"/>
                    </a:lnTo>
                    <a:lnTo>
                      <a:pt x="113" y="1038"/>
                    </a:lnTo>
                    <a:lnTo>
                      <a:pt x="197" y="1133"/>
                    </a:lnTo>
                    <a:lnTo>
                      <a:pt x="292" y="1217"/>
                    </a:lnTo>
                    <a:lnTo>
                      <a:pt x="406" y="1277"/>
                    </a:lnTo>
                    <a:lnTo>
                      <a:pt x="465" y="1301"/>
                    </a:lnTo>
                    <a:lnTo>
                      <a:pt x="531" y="1318"/>
                    </a:lnTo>
                    <a:lnTo>
                      <a:pt x="597" y="1324"/>
                    </a:lnTo>
                    <a:lnTo>
                      <a:pt x="662" y="1330"/>
                    </a:lnTo>
                    <a:lnTo>
                      <a:pt x="734" y="1324"/>
                    </a:lnTo>
                    <a:lnTo>
                      <a:pt x="799" y="1318"/>
                    </a:lnTo>
                    <a:lnTo>
                      <a:pt x="859" y="1301"/>
                    </a:lnTo>
                    <a:lnTo>
                      <a:pt x="925" y="1277"/>
                    </a:lnTo>
                    <a:lnTo>
                      <a:pt x="1038" y="1217"/>
                    </a:lnTo>
                    <a:lnTo>
                      <a:pt x="1133" y="1133"/>
                    </a:lnTo>
                    <a:lnTo>
                      <a:pt x="1217" y="1038"/>
                    </a:lnTo>
                    <a:lnTo>
                      <a:pt x="1277" y="925"/>
                    </a:lnTo>
                    <a:lnTo>
                      <a:pt x="1300" y="859"/>
                    </a:lnTo>
                    <a:lnTo>
                      <a:pt x="1318" y="799"/>
                    </a:lnTo>
                    <a:lnTo>
                      <a:pt x="1324" y="734"/>
                    </a:lnTo>
                    <a:lnTo>
                      <a:pt x="1330" y="662"/>
                    </a:lnTo>
                    <a:lnTo>
                      <a:pt x="1324" y="596"/>
                    </a:lnTo>
                    <a:lnTo>
                      <a:pt x="1318" y="531"/>
                    </a:lnTo>
                    <a:lnTo>
                      <a:pt x="1300" y="465"/>
                    </a:lnTo>
                    <a:lnTo>
                      <a:pt x="1277" y="406"/>
                    </a:lnTo>
                    <a:lnTo>
                      <a:pt x="1217" y="292"/>
                    </a:lnTo>
                    <a:lnTo>
                      <a:pt x="1133" y="197"/>
                    </a:lnTo>
                    <a:lnTo>
                      <a:pt x="1038" y="113"/>
                    </a:lnTo>
                    <a:lnTo>
                      <a:pt x="925" y="53"/>
                    </a:lnTo>
                    <a:lnTo>
                      <a:pt x="859" y="30"/>
                    </a:lnTo>
                    <a:lnTo>
                      <a:pt x="799" y="12"/>
                    </a:lnTo>
                    <a:lnTo>
                      <a:pt x="734" y="6"/>
                    </a:lnTo>
                    <a:lnTo>
                      <a:pt x="662" y="0"/>
                    </a:lnTo>
                    <a:close/>
                  </a:path>
                </a:pathLst>
              </a:custGeom>
              <a:solidFill>
                <a:srgbClr val="FFADD4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57546" name="Freeform 38"/>
              <p:cNvSpPr>
                <a:spLocks/>
              </p:cNvSpPr>
              <p:nvPr/>
            </p:nvSpPr>
            <p:spPr bwMode="auto">
              <a:xfrm>
                <a:off x="4030" y="1883"/>
                <a:ext cx="1306" cy="1306"/>
              </a:xfrm>
              <a:custGeom>
                <a:avLst/>
                <a:gdLst>
                  <a:gd name="T0" fmla="*/ 650 w 1306"/>
                  <a:gd name="T1" fmla="*/ 0 h 1306"/>
                  <a:gd name="T2" fmla="*/ 585 w 1306"/>
                  <a:gd name="T3" fmla="*/ 6 h 1306"/>
                  <a:gd name="T4" fmla="*/ 519 w 1306"/>
                  <a:gd name="T5" fmla="*/ 12 h 1306"/>
                  <a:gd name="T6" fmla="*/ 459 w 1306"/>
                  <a:gd name="T7" fmla="*/ 30 h 1306"/>
                  <a:gd name="T8" fmla="*/ 400 w 1306"/>
                  <a:gd name="T9" fmla="*/ 53 h 1306"/>
                  <a:gd name="T10" fmla="*/ 286 w 1306"/>
                  <a:gd name="T11" fmla="*/ 113 h 1306"/>
                  <a:gd name="T12" fmla="*/ 191 w 1306"/>
                  <a:gd name="T13" fmla="*/ 191 h 1306"/>
                  <a:gd name="T14" fmla="*/ 113 w 1306"/>
                  <a:gd name="T15" fmla="*/ 286 h 1306"/>
                  <a:gd name="T16" fmla="*/ 54 w 1306"/>
                  <a:gd name="T17" fmla="*/ 399 h 1306"/>
                  <a:gd name="T18" fmla="*/ 30 w 1306"/>
                  <a:gd name="T19" fmla="*/ 459 h 1306"/>
                  <a:gd name="T20" fmla="*/ 12 w 1306"/>
                  <a:gd name="T21" fmla="*/ 519 h 1306"/>
                  <a:gd name="T22" fmla="*/ 6 w 1306"/>
                  <a:gd name="T23" fmla="*/ 584 h 1306"/>
                  <a:gd name="T24" fmla="*/ 0 w 1306"/>
                  <a:gd name="T25" fmla="*/ 650 h 1306"/>
                  <a:gd name="T26" fmla="*/ 6 w 1306"/>
                  <a:gd name="T27" fmla="*/ 716 h 1306"/>
                  <a:gd name="T28" fmla="*/ 12 w 1306"/>
                  <a:gd name="T29" fmla="*/ 781 h 1306"/>
                  <a:gd name="T30" fmla="*/ 30 w 1306"/>
                  <a:gd name="T31" fmla="*/ 847 h 1306"/>
                  <a:gd name="T32" fmla="*/ 54 w 1306"/>
                  <a:gd name="T33" fmla="*/ 907 h 1306"/>
                  <a:gd name="T34" fmla="*/ 113 w 1306"/>
                  <a:gd name="T35" fmla="*/ 1020 h 1306"/>
                  <a:gd name="T36" fmla="*/ 191 w 1306"/>
                  <a:gd name="T37" fmla="*/ 1115 h 1306"/>
                  <a:gd name="T38" fmla="*/ 286 w 1306"/>
                  <a:gd name="T39" fmla="*/ 1193 h 1306"/>
                  <a:gd name="T40" fmla="*/ 400 w 1306"/>
                  <a:gd name="T41" fmla="*/ 1253 h 1306"/>
                  <a:gd name="T42" fmla="*/ 459 w 1306"/>
                  <a:gd name="T43" fmla="*/ 1277 h 1306"/>
                  <a:gd name="T44" fmla="*/ 519 w 1306"/>
                  <a:gd name="T45" fmla="*/ 1294 h 1306"/>
                  <a:gd name="T46" fmla="*/ 585 w 1306"/>
                  <a:gd name="T47" fmla="*/ 1300 h 1306"/>
                  <a:gd name="T48" fmla="*/ 650 w 1306"/>
                  <a:gd name="T49" fmla="*/ 1306 h 1306"/>
                  <a:gd name="T50" fmla="*/ 716 w 1306"/>
                  <a:gd name="T51" fmla="*/ 1300 h 1306"/>
                  <a:gd name="T52" fmla="*/ 781 w 1306"/>
                  <a:gd name="T53" fmla="*/ 1294 h 1306"/>
                  <a:gd name="T54" fmla="*/ 847 w 1306"/>
                  <a:gd name="T55" fmla="*/ 1277 h 1306"/>
                  <a:gd name="T56" fmla="*/ 907 w 1306"/>
                  <a:gd name="T57" fmla="*/ 1253 h 1306"/>
                  <a:gd name="T58" fmla="*/ 1020 w 1306"/>
                  <a:gd name="T59" fmla="*/ 1193 h 1306"/>
                  <a:gd name="T60" fmla="*/ 1116 w 1306"/>
                  <a:gd name="T61" fmla="*/ 1115 h 1306"/>
                  <a:gd name="T62" fmla="*/ 1193 w 1306"/>
                  <a:gd name="T63" fmla="*/ 1020 h 1306"/>
                  <a:gd name="T64" fmla="*/ 1253 w 1306"/>
                  <a:gd name="T65" fmla="*/ 907 h 1306"/>
                  <a:gd name="T66" fmla="*/ 1277 w 1306"/>
                  <a:gd name="T67" fmla="*/ 847 h 1306"/>
                  <a:gd name="T68" fmla="*/ 1294 w 1306"/>
                  <a:gd name="T69" fmla="*/ 781 h 1306"/>
                  <a:gd name="T70" fmla="*/ 1300 w 1306"/>
                  <a:gd name="T71" fmla="*/ 716 h 1306"/>
                  <a:gd name="T72" fmla="*/ 1306 w 1306"/>
                  <a:gd name="T73" fmla="*/ 650 h 1306"/>
                  <a:gd name="T74" fmla="*/ 1300 w 1306"/>
                  <a:gd name="T75" fmla="*/ 584 h 1306"/>
                  <a:gd name="T76" fmla="*/ 1294 w 1306"/>
                  <a:gd name="T77" fmla="*/ 519 h 1306"/>
                  <a:gd name="T78" fmla="*/ 1277 w 1306"/>
                  <a:gd name="T79" fmla="*/ 459 h 1306"/>
                  <a:gd name="T80" fmla="*/ 1253 w 1306"/>
                  <a:gd name="T81" fmla="*/ 399 h 1306"/>
                  <a:gd name="T82" fmla="*/ 1193 w 1306"/>
                  <a:gd name="T83" fmla="*/ 286 h 1306"/>
                  <a:gd name="T84" fmla="*/ 1116 w 1306"/>
                  <a:gd name="T85" fmla="*/ 191 h 1306"/>
                  <a:gd name="T86" fmla="*/ 1020 w 1306"/>
                  <a:gd name="T87" fmla="*/ 113 h 1306"/>
                  <a:gd name="T88" fmla="*/ 907 w 1306"/>
                  <a:gd name="T89" fmla="*/ 53 h 1306"/>
                  <a:gd name="T90" fmla="*/ 847 w 1306"/>
                  <a:gd name="T91" fmla="*/ 30 h 1306"/>
                  <a:gd name="T92" fmla="*/ 781 w 1306"/>
                  <a:gd name="T93" fmla="*/ 12 h 1306"/>
                  <a:gd name="T94" fmla="*/ 716 w 1306"/>
                  <a:gd name="T95" fmla="*/ 6 h 1306"/>
                  <a:gd name="T96" fmla="*/ 650 w 1306"/>
                  <a:gd name="T97" fmla="*/ 0 h 130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w 1306"/>
                  <a:gd name="T148" fmla="*/ 0 h 1306"/>
                  <a:gd name="T149" fmla="*/ 1306 w 1306"/>
                  <a:gd name="T150" fmla="*/ 1306 h 1306"/>
                </a:gdLst>
                <a:ahLst/>
                <a:cxnLst>
                  <a:cxn ang="T98">
                    <a:pos x="T0" y="T1"/>
                  </a:cxn>
                  <a:cxn ang="T99">
                    <a:pos x="T2" y="T3"/>
                  </a:cxn>
                  <a:cxn ang="T100">
                    <a:pos x="T4" y="T5"/>
                  </a:cxn>
                  <a:cxn ang="T101">
                    <a:pos x="T6" y="T7"/>
                  </a:cxn>
                  <a:cxn ang="T102">
                    <a:pos x="T8" y="T9"/>
                  </a:cxn>
                  <a:cxn ang="T103">
                    <a:pos x="T10" y="T11"/>
                  </a:cxn>
                  <a:cxn ang="T104">
                    <a:pos x="T12" y="T13"/>
                  </a:cxn>
                  <a:cxn ang="T105">
                    <a:pos x="T14" y="T15"/>
                  </a:cxn>
                  <a:cxn ang="T106">
                    <a:pos x="T16" y="T17"/>
                  </a:cxn>
                  <a:cxn ang="T107">
                    <a:pos x="T18" y="T19"/>
                  </a:cxn>
                  <a:cxn ang="T108">
                    <a:pos x="T20" y="T21"/>
                  </a:cxn>
                  <a:cxn ang="T109">
                    <a:pos x="T22" y="T23"/>
                  </a:cxn>
                  <a:cxn ang="T110">
                    <a:pos x="T24" y="T25"/>
                  </a:cxn>
                  <a:cxn ang="T111">
                    <a:pos x="T26" y="T27"/>
                  </a:cxn>
                  <a:cxn ang="T112">
                    <a:pos x="T28" y="T29"/>
                  </a:cxn>
                  <a:cxn ang="T113">
                    <a:pos x="T30" y="T31"/>
                  </a:cxn>
                  <a:cxn ang="T114">
                    <a:pos x="T32" y="T33"/>
                  </a:cxn>
                  <a:cxn ang="T115">
                    <a:pos x="T34" y="T35"/>
                  </a:cxn>
                  <a:cxn ang="T116">
                    <a:pos x="T36" y="T37"/>
                  </a:cxn>
                  <a:cxn ang="T117">
                    <a:pos x="T38" y="T39"/>
                  </a:cxn>
                  <a:cxn ang="T118">
                    <a:pos x="T40" y="T41"/>
                  </a:cxn>
                  <a:cxn ang="T119">
                    <a:pos x="T42" y="T43"/>
                  </a:cxn>
                  <a:cxn ang="T120">
                    <a:pos x="T44" y="T45"/>
                  </a:cxn>
                  <a:cxn ang="T121">
                    <a:pos x="T46" y="T47"/>
                  </a:cxn>
                  <a:cxn ang="T122">
                    <a:pos x="T48" y="T49"/>
                  </a:cxn>
                  <a:cxn ang="T123">
                    <a:pos x="T50" y="T51"/>
                  </a:cxn>
                  <a:cxn ang="T124">
                    <a:pos x="T52" y="T53"/>
                  </a:cxn>
                  <a:cxn ang="T125">
                    <a:pos x="T54" y="T55"/>
                  </a:cxn>
                  <a:cxn ang="T126">
                    <a:pos x="T56" y="T57"/>
                  </a:cxn>
                  <a:cxn ang="T127">
                    <a:pos x="T58" y="T59"/>
                  </a:cxn>
                  <a:cxn ang="T128">
                    <a:pos x="T60" y="T61"/>
                  </a:cxn>
                  <a:cxn ang="T129">
                    <a:pos x="T62" y="T63"/>
                  </a:cxn>
                  <a:cxn ang="T130">
                    <a:pos x="T64" y="T65"/>
                  </a:cxn>
                  <a:cxn ang="T131">
                    <a:pos x="T66" y="T67"/>
                  </a:cxn>
                  <a:cxn ang="T132">
                    <a:pos x="T68" y="T69"/>
                  </a:cxn>
                  <a:cxn ang="T133">
                    <a:pos x="T70" y="T71"/>
                  </a:cxn>
                  <a:cxn ang="T134">
                    <a:pos x="T72" y="T73"/>
                  </a:cxn>
                  <a:cxn ang="T135">
                    <a:pos x="T74" y="T75"/>
                  </a:cxn>
                  <a:cxn ang="T136">
                    <a:pos x="T76" y="T77"/>
                  </a:cxn>
                  <a:cxn ang="T137">
                    <a:pos x="T78" y="T79"/>
                  </a:cxn>
                  <a:cxn ang="T138">
                    <a:pos x="T80" y="T81"/>
                  </a:cxn>
                  <a:cxn ang="T139">
                    <a:pos x="T82" y="T83"/>
                  </a:cxn>
                  <a:cxn ang="T140">
                    <a:pos x="T84" y="T85"/>
                  </a:cxn>
                  <a:cxn ang="T141">
                    <a:pos x="T86" y="T87"/>
                  </a:cxn>
                  <a:cxn ang="T142">
                    <a:pos x="T88" y="T89"/>
                  </a:cxn>
                  <a:cxn ang="T143">
                    <a:pos x="T90" y="T91"/>
                  </a:cxn>
                  <a:cxn ang="T144">
                    <a:pos x="T92" y="T93"/>
                  </a:cxn>
                  <a:cxn ang="T145">
                    <a:pos x="T94" y="T95"/>
                  </a:cxn>
                  <a:cxn ang="T146">
                    <a:pos x="T96" y="T97"/>
                  </a:cxn>
                </a:cxnLst>
                <a:rect l="T147" t="T148" r="T149" b="T150"/>
                <a:pathLst>
                  <a:path w="1306" h="1306">
                    <a:moveTo>
                      <a:pt x="650" y="0"/>
                    </a:moveTo>
                    <a:lnTo>
                      <a:pt x="585" y="6"/>
                    </a:lnTo>
                    <a:lnTo>
                      <a:pt x="519" y="12"/>
                    </a:lnTo>
                    <a:lnTo>
                      <a:pt x="459" y="30"/>
                    </a:lnTo>
                    <a:lnTo>
                      <a:pt x="400" y="53"/>
                    </a:lnTo>
                    <a:lnTo>
                      <a:pt x="286" y="113"/>
                    </a:lnTo>
                    <a:lnTo>
                      <a:pt x="191" y="191"/>
                    </a:lnTo>
                    <a:lnTo>
                      <a:pt x="113" y="286"/>
                    </a:lnTo>
                    <a:lnTo>
                      <a:pt x="54" y="399"/>
                    </a:lnTo>
                    <a:lnTo>
                      <a:pt x="30" y="459"/>
                    </a:lnTo>
                    <a:lnTo>
                      <a:pt x="12" y="519"/>
                    </a:lnTo>
                    <a:lnTo>
                      <a:pt x="6" y="584"/>
                    </a:lnTo>
                    <a:lnTo>
                      <a:pt x="0" y="650"/>
                    </a:lnTo>
                    <a:lnTo>
                      <a:pt x="6" y="716"/>
                    </a:lnTo>
                    <a:lnTo>
                      <a:pt x="12" y="781"/>
                    </a:lnTo>
                    <a:lnTo>
                      <a:pt x="30" y="847"/>
                    </a:lnTo>
                    <a:lnTo>
                      <a:pt x="54" y="907"/>
                    </a:lnTo>
                    <a:lnTo>
                      <a:pt x="113" y="1020"/>
                    </a:lnTo>
                    <a:lnTo>
                      <a:pt x="191" y="1115"/>
                    </a:lnTo>
                    <a:lnTo>
                      <a:pt x="286" y="1193"/>
                    </a:lnTo>
                    <a:lnTo>
                      <a:pt x="400" y="1253"/>
                    </a:lnTo>
                    <a:lnTo>
                      <a:pt x="459" y="1277"/>
                    </a:lnTo>
                    <a:lnTo>
                      <a:pt x="519" y="1294"/>
                    </a:lnTo>
                    <a:lnTo>
                      <a:pt x="585" y="1300"/>
                    </a:lnTo>
                    <a:lnTo>
                      <a:pt x="650" y="1306"/>
                    </a:lnTo>
                    <a:lnTo>
                      <a:pt x="716" y="1300"/>
                    </a:lnTo>
                    <a:lnTo>
                      <a:pt x="781" y="1294"/>
                    </a:lnTo>
                    <a:lnTo>
                      <a:pt x="847" y="1277"/>
                    </a:lnTo>
                    <a:lnTo>
                      <a:pt x="907" y="1253"/>
                    </a:lnTo>
                    <a:lnTo>
                      <a:pt x="1020" y="1193"/>
                    </a:lnTo>
                    <a:lnTo>
                      <a:pt x="1116" y="1115"/>
                    </a:lnTo>
                    <a:lnTo>
                      <a:pt x="1193" y="1020"/>
                    </a:lnTo>
                    <a:lnTo>
                      <a:pt x="1253" y="907"/>
                    </a:lnTo>
                    <a:lnTo>
                      <a:pt x="1277" y="847"/>
                    </a:lnTo>
                    <a:lnTo>
                      <a:pt x="1294" y="781"/>
                    </a:lnTo>
                    <a:lnTo>
                      <a:pt x="1300" y="716"/>
                    </a:lnTo>
                    <a:lnTo>
                      <a:pt x="1306" y="650"/>
                    </a:lnTo>
                    <a:lnTo>
                      <a:pt x="1300" y="584"/>
                    </a:lnTo>
                    <a:lnTo>
                      <a:pt x="1294" y="519"/>
                    </a:lnTo>
                    <a:lnTo>
                      <a:pt x="1277" y="459"/>
                    </a:lnTo>
                    <a:lnTo>
                      <a:pt x="1253" y="399"/>
                    </a:lnTo>
                    <a:lnTo>
                      <a:pt x="1193" y="286"/>
                    </a:lnTo>
                    <a:lnTo>
                      <a:pt x="1116" y="191"/>
                    </a:lnTo>
                    <a:lnTo>
                      <a:pt x="1020" y="113"/>
                    </a:lnTo>
                    <a:lnTo>
                      <a:pt x="907" y="53"/>
                    </a:lnTo>
                    <a:lnTo>
                      <a:pt x="847" y="30"/>
                    </a:lnTo>
                    <a:lnTo>
                      <a:pt x="781" y="12"/>
                    </a:lnTo>
                    <a:lnTo>
                      <a:pt x="716" y="6"/>
                    </a:lnTo>
                    <a:lnTo>
                      <a:pt x="650" y="0"/>
                    </a:lnTo>
                    <a:close/>
                  </a:path>
                </a:pathLst>
              </a:custGeom>
              <a:solidFill>
                <a:srgbClr val="FFAED5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57547" name="Freeform 39"/>
              <p:cNvSpPr>
                <a:spLocks/>
              </p:cNvSpPr>
              <p:nvPr/>
            </p:nvSpPr>
            <p:spPr bwMode="auto">
              <a:xfrm>
                <a:off x="4036" y="1889"/>
                <a:ext cx="1294" cy="1294"/>
              </a:xfrm>
              <a:custGeom>
                <a:avLst/>
                <a:gdLst>
                  <a:gd name="T0" fmla="*/ 644 w 1294"/>
                  <a:gd name="T1" fmla="*/ 0 h 1294"/>
                  <a:gd name="T2" fmla="*/ 579 w 1294"/>
                  <a:gd name="T3" fmla="*/ 6 h 1294"/>
                  <a:gd name="T4" fmla="*/ 513 w 1294"/>
                  <a:gd name="T5" fmla="*/ 12 h 1294"/>
                  <a:gd name="T6" fmla="*/ 453 w 1294"/>
                  <a:gd name="T7" fmla="*/ 30 h 1294"/>
                  <a:gd name="T8" fmla="*/ 394 w 1294"/>
                  <a:gd name="T9" fmla="*/ 47 h 1294"/>
                  <a:gd name="T10" fmla="*/ 280 w 1294"/>
                  <a:gd name="T11" fmla="*/ 107 h 1294"/>
                  <a:gd name="T12" fmla="*/ 191 w 1294"/>
                  <a:gd name="T13" fmla="*/ 191 h 1294"/>
                  <a:gd name="T14" fmla="*/ 107 w 1294"/>
                  <a:gd name="T15" fmla="*/ 280 h 1294"/>
                  <a:gd name="T16" fmla="*/ 48 w 1294"/>
                  <a:gd name="T17" fmla="*/ 393 h 1294"/>
                  <a:gd name="T18" fmla="*/ 30 w 1294"/>
                  <a:gd name="T19" fmla="*/ 453 h 1294"/>
                  <a:gd name="T20" fmla="*/ 12 w 1294"/>
                  <a:gd name="T21" fmla="*/ 513 h 1294"/>
                  <a:gd name="T22" fmla="*/ 6 w 1294"/>
                  <a:gd name="T23" fmla="*/ 578 h 1294"/>
                  <a:gd name="T24" fmla="*/ 0 w 1294"/>
                  <a:gd name="T25" fmla="*/ 644 h 1294"/>
                  <a:gd name="T26" fmla="*/ 6 w 1294"/>
                  <a:gd name="T27" fmla="*/ 710 h 1294"/>
                  <a:gd name="T28" fmla="*/ 12 w 1294"/>
                  <a:gd name="T29" fmla="*/ 775 h 1294"/>
                  <a:gd name="T30" fmla="*/ 30 w 1294"/>
                  <a:gd name="T31" fmla="*/ 835 h 1294"/>
                  <a:gd name="T32" fmla="*/ 48 w 1294"/>
                  <a:gd name="T33" fmla="*/ 895 h 1294"/>
                  <a:gd name="T34" fmla="*/ 107 w 1294"/>
                  <a:gd name="T35" fmla="*/ 1008 h 1294"/>
                  <a:gd name="T36" fmla="*/ 191 w 1294"/>
                  <a:gd name="T37" fmla="*/ 1104 h 1294"/>
                  <a:gd name="T38" fmla="*/ 280 w 1294"/>
                  <a:gd name="T39" fmla="*/ 1181 h 1294"/>
                  <a:gd name="T40" fmla="*/ 394 w 1294"/>
                  <a:gd name="T41" fmla="*/ 1241 h 1294"/>
                  <a:gd name="T42" fmla="*/ 453 w 1294"/>
                  <a:gd name="T43" fmla="*/ 1265 h 1294"/>
                  <a:gd name="T44" fmla="*/ 513 w 1294"/>
                  <a:gd name="T45" fmla="*/ 1283 h 1294"/>
                  <a:gd name="T46" fmla="*/ 579 w 1294"/>
                  <a:gd name="T47" fmla="*/ 1288 h 1294"/>
                  <a:gd name="T48" fmla="*/ 644 w 1294"/>
                  <a:gd name="T49" fmla="*/ 1294 h 1294"/>
                  <a:gd name="T50" fmla="*/ 710 w 1294"/>
                  <a:gd name="T51" fmla="*/ 1288 h 1294"/>
                  <a:gd name="T52" fmla="*/ 775 w 1294"/>
                  <a:gd name="T53" fmla="*/ 1283 h 1294"/>
                  <a:gd name="T54" fmla="*/ 835 w 1294"/>
                  <a:gd name="T55" fmla="*/ 1265 h 1294"/>
                  <a:gd name="T56" fmla="*/ 895 w 1294"/>
                  <a:gd name="T57" fmla="*/ 1241 h 1294"/>
                  <a:gd name="T58" fmla="*/ 1008 w 1294"/>
                  <a:gd name="T59" fmla="*/ 1181 h 1294"/>
                  <a:gd name="T60" fmla="*/ 1104 w 1294"/>
                  <a:gd name="T61" fmla="*/ 1104 h 1294"/>
                  <a:gd name="T62" fmla="*/ 1181 w 1294"/>
                  <a:gd name="T63" fmla="*/ 1008 h 1294"/>
                  <a:gd name="T64" fmla="*/ 1241 w 1294"/>
                  <a:gd name="T65" fmla="*/ 895 h 1294"/>
                  <a:gd name="T66" fmla="*/ 1265 w 1294"/>
                  <a:gd name="T67" fmla="*/ 835 h 1294"/>
                  <a:gd name="T68" fmla="*/ 1282 w 1294"/>
                  <a:gd name="T69" fmla="*/ 775 h 1294"/>
                  <a:gd name="T70" fmla="*/ 1288 w 1294"/>
                  <a:gd name="T71" fmla="*/ 710 h 1294"/>
                  <a:gd name="T72" fmla="*/ 1294 w 1294"/>
                  <a:gd name="T73" fmla="*/ 644 h 1294"/>
                  <a:gd name="T74" fmla="*/ 1288 w 1294"/>
                  <a:gd name="T75" fmla="*/ 578 h 1294"/>
                  <a:gd name="T76" fmla="*/ 1282 w 1294"/>
                  <a:gd name="T77" fmla="*/ 513 h 1294"/>
                  <a:gd name="T78" fmla="*/ 1265 w 1294"/>
                  <a:gd name="T79" fmla="*/ 453 h 1294"/>
                  <a:gd name="T80" fmla="*/ 1241 w 1294"/>
                  <a:gd name="T81" fmla="*/ 393 h 1294"/>
                  <a:gd name="T82" fmla="*/ 1181 w 1294"/>
                  <a:gd name="T83" fmla="*/ 280 h 1294"/>
                  <a:gd name="T84" fmla="*/ 1104 w 1294"/>
                  <a:gd name="T85" fmla="*/ 191 h 1294"/>
                  <a:gd name="T86" fmla="*/ 1008 w 1294"/>
                  <a:gd name="T87" fmla="*/ 107 h 1294"/>
                  <a:gd name="T88" fmla="*/ 895 w 1294"/>
                  <a:gd name="T89" fmla="*/ 47 h 1294"/>
                  <a:gd name="T90" fmla="*/ 835 w 1294"/>
                  <a:gd name="T91" fmla="*/ 30 h 1294"/>
                  <a:gd name="T92" fmla="*/ 775 w 1294"/>
                  <a:gd name="T93" fmla="*/ 12 h 1294"/>
                  <a:gd name="T94" fmla="*/ 710 w 1294"/>
                  <a:gd name="T95" fmla="*/ 6 h 1294"/>
                  <a:gd name="T96" fmla="*/ 644 w 1294"/>
                  <a:gd name="T97" fmla="*/ 0 h 1294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w 1294"/>
                  <a:gd name="T148" fmla="*/ 0 h 1294"/>
                  <a:gd name="T149" fmla="*/ 1294 w 1294"/>
                  <a:gd name="T150" fmla="*/ 1294 h 1294"/>
                </a:gdLst>
                <a:ahLst/>
                <a:cxnLst>
                  <a:cxn ang="T98">
                    <a:pos x="T0" y="T1"/>
                  </a:cxn>
                  <a:cxn ang="T99">
                    <a:pos x="T2" y="T3"/>
                  </a:cxn>
                  <a:cxn ang="T100">
                    <a:pos x="T4" y="T5"/>
                  </a:cxn>
                  <a:cxn ang="T101">
                    <a:pos x="T6" y="T7"/>
                  </a:cxn>
                  <a:cxn ang="T102">
                    <a:pos x="T8" y="T9"/>
                  </a:cxn>
                  <a:cxn ang="T103">
                    <a:pos x="T10" y="T11"/>
                  </a:cxn>
                  <a:cxn ang="T104">
                    <a:pos x="T12" y="T13"/>
                  </a:cxn>
                  <a:cxn ang="T105">
                    <a:pos x="T14" y="T15"/>
                  </a:cxn>
                  <a:cxn ang="T106">
                    <a:pos x="T16" y="T17"/>
                  </a:cxn>
                  <a:cxn ang="T107">
                    <a:pos x="T18" y="T19"/>
                  </a:cxn>
                  <a:cxn ang="T108">
                    <a:pos x="T20" y="T21"/>
                  </a:cxn>
                  <a:cxn ang="T109">
                    <a:pos x="T22" y="T23"/>
                  </a:cxn>
                  <a:cxn ang="T110">
                    <a:pos x="T24" y="T25"/>
                  </a:cxn>
                  <a:cxn ang="T111">
                    <a:pos x="T26" y="T27"/>
                  </a:cxn>
                  <a:cxn ang="T112">
                    <a:pos x="T28" y="T29"/>
                  </a:cxn>
                  <a:cxn ang="T113">
                    <a:pos x="T30" y="T31"/>
                  </a:cxn>
                  <a:cxn ang="T114">
                    <a:pos x="T32" y="T33"/>
                  </a:cxn>
                  <a:cxn ang="T115">
                    <a:pos x="T34" y="T35"/>
                  </a:cxn>
                  <a:cxn ang="T116">
                    <a:pos x="T36" y="T37"/>
                  </a:cxn>
                  <a:cxn ang="T117">
                    <a:pos x="T38" y="T39"/>
                  </a:cxn>
                  <a:cxn ang="T118">
                    <a:pos x="T40" y="T41"/>
                  </a:cxn>
                  <a:cxn ang="T119">
                    <a:pos x="T42" y="T43"/>
                  </a:cxn>
                  <a:cxn ang="T120">
                    <a:pos x="T44" y="T45"/>
                  </a:cxn>
                  <a:cxn ang="T121">
                    <a:pos x="T46" y="T47"/>
                  </a:cxn>
                  <a:cxn ang="T122">
                    <a:pos x="T48" y="T49"/>
                  </a:cxn>
                  <a:cxn ang="T123">
                    <a:pos x="T50" y="T51"/>
                  </a:cxn>
                  <a:cxn ang="T124">
                    <a:pos x="T52" y="T53"/>
                  </a:cxn>
                  <a:cxn ang="T125">
                    <a:pos x="T54" y="T55"/>
                  </a:cxn>
                  <a:cxn ang="T126">
                    <a:pos x="T56" y="T57"/>
                  </a:cxn>
                  <a:cxn ang="T127">
                    <a:pos x="T58" y="T59"/>
                  </a:cxn>
                  <a:cxn ang="T128">
                    <a:pos x="T60" y="T61"/>
                  </a:cxn>
                  <a:cxn ang="T129">
                    <a:pos x="T62" y="T63"/>
                  </a:cxn>
                  <a:cxn ang="T130">
                    <a:pos x="T64" y="T65"/>
                  </a:cxn>
                  <a:cxn ang="T131">
                    <a:pos x="T66" y="T67"/>
                  </a:cxn>
                  <a:cxn ang="T132">
                    <a:pos x="T68" y="T69"/>
                  </a:cxn>
                  <a:cxn ang="T133">
                    <a:pos x="T70" y="T71"/>
                  </a:cxn>
                  <a:cxn ang="T134">
                    <a:pos x="T72" y="T73"/>
                  </a:cxn>
                  <a:cxn ang="T135">
                    <a:pos x="T74" y="T75"/>
                  </a:cxn>
                  <a:cxn ang="T136">
                    <a:pos x="T76" y="T77"/>
                  </a:cxn>
                  <a:cxn ang="T137">
                    <a:pos x="T78" y="T79"/>
                  </a:cxn>
                  <a:cxn ang="T138">
                    <a:pos x="T80" y="T81"/>
                  </a:cxn>
                  <a:cxn ang="T139">
                    <a:pos x="T82" y="T83"/>
                  </a:cxn>
                  <a:cxn ang="T140">
                    <a:pos x="T84" y="T85"/>
                  </a:cxn>
                  <a:cxn ang="T141">
                    <a:pos x="T86" y="T87"/>
                  </a:cxn>
                  <a:cxn ang="T142">
                    <a:pos x="T88" y="T89"/>
                  </a:cxn>
                  <a:cxn ang="T143">
                    <a:pos x="T90" y="T91"/>
                  </a:cxn>
                  <a:cxn ang="T144">
                    <a:pos x="T92" y="T93"/>
                  </a:cxn>
                  <a:cxn ang="T145">
                    <a:pos x="T94" y="T95"/>
                  </a:cxn>
                  <a:cxn ang="T146">
                    <a:pos x="T96" y="T97"/>
                  </a:cxn>
                </a:cxnLst>
                <a:rect l="T147" t="T148" r="T149" b="T150"/>
                <a:pathLst>
                  <a:path w="1294" h="1294">
                    <a:moveTo>
                      <a:pt x="644" y="0"/>
                    </a:moveTo>
                    <a:lnTo>
                      <a:pt x="579" y="6"/>
                    </a:lnTo>
                    <a:lnTo>
                      <a:pt x="513" y="12"/>
                    </a:lnTo>
                    <a:lnTo>
                      <a:pt x="453" y="30"/>
                    </a:lnTo>
                    <a:lnTo>
                      <a:pt x="394" y="47"/>
                    </a:lnTo>
                    <a:lnTo>
                      <a:pt x="280" y="107"/>
                    </a:lnTo>
                    <a:lnTo>
                      <a:pt x="191" y="191"/>
                    </a:lnTo>
                    <a:lnTo>
                      <a:pt x="107" y="280"/>
                    </a:lnTo>
                    <a:lnTo>
                      <a:pt x="48" y="393"/>
                    </a:lnTo>
                    <a:lnTo>
                      <a:pt x="30" y="453"/>
                    </a:lnTo>
                    <a:lnTo>
                      <a:pt x="12" y="513"/>
                    </a:lnTo>
                    <a:lnTo>
                      <a:pt x="6" y="578"/>
                    </a:lnTo>
                    <a:lnTo>
                      <a:pt x="0" y="644"/>
                    </a:lnTo>
                    <a:lnTo>
                      <a:pt x="6" y="710"/>
                    </a:lnTo>
                    <a:lnTo>
                      <a:pt x="12" y="775"/>
                    </a:lnTo>
                    <a:lnTo>
                      <a:pt x="30" y="835"/>
                    </a:lnTo>
                    <a:lnTo>
                      <a:pt x="48" y="895"/>
                    </a:lnTo>
                    <a:lnTo>
                      <a:pt x="107" y="1008"/>
                    </a:lnTo>
                    <a:lnTo>
                      <a:pt x="191" y="1104"/>
                    </a:lnTo>
                    <a:lnTo>
                      <a:pt x="280" y="1181"/>
                    </a:lnTo>
                    <a:lnTo>
                      <a:pt x="394" y="1241"/>
                    </a:lnTo>
                    <a:lnTo>
                      <a:pt x="453" y="1265"/>
                    </a:lnTo>
                    <a:lnTo>
                      <a:pt x="513" y="1283"/>
                    </a:lnTo>
                    <a:lnTo>
                      <a:pt x="579" y="1288"/>
                    </a:lnTo>
                    <a:lnTo>
                      <a:pt x="644" y="1294"/>
                    </a:lnTo>
                    <a:lnTo>
                      <a:pt x="710" y="1288"/>
                    </a:lnTo>
                    <a:lnTo>
                      <a:pt x="775" y="1283"/>
                    </a:lnTo>
                    <a:lnTo>
                      <a:pt x="835" y="1265"/>
                    </a:lnTo>
                    <a:lnTo>
                      <a:pt x="895" y="1241"/>
                    </a:lnTo>
                    <a:lnTo>
                      <a:pt x="1008" y="1181"/>
                    </a:lnTo>
                    <a:lnTo>
                      <a:pt x="1104" y="1104"/>
                    </a:lnTo>
                    <a:lnTo>
                      <a:pt x="1181" y="1008"/>
                    </a:lnTo>
                    <a:lnTo>
                      <a:pt x="1241" y="895"/>
                    </a:lnTo>
                    <a:lnTo>
                      <a:pt x="1265" y="835"/>
                    </a:lnTo>
                    <a:lnTo>
                      <a:pt x="1282" y="775"/>
                    </a:lnTo>
                    <a:lnTo>
                      <a:pt x="1288" y="710"/>
                    </a:lnTo>
                    <a:lnTo>
                      <a:pt x="1294" y="644"/>
                    </a:lnTo>
                    <a:lnTo>
                      <a:pt x="1288" y="578"/>
                    </a:lnTo>
                    <a:lnTo>
                      <a:pt x="1282" y="513"/>
                    </a:lnTo>
                    <a:lnTo>
                      <a:pt x="1265" y="453"/>
                    </a:lnTo>
                    <a:lnTo>
                      <a:pt x="1241" y="393"/>
                    </a:lnTo>
                    <a:lnTo>
                      <a:pt x="1181" y="280"/>
                    </a:lnTo>
                    <a:lnTo>
                      <a:pt x="1104" y="191"/>
                    </a:lnTo>
                    <a:lnTo>
                      <a:pt x="1008" y="107"/>
                    </a:lnTo>
                    <a:lnTo>
                      <a:pt x="895" y="47"/>
                    </a:lnTo>
                    <a:lnTo>
                      <a:pt x="835" y="30"/>
                    </a:lnTo>
                    <a:lnTo>
                      <a:pt x="775" y="12"/>
                    </a:lnTo>
                    <a:lnTo>
                      <a:pt x="710" y="6"/>
                    </a:lnTo>
                    <a:lnTo>
                      <a:pt x="644" y="0"/>
                    </a:lnTo>
                    <a:close/>
                  </a:path>
                </a:pathLst>
              </a:custGeom>
              <a:solidFill>
                <a:srgbClr val="FFAFD6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57548" name="Freeform 40"/>
              <p:cNvSpPr>
                <a:spLocks/>
              </p:cNvSpPr>
              <p:nvPr/>
            </p:nvSpPr>
            <p:spPr bwMode="auto">
              <a:xfrm>
                <a:off x="4048" y="1901"/>
                <a:ext cx="1270" cy="1271"/>
              </a:xfrm>
              <a:custGeom>
                <a:avLst/>
                <a:gdLst>
                  <a:gd name="T0" fmla="*/ 632 w 1270"/>
                  <a:gd name="T1" fmla="*/ 0 h 1271"/>
                  <a:gd name="T2" fmla="*/ 567 w 1270"/>
                  <a:gd name="T3" fmla="*/ 6 h 1271"/>
                  <a:gd name="T4" fmla="*/ 507 w 1270"/>
                  <a:gd name="T5" fmla="*/ 12 h 1271"/>
                  <a:gd name="T6" fmla="*/ 447 w 1270"/>
                  <a:gd name="T7" fmla="*/ 29 h 1271"/>
                  <a:gd name="T8" fmla="*/ 388 w 1270"/>
                  <a:gd name="T9" fmla="*/ 47 h 1271"/>
                  <a:gd name="T10" fmla="*/ 280 w 1270"/>
                  <a:gd name="T11" fmla="*/ 107 h 1271"/>
                  <a:gd name="T12" fmla="*/ 185 w 1270"/>
                  <a:gd name="T13" fmla="*/ 185 h 1271"/>
                  <a:gd name="T14" fmla="*/ 107 w 1270"/>
                  <a:gd name="T15" fmla="*/ 280 h 1271"/>
                  <a:gd name="T16" fmla="*/ 48 w 1270"/>
                  <a:gd name="T17" fmla="*/ 387 h 1271"/>
                  <a:gd name="T18" fmla="*/ 30 w 1270"/>
                  <a:gd name="T19" fmla="*/ 447 h 1271"/>
                  <a:gd name="T20" fmla="*/ 12 w 1270"/>
                  <a:gd name="T21" fmla="*/ 507 h 1271"/>
                  <a:gd name="T22" fmla="*/ 6 w 1270"/>
                  <a:gd name="T23" fmla="*/ 566 h 1271"/>
                  <a:gd name="T24" fmla="*/ 0 w 1270"/>
                  <a:gd name="T25" fmla="*/ 632 h 1271"/>
                  <a:gd name="T26" fmla="*/ 6 w 1270"/>
                  <a:gd name="T27" fmla="*/ 698 h 1271"/>
                  <a:gd name="T28" fmla="*/ 12 w 1270"/>
                  <a:gd name="T29" fmla="*/ 763 h 1271"/>
                  <a:gd name="T30" fmla="*/ 30 w 1270"/>
                  <a:gd name="T31" fmla="*/ 823 h 1271"/>
                  <a:gd name="T32" fmla="*/ 48 w 1270"/>
                  <a:gd name="T33" fmla="*/ 883 h 1271"/>
                  <a:gd name="T34" fmla="*/ 107 w 1270"/>
                  <a:gd name="T35" fmla="*/ 990 h 1271"/>
                  <a:gd name="T36" fmla="*/ 185 w 1270"/>
                  <a:gd name="T37" fmla="*/ 1086 h 1271"/>
                  <a:gd name="T38" fmla="*/ 280 w 1270"/>
                  <a:gd name="T39" fmla="*/ 1163 h 1271"/>
                  <a:gd name="T40" fmla="*/ 388 w 1270"/>
                  <a:gd name="T41" fmla="*/ 1223 h 1271"/>
                  <a:gd name="T42" fmla="*/ 447 w 1270"/>
                  <a:gd name="T43" fmla="*/ 1241 h 1271"/>
                  <a:gd name="T44" fmla="*/ 507 w 1270"/>
                  <a:gd name="T45" fmla="*/ 1259 h 1271"/>
                  <a:gd name="T46" fmla="*/ 567 w 1270"/>
                  <a:gd name="T47" fmla="*/ 1265 h 1271"/>
                  <a:gd name="T48" fmla="*/ 632 w 1270"/>
                  <a:gd name="T49" fmla="*/ 1271 h 1271"/>
                  <a:gd name="T50" fmla="*/ 698 w 1270"/>
                  <a:gd name="T51" fmla="*/ 1265 h 1271"/>
                  <a:gd name="T52" fmla="*/ 763 w 1270"/>
                  <a:gd name="T53" fmla="*/ 1259 h 1271"/>
                  <a:gd name="T54" fmla="*/ 823 w 1270"/>
                  <a:gd name="T55" fmla="*/ 1241 h 1271"/>
                  <a:gd name="T56" fmla="*/ 883 w 1270"/>
                  <a:gd name="T57" fmla="*/ 1223 h 1271"/>
                  <a:gd name="T58" fmla="*/ 990 w 1270"/>
                  <a:gd name="T59" fmla="*/ 1163 h 1271"/>
                  <a:gd name="T60" fmla="*/ 1086 w 1270"/>
                  <a:gd name="T61" fmla="*/ 1086 h 1271"/>
                  <a:gd name="T62" fmla="*/ 1163 w 1270"/>
                  <a:gd name="T63" fmla="*/ 990 h 1271"/>
                  <a:gd name="T64" fmla="*/ 1223 w 1270"/>
                  <a:gd name="T65" fmla="*/ 883 h 1271"/>
                  <a:gd name="T66" fmla="*/ 1241 w 1270"/>
                  <a:gd name="T67" fmla="*/ 823 h 1271"/>
                  <a:gd name="T68" fmla="*/ 1259 w 1270"/>
                  <a:gd name="T69" fmla="*/ 763 h 1271"/>
                  <a:gd name="T70" fmla="*/ 1265 w 1270"/>
                  <a:gd name="T71" fmla="*/ 698 h 1271"/>
                  <a:gd name="T72" fmla="*/ 1270 w 1270"/>
                  <a:gd name="T73" fmla="*/ 632 h 1271"/>
                  <a:gd name="T74" fmla="*/ 1265 w 1270"/>
                  <a:gd name="T75" fmla="*/ 566 h 1271"/>
                  <a:gd name="T76" fmla="*/ 1259 w 1270"/>
                  <a:gd name="T77" fmla="*/ 507 h 1271"/>
                  <a:gd name="T78" fmla="*/ 1241 w 1270"/>
                  <a:gd name="T79" fmla="*/ 447 h 1271"/>
                  <a:gd name="T80" fmla="*/ 1223 w 1270"/>
                  <a:gd name="T81" fmla="*/ 387 h 1271"/>
                  <a:gd name="T82" fmla="*/ 1163 w 1270"/>
                  <a:gd name="T83" fmla="*/ 280 h 1271"/>
                  <a:gd name="T84" fmla="*/ 1086 w 1270"/>
                  <a:gd name="T85" fmla="*/ 185 h 1271"/>
                  <a:gd name="T86" fmla="*/ 990 w 1270"/>
                  <a:gd name="T87" fmla="*/ 107 h 1271"/>
                  <a:gd name="T88" fmla="*/ 883 w 1270"/>
                  <a:gd name="T89" fmla="*/ 47 h 1271"/>
                  <a:gd name="T90" fmla="*/ 823 w 1270"/>
                  <a:gd name="T91" fmla="*/ 29 h 1271"/>
                  <a:gd name="T92" fmla="*/ 763 w 1270"/>
                  <a:gd name="T93" fmla="*/ 12 h 1271"/>
                  <a:gd name="T94" fmla="*/ 698 w 1270"/>
                  <a:gd name="T95" fmla="*/ 6 h 1271"/>
                  <a:gd name="T96" fmla="*/ 632 w 1270"/>
                  <a:gd name="T97" fmla="*/ 0 h 1271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w 1270"/>
                  <a:gd name="T148" fmla="*/ 0 h 1271"/>
                  <a:gd name="T149" fmla="*/ 1270 w 1270"/>
                  <a:gd name="T150" fmla="*/ 1271 h 1271"/>
                </a:gdLst>
                <a:ahLst/>
                <a:cxnLst>
                  <a:cxn ang="T98">
                    <a:pos x="T0" y="T1"/>
                  </a:cxn>
                  <a:cxn ang="T99">
                    <a:pos x="T2" y="T3"/>
                  </a:cxn>
                  <a:cxn ang="T100">
                    <a:pos x="T4" y="T5"/>
                  </a:cxn>
                  <a:cxn ang="T101">
                    <a:pos x="T6" y="T7"/>
                  </a:cxn>
                  <a:cxn ang="T102">
                    <a:pos x="T8" y="T9"/>
                  </a:cxn>
                  <a:cxn ang="T103">
                    <a:pos x="T10" y="T11"/>
                  </a:cxn>
                  <a:cxn ang="T104">
                    <a:pos x="T12" y="T13"/>
                  </a:cxn>
                  <a:cxn ang="T105">
                    <a:pos x="T14" y="T15"/>
                  </a:cxn>
                  <a:cxn ang="T106">
                    <a:pos x="T16" y="T17"/>
                  </a:cxn>
                  <a:cxn ang="T107">
                    <a:pos x="T18" y="T19"/>
                  </a:cxn>
                  <a:cxn ang="T108">
                    <a:pos x="T20" y="T21"/>
                  </a:cxn>
                  <a:cxn ang="T109">
                    <a:pos x="T22" y="T23"/>
                  </a:cxn>
                  <a:cxn ang="T110">
                    <a:pos x="T24" y="T25"/>
                  </a:cxn>
                  <a:cxn ang="T111">
                    <a:pos x="T26" y="T27"/>
                  </a:cxn>
                  <a:cxn ang="T112">
                    <a:pos x="T28" y="T29"/>
                  </a:cxn>
                  <a:cxn ang="T113">
                    <a:pos x="T30" y="T31"/>
                  </a:cxn>
                  <a:cxn ang="T114">
                    <a:pos x="T32" y="T33"/>
                  </a:cxn>
                  <a:cxn ang="T115">
                    <a:pos x="T34" y="T35"/>
                  </a:cxn>
                  <a:cxn ang="T116">
                    <a:pos x="T36" y="T37"/>
                  </a:cxn>
                  <a:cxn ang="T117">
                    <a:pos x="T38" y="T39"/>
                  </a:cxn>
                  <a:cxn ang="T118">
                    <a:pos x="T40" y="T41"/>
                  </a:cxn>
                  <a:cxn ang="T119">
                    <a:pos x="T42" y="T43"/>
                  </a:cxn>
                  <a:cxn ang="T120">
                    <a:pos x="T44" y="T45"/>
                  </a:cxn>
                  <a:cxn ang="T121">
                    <a:pos x="T46" y="T47"/>
                  </a:cxn>
                  <a:cxn ang="T122">
                    <a:pos x="T48" y="T49"/>
                  </a:cxn>
                  <a:cxn ang="T123">
                    <a:pos x="T50" y="T51"/>
                  </a:cxn>
                  <a:cxn ang="T124">
                    <a:pos x="T52" y="T53"/>
                  </a:cxn>
                  <a:cxn ang="T125">
                    <a:pos x="T54" y="T55"/>
                  </a:cxn>
                  <a:cxn ang="T126">
                    <a:pos x="T56" y="T57"/>
                  </a:cxn>
                  <a:cxn ang="T127">
                    <a:pos x="T58" y="T59"/>
                  </a:cxn>
                  <a:cxn ang="T128">
                    <a:pos x="T60" y="T61"/>
                  </a:cxn>
                  <a:cxn ang="T129">
                    <a:pos x="T62" y="T63"/>
                  </a:cxn>
                  <a:cxn ang="T130">
                    <a:pos x="T64" y="T65"/>
                  </a:cxn>
                  <a:cxn ang="T131">
                    <a:pos x="T66" y="T67"/>
                  </a:cxn>
                  <a:cxn ang="T132">
                    <a:pos x="T68" y="T69"/>
                  </a:cxn>
                  <a:cxn ang="T133">
                    <a:pos x="T70" y="T71"/>
                  </a:cxn>
                  <a:cxn ang="T134">
                    <a:pos x="T72" y="T73"/>
                  </a:cxn>
                  <a:cxn ang="T135">
                    <a:pos x="T74" y="T75"/>
                  </a:cxn>
                  <a:cxn ang="T136">
                    <a:pos x="T76" y="T77"/>
                  </a:cxn>
                  <a:cxn ang="T137">
                    <a:pos x="T78" y="T79"/>
                  </a:cxn>
                  <a:cxn ang="T138">
                    <a:pos x="T80" y="T81"/>
                  </a:cxn>
                  <a:cxn ang="T139">
                    <a:pos x="T82" y="T83"/>
                  </a:cxn>
                  <a:cxn ang="T140">
                    <a:pos x="T84" y="T85"/>
                  </a:cxn>
                  <a:cxn ang="T141">
                    <a:pos x="T86" y="T87"/>
                  </a:cxn>
                  <a:cxn ang="T142">
                    <a:pos x="T88" y="T89"/>
                  </a:cxn>
                  <a:cxn ang="T143">
                    <a:pos x="T90" y="T91"/>
                  </a:cxn>
                  <a:cxn ang="T144">
                    <a:pos x="T92" y="T93"/>
                  </a:cxn>
                  <a:cxn ang="T145">
                    <a:pos x="T94" y="T95"/>
                  </a:cxn>
                  <a:cxn ang="T146">
                    <a:pos x="T96" y="T97"/>
                  </a:cxn>
                </a:cxnLst>
                <a:rect l="T147" t="T148" r="T149" b="T150"/>
                <a:pathLst>
                  <a:path w="1270" h="1271">
                    <a:moveTo>
                      <a:pt x="632" y="0"/>
                    </a:moveTo>
                    <a:lnTo>
                      <a:pt x="567" y="6"/>
                    </a:lnTo>
                    <a:lnTo>
                      <a:pt x="507" y="12"/>
                    </a:lnTo>
                    <a:lnTo>
                      <a:pt x="447" y="29"/>
                    </a:lnTo>
                    <a:lnTo>
                      <a:pt x="388" y="47"/>
                    </a:lnTo>
                    <a:lnTo>
                      <a:pt x="280" y="107"/>
                    </a:lnTo>
                    <a:lnTo>
                      <a:pt x="185" y="185"/>
                    </a:lnTo>
                    <a:lnTo>
                      <a:pt x="107" y="280"/>
                    </a:lnTo>
                    <a:lnTo>
                      <a:pt x="48" y="387"/>
                    </a:lnTo>
                    <a:lnTo>
                      <a:pt x="30" y="447"/>
                    </a:lnTo>
                    <a:lnTo>
                      <a:pt x="12" y="507"/>
                    </a:lnTo>
                    <a:lnTo>
                      <a:pt x="6" y="566"/>
                    </a:lnTo>
                    <a:lnTo>
                      <a:pt x="0" y="632"/>
                    </a:lnTo>
                    <a:lnTo>
                      <a:pt x="6" y="698"/>
                    </a:lnTo>
                    <a:lnTo>
                      <a:pt x="12" y="763"/>
                    </a:lnTo>
                    <a:lnTo>
                      <a:pt x="30" y="823"/>
                    </a:lnTo>
                    <a:lnTo>
                      <a:pt x="48" y="883"/>
                    </a:lnTo>
                    <a:lnTo>
                      <a:pt x="107" y="990"/>
                    </a:lnTo>
                    <a:lnTo>
                      <a:pt x="185" y="1086"/>
                    </a:lnTo>
                    <a:lnTo>
                      <a:pt x="280" y="1163"/>
                    </a:lnTo>
                    <a:lnTo>
                      <a:pt x="388" y="1223"/>
                    </a:lnTo>
                    <a:lnTo>
                      <a:pt x="447" y="1241"/>
                    </a:lnTo>
                    <a:lnTo>
                      <a:pt x="507" y="1259"/>
                    </a:lnTo>
                    <a:lnTo>
                      <a:pt x="567" y="1265"/>
                    </a:lnTo>
                    <a:lnTo>
                      <a:pt x="632" y="1271"/>
                    </a:lnTo>
                    <a:lnTo>
                      <a:pt x="698" y="1265"/>
                    </a:lnTo>
                    <a:lnTo>
                      <a:pt x="763" y="1259"/>
                    </a:lnTo>
                    <a:lnTo>
                      <a:pt x="823" y="1241"/>
                    </a:lnTo>
                    <a:lnTo>
                      <a:pt x="883" y="1223"/>
                    </a:lnTo>
                    <a:lnTo>
                      <a:pt x="990" y="1163"/>
                    </a:lnTo>
                    <a:lnTo>
                      <a:pt x="1086" y="1086"/>
                    </a:lnTo>
                    <a:lnTo>
                      <a:pt x="1163" y="990"/>
                    </a:lnTo>
                    <a:lnTo>
                      <a:pt x="1223" y="883"/>
                    </a:lnTo>
                    <a:lnTo>
                      <a:pt x="1241" y="823"/>
                    </a:lnTo>
                    <a:lnTo>
                      <a:pt x="1259" y="763"/>
                    </a:lnTo>
                    <a:lnTo>
                      <a:pt x="1265" y="698"/>
                    </a:lnTo>
                    <a:lnTo>
                      <a:pt x="1270" y="632"/>
                    </a:lnTo>
                    <a:lnTo>
                      <a:pt x="1265" y="566"/>
                    </a:lnTo>
                    <a:lnTo>
                      <a:pt x="1259" y="507"/>
                    </a:lnTo>
                    <a:lnTo>
                      <a:pt x="1241" y="447"/>
                    </a:lnTo>
                    <a:lnTo>
                      <a:pt x="1223" y="387"/>
                    </a:lnTo>
                    <a:lnTo>
                      <a:pt x="1163" y="280"/>
                    </a:lnTo>
                    <a:lnTo>
                      <a:pt x="1086" y="185"/>
                    </a:lnTo>
                    <a:lnTo>
                      <a:pt x="990" y="107"/>
                    </a:lnTo>
                    <a:lnTo>
                      <a:pt x="883" y="47"/>
                    </a:lnTo>
                    <a:lnTo>
                      <a:pt x="823" y="29"/>
                    </a:lnTo>
                    <a:lnTo>
                      <a:pt x="763" y="12"/>
                    </a:lnTo>
                    <a:lnTo>
                      <a:pt x="698" y="6"/>
                    </a:lnTo>
                    <a:lnTo>
                      <a:pt x="632" y="0"/>
                    </a:lnTo>
                    <a:close/>
                  </a:path>
                </a:pathLst>
              </a:custGeom>
              <a:solidFill>
                <a:srgbClr val="FFB1D6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57549" name="Freeform 41"/>
              <p:cNvSpPr>
                <a:spLocks/>
              </p:cNvSpPr>
              <p:nvPr/>
            </p:nvSpPr>
            <p:spPr bwMode="auto">
              <a:xfrm>
                <a:off x="4054" y="1907"/>
                <a:ext cx="1259" cy="1259"/>
              </a:xfrm>
              <a:custGeom>
                <a:avLst/>
                <a:gdLst>
                  <a:gd name="T0" fmla="*/ 626 w 1259"/>
                  <a:gd name="T1" fmla="*/ 0 h 1259"/>
                  <a:gd name="T2" fmla="*/ 561 w 1259"/>
                  <a:gd name="T3" fmla="*/ 6 h 1259"/>
                  <a:gd name="T4" fmla="*/ 501 w 1259"/>
                  <a:gd name="T5" fmla="*/ 12 h 1259"/>
                  <a:gd name="T6" fmla="*/ 382 w 1259"/>
                  <a:gd name="T7" fmla="*/ 47 h 1259"/>
                  <a:gd name="T8" fmla="*/ 274 w 1259"/>
                  <a:gd name="T9" fmla="*/ 107 h 1259"/>
                  <a:gd name="T10" fmla="*/ 185 w 1259"/>
                  <a:gd name="T11" fmla="*/ 185 h 1259"/>
                  <a:gd name="T12" fmla="*/ 107 w 1259"/>
                  <a:gd name="T13" fmla="*/ 274 h 1259"/>
                  <a:gd name="T14" fmla="*/ 48 w 1259"/>
                  <a:gd name="T15" fmla="*/ 381 h 1259"/>
                  <a:gd name="T16" fmla="*/ 12 w 1259"/>
                  <a:gd name="T17" fmla="*/ 501 h 1259"/>
                  <a:gd name="T18" fmla="*/ 6 w 1259"/>
                  <a:gd name="T19" fmla="*/ 560 h 1259"/>
                  <a:gd name="T20" fmla="*/ 0 w 1259"/>
                  <a:gd name="T21" fmla="*/ 626 h 1259"/>
                  <a:gd name="T22" fmla="*/ 6 w 1259"/>
                  <a:gd name="T23" fmla="*/ 692 h 1259"/>
                  <a:gd name="T24" fmla="*/ 12 w 1259"/>
                  <a:gd name="T25" fmla="*/ 757 h 1259"/>
                  <a:gd name="T26" fmla="*/ 48 w 1259"/>
                  <a:gd name="T27" fmla="*/ 871 h 1259"/>
                  <a:gd name="T28" fmla="*/ 107 w 1259"/>
                  <a:gd name="T29" fmla="*/ 978 h 1259"/>
                  <a:gd name="T30" fmla="*/ 185 w 1259"/>
                  <a:gd name="T31" fmla="*/ 1074 h 1259"/>
                  <a:gd name="T32" fmla="*/ 274 w 1259"/>
                  <a:gd name="T33" fmla="*/ 1151 h 1259"/>
                  <a:gd name="T34" fmla="*/ 382 w 1259"/>
                  <a:gd name="T35" fmla="*/ 1211 h 1259"/>
                  <a:gd name="T36" fmla="*/ 501 w 1259"/>
                  <a:gd name="T37" fmla="*/ 1247 h 1259"/>
                  <a:gd name="T38" fmla="*/ 561 w 1259"/>
                  <a:gd name="T39" fmla="*/ 1253 h 1259"/>
                  <a:gd name="T40" fmla="*/ 626 w 1259"/>
                  <a:gd name="T41" fmla="*/ 1259 h 1259"/>
                  <a:gd name="T42" fmla="*/ 692 w 1259"/>
                  <a:gd name="T43" fmla="*/ 1253 h 1259"/>
                  <a:gd name="T44" fmla="*/ 757 w 1259"/>
                  <a:gd name="T45" fmla="*/ 1247 h 1259"/>
                  <a:gd name="T46" fmla="*/ 871 w 1259"/>
                  <a:gd name="T47" fmla="*/ 1211 h 1259"/>
                  <a:gd name="T48" fmla="*/ 978 w 1259"/>
                  <a:gd name="T49" fmla="*/ 1151 h 1259"/>
                  <a:gd name="T50" fmla="*/ 1074 w 1259"/>
                  <a:gd name="T51" fmla="*/ 1074 h 1259"/>
                  <a:gd name="T52" fmla="*/ 1151 w 1259"/>
                  <a:gd name="T53" fmla="*/ 978 h 1259"/>
                  <a:gd name="T54" fmla="*/ 1211 w 1259"/>
                  <a:gd name="T55" fmla="*/ 871 h 1259"/>
                  <a:gd name="T56" fmla="*/ 1247 w 1259"/>
                  <a:gd name="T57" fmla="*/ 757 h 1259"/>
                  <a:gd name="T58" fmla="*/ 1253 w 1259"/>
                  <a:gd name="T59" fmla="*/ 692 h 1259"/>
                  <a:gd name="T60" fmla="*/ 1259 w 1259"/>
                  <a:gd name="T61" fmla="*/ 626 h 1259"/>
                  <a:gd name="T62" fmla="*/ 1253 w 1259"/>
                  <a:gd name="T63" fmla="*/ 560 h 1259"/>
                  <a:gd name="T64" fmla="*/ 1247 w 1259"/>
                  <a:gd name="T65" fmla="*/ 501 h 1259"/>
                  <a:gd name="T66" fmla="*/ 1211 w 1259"/>
                  <a:gd name="T67" fmla="*/ 381 h 1259"/>
                  <a:gd name="T68" fmla="*/ 1151 w 1259"/>
                  <a:gd name="T69" fmla="*/ 274 h 1259"/>
                  <a:gd name="T70" fmla="*/ 1074 w 1259"/>
                  <a:gd name="T71" fmla="*/ 185 h 1259"/>
                  <a:gd name="T72" fmla="*/ 978 w 1259"/>
                  <a:gd name="T73" fmla="*/ 107 h 1259"/>
                  <a:gd name="T74" fmla="*/ 871 w 1259"/>
                  <a:gd name="T75" fmla="*/ 47 h 1259"/>
                  <a:gd name="T76" fmla="*/ 757 w 1259"/>
                  <a:gd name="T77" fmla="*/ 12 h 1259"/>
                  <a:gd name="T78" fmla="*/ 692 w 1259"/>
                  <a:gd name="T79" fmla="*/ 6 h 1259"/>
                  <a:gd name="T80" fmla="*/ 626 w 1259"/>
                  <a:gd name="T81" fmla="*/ 0 h 1259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1259"/>
                  <a:gd name="T124" fmla="*/ 0 h 1259"/>
                  <a:gd name="T125" fmla="*/ 1259 w 1259"/>
                  <a:gd name="T126" fmla="*/ 1259 h 1259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1259" h="1259">
                    <a:moveTo>
                      <a:pt x="626" y="0"/>
                    </a:moveTo>
                    <a:lnTo>
                      <a:pt x="561" y="6"/>
                    </a:lnTo>
                    <a:lnTo>
                      <a:pt x="501" y="12"/>
                    </a:lnTo>
                    <a:lnTo>
                      <a:pt x="382" y="47"/>
                    </a:lnTo>
                    <a:lnTo>
                      <a:pt x="274" y="107"/>
                    </a:lnTo>
                    <a:lnTo>
                      <a:pt x="185" y="185"/>
                    </a:lnTo>
                    <a:lnTo>
                      <a:pt x="107" y="274"/>
                    </a:lnTo>
                    <a:lnTo>
                      <a:pt x="48" y="381"/>
                    </a:lnTo>
                    <a:lnTo>
                      <a:pt x="12" y="501"/>
                    </a:lnTo>
                    <a:lnTo>
                      <a:pt x="6" y="560"/>
                    </a:lnTo>
                    <a:lnTo>
                      <a:pt x="0" y="626"/>
                    </a:lnTo>
                    <a:lnTo>
                      <a:pt x="6" y="692"/>
                    </a:lnTo>
                    <a:lnTo>
                      <a:pt x="12" y="757"/>
                    </a:lnTo>
                    <a:lnTo>
                      <a:pt x="48" y="871"/>
                    </a:lnTo>
                    <a:lnTo>
                      <a:pt x="107" y="978"/>
                    </a:lnTo>
                    <a:lnTo>
                      <a:pt x="185" y="1074"/>
                    </a:lnTo>
                    <a:lnTo>
                      <a:pt x="274" y="1151"/>
                    </a:lnTo>
                    <a:lnTo>
                      <a:pt x="382" y="1211"/>
                    </a:lnTo>
                    <a:lnTo>
                      <a:pt x="501" y="1247"/>
                    </a:lnTo>
                    <a:lnTo>
                      <a:pt x="561" y="1253"/>
                    </a:lnTo>
                    <a:lnTo>
                      <a:pt x="626" y="1259"/>
                    </a:lnTo>
                    <a:lnTo>
                      <a:pt x="692" y="1253"/>
                    </a:lnTo>
                    <a:lnTo>
                      <a:pt x="757" y="1247"/>
                    </a:lnTo>
                    <a:lnTo>
                      <a:pt x="871" y="1211"/>
                    </a:lnTo>
                    <a:lnTo>
                      <a:pt x="978" y="1151"/>
                    </a:lnTo>
                    <a:lnTo>
                      <a:pt x="1074" y="1074"/>
                    </a:lnTo>
                    <a:lnTo>
                      <a:pt x="1151" y="978"/>
                    </a:lnTo>
                    <a:lnTo>
                      <a:pt x="1211" y="871"/>
                    </a:lnTo>
                    <a:lnTo>
                      <a:pt x="1247" y="757"/>
                    </a:lnTo>
                    <a:lnTo>
                      <a:pt x="1253" y="692"/>
                    </a:lnTo>
                    <a:lnTo>
                      <a:pt x="1259" y="626"/>
                    </a:lnTo>
                    <a:lnTo>
                      <a:pt x="1253" y="560"/>
                    </a:lnTo>
                    <a:lnTo>
                      <a:pt x="1247" y="501"/>
                    </a:lnTo>
                    <a:lnTo>
                      <a:pt x="1211" y="381"/>
                    </a:lnTo>
                    <a:lnTo>
                      <a:pt x="1151" y="274"/>
                    </a:lnTo>
                    <a:lnTo>
                      <a:pt x="1074" y="185"/>
                    </a:lnTo>
                    <a:lnTo>
                      <a:pt x="978" y="107"/>
                    </a:lnTo>
                    <a:lnTo>
                      <a:pt x="871" y="47"/>
                    </a:lnTo>
                    <a:lnTo>
                      <a:pt x="757" y="12"/>
                    </a:lnTo>
                    <a:lnTo>
                      <a:pt x="692" y="6"/>
                    </a:lnTo>
                    <a:lnTo>
                      <a:pt x="626" y="0"/>
                    </a:lnTo>
                    <a:close/>
                  </a:path>
                </a:pathLst>
              </a:custGeom>
              <a:solidFill>
                <a:srgbClr val="FFB2D7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57550" name="Freeform 42"/>
              <p:cNvSpPr>
                <a:spLocks/>
              </p:cNvSpPr>
              <p:nvPr/>
            </p:nvSpPr>
            <p:spPr bwMode="auto">
              <a:xfrm>
                <a:off x="4066" y="1919"/>
                <a:ext cx="1235" cy="1235"/>
              </a:xfrm>
              <a:custGeom>
                <a:avLst/>
                <a:gdLst>
                  <a:gd name="T0" fmla="*/ 614 w 1235"/>
                  <a:gd name="T1" fmla="*/ 0 h 1235"/>
                  <a:gd name="T2" fmla="*/ 549 w 1235"/>
                  <a:gd name="T3" fmla="*/ 5 h 1235"/>
                  <a:gd name="T4" fmla="*/ 489 w 1235"/>
                  <a:gd name="T5" fmla="*/ 11 h 1235"/>
                  <a:gd name="T6" fmla="*/ 376 w 1235"/>
                  <a:gd name="T7" fmla="*/ 47 h 1235"/>
                  <a:gd name="T8" fmla="*/ 268 w 1235"/>
                  <a:gd name="T9" fmla="*/ 107 h 1235"/>
                  <a:gd name="T10" fmla="*/ 179 w 1235"/>
                  <a:gd name="T11" fmla="*/ 179 h 1235"/>
                  <a:gd name="T12" fmla="*/ 107 w 1235"/>
                  <a:gd name="T13" fmla="*/ 268 h 1235"/>
                  <a:gd name="T14" fmla="*/ 48 w 1235"/>
                  <a:gd name="T15" fmla="*/ 375 h 1235"/>
                  <a:gd name="T16" fmla="*/ 12 w 1235"/>
                  <a:gd name="T17" fmla="*/ 489 h 1235"/>
                  <a:gd name="T18" fmla="*/ 6 w 1235"/>
                  <a:gd name="T19" fmla="*/ 548 h 1235"/>
                  <a:gd name="T20" fmla="*/ 0 w 1235"/>
                  <a:gd name="T21" fmla="*/ 614 h 1235"/>
                  <a:gd name="T22" fmla="*/ 6 w 1235"/>
                  <a:gd name="T23" fmla="*/ 680 h 1235"/>
                  <a:gd name="T24" fmla="*/ 12 w 1235"/>
                  <a:gd name="T25" fmla="*/ 739 h 1235"/>
                  <a:gd name="T26" fmla="*/ 48 w 1235"/>
                  <a:gd name="T27" fmla="*/ 853 h 1235"/>
                  <a:gd name="T28" fmla="*/ 107 w 1235"/>
                  <a:gd name="T29" fmla="*/ 960 h 1235"/>
                  <a:gd name="T30" fmla="*/ 179 w 1235"/>
                  <a:gd name="T31" fmla="*/ 1050 h 1235"/>
                  <a:gd name="T32" fmla="*/ 268 w 1235"/>
                  <a:gd name="T33" fmla="*/ 1127 h 1235"/>
                  <a:gd name="T34" fmla="*/ 376 w 1235"/>
                  <a:gd name="T35" fmla="*/ 1187 h 1235"/>
                  <a:gd name="T36" fmla="*/ 489 w 1235"/>
                  <a:gd name="T37" fmla="*/ 1223 h 1235"/>
                  <a:gd name="T38" fmla="*/ 549 w 1235"/>
                  <a:gd name="T39" fmla="*/ 1229 h 1235"/>
                  <a:gd name="T40" fmla="*/ 614 w 1235"/>
                  <a:gd name="T41" fmla="*/ 1235 h 1235"/>
                  <a:gd name="T42" fmla="*/ 680 w 1235"/>
                  <a:gd name="T43" fmla="*/ 1229 h 1235"/>
                  <a:gd name="T44" fmla="*/ 739 w 1235"/>
                  <a:gd name="T45" fmla="*/ 1223 h 1235"/>
                  <a:gd name="T46" fmla="*/ 853 w 1235"/>
                  <a:gd name="T47" fmla="*/ 1187 h 1235"/>
                  <a:gd name="T48" fmla="*/ 960 w 1235"/>
                  <a:gd name="T49" fmla="*/ 1127 h 1235"/>
                  <a:gd name="T50" fmla="*/ 1050 w 1235"/>
                  <a:gd name="T51" fmla="*/ 1050 h 1235"/>
                  <a:gd name="T52" fmla="*/ 1127 w 1235"/>
                  <a:gd name="T53" fmla="*/ 960 h 1235"/>
                  <a:gd name="T54" fmla="*/ 1187 w 1235"/>
                  <a:gd name="T55" fmla="*/ 853 h 1235"/>
                  <a:gd name="T56" fmla="*/ 1223 w 1235"/>
                  <a:gd name="T57" fmla="*/ 739 h 1235"/>
                  <a:gd name="T58" fmla="*/ 1229 w 1235"/>
                  <a:gd name="T59" fmla="*/ 680 h 1235"/>
                  <a:gd name="T60" fmla="*/ 1235 w 1235"/>
                  <a:gd name="T61" fmla="*/ 614 h 1235"/>
                  <a:gd name="T62" fmla="*/ 1229 w 1235"/>
                  <a:gd name="T63" fmla="*/ 548 h 1235"/>
                  <a:gd name="T64" fmla="*/ 1223 w 1235"/>
                  <a:gd name="T65" fmla="*/ 489 h 1235"/>
                  <a:gd name="T66" fmla="*/ 1187 w 1235"/>
                  <a:gd name="T67" fmla="*/ 375 h 1235"/>
                  <a:gd name="T68" fmla="*/ 1127 w 1235"/>
                  <a:gd name="T69" fmla="*/ 268 h 1235"/>
                  <a:gd name="T70" fmla="*/ 1050 w 1235"/>
                  <a:gd name="T71" fmla="*/ 179 h 1235"/>
                  <a:gd name="T72" fmla="*/ 960 w 1235"/>
                  <a:gd name="T73" fmla="*/ 107 h 1235"/>
                  <a:gd name="T74" fmla="*/ 853 w 1235"/>
                  <a:gd name="T75" fmla="*/ 47 h 1235"/>
                  <a:gd name="T76" fmla="*/ 739 w 1235"/>
                  <a:gd name="T77" fmla="*/ 11 h 1235"/>
                  <a:gd name="T78" fmla="*/ 680 w 1235"/>
                  <a:gd name="T79" fmla="*/ 5 h 1235"/>
                  <a:gd name="T80" fmla="*/ 614 w 1235"/>
                  <a:gd name="T81" fmla="*/ 0 h 1235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1235"/>
                  <a:gd name="T124" fmla="*/ 0 h 1235"/>
                  <a:gd name="T125" fmla="*/ 1235 w 1235"/>
                  <a:gd name="T126" fmla="*/ 1235 h 1235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1235" h="1235">
                    <a:moveTo>
                      <a:pt x="614" y="0"/>
                    </a:moveTo>
                    <a:lnTo>
                      <a:pt x="549" y="5"/>
                    </a:lnTo>
                    <a:lnTo>
                      <a:pt x="489" y="11"/>
                    </a:lnTo>
                    <a:lnTo>
                      <a:pt x="376" y="47"/>
                    </a:lnTo>
                    <a:lnTo>
                      <a:pt x="268" y="107"/>
                    </a:lnTo>
                    <a:lnTo>
                      <a:pt x="179" y="179"/>
                    </a:lnTo>
                    <a:lnTo>
                      <a:pt x="107" y="268"/>
                    </a:lnTo>
                    <a:lnTo>
                      <a:pt x="48" y="375"/>
                    </a:lnTo>
                    <a:lnTo>
                      <a:pt x="12" y="489"/>
                    </a:lnTo>
                    <a:lnTo>
                      <a:pt x="6" y="548"/>
                    </a:lnTo>
                    <a:lnTo>
                      <a:pt x="0" y="614"/>
                    </a:lnTo>
                    <a:lnTo>
                      <a:pt x="6" y="680"/>
                    </a:lnTo>
                    <a:lnTo>
                      <a:pt x="12" y="739"/>
                    </a:lnTo>
                    <a:lnTo>
                      <a:pt x="48" y="853"/>
                    </a:lnTo>
                    <a:lnTo>
                      <a:pt x="107" y="960"/>
                    </a:lnTo>
                    <a:lnTo>
                      <a:pt x="179" y="1050"/>
                    </a:lnTo>
                    <a:lnTo>
                      <a:pt x="268" y="1127"/>
                    </a:lnTo>
                    <a:lnTo>
                      <a:pt x="376" y="1187"/>
                    </a:lnTo>
                    <a:lnTo>
                      <a:pt x="489" y="1223"/>
                    </a:lnTo>
                    <a:lnTo>
                      <a:pt x="549" y="1229"/>
                    </a:lnTo>
                    <a:lnTo>
                      <a:pt x="614" y="1235"/>
                    </a:lnTo>
                    <a:lnTo>
                      <a:pt x="680" y="1229"/>
                    </a:lnTo>
                    <a:lnTo>
                      <a:pt x="739" y="1223"/>
                    </a:lnTo>
                    <a:lnTo>
                      <a:pt x="853" y="1187"/>
                    </a:lnTo>
                    <a:lnTo>
                      <a:pt x="960" y="1127"/>
                    </a:lnTo>
                    <a:lnTo>
                      <a:pt x="1050" y="1050"/>
                    </a:lnTo>
                    <a:lnTo>
                      <a:pt x="1127" y="960"/>
                    </a:lnTo>
                    <a:lnTo>
                      <a:pt x="1187" y="853"/>
                    </a:lnTo>
                    <a:lnTo>
                      <a:pt x="1223" y="739"/>
                    </a:lnTo>
                    <a:lnTo>
                      <a:pt x="1229" y="680"/>
                    </a:lnTo>
                    <a:lnTo>
                      <a:pt x="1235" y="614"/>
                    </a:lnTo>
                    <a:lnTo>
                      <a:pt x="1229" y="548"/>
                    </a:lnTo>
                    <a:lnTo>
                      <a:pt x="1223" y="489"/>
                    </a:lnTo>
                    <a:lnTo>
                      <a:pt x="1187" y="375"/>
                    </a:lnTo>
                    <a:lnTo>
                      <a:pt x="1127" y="268"/>
                    </a:lnTo>
                    <a:lnTo>
                      <a:pt x="1050" y="179"/>
                    </a:lnTo>
                    <a:lnTo>
                      <a:pt x="960" y="107"/>
                    </a:lnTo>
                    <a:lnTo>
                      <a:pt x="853" y="47"/>
                    </a:lnTo>
                    <a:lnTo>
                      <a:pt x="739" y="11"/>
                    </a:lnTo>
                    <a:lnTo>
                      <a:pt x="680" y="5"/>
                    </a:lnTo>
                    <a:lnTo>
                      <a:pt x="614" y="0"/>
                    </a:lnTo>
                    <a:close/>
                  </a:path>
                </a:pathLst>
              </a:custGeom>
              <a:solidFill>
                <a:srgbClr val="FFB3D7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57551" name="Freeform 43"/>
              <p:cNvSpPr>
                <a:spLocks/>
              </p:cNvSpPr>
              <p:nvPr/>
            </p:nvSpPr>
            <p:spPr bwMode="auto">
              <a:xfrm>
                <a:off x="4072" y="1924"/>
                <a:ext cx="1223" cy="1224"/>
              </a:xfrm>
              <a:custGeom>
                <a:avLst/>
                <a:gdLst>
                  <a:gd name="T0" fmla="*/ 608 w 1223"/>
                  <a:gd name="T1" fmla="*/ 0 h 1224"/>
                  <a:gd name="T2" fmla="*/ 549 w 1223"/>
                  <a:gd name="T3" fmla="*/ 6 h 1224"/>
                  <a:gd name="T4" fmla="*/ 489 w 1223"/>
                  <a:gd name="T5" fmla="*/ 12 h 1224"/>
                  <a:gd name="T6" fmla="*/ 370 w 1223"/>
                  <a:gd name="T7" fmla="*/ 48 h 1224"/>
                  <a:gd name="T8" fmla="*/ 268 w 1223"/>
                  <a:gd name="T9" fmla="*/ 108 h 1224"/>
                  <a:gd name="T10" fmla="*/ 179 w 1223"/>
                  <a:gd name="T11" fmla="*/ 179 h 1224"/>
                  <a:gd name="T12" fmla="*/ 107 w 1223"/>
                  <a:gd name="T13" fmla="*/ 269 h 1224"/>
                  <a:gd name="T14" fmla="*/ 48 w 1223"/>
                  <a:gd name="T15" fmla="*/ 370 h 1224"/>
                  <a:gd name="T16" fmla="*/ 12 w 1223"/>
                  <a:gd name="T17" fmla="*/ 490 h 1224"/>
                  <a:gd name="T18" fmla="*/ 6 w 1223"/>
                  <a:gd name="T19" fmla="*/ 549 h 1224"/>
                  <a:gd name="T20" fmla="*/ 0 w 1223"/>
                  <a:gd name="T21" fmla="*/ 609 h 1224"/>
                  <a:gd name="T22" fmla="*/ 6 w 1223"/>
                  <a:gd name="T23" fmla="*/ 675 h 1224"/>
                  <a:gd name="T24" fmla="*/ 12 w 1223"/>
                  <a:gd name="T25" fmla="*/ 734 h 1224"/>
                  <a:gd name="T26" fmla="*/ 48 w 1223"/>
                  <a:gd name="T27" fmla="*/ 848 h 1224"/>
                  <a:gd name="T28" fmla="*/ 107 w 1223"/>
                  <a:gd name="T29" fmla="*/ 955 h 1224"/>
                  <a:gd name="T30" fmla="*/ 179 w 1223"/>
                  <a:gd name="T31" fmla="*/ 1045 h 1224"/>
                  <a:gd name="T32" fmla="*/ 268 w 1223"/>
                  <a:gd name="T33" fmla="*/ 1116 h 1224"/>
                  <a:gd name="T34" fmla="*/ 370 w 1223"/>
                  <a:gd name="T35" fmla="*/ 1176 h 1224"/>
                  <a:gd name="T36" fmla="*/ 489 w 1223"/>
                  <a:gd name="T37" fmla="*/ 1212 h 1224"/>
                  <a:gd name="T38" fmla="*/ 549 w 1223"/>
                  <a:gd name="T39" fmla="*/ 1224 h 1224"/>
                  <a:gd name="T40" fmla="*/ 608 w 1223"/>
                  <a:gd name="T41" fmla="*/ 1224 h 1224"/>
                  <a:gd name="T42" fmla="*/ 674 w 1223"/>
                  <a:gd name="T43" fmla="*/ 1224 h 1224"/>
                  <a:gd name="T44" fmla="*/ 733 w 1223"/>
                  <a:gd name="T45" fmla="*/ 1212 h 1224"/>
                  <a:gd name="T46" fmla="*/ 847 w 1223"/>
                  <a:gd name="T47" fmla="*/ 1176 h 1224"/>
                  <a:gd name="T48" fmla="*/ 954 w 1223"/>
                  <a:gd name="T49" fmla="*/ 1116 h 1224"/>
                  <a:gd name="T50" fmla="*/ 1044 w 1223"/>
                  <a:gd name="T51" fmla="*/ 1045 h 1224"/>
                  <a:gd name="T52" fmla="*/ 1115 w 1223"/>
                  <a:gd name="T53" fmla="*/ 955 h 1224"/>
                  <a:gd name="T54" fmla="*/ 1175 w 1223"/>
                  <a:gd name="T55" fmla="*/ 848 h 1224"/>
                  <a:gd name="T56" fmla="*/ 1211 w 1223"/>
                  <a:gd name="T57" fmla="*/ 734 h 1224"/>
                  <a:gd name="T58" fmla="*/ 1223 w 1223"/>
                  <a:gd name="T59" fmla="*/ 675 h 1224"/>
                  <a:gd name="T60" fmla="*/ 1223 w 1223"/>
                  <a:gd name="T61" fmla="*/ 609 h 1224"/>
                  <a:gd name="T62" fmla="*/ 1223 w 1223"/>
                  <a:gd name="T63" fmla="*/ 549 h 1224"/>
                  <a:gd name="T64" fmla="*/ 1211 w 1223"/>
                  <a:gd name="T65" fmla="*/ 490 h 1224"/>
                  <a:gd name="T66" fmla="*/ 1175 w 1223"/>
                  <a:gd name="T67" fmla="*/ 370 h 1224"/>
                  <a:gd name="T68" fmla="*/ 1115 w 1223"/>
                  <a:gd name="T69" fmla="*/ 269 h 1224"/>
                  <a:gd name="T70" fmla="*/ 1044 w 1223"/>
                  <a:gd name="T71" fmla="*/ 179 h 1224"/>
                  <a:gd name="T72" fmla="*/ 954 w 1223"/>
                  <a:gd name="T73" fmla="*/ 108 h 1224"/>
                  <a:gd name="T74" fmla="*/ 847 w 1223"/>
                  <a:gd name="T75" fmla="*/ 48 h 1224"/>
                  <a:gd name="T76" fmla="*/ 733 w 1223"/>
                  <a:gd name="T77" fmla="*/ 12 h 1224"/>
                  <a:gd name="T78" fmla="*/ 674 w 1223"/>
                  <a:gd name="T79" fmla="*/ 6 h 1224"/>
                  <a:gd name="T80" fmla="*/ 608 w 1223"/>
                  <a:gd name="T81" fmla="*/ 0 h 1224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1223"/>
                  <a:gd name="T124" fmla="*/ 0 h 1224"/>
                  <a:gd name="T125" fmla="*/ 1223 w 1223"/>
                  <a:gd name="T126" fmla="*/ 1224 h 1224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1223" h="1224">
                    <a:moveTo>
                      <a:pt x="608" y="0"/>
                    </a:moveTo>
                    <a:lnTo>
                      <a:pt x="549" y="6"/>
                    </a:lnTo>
                    <a:lnTo>
                      <a:pt x="489" y="12"/>
                    </a:lnTo>
                    <a:lnTo>
                      <a:pt x="370" y="48"/>
                    </a:lnTo>
                    <a:lnTo>
                      <a:pt x="268" y="108"/>
                    </a:lnTo>
                    <a:lnTo>
                      <a:pt x="179" y="179"/>
                    </a:lnTo>
                    <a:lnTo>
                      <a:pt x="107" y="269"/>
                    </a:lnTo>
                    <a:lnTo>
                      <a:pt x="48" y="370"/>
                    </a:lnTo>
                    <a:lnTo>
                      <a:pt x="12" y="490"/>
                    </a:lnTo>
                    <a:lnTo>
                      <a:pt x="6" y="549"/>
                    </a:lnTo>
                    <a:lnTo>
                      <a:pt x="0" y="609"/>
                    </a:lnTo>
                    <a:lnTo>
                      <a:pt x="6" y="675"/>
                    </a:lnTo>
                    <a:lnTo>
                      <a:pt x="12" y="734"/>
                    </a:lnTo>
                    <a:lnTo>
                      <a:pt x="48" y="848"/>
                    </a:lnTo>
                    <a:lnTo>
                      <a:pt x="107" y="955"/>
                    </a:lnTo>
                    <a:lnTo>
                      <a:pt x="179" y="1045"/>
                    </a:lnTo>
                    <a:lnTo>
                      <a:pt x="268" y="1116"/>
                    </a:lnTo>
                    <a:lnTo>
                      <a:pt x="370" y="1176"/>
                    </a:lnTo>
                    <a:lnTo>
                      <a:pt x="489" y="1212"/>
                    </a:lnTo>
                    <a:lnTo>
                      <a:pt x="549" y="1224"/>
                    </a:lnTo>
                    <a:lnTo>
                      <a:pt x="608" y="1224"/>
                    </a:lnTo>
                    <a:lnTo>
                      <a:pt x="674" y="1224"/>
                    </a:lnTo>
                    <a:lnTo>
                      <a:pt x="733" y="1212"/>
                    </a:lnTo>
                    <a:lnTo>
                      <a:pt x="847" y="1176"/>
                    </a:lnTo>
                    <a:lnTo>
                      <a:pt x="954" y="1116"/>
                    </a:lnTo>
                    <a:lnTo>
                      <a:pt x="1044" y="1045"/>
                    </a:lnTo>
                    <a:lnTo>
                      <a:pt x="1115" y="955"/>
                    </a:lnTo>
                    <a:lnTo>
                      <a:pt x="1175" y="848"/>
                    </a:lnTo>
                    <a:lnTo>
                      <a:pt x="1211" y="734"/>
                    </a:lnTo>
                    <a:lnTo>
                      <a:pt x="1223" y="675"/>
                    </a:lnTo>
                    <a:lnTo>
                      <a:pt x="1223" y="609"/>
                    </a:lnTo>
                    <a:lnTo>
                      <a:pt x="1223" y="549"/>
                    </a:lnTo>
                    <a:lnTo>
                      <a:pt x="1211" y="490"/>
                    </a:lnTo>
                    <a:lnTo>
                      <a:pt x="1175" y="370"/>
                    </a:lnTo>
                    <a:lnTo>
                      <a:pt x="1115" y="269"/>
                    </a:lnTo>
                    <a:lnTo>
                      <a:pt x="1044" y="179"/>
                    </a:lnTo>
                    <a:lnTo>
                      <a:pt x="954" y="108"/>
                    </a:lnTo>
                    <a:lnTo>
                      <a:pt x="847" y="48"/>
                    </a:lnTo>
                    <a:lnTo>
                      <a:pt x="733" y="12"/>
                    </a:lnTo>
                    <a:lnTo>
                      <a:pt x="674" y="6"/>
                    </a:lnTo>
                    <a:lnTo>
                      <a:pt x="608" y="0"/>
                    </a:lnTo>
                    <a:close/>
                  </a:path>
                </a:pathLst>
              </a:custGeom>
              <a:solidFill>
                <a:srgbClr val="FFB5D8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57552" name="Freeform 44"/>
              <p:cNvSpPr>
                <a:spLocks/>
              </p:cNvSpPr>
              <p:nvPr/>
            </p:nvSpPr>
            <p:spPr bwMode="auto">
              <a:xfrm>
                <a:off x="4078" y="1930"/>
                <a:ext cx="1211" cy="1212"/>
              </a:xfrm>
              <a:custGeom>
                <a:avLst/>
                <a:gdLst>
                  <a:gd name="T0" fmla="*/ 602 w 1211"/>
                  <a:gd name="T1" fmla="*/ 0 h 1212"/>
                  <a:gd name="T2" fmla="*/ 543 w 1211"/>
                  <a:gd name="T3" fmla="*/ 6 h 1212"/>
                  <a:gd name="T4" fmla="*/ 483 w 1211"/>
                  <a:gd name="T5" fmla="*/ 12 h 1212"/>
                  <a:gd name="T6" fmla="*/ 370 w 1211"/>
                  <a:gd name="T7" fmla="*/ 48 h 1212"/>
                  <a:gd name="T8" fmla="*/ 262 w 1211"/>
                  <a:gd name="T9" fmla="*/ 102 h 1212"/>
                  <a:gd name="T10" fmla="*/ 179 w 1211"/>
                  <a:gd name="T11" fmla="*/ 179 h 1212"/>
                  <a:gd name="T12" fmla="*/ 101 w 1211"/>
                  <a:gd name="T13" fmla="*/ 263 h 1212"/>
                  <a:gd name="T14" fmla="*/ 47 w 1211"/>
                  <a:gd name="T15" fmla="*/ 370 h 1212"/>
                  <a:gd name="T16" fmla="*/ 12 w 1211"/>
                  <a:gd name="T17" fmla="*/ 484 h 1212"/>
                  <a:gd name="T18" fmla="*/ 6 w 1211"/>
                  <a:gd name="T19" fmla="*/ 543 h 1212"/>
                  <a:gd name="T20" fmla="*/ 0 w 1211"/>
                  <a:gd name="T21" fmla="*/ 603 h 1212"/>
                  <a:gd name="T22" fmla="*/ 6 w 1211"/>
                  <a:gd name="T23" fmla="*/ 663 h 1212"/>
                  <a:gd name="T24" fmla="*/ 12 w 1211"/>
                  <a:gd name="T25" fmla="*/ 722 h 1212"/>
                  <a:gd name="T26" fmla="*/ 47 w 1211"/>
                  <a:gd name="T27" fmla="*/ 842 h 1212"/>
                  <a:gd name="T28" fmla="*/ 101 w 1211"/>
                  <a:gd name="T29" fmla="*/ 943 h 1212"/>
                  <a:gd name="T30" fmla="*/ 179 w 1211"/>
                  <a:gd name="T31" fmla="*/ 1033 h 1212"/>
                  <a:gd name="T32" fmla="*/ 262 w 1211"/>
                  <a:gd name="T33" fmla="*/ 1110 h 1212"/>
                  <a:gd name="T34" fmla="*/ 370 w 1211"/>
                  <a:gd name="T35" fmla="*/ 1164 h 1212"/>
                  <a:gd name="T36" fmla="*/ 483 w 1211"/>
                  <a:gd name="T37" fmla="*/ 1200 h 1212"/>
                  <a:gd name="T38" fmla="*/ 543 w 1211"/>
                  <a:gd name="T39" fmla="*/ 1212 h 1212"/>
                  <a:gd name="T40" fmla="*/ 602 w 1211"/>
                  <a:gd name="T41" fmla="*/ 1212 h 1212"/>
                  <a:gd name="T42" fmla="*/ 662 w 1211"/>
                  <a:gd name="T43" fmla="*/ 1212 h 1212"/>
                  <a:gd name="T44" fmla="*/ 722 w 1211"/>
                  <a:gd name="T45" fmla="*/ 1200 h 1212"/>
                  <a:gd name="T46" fmla="*/ 841 w 1211"/>
                  <a:gd name="T47" fmla="*/ 1164 h 1212"/>
                  <a:gd name="T48" fmla="*/ 942 w 1211"/>
                  <a:gd name="T49" fmla="*/ 1110 h 1212"/>
                  <a:gd name="T50" fmla="*/ 1032 w 1211"/>
                  <a:gd name="T51" fmla="*/ 1033 h 1212"/>
                  <a:gd name="T52" fmla="*/ 1109 w 1211"/>
                  <a:gd name="T53" fmla="*/ 943 h 1212"/>
                  <a:gd name="T54" fmla="*/ 1163 w 1211"/>
                  <a:gd name="T55" fmla="*/ 842 h 1212"/>
                  <a:gd name="T56" fmla="*/ 1199 w 1211"/>
                  <a:gd name="T57" fmla="*/ 722 h 1212"/>
                  <a:gd name="T58" fmla="*/ 1211 w 1211"/>
                  <a:gd name="T59" fmla="*/ 663 h 1212"/>
                  <a:gd name="T60" fmla="*/ 1211 w 1211"/>
                  <a:gd name="T61" fmla="*/ 603 h 1212"/>
                  <a:gd name="T62" fmla="*/ 1211 w 1211"/>
                  <a:gd name="T63" fmla="*/ 543 h 1212"/>
                  <a:gd name="T64" fmla="*/ 1199 w 1211"/>
                  <a:gd name="T65" fmla="*/ 484 h 1212"/>
                  <a:gd name="T66" fmla="*/ 1163 w 1211"/>
                  <a:gd name="T67" fmla="*/ 370 h 1212"/>
                  <a:gd name="T68" fmla="*/ 1109 w 1211"/>
                  <a:gd name="T69" fmla="*/ 263 h 1212"/>
                  <a:gd name="T70" fmla="*/ 1032 w 1211"/>
                  <a:gd name="T71" fmla="*/ 179 h 1212"/>
                  <a:gd name="T72" fmla="*/ 942 w 1211"/>
                  <a:gd name="T73" fmla="*/ 102 h 1212"/>
                  <a:gd name="T74" fmla="*/ 841 w 1211"/>
                  <a:gd name="T75" fmla="*/ 48 h 1212"/>
                  <a:gd name="T76" fmla="*/ 722 w 1211"/>
                  <a:gd name="T77" fmla="*/ 12 h 1212"/>
                  <a:gd name="T78" fmla="*/ 662 w 1211"/>
                  <a:gd name="T79" fmla="*/ 6 h 1212"/>
                  <a:gd name="T80" fmla="*/ 602 w 1211"/>
                  <a:gd name="T81" fmla="*/ 0 h 1212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1211"/>
                  <a:gd name="T124" fmla="*/ 0 h 1212"/>
                  <a:gd name="T125" fmla="*/ 1211 w 1211"/>
                  <a:gd name="T126" fmla="*/ 1212 h 1212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1211" h="1212">
                    <a:moveTo>
                      <a:pt x="602" y="0"/>
                    </a:moveTo>
                    <a:lnTo>
                      <a:pt x="543" y="6"/>
                    </a:lnTo>
                    <a:lnTo>
                      <a:pt x="483" y="12"/>
                    </a:lnTo>
                    <a:lnTo>
                      <a:pt x="370" y="48"/>
                    </a:lnTo>
                    <a:lnTo>
                      <a:pt x="262" y="102"/>
                    </a:lnTo>
                    <a:lnTo>
                      <a:pt x="179" y="179"/>
                    </a:lnTo>
                    <a:lnTo>
                      <a:pt x="101" y="263"/>
                    </a:lnTo>
                    <a:lnTo>
                      <a:pt x="47" y="370"/>
                    </a:lnTo>
                    <a:lnTo>
                      <a:pt x="12" y="484"/>
                    </a:lnTo>
                    <a:lnTo>
                      <a:pt x="6" y="543"/>
                    </a:lnTo>
                    <a:lnTo>
                      <a:pt x="0" y="603"/>
                    </a:lnTo>
                    <a:lnTo>
                      <a:pt x="6" y="663"/>
                    </a:lnTo>
                    <a:lnTo>
                      <a:pt x="12" y="722"/>
                    </a:lnTo>
                    <a:lnTo>
                      <a:pt x="47" y="842"/>
                    </a:lnTo>
                    <a:lnTo>
                      <a:pt x="101" y="943"/>
                    </a:lnTo>
                    <a:lnTo>
                      <a:pt x="179" y="1033"/>
                    </a:lnTo>
                    <a:lnTo>
                      <a:pt x="262" y="1110"/>
                    </a:lnTo>
                    <a:lnTo>
                      <a:pt x="370" y="1164"/>
                    </a:lnTo>
                    <a:lnTo>
                      <a:pt x="483" y="1200"/>
                    </a:lnTo>
                    <a:lnTo>
                      <a:pt x="543" y="1212"/>
                    </a:lnTo>
                    <a:lnTo>
                      <a:pt x="602" y="1212"/>
                    </a:lnTo>
                    <a:lnTo>
                      <a:pt x="662" y="1212"/>
                    </a:lnTo>
                    <a:lnTo>
                      <a:pt x="722" y="1200"/>
                    </a:lnTo>
                    <a:lnTo>
                      <a:pt x="841" y="1164"/>
                    </a:lnTo>
                    <a:lnTo>
                      <a:pt x="942" y="1110"/>
                    </a:lnTo>
                    <a:lnTo>
                      <a:pt x="1032" y="1033"/>
                    </a:lnTo>
                    <a:lnTo>
                      <a:pt x="1109" y="943"/>
                    </a:lnTo>
                    <a:lnTo>
                      <a:pt x="1163" y="842"/>
                    </a:lnTo>
                    <a:lnTo>
                      <a:pt x="1199" y="722"/>
                    </a:lnTo>
                    <a:lnTo>
                      <a:pt x="1211" y="663"/>
                    </a:lnTo>
                    <a:lnTo>
                      <a:pt x="1211" y="603"/>
                    </a:lnTo>
                    <a:lnTo>
                      <a:pt x="1211" y="543"/>
                    </a:lnTo>
                    <a:lnTo>
                      <a:pt x="1199" y="484"/>
                    </a:lnTo>
                    <a:lnTo>
                      <a:pt x="1163" y="370"/>
                    </a:lnTo>
                    <a:lnTo>
                      <a:pt x="1109" y="263"/>
                    </a:lnTo>
                    <a:lnTo>
                      <a:pt x="1032" y="179"/>
                    </a:lnTo>
                    <a:lnTo>
                      <a:pt x="942" y="102"/>
                    </a:lnTo>
                    <a:lnTo>
                      <a:pt x="841" y="48"/>
                    </a:lnTo>
                    <a:lnTo>
                      <a:pt x="722" y="12"/>
                    </a:lnTo>
                    <a:lnTo>
                      <a:pt x="662" y="6"/>
                    </a:lnTo>
                    <a:lnTo>
                      <a:pt x="602" y="0"/>
                    </a:lnTo>
                    <a:close/>
                  </a:path>
                </a:pathLst>
              </a:custGeom>
              <a:solidFill>
                <a:srgbClr val="FFB6D9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57553" name="Freeform 45"/>
              <p:cNvSpPr>
                <a:spLocks/>
              </p:cNvSpPr>
              <p:nvPr/>
            </p:nvSpPr>
            <p:spPr bwMode="auto">
              <a:xfrm>
                <a:off x="4090" y="1942"/>
                <a:ext cx="1187" cy="1188"/>
              </a:xfrm>
              <a:custGeom>
                <a:avLst/>
                <a:gdLst>
                  <a:gd name="T0" fmla="*/ 590 w 1187"/>
                  <a:gd name="T1" fmla="*/ 0 h 1188"/>
                  <a:gd name="T2" fmla="*/ 531 w 1187"/>
                  <a:gd name="T3" fmla="*/ 6 h 1188"/>
                  <a:gd name="T4" fmla="*/ 471 w 1187"/>
                  <a:gd name="T5" fmla="*/ 12 h 1188"/>
                  <a:gd name="T6" fmla="*/ 358 w 1187"/>
                  <a:gd name="T7" fmla="*/ 48 h 1188"/>
                  <a:gd name="T8" fmla="*/ 262 w 1187"/>
                  <a:gd name="T9" fmla="*/ 102 h 1188"/>
                  <a:gd name="T10" fmla="*/ 173 w 1187"/>
                  <a:gd name="T11" fmla="*/ 173 h 1188"/>
                  <a:gd name="T12" fmla="*/ 101 w 1187"/>
                  <a:gd name="T13" fmla="*/ 263 h 1188"/>
                  <a:gd name="T14" fmla="*/ 47 w 1187"/>
                  <a:gd name="T15" fmla="*/ 358 h 1188"/>
                  <a:gd name="T16" fmla="*/ 12 w 1187"/>
                  <a:gd name="T17" fmla="*/ 472 h 1188"/>
                  <a:gd name="T18" fmla="*/ 6 w 1187"/>
                  <a:gd name="T19" fmla="*/ 531 h 1188"/>
                  <a:gd name="T20" fmla="*/ 0 w 1187"/>
                  <a:gd name="T21" fmla="*/ 591 h 1188"/>
                  <a:gd name="T22" fmla="*/ 6 w 1187"/>
                  <a:gd name="T23" fmla="*/ 651 h 1188"/>
                  <a:gd name="T24" fmla="*/ 12 w 1187"/>
                  <a:gd name="T25" fmla="*/ 710 h 1188"/>
                  <a:gd name="T26" fmla="*/ 47 w 1187"/>
                  <a:gd name="T27" fmla="*/ 824 h 1188"/>
                  <a:gd name="T28" fmla="*/ 101 w 1187"/>
                  <a:gd name="T29" fmla="*/ 925 h 1188"/>
                  <a:gd name="T30" fmla="*/ 173 w 1187"/>
                  <a:gd name="T31" fmla="*/ 1015 h 1188"/>
                  <a:gd name="T32" fmla="*/ 262 w 1187"/>
                  <a:gd name="T33" fmla="*/ 1086 h 1188"/>
                  <a:gd name="T34" fmla="*/ 358 w 1187"/>
                  <a:gd name="T35" fmla="*/ 1140 h 1188"/>
                  <a:gd name="T36" fmla="*/ 471 w 1187"/>
                  <a:gd name="T37" fmla="*/ 1176 h 1188"/>
                  <a:gd name="T38" fmla="*/ 531 w 1187"/>
                  <a:gd name="T39" fmla="*/ 1188 h 1188"/>
                  <a:gd name="T40" fmla="*/ 590 w 1187"/>
                  <a:gd name="T41" fmla="*/ 1188 h 1188"/>
                  <a:gd name="T42" fmla="*/ 650 w 1187"/>
                  <a:gd name="T43" fmla="*/ 1188 h 1188"/>
                  <a:gd name="T44" fmla="*/ 710 w 1187"/>
                  <a:gd name="T45" fmla="*/ 1176 h 1188"/>
                  <a:gd name="T46" fmla="*/ 823 w 1187"/>
                  <a:gd name="T47" fmla="*/ 1140 h 1188"/>
                  <a:gd name="T48" fmla="*/ 924 w 1187"/>
                  <a:gd name="T49" fmla="*/ 1086 h 1188"/>
                  <a:gd name="T50" fmla="*/ 1014 w 1187"/>
                  <a:gd name="T51" fmla="*/ 1015 h 1188"/>
                  <a:gd name="T52" fmla="*/ 1085 w 1187"/>
                  <a:gd name="T53" fmla="*/ 925 h 1188"/>
                  <a:gd name="T54" fmla="*/ 1139 w 1187"/>
                  <a:gd name="T55" fmla="*/ 824 h 1188"/>
                  <a:gd name="T56" fmla="*/ 1175 w 1187"/>
                  <a:gd name="T57" fmla="*/ 710 h 1188"/>
                  <a:gd name="T58" fmla="*/ 1187 w 1187"/>
                  <a:gd name="T59" fmla="*/ 651 h 1188"/>
                  <a:gd name="T60" fmla="*/ 1187 w 1187"/>
                  <a:gd name="T61" fmla="*/ 591 h 1188"/>
                  <a:gd name="T62" fmla="*/ 1187 w 1187"/>
                  <a:gd name="T63" fmla="*/ 531 h 1188"/>
                  <a:gd name="T64" fmla="*/ 1175 w 1187"/>
                  <a:gd name="T65" fmla="*/ 472 h 1188"/>
                  <a:gd name="T66" fmla="*/ 1139 w 1187"/>
                  <a:gd name="T67" fmla="*/ 358 h 1188"/>
                  <a:gd name="T68" fmla="*/ 1085 w 1187"/>
                  <a:gd name="T69" fmla="*/ 263 h 1188"/>
                  <a:gd name="T70" fmla="*/ 1014 w 1187"/>
                  <a:gd name="T71" fmla="*/ 173 h 1188"/>
                  <a:gd name="T72" fmla="*/ 924 w 1187"/>
                  <a:gd name="T73" fmla="*/ 102 h 1188"/>
                  <a:gd name="T74" fmla="*/ 823 w 1187"/>
                  <a:gd name="T75" fmla="*/ 48 h 1188"/>
                  <a:gd name="T76" fmla="*/ 710 w 1187"/>
                  <a:gd name="T77" fmla="*/ 12 h 1188"/>
                  <a:gd name="T78" fmla="*/ 650 w 1187"/>
                  <a:gd name="T79" fmla="*/ 6 h 1188"/>
                  <a:gd name="T80" fmla="*/ 590 w 1187"/>
                  <a:gd name="T81" fmla="*/ 0 h 1188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1187"/>
                  <a:gd name="T124" fmla="*/ 0 h 1188"/>
                  <a:gd name="T125" fmla="*/ 1187 w 1187"/>
                  <a:gd name="T126" fmla="*/ 1188 h 1188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1187" h="1188">
                    <a:moveTo>
                      <a:pt x="590" y="0"/>
                    </a:moveTo>
                    <a:lnTo>
                      <a:pt x="531" y="6"/>
                    </a:lnTo>
                    <a:lnTo>
                      <a:pt x="471" y="12"/>
                    </a:lnTo>
                    <a:lnTo>
                      <a:pt x="358" y="48"/>
                    </a:lnTo>
                    <a:lnTo>
                      <a:pt x="262" y="102"/>
                    </a:lnTo>
                    <a:lnTo>
                      <a:pt x="173" y="173"/>
                    </a:lnTo>
                    <a:lnTo>
                      <a:pt x="101" y="263"/>
                    </a:lnTo>
                    <a:lnTo>
                      <a:pt x="47" y="358"/>
                    </a:lnTo>
                    <a:lnTo>
                      <a:pt x="12" y="472"/>
                    </a:lnTo>
                    <a:lnTo>
                      <a:pt x="6" y="531"/>
                    </a:lnTo>
                    <a:lnTo>
                      <a:pt x="0" y="591"/>
                    </a:lnTo>
                    <a:lnTo>
                      <a:pt x="6" y="651"/>
                    </a:lnTo>
                    <a:lnTo>
                      <a:pt x="12" y="710"/>
                    </a:lnTo>
                    <a:lnTo>
                      <a:pt x="47" y="824"/>
                    </a:lnTo>
                    <a:lnTo>
                      <a:pt x="101" y="925"/>
                    </a:lnTo>
                    <a:lnTo>
                      <a:pt x="173" y="1015"/>
                    </a:lnTo>
                    <a:lnTo>
                      <a:pt x="262" y="1086"/>
                    </a:lnTo>
                    <a:lnTo>
                      <a:pt x="358" y="1140"/>
                    </a:lnTo>
                    <a:lnTo>
                      <a:pt x="471" y="1176"/>
                    </a:lnTo>
                    <a:lnTo>
                      <a:pt x="531" y="1188"/>
                    </a:lnTo>
                    <a:lnTo>
                      <a:pt x="590" y="1188"/>
                    </a:lnTo>
                    <a:lnTo>
                      <a:pt x="650" y="1188"/>
                    </a:lnTo>
                    <a:lnTo>
                      <a:pt x="710" y="1176"/>
                    </a:lnTo>
                    <a:lnTo>
                      <a:pt x="823" y="1140"/>
                    </a:lnTo>
                    <a:lnTo>
                      <a:pt x="924" y="1086"/>
                    </a:lnTo>
                    <a:lnTo>
                      <a:pt x="1014" y="1015"/>
                    </a:lnTo>
                    <a:lnTo>
                      <a:pt x="1085" y="925"/>
                    </a:lnTo>
                    <a:lnTo>
                      <a:pt x="1139" y="824"/>
                    </a:lnTo>
                    <a:lnTo>
                      <a:pt x="1175" y="710"/>
                    </a:lnTo>
                    <a:lnTo>
                      <a:pt x="1187" y="651"/>
                    </a:lnTo>
                    <a:lnTo>
                      <a:pt x="1187" y="591"/>
                    </a:lnTo>
                    <a:lnTo>
                      <a:pt x="1187" y="531"/>
                    </a:lnTo>
                    <a:lnTo>
                      <a:pt x="1175" y="472"/>
                    </a:lnTo>
                    <a:lnTo>
                      <a:pt x="1139" y="358"/>
                    </a:lnTo>
                    <a:lnTo>
                      <a:pt x="1085" y="263"/>
                    </a:lnTo>
                    <a:lnTo>
                      <a:pt x="1014" y="173"/>
                    </a:lnTo>
                    <a:lnTo>
                      <a:pt x="924" y="102"/>
                    </a:lnTo>
                    <a:lnTo>
                      <a:pt x="823" y="48"/>
                    </a:lnTo>
                    <a:lnTo>
                      <a:pt x="710" y="12"/>
                    </a:lnTo>
                    <a:lnTo>
                      <a:pt x="650" y="6"/>
                    </a:lnTo>
                    <a:lnTo>
                      <a:pt x="590" y="0"/>
                    </a:lnTo>
                    <a:close/>
                  </a:path>
                </a:pathLst>
              </a:custGeom>
              <a:solidFill>
                <a:srgbClr val="FFB8DA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57554" name="Freeform 46"/>
              <p:cNvSpPr>
                <a:spLocks/>
              </p:cNvSpPr>
              <p:nvPr/>
            </p:nvSpPr>
            <p:spPr bwMode="auto">
              <a:xfrm>
                <a:off x="4096" y="1948"/>
                <a:ext cx="1175" cy="1176"/>
              </a:xfrm>
              <a:custGeom>
                <a:avLst/>
                <a:gdLst>
                  <a:gd name="T0" fmla="*/ 584 w 1175"/>
                  <a:gd name="T1" fmla="*/ 0 h 1176"/>
                  <a:gd name="T2" fmla="*/ 525 w 1175"/>
                  <a:gd name="T3" fmla="*/ 6 h 1176"/>
                  <a:gd name="T4" fmla="*/ 465 w 1175"/>
                  <a:gd name="T5" fmla="*/ 12 h 1176"/>
                  <a:gd name="T6" fmla="*/ 358 w 1175"/>
                  <a:gd name="T7" fmla="*/ 48 h 1176"/>
                  <a:gd name="T8" fmla="*/ 256 w 1175"/>
                  <a:gd name="T9" fmla="*/ 102 h 1176"/>
                  <a:gd name="T10" fmla="*/ 173 w 1175"/>
                  <a:gd name="T11" fmla="*/ 173 h 1176"/>
                  <a:gd name="T12" fmla="*/ 101 w 1175"/>
                  <a:gd name="T13" fmla="*/ 257 h 1176"/>
                  <a:gd name="T14" fmla="*/ 47 w 1175"/>
                  <a:gd name="T15" fmla="*/ 358 h 1176"/>
                  <a:gd name="T16" fmla="*/ 12 w 1175"/>
                  <a:gd name="T17" fmla="*/ 466 h 1176"/>
                  <a:gd name="T18" fmla="*/ 6 w 1175"/>
                  <a:gd name="T19" fmla="*/ 525 h 1176"/>
                  <a:gd name="T20" fmla="*/ 0 w 1175"/>
                  <a:gd name="T21" fmla="*/ 585 h 1176"/>
                  <a:gd name="T22" fmla="*/ 6 w 1175"/>
                  <a:gd name="T23" fmla="*/ 645 h 1176"/>
                  <a:gd name="T24" fmla="*/ 12 w 1175"/>
                  <a:gd name="T25" fmla="*/ 704 h 1176"/>
                  <a:gd name="T26" fmla="*/ 47 w 1175"/>
                  <a:gd name="T27" fmla="*/ 818 h 1176"/>
                  <a:gd name="T28" fmla="*/ 101 w 1175"/>
                  <a:gd name="T29" fmla="*/ 919 h 1176"/>
                  <a:gd name="T30" fmla="*/ 173 w 1175"/>
                  <a:gd name="T31" fmla="*/ 1003 h 1176"/>
                  <a:gd name="T32" fmla="*/ 256 w 1175"/>
                  <a:gd name="T33" fmla="*/ 1074 h 1176"/>
                  <a:gd name="T34" fmla="*/ 358 w 1175"/>
                  <a:gd name="T35" fmla="*/ 1128 h 1176"/>
                  <a:gd name="T36" fmla="*/ 465 w 1175"/>
                  <a:gd name="T37" fmla="*/ 1164 h 1176"/>
                  <a:gd name="T38" fmla="*/ 525 w 1175"/>
                  <a:gd name="T39" fmla="*/ 1176 h 1176"/>
                  <a:gd name="T40" fmla="*/ 584 w 1175"/>
                  <a:gd name="T41" fmla="*/ 1176 h 1176"/>
                  <a:gd name="T42" fmla="*/ 644 w 1175"/>
                  <a:gd name="T43" fmla="*/ 1176 h 1176"/>
                  <a:gd name="T44" fmla="*/ 704 w 1175"/>
                  <a:gd name="T45" fmla="*/ 1164 h 1176"/>
                  <a:gd name="T46" fmla="*/ 817 w 1175"/>
                  <a:gd name="T47" fmla="*/ 1128 h 1176"/>
                  <a:gd name="T48" fmla="*/ 918 w 1175"/>
                  <a:gd name="T49" fmla="*/ 1074 h 1176"/>
                  <a:gd name="T50" fmla="*/ 1002 w 1175"/>
                  <a:gd name="T51" fmla="*/ 1003 h 1176"/>
                  <a:gd name="T52" fmla="*/ 1073 w 1175"/>
                  <a:gd name="T53" fmla="*/ 919 h 1176"/>
                  <a:gd name="T54" fmla="*/ 1127 w 1175"/>
                  <a:gd name="T55" fmla="*/ 818 h 1176"/>
                  <a:gd name="T56" fmla="*/ 1163 w 1175"/>
                  <a:gd name="T57" fmla="*/ 704 h 1176"/>
                  <a:gd name="T58" fmla="*/ 1175 w 1175"/>
                  <a:gd name="T59" fmla="*/ 645 h 1176"/>
                  <a:gd name="T60" fmla="*/ 1175 w 1175"/>
                  <a:gd name="T61" fmla="*/ 585 h 1176"/>
                  <a:gd name="T62" fmla="*/ 1175 w 1175"/>
                  <a:gd name="T63" fmla="*/ 525 h 1176"/>
                  <a:gd name="T64" fmla="*/ 1163 w 1175"/>
                  <a:gd name="T65" fmla="*/ 466 h 1176"/>
                  <a:gd name="T66" fmla="*/ 1127 w 1175"/>
                  <a:gd name="T67" fmla="*/ 358 h 1176"/>
                  <a:gd name="T68" fmla="*/ 1073 w 1175"/>
                  <a:gd name="T69" fmla="*/ 257 h 1176"/>
                  <a:gd name="T70" fmla="*/ 1002 w 1175"/>
                  <a:gd name="T71" fmla="*/ 173 h 1176"/>
                  <a:gd name="T72" fmla="*/ 918 w 1175"/>
                  <a:gd name="T73" fmla="*/ 102 h 1176"/>
                  <a:gd name="T74" fmla="*/ 817 w 1175"/>
                  <a:gd name="T75" fmla="*/ 48 h 1176"/>
                  <a:gd name="T76" fmla="*/ 704 w 1175"/>
                  <a:gd name="T77" fmla="*/ 12 h 1176"/>
                  <a:gd name="T78" fmla="*/ 644 w 1175"/>
                  <a:gd name="T79" fmla="*/ 6 h 1176"/>
                  <a:gd name="T80" fmla="*/ 584 w 1175"/>
                  <a:gd name="T81" fmla="*/ 0 h 117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1175"/>
                  <a:gd name="T124" fmla="*/ 0 h 1176"/>
                  <a:gd name="T125" fmla="*/ 1175 w 1175"/>
                  <a:gd name="T126" fmla="*/ 1176 h 1176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1175" h="1176">
                    <a:moveTo>
                      <a:pt x="584" y="0"/>
                    </a:moveTo>
                    <a:lnTo>
                      <a:pt x="525" y="6"/>
                    </a:lnTo>
                    <a:lnTo>
                      <a:pt x="465" y="12"/>
                    </a:lnTo>
                    <a:lnTo>
                      <a:pt x="358" y="48"/>
                    </a:lnTo>
                    <a:lnTo>
                      <a:pt x="256" y="102"/>
                    </a:lnTo>
                    <a:lnTo>
                      <a:pt x="173" y="173"/>
                    </a:lnTo>
                    <a:lnTo>
                      <a:pt x="101" y="257"/>
                    </a:lnTo>
                    <a:lnTo>
                      <a:pt x="47" y="358"/>
                    </a:lnTo>
                    <a:lnTo>
                      <a:pt x="12" y="466"/>
                    </a:lnTo>
                    <a:lnTo>
                      <a:pt x="6" y="525"/>
                    </a:lnTo>
                    <a:lnTo>
                      <a:pt x="0" y="585"/>
                    </a:lnTo>
                    <a:lnTo>
                      <a:pt x="6" y="645"/>
                    </a:lnTo>
                    <a:lnTo>
                      <a:pt x="12" y="704"/>
                    </a:lnTo>
                    <a:lnTo>
                      <a:pt x="47" y="818"/>
                    </a:lnTo>
                    <a:lnTo>
                      <a:pt x="101" y="919"/>
                    </a:lnTo>
                    <a:lnTo>
                      <a:pt x="173" y="1003"/>
                    </a:lnTo>
                    <a:lnTo>
                      <a:pt x="256" y="1074"/>
                    </a:lnTo>
                    <a:lnTo>
                      <a:pt x="358" y="1128"/>
                    </a:lnTo>
                    <a:lnTo>
                      <a:pt x="465" y="1164"/>
                    </a:lnTo>
                    <a:lnTo>
                      <a:pt x="525" y="1176"/>
                    </a:lnTo>
                    <a:lnTo>
                      <a:pt x="584" y="1176"/>
                    </a:lnTo>
                    <a:lnTo>
                      <a:pt x="644" y="1176"/>
                    </a:lnTo>
                    <a:lnTo>
                      <a:pt x="704" y="1164"/>
                    </a:lnTo>
                    <a:lnTo>
                      <a:pt x="817" y="1128"/>
                    </a:lnTo>
                    <a:lnTo>
                      <a:pt x="918" y="1074"/>
                    </a:lnTo>
                    <a:lnTo>
                      <a:pt x="1002" y="1003"/>
                    </a:lnTo>
                    <a:lnTo>
                      <a:pt x="1073" y="919"/>
                    </a:lnTo>
                    <a:lnTo>
                      <a:pt x="1127" y="818"/>
                    </a:lnTo>
                    <a:lnTo>
                      <a:pt x="1163" y="704"/>
                    </a:lnTo>
                    <a:lnTo>
                      <a:pt x="1175" y="645"/>
                    </a:lnTo>
                    <a:lnTo>
                      <a:pt x="1175" y="585"/>
                    </a:lnTo>
                    <a:lnTo>
                      <a:pt x="1175" y="525"/>
                    </a:lnTo>
                    <a:lnTo>
                      <a:pt x="1163" y="466"/>
                    </a:lnTo>
                    <a:lnTo>
                      <a:pt x="1127" y="358"/>
                    </a:lnTo>
                    <a:lnTo>
                      <a:pt x="1073" y="257"/>
                    </a:lnTo>
                    <a:lnTo>
                      <a:pt x="1002" y="173"/>
                    </a:lnTo>
                    <a:lnTo>
                      <a:pt x="918" y="102"/>
                    </a:lnTo>
                    <a:lnTo>
                      <a:pt x="817" y="48"/>
                    </a:lnTo>
                    <a:lnTo>
                      <a:pt x="704" y="12"/>
                    </a:lnTo>
                    <a:lnTo>
                      <a:pt x="644" y="6"/>
                    </a:lnTo>
                    <a:lnTo>
                      <a:pt x="584" y="0"/>
                    </a:lnTo>
                    <a:close/>
                  </a:path>
                </a:pathLst>
              </a:custGeom>
              <a:solidFill>
                <a:srgbClr val="FFB9DA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57555" name="Freeform 47"/>
              <p:cNvSpPr>
                <a:spLocks/>
              </p:cNvSpPr>
              <p:nvPr/>
            </p:nvSpPr>
            <p:spPr bwMode="auto">
              <a:xfrm>
                <a:off x="4108" y="1960"/>
                <a:ext cx="1151" cy="1152"/>
              </a:xfrm>
              <a:custGeom>
                <a:avLst/>
                <a:gdLst>
                  <a:gd name="T0" fmla="*/ 572 w 1151"/>
                  <a:gd name="T1" fmla="*/ 0 h 1152"/>
                  <a:gd name="T2" fmla="*/ 513 w 1151"/>
                  <a:gd name="T3" fmla="*/ 6 h 1152"/>
                  <a:gd name="T4" fmla="*/ 459 w 1151"/>
                  <a:gd name="T5" fmla="*/ 12 h 1152"/>
                  <a:gd name="T6" fmla="*/ 352 w 1151"/>
                  <a:gd name="T7" fmla="*/ 48 h 1152"/>
                  <a:gd name="T8" fmla="*/ 250 w 1151"/>
                  <a:gd name="T9" fmla="*/ 96 h 1152"/>
                  <a:gd name="T10" fmla="*/ 167 w 1151"/>
                  <a:gd name="T11" fmla="*/ 167 h 1152"/>
                  <a:gd name="T12" fmla="*/ 95 w 1151"/>
                  <a:gd name="T13" fmla="*/ 251 h 1152"/>
                  <a:gd name="T14" fmla="*/ 47 w 1151"/>
                  <a:gd name="T15" fmla="*/ 352 h 1152"/>
                  <a:gd name="T16" fmla="*/ 12 w 1151"/>
                  <a:gd name="T17" fmla="*/ 460 h 1152"/>
                  <a:gd name="T18" fmla="*/ 6 w 1151"/>
                  <a:gd name="T19" fmla="*/ 513 h 1152"/>
                  <a:gd name="T20" fmla="*/ 0 w 1151"/>
                  <a:gd name="T21" fmla="*/ 573 h 1152"/>
                  <a:gd name="T22" fmla="*/ 6 w 1151"/>
                  <a:gd name="T23" fmla="*/ 633 h 1152"/>
                  <a:gd name="T24" fmla="*/ 12 w 1151"/>
                  <a:gd name="T25" fmla="*/ 692 h 1152"/>
                  <a:gd name="T26" fmla="*/ 47 w 1151"/>
                  <a:gd name="T27" fmla="*/ 800 h 1152"/>
                  <a:gd name="T28" fmla="*/ 95 w 1151"/>
                  <a:gd name="T29" fmla="*/ 895 h 1152"/>
                  <a:gd name="T30" fmla="*/ 167 w 1151"/>
                  <a:gd name="T31" fmla="*/ 985 h 1152"/>
                  <a:gd name="T32" fmla="*/ 250 w 1151"/>
                  <a:gd name="T33" fmla="*/ 1056 h 1152"/>
                  <a:gd name="T34" fmla="*/ 352 w 1151"/>
                  <a:gd name="T35" fmla="*/ 1104 h 1152"/>
                  <a:gd name="T36" fmla="*/ 459 w 1151"/>
                  <a:gd name="T37" fmla="*/ 1140 h 1152"/>
                  <a:gd name="T38" fmla="*/ 513 w 1151"/>
                  <a:gd name="T39" fmla="*/ 1152 h 1152"/>
                  <a:gd name="T40" fmla="*/ 572 w 1151"/>
                  <a:gd name="T41" fmla="*/ 1152 h 1152"/>
                  <a:gd name="T42" fmla="*/ 632 w 1151"/>
                  <a:gd name="T43" fmla="*/ 1152 h 1152"/>
                  <a:gd name="T44" fmla="*/ 692 w 1151"/>
                  <a:gd name="T45" fmla="*/ 1140 h 1152"/>
                  <a:gd name="T46" fmla="*/ 799 w 1151"/>
                  <a:gd name="T47" fmla="*/ 1104 h 1152"/>
                  <a:gd name="T48" fmla="*/ 894 w 1151"/>
                  <a:gd name="T49" fmla="*/ 1056 h 1152"/>
                  <a:gd name="T50" fmla="*/ 984 w 1151"/>
                  <a:gd name="T51" fmla="*/ 985 h 1152"/>
                  <a:gd name="T52" fmla="*/ 1055 w 1151"/>
                  <a:gd name="T53" fmla="*/ 895 h 1152"/>
                  <a:gd name="T54" fmla="*/ 1103 w 1151"/>
                  <a:gd name="T55" fmla="*/ 800 h 1152"/>
                  <a:gd name="T56" fmla="*/ 1139 w 1151"/>
                  <a:gd name="T57" fmla="*/ 692 h 1152"/>
                  <a:gd name="T58" fmla="*/ 1151 w 1151"/>
                  <a:gd name="T59" fmla="*/ 633 h 1152"/>
                  <a:gd name="T60" fmla="*/ 1151 w 1151"/>
                  <a:gd name="T61" fmla="*/ 573 h 1152"/>
                  <a:gd name="T62" fmla="*/ 1151 w 1151"/>
                  <a:gd name="T63" fmla="*/ 513 h 1152"/>
                  <a:gd name="T64" fmla="*/ 1139 w 1151"/>
                  <a:gd name="T65" fmla="*/ 460 h 1152"/>
                  <a:gd name="T66" fmla="*/ 1103 w 1151"/>
                  <a:gd name="T67" fmla="*/ 352 h 1152"/>
                  <a:gd name="T68" fmla="*/ 1055 w 1151"/>
                  <a:gd name="T69" fmla="*/ 251 h 1152"/>
                  <a:gd name="T70" fmla="*/ 984 w 1151"/>
                  <a:gd name="T71" fmla="*/ 167 h 1152"/>
                  <a:gd name="T72" fmla="*/ 894 w 1151"/>
                  <a:gd name="T73" fmla="*/ 96 h 1152"/>
                  <a:gd name="T74" fmla="*/ 799 w 1151"/>
                  <a:gd name="T75" fmla="*/ 48 h 1152"/>
                  <a:gd name="T76" fmla="*/ 692 w 1151"/>
                  <a:gd name="T77" fmla="*/ 12 h 1152"/>
                  <a:gd name="T78" fmla="*/ 632 w 1151"/>
                  <a:gd name="T79" fmla="*/ 6 h 1152"/>
                  <a:gd name="T80" fmla="*/ 572 w 1151"/>
                  <a:gd name="T81" fmla="*/ 0 h 1152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1151"/>
                  <a:gd name="T124" fmla="*/ 0 h 1152"/>
                  <a:gd name="T125" fmla="*/ 1151 w 1151"/>
                  <a:gd name="T126" fmla="*/ 1152 h 1152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1151" h="1152">
                    <a:moveTo>
                      <a:pt x="572" y="0"/>
                    </a:moveTo>
                    <a:lnTo>
                      <a:pt x="513" y="6"/>
                    </a:lnTo>
                    <a:lnTo>
                      <a:pt x="459" y="12"/>
                    </a:lnTo>
                    <a:lnTo>
                      <a:pt x="352" y="48"/>
                    </a:lnTo>
                    <a:lnTo>
                      <a:pt x="250" y="96"/>
                    </a:lnTo>
                    <a:lnTo>
                      <a:pt x="167" y="167"/>
                    </a:lnTo>
                    <a:lnTo>
                      <a:pt x="95" y="251"/>
                    </a:lnTo>
                    <a:lnTo>
                      <a:pt x="47" y="352"/>
                    </a:lnTo>
                    <a:lnTo>
                      <a:pt x="12" y="460"/>
                    </a:lnTo>
                    <a:lnTo>
                      <a:pt x="6" y="513"/>
                    </a:lnTo>
                    <a:lnTo>
                      <a:pt x="0" y="573"/>
                    </a:lnTo>
                    <a:lnTo>
                      <a:pt x="6" y="633"/>
                    </a:lnTo>
                    <a:lnTo>
                      <a:pt x="12" y="692"/>
                    </a:lnTo>
                    <a:lnTo>
                      <a:pt x="47" y="800"/>
                    </a:lnTo>
                    <a:lnTo>
                      <a:pt x="95" y="895"/>
                    </a:lnTo>
                    <a:lnTo>
                      <a:pt x="167" y="985"/>
                    </a:lnTo>
                    <a:lnTo>
                      <a:pt x="250" y="1056"/>
                    </a:lnTo>
                    <a:lnTo>
                      <a:pt x="352" y="1104"/>
                    </a:lnTo>
                    <a:lnTo>
                      <a:pt x="459" y="1140"/>
                    </a:lnTo>
                    <a:lnTo>
                      <a:pt x="513" y="1152"/>
                    </a:lnTo>
                    <a:lnTo>
                      <a:pt x="572" y="1152"/>
                    </a:lnTo>
                    <a:lnTo>
                      <a:pt x="632" y="1152"/>
                    </a:lnTo>
                    <a:lnTo>
                      <a:pt x="692" y="1140"/>
                    </a:lnTo>
                    <a:lnTo>
                      <a:pt x="799" y="1104"/>
                    </a:lnTo>
                    <a:lnTo>
                      <a:pt x="894" y="1056"/>
                    </a:lnTo>
                    <a:lnTo>
                      <a:pt x="984" y="985"/>
                    </a:lnTo>
                    <a:lnTo>
                      <a:pt x="1055" y="895"/>
                    </a:lnTo>
                    <a:lnTo>
                      <a:pt x="1103" y="800"/>
                    </a:lnTo>
                    <a:lnTo>
                      <a:pt x="1139" y="692"/>
                    </a:lnTo>
                    <a:lnTo>
                      <a:pt x="1151" y="633"/>
                    </a:lnTo>
                    <a:lnTo>
                      <a:pt x="1151" y="573"/>
                    </a:lnTo>
                    <a:lnTo>
                      <a:pt x="1151" y="513"/>
                    </a:lnTo>
                    <a:lnTo>
                      <a:pt x="1139" y="460"/>
                    </a:lnTo>
                    <a:lnTo>
                      <a:pt x="1103" y="352"/>
                    </a:lnTo>
                    <a:lnTo>
                      <a:pt x="1055" y="251"/>
                    </a:lnTo>
                    <a:lnTo>
                      <a:pt x="984" y="167"/>
                    </a:lnTo>
                    <a:lnTo>
                      <a:pt x="894" y="96"/>
                    </a:lnTo>
                    <a:lnTo>
                      <a:pt x="799" y="48"/>
                    </a:lnTo>
                    <a:lnTo>
                      <a:pt x="692" y="12"/>
                    </a:lnTo>
                    <a:lnTo>
                      <a:pt x="632" y="6"/>
                    </a:lnTo>
                    <a:lnTo>
                      <a:pt x="572" y="0"/>
                    </a:lnTo>
                    <a:close/>
                  </a:path>
                </a:pathLst>
              </a:custGeom>
              <a:solidFill>
                <a:srgbClr val="FFBBDB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57556" name="Freeform 48"/>
              <p:cNvSpPr>
                <a:spLocks/>
              </p:cNvSpPr>
              <p:nvPr/>
            </p:nvSpPr>
            <p:spPr bwMode="auto">
              <a:xfrm>
                <a:off x="4114" y="1966"/>
                <a:ext cx="1139" cy="1140"/>
              </a:xfrm>
              <a:custGeom>
                <a:avLst/>
                <a:gdLst>
                  <a:gd name="T0" fmla="*/ 566 w 1139"/>
                  <a:gd name="T1" fmla="*/ 0 h 1140"/>
                  <a:gd name="T2" fmla="*/ 507 w 1139"/>
                  <a:gd name="T3" fmla="*/ 6 h 1140"/>
                  <a:gd name="T4" fmla="*/ 453 w 1139"/>
                  <a:gd name="T5" fmla="*/ 12 h 1140"/>
                  <a:gd name="T6" fmla="*/ 346 w 1139"/>
                  <a:gd name="T7" fmla="*/ 48 h 1140"/>
                  <a:gd name="T8" fmla="*/ 250 w 1139"/>
                  <a:gd name="T9" fmla="*/ 96 h 1140"/>
                  <a:gd name="T10" fmla="*/ 167 w 1139"/>
                  <a:gd name="T11" fmla="*/ 167 h 1140"/>
                  <a:gd name="T12" fmla="*/ 95 w 1139"/>
                  <a:gd name="T13" fmla="*/ 251 h 1140"/>
                  <a:gd name="T14" fmla="*/ 47 w 1139"/>
                  <a:gd name="T15" fmla="*/ 346 h 1140"/>
                  <a:gd name="T16" fmla="*/ 11 w 1139"/>
                  <a:gd name="T17" fmla="*/ 454 h 1140"/>
                  <a:gd name="T18" fmla="*/ 6 w 1139"/>
                  <a:gd name="T19" fmla="*/ 507 h 1140"/>
                  <a:gd name="T20" fmla="*/ 0 w 1139"/>
                  <a:gd name="T21" fmla="*/ 567 h 1140"/>
                  <a:gd name="T22" fmla="*/ 6 w 1139"/>
                  <a:gd name="T23" fmla="*/ 627 h 1140"/>
                  <a:gd name="T24" fmla="*/ 11 w 1139"/>
                  <a:gd name="T25" fmla="*/ 680 h 1140"/>
                  <a:gd name="T26" fmla="*/ 47 w 1139"/>
                  <a:gd name="T27" fmla="*/ 788 h 1140"/>
                  <a:gd name="T28" fmla="*/ 95 w 1139"/>
                  <a:gd name="T29" fmla="*/ 889 h 1140"/>
                  <a:gd name="T30" fmla="*/ 167 w 1139"/>
                  <a:gd name="T31" fmla="*/ 973 h 1140"/>
                  <a:gd name="T32" fmla="*/ 250 w 1139"/>
                  <a:gd name="T33" fmla="*/ 1044 h 1140"/>
                  <a:gd name="T34" fmla="*/ 346 w 1139"/>
                  <a:gd name="T35" fmla="*/ 1092 h 1140"/>
                  <a:gd name="T36" fmla="*/ 453 w 1139"/>
                  <a:gd name="T37" fmla="*/ 1128 h 1140"/>
                  <a:gd name="T38" fmla="*/ 507 w 1139"/>
                  <a:gd name="T39" fmla="*/ 1140 h 1140"/>
                  <a:gd name="T40" fmla="*/ 566 w 1139"/>
                  <a:gd name="T41" fmla="*/ 1140 h 1140"/>
                  <a:gd name="T42" fmla="*/ 626 w 1139"/>
                  <a:gd name="T43" fmla="*/ 1140 h 1140"/>
                  <a:gd name="T44" fmla="*/ 680 w 1139"/>
                  <a:gd name="T45" fmla="*/ 1128 h 1140"/>
                  <a:gd name="T46" fmla="*/ 787 w 1139"/>
                  <a:gd name="T47" fmla="*/ 1092 h 1140"/>
                  <a:gd name="T48" fmla="*/ 888 w 1139"/>
                  <a:gd name="T49" fmla="*/ 1044 h 1140"/>
                  <a:gd name="T50" fmla="*/ 972 w 1139"/>
                  <a:gd name="T51" fmla="*/ 973 h 1140"/>
                  <a:gd name="T52" fmla="*/ 1043 w 1139"/>
                  <a:gd name="T53" fmla="*/ 889 h 1140"/>
                  <a:gd name="T54" fmla="*/ 1091 w 1139"/>
                  <a:gd name="T55" fmla="*/ 788 h 1140"/>
                  <a:gd name="T56" fmla="*/ 1127 w 1139"/>
                  <a:gd name="T57" fmla="*/ 680 h 1140"/>
                  <a:gd name="T58" fmla="*/ 1139 w 1139"/>
                  <a:gd name="T59" fmla="*/ 627 h 1140"/>
                  <a:gd name="T60" fmla="*/ 1139 w 1139"/>
                  <a:gd name="T61" fmla="*/ 567 h 1140"/>
                  <a:gd name="T62" fmla="*/ 1139 w 1139"/>
                  <a:gd name="T63" fmla="*/ 507 h 1140"/>
                  <a:gd name="T64" fmla="*/ 1127 w 1139"/>
                  <a:gd name="T65" fmla="*/ 454 h 1140"/>
                  <a:gd name="T66" fmla="*/ 1091 w 1139"/>
                  <a:gd name="T67" fmla="*/ 346 h 1140"/>
                  <a:gd name="T68" fmla="*/ 1043 w 1139"/>
                  <a:gd name="T69" fmla="*/ 251 h 1140"/>
                  <a:gd name="T70" fmla="*/ 972 w 1139"/>
                  <a:gd name="T71" fmla="*/ 167 h 1140"/>
                  <a:gd name="T72" fmla="*/ 888 w 1139"/>
                  <a:gd name="T73" fmla="*/ 96 h 1140"/>
                  <a:gd name="T74" fmla="*/ 787 w 1139"/>
                  <a:gd name="T75" fmla="*/ 48 h 1140"/>
                  <a:gd name="T76" fmla="*/ 680 w 1139"/>
                  <a:gd name="T77" fmla="*/ 12 h 1140"/>
                  <a:gd name="T78" fmla="*/ 626 w 1139"/>
                  <a:gd name="T79" fmla="*/ 6 h 1140"/>
                  <a:gd name="T80" fmla="*/ 566 w 1139"/>
                  <a:gd name="T81" fmla="*/ 0 h 1140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1139"/>
                  <a:gd name="T124" fmla="*/ 0 h 1140"/>
                  <a:gd name="T125" fmla="*/ 1139 w 1139"/>
                  <a:gd name="T126" fmla="*/ 1140 h 1140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1139" h="1140">
                    <a:moveTo>
                      <a:pt x="566" y="0"/>
                    </a:moveTo>
                    <a:lnTo>
                      <a:pt x="507" y="6"/>
                    </a:lnTo>
                    <a:lnTo>
                      <a:pt x="453" y="12"/>
                    </a:lnTo>
                    <a:lnTo>
                      <a:pt x="346" y="48"/>
                    </a:lnTo>
                    <a:lnTo>
                      <a:pt x="250" y="96"/>
                    </a:lnTo>
                    <a:lnTo>
                      <a:pt x="167" y="167"/>
                    </a:lnTo>
                    <a:lnTo>
                      <a:pt x="95" y="251"/>
                    </a:lnTo>
                    <a:lnTo>
                      <a:pt x="47" y="346"/>
                    </a:lnTo>
                    <a:lnTo>
                      <a:pt x="11" y="454"/>
                    </a:lnTo>
                    <a:lnTo>
                      <a:pt x="6" y="507"/>
                    </a:lnTo>
                    <a:lnTo>
                      <a:pt x="0" y="567"/>
                    </a:lnTo>
                    <a:lnTo>
                      <a:pt x="6" y="627"/>
                    </a:lnTo>
                    <a:lnTo>
                      <a:pt x="11" y="680"/>
                    </a:lnTo>
                    <a:lnTo>
                      <a:pt x="47" y="788"/>
                    </a:lnTo>
                    <a:lnTo>
                      <a:pt x="95" y="889"/>
                    </a:lnTo>
                    <a:lnTo>
                      <a:pt x="167" y="973"/>
                    </a:lnTo>
                    <a:lnTo>
                      <a:pt x="250" y="1044"/>
                    </a:lnTo>
                    <a:lnTo>
                      <a:pt x="346" y="1092"/>
                    </a:lnTo>
                    <a:lnTo>
                      <a:pt x="453" y="1128"/>
                    </a:lnTo>
                    <a:lnTo>
                      <a:pt x="507" y="1140"/>
                    </a:lnTo>
                    <a:lnTo>
                      <a:pt x="566" y="1140"/>
                    </a:lnTo>
                    <a:lnTo>
                      <a:pt x="626" y="1140"/>
                    </a:lnTo>
                    <a:lnTo>
                      <a:pt x="680" y="1128"/>
                    </a:lnTo>
                    <a:lnTo>
                      <a:pt x="787" y="1092"/>
                    </a:lnTo>
                    <a:lnTo>
                      <a:pt x="888" y="1044"/>
                    </a:lnTo>
                    <a:lnTo>
                      <a:pt x="972" y="973"/>
                    </a:lnTo>
                    <a:lnTo>
                      <a:pt x="1043" y="889"/>
                    </a:lnTo>
                    <a:lnTo>
                      <a:pt x="1091" y="788"/>
                    </a:lnTo>
                    <a:lnTo>
                      <a:pt x="1127" y="680"/>
                    </a:lnTo>
                    <a:lnTo>
                      <a:pt x="1139" y="627"/>
                    </a:lnTo>
                    <a:lnTo>
                      <a:pt x="1139" y="567"/>
                    </a:lnTo>
                    <a:lnTo>
                      <a:pt x="1139" y="507"/>
                    </a:lnTo>
                    <a:lnTo>
                      <a:pt x="1127" y="454"/>
                    </a:lnTo>
                    <a:lnTo>
                      <a:pt x="1091" y="346"/>
                    </a:lnTo>
                    <a:lnTo>
                      <a:pt x="1043" y="251"/>
                    </a:lnTo>
                    <a:lnTo>
                      <a:pt x="972" y="167"/>
                    </a:lnTo>
                    <a:lnTo>
                      <a:pt x="888" y="96"/>
                    </a:lnTo>
                    <a:lnTo>
                      <a:pt x="787" y="48"/>
                    </a:lnTo>
                    <a:lnTo>
                      <a:pt x="680" y="12"/>
                    </a:lnTo>
                    <a:lnTo>
                      <a:pt x="626" y="6"/>
                    </a:lnTo>
                    <a:lnTo>
                      <a:pt x="566" y="0"/>
                    </a:lnTo>
                    <a:close/>
                  </a:path>
                </a:pathLst>
              </a:custGeom>
              <a:solidFill>
                <a:srgbClr val="FFBCDC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57557" name="Freeform 49"/>
              <p:cNvSpPr>
                <a:spLocks/>
              </p:cNvSpPr>
              <p:nvPr/>
            </p:nvSpPr>
            <p:spPr bwMode="auto">
              <a:xfrm>
                <a:off x="4125" y="1978"/>
                <a:ext cx="1116" cy="1116"/>
              </a:xfrm>
              <a:custGeom>
                <a:avLst/>
                <a:gdLst>
                  <a:gd name="T0" fmla="*/ 555 w 1116"/>
                  <a:gd name="T1" fmla="*/ 0 h 1116"/>
                  <a:gd name="T2" fmla="*/ 442 w 1116"/>
                  <a:gd name="T3" fmla="*/ 12 h 1116"/>
                  <a:gd name="T4" fmla="*/ 340 w 1116"/>
                  <a:gd name="T5" fmla="*/ 42 h 1116"/>
                  <a:gd name="T6" fmla="*/ 245 w 1116"/>
                  <a:gd name="T7" fmla="*/ 96 h 1116"/>
                  <a:gd name="T8" fmla="*/ 162 w 1116"/>
                  <a:gd name="T9" fmla="*/ 161 h 1116"/>
                  <a:gd name="T10" fmla="*/ 96 w 1116"/>
                  <a:gd name="T11" fmla="*/ 245 h 1116"/>
                  <a:gd name="T12" fmla="*/ 42 w 1116"/>
                  <a:gd name="T13" fmla="*/ 340 h 1116"/>
                  <a:gd name="T14" fmla="*/ 12 w 1116"/>
                  <a:gd name="T15" fmla="*/ 442 h 1116"/>
                  <a:gd name="T16" fmla="*/ 0 w 1116"/>
                  <a:gd name="T17" fmla="*/ 555 h 1116"/>
                  <a:gd name="T18" fmla="*/ 12 w 1116"/>
                  <a:gd name="T19" fmla="*/ 668 h 1116"/>
                  <a:gd name="T20" fmla="*/ 42 w 1116"/>
                  <a:gd name="T21" fmla="*/ 776 h 1116"/>
                  <a:gd name="T22" fmla="*/ 96 w 1116"/>
                  <a:gd name="T23" fmla="*/ 871 h 1116"/>
                  <a:gd name="T24" fmla="*/ 162 w 1116"/>
                  <a:gd name="T25" fmla="*/ 955 h 1116"/>
                  <a:gd name="T26" fmla="*/ 245 w 1116"/>
                  <a:gd name="T27" fmla="*/ 1020 h 1116"/>
                  <a:gd name="T28" fmla="*/ 340 w 1116"/>
                  <a:gd name="T29" fmla="*/ 1074 h 1116"/>
                  <a:gd name="T30" fmla="*/ 442 w 1116"/>
                  <a:gd name="T31" fmla="*/ 1104 h 1116"/>
                  <a:gd name="T32" fmla="*/ 555 w 1116"/>
                  <a:gd name="T33" fmla="*/ 1116 h 1116"/>
                  <a:gd name="T34" fmla="*/ 669 w 1116"/>
                  <a:gd name="T35" fmla="*/ 1104 h 1116"/>
                  <a:gd name="T36" fmla="*/ 776 w 1116"/>
                  <a:gd name="T37" fmla="*/ 1074 h 1116"/>
                  <a:gd name="T38" fmla="*/ 871 w 1116"/>
                  <a:gd name="T39" fmla="*/ 1020 h 1116"/>
                  <a:gd name="T40" fmla="*/ 955 w 1116"/>
                  <a:gd name="T41" fmla="*/ 955 h 1116"/>
                  <a:gd name="T42" fmla="*/ 1021 w 1116"/>
                  <a:gd name="T43" fmla="*/ 871 h 1116"/>
                  <a:gd name="T44" fmla="*/ 1074 w 1116"/>
                  <a:gd name="T45" fmla="*/ 776 h 1116"/>
                  <a:gd name="T46" fmla="*/ 1104 w 1116"/>
                  <a:gd name="T47" fmla="*/ 668 h 1116"/>
                  <a:gd name="T48" fmla="*/ 1116 w 1116"/>
                  <a:gd name="T49" fmla="*/ 555 h 1116"/>
                  <a:gd name="T50" fmla="*/ 1104 w 1116"/>
                  <a:gd name="T51" fmla="*/ 442 h 1116"/>
                  <a:gd name="T52" fmla="*/ 1074 w 1116"/>
                  <a:gd name="T53" fmla="*/ 340 h 1116"/>
                  <a:gd name="T54" fmla="*/ 1021 w 1116"/>
                  <a:gd name="T55" fmla="*/ 245 h 1116"/>
                  <a:gd name="T56" fmla="*/ 955 w 1116"/>
                  <a:gd name="T57" fmla="*/ 161 h 1116"/>
                  <a:gd name="T58" fmla="*/ 871 w 1116"/>
                  <a:gd name="T59" fmla="*/ 96 h 1116"/>
                  <a:gd name="T60" fmla="*/ 776 w 1116"/>
                  <a:gd name="T61" fmla="*/ 42 h 1116"/>
                  <a:gd name="T62" fmla="*/ 669 w 1116"/>
                  <a:gd name="T63" fmla="*/ 12 h 1116"/>
                  <a:gd name="T64" fmla="*/ 555 w 1116"/>
                  <a:gd name="T65" fmla="*/ 0 h 111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1116"/>
                  <a:gd name="T100" fmla="*/ 0 h 1116"/>
                  <a:gd name="T101" fmla="*/ 1116 w 1116"/>
                  <a:gd name="T102" fmla="*/ 1116 h 1116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1116" h="1116">
                    <a:moveTo>
                      <a:pt x="555" y="0"/>
                    </a:moveTo>
                    <a:lnTo>
                      <a:pt x="442" y="12"/>
                    </a:lnTo>
                    <a:lnTo>
                      <a:pt x="340" y="42"/>
                    </a:lnTo>
                    <a:lnTo>
                      <a:pt x="245" y="96"/>
                    </a:lnTo>
                    <a:lnTo>
                      <a:pt x="162" y="161"/>
                    </a:lnTo>
                    <a:lnTo>
                      <a:pt x="96" y="245"/>
                    </a:lnTo>
                    <a:lnTo>
                      <a:pt x="42" y="340"/>
                    </a:lnTo>
                    <a:lnTo>
                      <a:pt x="12" y="442"/>
                    </a:lnTo>
                    <a:lnTo>
                      <a:pt x="0" y="555"/>
                    </a:lnTo>
                    <a:lnTo>
                      <a:pt x="12" y="668"/>
                    </a:lnTo>
                    <a:lnTo>
                      <a:pt x="42" y="776"/>
                    </a:lnTo>
                    <a:lnTo>
                      <a:pt x="96" y="871"/>
                    </a:lnTo>
                    <a:lnTo>
                      <a:pt x="162" y="955"/>
                    </a:lnTo>
                    <a:lnTo>
                      <a:pt x="245" y="1020"/>
                    </a:lnTo>
                    <a:lnTo>
                      <a:pt x="340" y="1074"/>
                    </a:lnTo>
                    <a:lnTo>
                      <a:pt x="442" y="1104"/>
                    </a:lnTo>
                    <a:lnTo>
                      <a:pt x="555" y="1116"/>
                    </a:lnTo>
                    <a:lnTo>
                      <a:pt x="669" y="1104"/>
                    </a:lnTo>
                    <a:lnTo>
                      <a:pt x="776" y="1074"/>
                    </a:lnTo>
                    <a:lnTo>
                      <a:pt x="871" y="1020"/>
                    </a:lnTo>
                    <a:lnTo>
                      <a:pt x="955" y="955"/>
                    </a:lnTo>
                    <a:lnTo>
                      <a:pt x="1021" y="871"/>
                    </a:lnTo>
                    <a:lnTo>
                      <a:pt x="1074" y="776"/>
                    </a:lnTo>
                    <a:lnTo>
                      <a:pt x="1104" y="668"/>
                    </a:lnTo>
                    <a:lnTo>
                      <a:pt x="1116" y="555"/>
                    </a:lnTo>
                    <a:lnTo>
                      <a:pt x="1104" y="442"/>
                    </a:lnTo>
                    <a:lnTo>
                      <a:pt x="1074" y="340"/>
                    </a:lnTo>
                    <a:lnTo>
                      <a:pt x="1021" y="245"/>
                    </a:lnTo>
                    <a:lnTo>
                      <a:pt x="955" y="161"/>
                    </a:lnTo>
                    <a:lnTo>
                      <a:pt x="871" y="96"/>
                    </a:lnTo>
                    <a:lnTo>
                      <a:pt x="776" y="42"/>
                    </a:lnTo>
                    <a:lnTo>
                      <a:pt x="669" y="12"/>
                    </a:lnTo>
                    <a:lnTo>
                      <a:pt x="555" y="0"/>
                    </a:lnTo>
                    <a:close/>
                  </a:path>
                </a:pathLst>
              </a:custGeom>
              <a:solidFill>
                <a:srgbClr val="FFBEDD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57558" name="Freeform 50"/>
              <p:cNvSpPr>
                <a:spLocks/>
              </p:cNvSpPr>
              <p:nvPr/>
            </p:nvSpPr>
            <p:spPr bwMode="auto">
              <a:xfrm>
                <a:off x="4131" y="1984"/>
                <a:ext cx="1104" cy="1104"/>
              </a:xfrm>
              <a:custGeom>
                <a:avLst/>
                <a:gdLst>
                  <a:gd name="T0" fmla="*/ 549 w 1104"/>
                  <a:gd name="T1" fmla="*/ 0 h 1104"/>
                  <a:gd name="T2" fmla="*/ 436 w 1104"/>
                  <a:gd name="T3" fmla="*/ 12 h 1104"/>
                  <a:gd name="T4" fmla="*/ 334 w 1104"/>
                  <a:gd name="T5" fmla="*/ 42 h 1104"/>
                  <a:gd name="T6" fmla="*/ 245 w 1104"/>
                  <a:gd name="T7" fmla="*/ 96 h 1104"/>
                  <a:gd name="T8" fmla="*/ 161 w 1104"/>
                  <a:gd name="T9" fmla="*/ 161 h 1104"/>
                  <a:gd name="T10" fmla="*/ 96 w 1104"/>
                  <a:gd name="T11" fmla="*/ 245 h 1104"/>
                  <a:gd name="T12" fmla="*/ 42 w 1104"/>
                  <a:gd name="T13" fmla="*/ 334 h 1104"/>
                  <a:gd name="T14" fmla="*/ 12 w 1104"/>
                  <a:gd name="T15" fmla="*/ 436 h 1104"/>
                  <a:gd name="T16" fmla="*/ 0 w 1104"/>
                  <a:gd name="T17" fmla="*/ 549 h 1104"/>
                  <a:gd name="T18" fmla="*/ 12 w 1104"/>
                  <a:gd name="T19" fmla="*/ 662 h 1104"/>
                  <a:gd name="T20" fmla="*/ 42 w 1104"/>
                  <a:gd name="T21" fmla="*/ 764 h 1104"/>
                  <a:gd name="T22" fmla="*/ 96 w 1104"/>
                  <a:gd name="T23" fmla="*/ 859 h 1104"/>
                  <a:gd name="T24" fmla="*/ 161 w 1104"/>
                  <a:gd name="T25" fmla="*/ 943 h 1104"/>
                  <a:gd name="T26" fmla="*/ 245 w 1104"/>
                  <a:gd name="T27" fmla="*/ 1009 h 1104"/>
                  <a:gd name="T28" fmla="*/ 334 w 1104"/>
                  <a:gd name="T29" fmla="*/ 1062 h 1104"/>
                  <a:gd name="T30" fmla="*/ 436 w 1104"/>
                  <a:gd name="T31" fmla="*/ 1092 h 1104"/>
                  <a:gd name="T32" fmla="*/ 549 w 1104"/>
                  <a:gd name="T33" fmla="*/ 1104 h 1104"/>
                  <a:gd name="T34" fmla="*/ 663 w 1104"/>
                  <a:gd name="T35" fmla="*/ 1092 h 1104"/>
                  <a:gd name="T36" fmla="*/ 764 w 1104"/>
                  <a:gd name="T37" fmla="*/ 1062 h 1104"/>
                  <a:gd name="T38" fmla="*/ 859 w 1104"/>
                  <a:gd name="T39" fmla="*/ 1009 h 1104"/>
                  <a:gd name="T40" fmla="*/ 943 w 1104"/>
                  <a:gd name="T41" fmla="*/ 943 h 1104"/>
                  <a:gd name="T42" fmla="*/ 1009 w 1104"/>
                  <a:gd name="T43" fmla="*/ 859 h 1104"/>
                  <a:gd name="T44" fmla="*/ 1062 w 1104"/>
                  <a:gd name="T45" fmla="*/ 764 h 1104"/>
                  <a:gd name="T46" fmla="*/ 1092 w 1104"/>
                  <a:gd name="T47" fmla="*/ 662 h 1104"/>
                  <a:gd name="T48" fmla="*/ 1104 w 1104"/>
                  <a:gd name="T49" fmla="*/ 549 h 1104"/>
                  <a:gd name="T50" fmla="*/ 1092 w 1104"/>
                  <a:gd name="T51" fmla="*/ 436 h 1104"/>
                  <a:gd name="T52" fmla="*/ 1062 w 1104"/>
                  <a:gd name="T53" fmla="*/ 334 h 1104"/>
                  <a:gd name="T54" fmla="*/ 1009 w 1104"/>
                  <a:gd name="T55" fmla="*/ 245 h 1104"/>
                  <a:gd name="T56" fmla="*/ 943 w 1104"/>
                  <a:gd name="T57" fmla="*/ 161 h 1104"/>
                  <a:gd name="T58" fmla="*/ 859 w 1104"/>
                  <a:gd name="T59" fmla="*/ 96 h 1104"/>
                  <a:gd name="T60" fmla="*/ 764 w 1104"/>
                  <a:gd name="T61" fmla="*/ 42 h 1104"/>
                  <a:gd name="T62" fmla="*/ 663 w 1104"/>
                  <a:gd name="T63" fmla="*/ 12 h 1104"/>
                  <a:gd name="T64" fmla="*/ 549 w 1104"/>
                  <a:gd name="T65" fmla="*/ 0 h 1104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1104"/>
                  <a:gd name="T100" fmla="*/ 0 h 1104"/>
                  <a:gd name="T101" fmla="*/ 1104 w 1104"/>
                  <a:gd name="T102" fmla="*/ 1104 h 1104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1104" h="1104">
                    <a:moveTo>
                      <a:pt x="549" y="0"/>
                    </a:moveTo>
                    <a:lnTo>
                      <a:pt x="436" y="12"/>
                    </a:lnTo>
                    <a:lnTo>
                      <a:pt x="334" y="42"/>
                    </a:lnTo>
                    <a:lnTo>
                      <a:pt x="245" y="96"/>
                    </a:lnTo>
                    <a:lnTo>
                      <a:pt x="161" y="161"/>
                    </a:lnTo>
                    <a:lnTo>
                      <a:pt x="96" y="245"/>
                    </a:lnTo>
                    <a:lnTo>
                      <a:pt x="42" y="334"/>
                    </a:lnTo>
                    <a:lnTo>
                      <a:pt x="12" y="436"/>
                    </a:lnTo>
                    <a:lnTo>
                      <a:pt x="0" y="549"/>
                    </a:lnTo>
                    <a:lnTo>
                      <a:pt x="12" y="662"/>
                    </a:lnTo>
                    <a:lnTo>
                      <a:pt x="42" y="764"/>
                    </a:lnTo>
                    <a:lnTo>
                      <a:pt x="96" y="859"/>
                    </a:lnTo>
                    <a:lnTo>
                      <a:pt x="161" y="943"/>
                    </a:lnTo>
                    <a:lnTo>
                      <a:pt x="245" y="1009"/>
                    </a:lnTo>
                    <a:lnTo>
                      <a:pt x="334" y="1062"/>
                    </a:lnTo>
                    <a:lnTo>
                      <a:pt x="436" y="1092"/>
                    </a:lnTo>
                    <a:lnTo>
                      <a:pt x="549" y="1104"/>
                    </a:lnTo>
                    <a:lnTo>
                      <a:pt x="663" y="1092"/>
                    </a:lnTo>
                    <a:lnTo>
                      <a:pt x="764" y="1062"/>
                    </a:lnTo>
                    <a:lnTo>
                      <a:pt x="859" y="1009"/>
                    </a:lnTo>
                    <a:lnTo>
                      <a:pt x="943" y="943"/>
                    </a:lnTo>
                    <a:lnTo>
                      <a:pt x="1009" y="859"/>
                    </a:lnTo>
                    <a:lnTo>
                      <a:pt x="1062" y="764"/>
                    </a:lnTo>
                    <a:lnTo>
                      <a:pt x="1092" y="662"/>
                    </a:lnTo>
                    <a:lnTo>
                      <a:pt x="1104" y="549"/>
                    </a:lnTo>
                    <a:lnTo>
                      <a:pt x="1092" y="436"/>
                    </a:lnTo>
                    <a:lnTo>
                      <a:pt x="1062" y="334"/>
                    </a:lnTo>
                    <a:lnTo>
                      <a:pt x="1009" y="245"/>
                    </a:lnTo>
                    <a:lnTo>
                      <a:pt x="943" y="161"/>
                    </a:lnTo>
                    <a:lnTo>
                      <a:pt x="859" y="96"/>
                    </a:lnTo>
                    <a:lnTo>
                      <a:pt x="764" y="42"/>
                    </a:lnTo>
                    <a:lnTo>
                      <a:pt x="663" y="12"/>
                    </a:lnTo>
                    <a:lnTo>
                      <a:pt x="549" y="0"/>
                    </a:lnTo>
                    <a:close/>
                  </a:path>
                </a:pathLst>
              </a:custGeom>
              <a:solidFill>
                <a:srgbClr val="FFC0DD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57559" name="Freeform 51"/>
              <p:cNvSpPr>
                <a:spLocks/>
              </p:cNvSpPr>
              <p:nvPr/>
            </p:nvSpPr>
            <p:spPr bwMode="auto">
              <a:xfrm>
                <a:off x="4143" y="1996"/>
                <a:ext cx="1080" cy="1080"/>
              </a:xfrm>
              <a:custGeom>
                <a:avLst/>
                <a:gdLst>
                  <a:gd name="T0" fmla="*/ 537 w 1080"/>
                  <a:gd name="T1" fmla="*/ 0 h 1080"/>
                  <a:gd name="T2" fmla="*/ 430 w 1080"/>
                  <a:gd name="T3" fmla="*/ 12 h 1080"/>
                  <a:gd name="T4" fmla="*/ 328 w 1080"/>
                  <a:gd name="T5" fmla="*/ 42 h 1080"/>
                  <a:gd name="T6" fmla="*/ 239 w 1080"/>
                  <a:gd name="T7" fmla="*/ 90 h 1080"/>
                  <a:gd name="T8" fmla="*/ 155 w 1080"/>
                  <a:gd name="T9" fmla="*/ 155 h 1080"/>
                  <a:gd name="T10" fmla="*/ 90 w 1080"/>
                  <a:gd name="T11" fmla="*/ 239 h 1080"/>
                  <a:gd name="T12" fmla="*/ 42 w 1080"/>
                  <a:gd name="T13" fmla="*/ 328 h 1080"/>
                  <a:gd name="T14" fmla="*/ 12 w 1080"/>
                  <a:gd name="T15" fmla="*/ 430 h 1080"/>
                  <a:gd name="T16" fmla="*/ 0 w 1080"/>
                  <a:gd name="T17" fmla="*/ 537 h 1080"/>
                  <a:gd name="T18" fmla="*/ 12 w 1080"/>
                  <a:gd name="T19" fmla="*/ 644 h 1080"/>
                  <a:gd name="T20" fmla="*/ 42 w 1080"/>
                  <a:gd name="T21" fmla="*/ 746 h 1080"/>
                  <a:gd name="T22" fmla="*/ 90 w 1080"/>
                  <a:gd name="T23" fmla="*/ 841 h 1080"/>
                  <a:gd name="T24" fmla="*/ 155 w 1080"/>
                  <a:gd name="T25" fmla="*/ 919 h 1080"/>
                  <a:gd name="T26" fmla="*/ 239 w 1080"/>
                  <a:gd name="T27" fmla="*/ 985 h 1080"/>
                  <a:gd name="T28" fmla="*/ 328 w 1080"/>
                  <a:gd name="T29" fmla="*/ 1038 h 1080"/>
                  <a:gd name="T30" fmla="*/ 430 w 1080"/>
                  <a:gd name="T31" fmla="*/ 1068 h 1080"/>
                  <a:gd name="T32" fmla="*/ 537 w 1080"/>
                  <a:gd name="T33" fmla="*/ 1080 h 1080"/>
                  <a:gd name="T34" fmla="*/ 645 w 1080"/>
                  <a:gd name="T35" fmla="*/ 1068 h 1080"/>
                  <a:gd name="T36" fmla="*/ 746 w 1080"/>
                  <a:gd name="T37" fmla="*/ 1038 h 1080"/>
                  <a:gd name="T38" fmla="*/ 841 w 1080"/>
                  <a:gd name="T39" fmla="*/ 985 h 1080"/>
                  <a:gd name="T40" fmla="*/ 919 w 1080"/>
                  <a:gd name="T41" fmla="*/ 919 h 1080"/>
                  <a:gd name="T42" fmla="*/ 985 w 1080"/>
                  <a:gd name="T43" fmla="*/ 841 h 1080"/>
                  <a:gd name="T44" fmla="*/ 1038 w 1080"/>
                  <a:gd name="T45" fmla="*/ 746 h 1080"/>
                  <a:gd name="T46" fmla="*/ 1068 w 1080"/>
                  <a:gd name="T47" fmla="*/ 644 h 1080"/>
                  <a:gd name="T48" fmla="*/ 1080 w 1080"/>
                  <a:gd name="T49" fmla="*/ 537 h 1080"/>
                  <a:gd name="T50" fmla="*/ 1068 w 1080"/>
                  <a:gd name="T51" fmla="*/ 430 h 1080"/>
                  <a:gd name="T52" fmla="*/ 1038 w 1080"/>
                  <a:gd name="T53" fmla="*/ 328 h 1080"/>
                  <a:gd name="T54" fmla="*/ 985 w 1080"/>
                  <a:gd name="T55" fmla="*/ 239 h 1080"/>
                  <a:gd name="T56" fmla="*/ 919 w 1080"/>
                  <a:gd name="T57" fmla="*/ 155 h 1080"/>
                  <a:gd name="T58" fmla="*/ 841 w 1080"/>
                  <a:gd name="T59" fmla="*/ 90 h 1080"/>
                  <a:gd name="T60" fmla="*/ 746 w 1080"/>
                  <a:gd name="T61" fmla="*/ 42 h 1080"/>
                  <a:gd name="T62" fmla="*/ 645 w 1080"/>
                  <a:gd name="T63" fmla="*/ 12 h 1080"/>
                  <a:gd name="T64" fmla="*/ 537 w 1080"/>
                  <a:gd name="T65" fmla="*/ 0 h 1080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1080"/>
                  <a:gd name="T100" fmla="*/ 0 h 1080"/>
                  <a:gd name="T101" fmla="*/ 1080 w 1080"/>
                  <a:gd name="T102" fmla="*/ 1080 h 1080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1080" h="1080">
                    <a:moveTo>
                      <a:pt x="537" y="0"/>
                    </a:moveTo>
                    <a:lnTo>
                      <a:pt x="430" y="12"/>
                    </a:lnTo>
                    <a:lnTo>
                      <a:pt x="328" y="42"/>
                    </a:lnTo>
                    <a:lnTo>
                      <a:pt x="239" y="90"/>
                    </a:lnTo>
                    <a:lnTo>
                      <a:pt x="155" y="155"/>
                    </a:lnTo>
                    <a:lnTo>
                      <a:pt x="90" y="239"/>
                    </a:lnTo>
                    <a:lnTo>
                      <a:pt x="42" y="328"/>
                    </a:lnTo>
                    <a:lnTo>
                      <a:pt x="12" y="430"/>
                    </a:lnTo>
                    <a:lnTo>
                      <a:pt x="0" y="537"/>
                    </a:lnTo>
                    <a:lnTo>
                      <a:pt x="12" y="644"/>
                    </a:lnTo>
                    <a:lnTo>
                      <a:pt x="42" y="746"/>
                    </a:lnTo>
                    <a:lnTo>
                      <a:pt x="90" y="841"/>
                    </a:lnTo>
                    <a:lnTo>
                      <a:pt x="155" y="919"/>
                    </a:lnTo>
                    <a:lnTo>
                      <a:pt x="239" y="985"/>
                    </a:lnTo>
                    <a:lnTo>
                      <a:pt x="328" y="1038"/>
                    </a:lnTo>
                    <a:lnTo>
                      <a:pt x="430" y="1068"/>
                    </a:lnTo>
                    <a:lnTo>
                      <a:pt x="537" y="1080"/>
                    </a:lnTo>
                    <a:lnTo>
                      <a:pt x="645" y="1068"/>
                    </a:lnTo>
                    <a:lnTo>
                      <a:pt x="746" y="1038"/>
                    </a:lnTo>
                    <a:lnTo>
                      <a:pt x="841" y="985"/>
                    </a:lnTo>
                    <a:lnTo>
                      <a:pt x="919" y="919"/>
                    </a:lnTo>
                    <a:lnTo>
                      <a:pt x="985" y="841"/>
                    </a:lnTo>
                    <a:lnTo>
                      <a:pt x="1038" y="746"/>
                    </a:lnTo>
                    <a:lnTo>
                      <a:pt x="1068" y="644"/>
                    </a:lnTo>
                    <a:lnTo>
                      <a:pt x="1080" y="537"/>
                    </a:lnTo>
                    <a:lnTo>
                      <a:pt x="1068" y="430"/>
                    </a:lnTo>
                    <a:lnTo>
                      <a:pt x="1038" y="328"/>
                    </a:lnTo>
                    <a:lnTo>
                      <a:pt x="985" y="239"/>
                    </a:lnTo>
                    <a:lnTo>
                      <a:pt x="919" y="155"/>
                    </a:lnTo>
                    <a:lnTo>
                      <a:pt x="841" y="90"/>
                    </a:lnTo>
                    <a:lnTo>
                      <a:pt x="746" y="42"/>
                    </a:lnTo>
                    <a:lnTo>
                      <a:pt x="645" y="12"/>
                    </a:lnTo>
                    <a:lnTo>
                      <a:pt x="537" y="0"/>
                    </a:lnTo>
                    <a:close/>
                  </a:path>
                </a:pathLst>
              </a:custGeom>
              <a:solidFill>
                <a:srgbClr val="FFC2DE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57560" name="Freeform 52"/>
              <p:cNvSpPr>
                <a:spLocks/>
              </p:cNvSpPr>
              <p:nvPr/>
            </p:nvSpPr>
            <p:spPr bwMode="auto">
              <a:xfrm>
                <a:off x="4149" y="2002"/>
                <a:ext cx="1068" cy="1068"/>
              </a:xfrm>
              <a:custGeom>
                <a:avLst/>
                <a:gdLst>
                  <a:gd name="T0" fmla="*/ 531 w 1068"/>
                  <a:gd name="T1" fmla="*/ 0 h 1068"/>
                  <a:gd name="T2" fmla="*/ 424 w 1068"/>
                  <a:gd name="T3" fmla="*/ 12 h 1068"/>
                  <a:gd name="T4" fmla="*/ 322 w 1068"/>
                  <a:gd name="T5" fmla="*/ 42 h 1068"/>
                  <a:gd name="T6" fmla="*/ 233 w 1068"/>
                  <a:gd name="T7" fmla="*/ 90 h 1068"/>
                  <a:gd name="T8" fmla="*/ 155 w 1068"/>
                  <a:gd name="T9" fmla="*/ 155 h 1068"/>
                  <a:gd name="T10" fmla="*/ 90 w 1068"/>
                  <a:gd name="T11" fmla="*/ 233 h 1068"/>
                  <a:gd name="T12" fmla="*/ 42 w 1068"/>
                  <a:gd name="T13" fmla="*/ 322 h 1068"/>
                  <a:gd name="T14" fmla="*/ 12 w 1068"/>
                  <a:gd name="T15" fmla="*/ 424 h 1068"/>
                  <a:gd name="T16" fmla="*/ 0 w 1068"/>
                  <a:gd name="T17" fmla="*/ 531 h 1068"/>
                  <a:gd name="T18" fmla="*/ 12 w 1068"/>
                  <a:gd name="T19" fmla="*/ 638 h 1068"/>
                  <a:gd name="T20" fmla="*/ 42 w 1068"/>
                  <a:gd name="T21" fmla="*/ 740 h 1068"/>
                  <a:gd name="T22" fmla="*/ 90 w 1068"/>
                  <a:gd name="T23" fmla="*/ 829 h 1068"/>
                  <a:gd name="T24" fmla="*/ 155 w 1068"/>
                  <a:gd name="T25" fmla="*/ 913 h 1068"/>
                  <a:gd name="T26" fmla="*/ 233 w 1068"/>
                  <a:gd name="T27" fmla="*/ 979 h 1068"/>
                  <a:gd name="T28" fmla="*/ 322 w 1068"/>
                  <a:gd name="T29" fmla="*/ 1026 h 1068"/>
                  <a:gd name="T30" fmla="*/ 424 w 1068"/>
                  <a:gd name="T31" fmla="*/ 1056 h 1068"/>
                  <a:gd name="T32" fmla="*/ 531 w 1068"/>
                  <a:gd name="T33" fmla="*/ 1068 h 1068"/>
                  <a:gd name="T34" fmla="*/ 639 w 1068"/>
                  <a:gd name="T35" fmla="*/ 1056 h 1068"/>
                  <a:gd name="T36" fmla="*/ 740 w 1068"/>
                  <a:gd name="T37" fmla="*/ 1026 h 1068"/>
                  <a:gd name="T38" fmla="*/ 829 w 1068"/>
                  <a:gd name="T39" fmla="*/ 979 h 1068"/>
                  <a:gd name="T40" fmla="*/ 913 w 1068"/>
                  <a:gd name="T41" fmla="*/ 913 h 1068"/>
                  <a:gd name="T42" fmla="*/ 979 w 1068"/>
                  <a:gd name="T43" fmla="*/ 829 h 1068"/>
                  <a:gd name="T44" fmla="*/ 1026 w 1068"/>
                  <a:gd name="T45" fmla="*/ 740 h 1068"/>
                  <a:gd name="T46" fmla="*/ 1056 w 1068"/>
                  <a:gd name="T47" fmla="*/ 638 h 1068"/>
                  <a:gd name="T48" fmla="*/ 1068 w 1068"/>
                  <a:gd name="T49" fmla="*/ 531 h 1068"/>
                  <a:gd name="T50" fmla="*/ 1056 w 1068"/>
                  <a:gd name="T51" fmla="*/ 424 h 1068"/>
                  <a:gd name="T52" fmla="*/ 1026 w 1068"/>
                  <a:gd name="T53" fmla="*/ 322 h 1068"/>
                  <a:gd name="T54" fmla="*/ 979 w 1068"/>
                  <a:gd name="T55" fmla="*/ 233 h 1068"/>
                  <a:gd name="T56" fmla="*/ 913 w 1068"/>
                  <a:gd name="T57" fmla="*/ 155 h 1068"/>
                  <a:gd name="T58" fmla="*/ 829 w 1068"/>
                  <a:gd name="T59" fmla="*/ 90 h 1068"/>
                  <a:gd name="T60" fmla="*/ 740 w 1068"/>
                  <a:gd name="T61" fmla="*/ 42 h 1068"/>
                  <a:gd name="T62" fmla="*/ 639 w 1068"/>
                  <a:gd name="T63" fmla="*/ 12 h 1068"/>
                  <a:gd name="T64" fmla="*/ 531 w 1068"/>
                  <a:gd name="T65" fmla="*/ 0 h 1068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1068"/>
                  <a:gd name="T100" fmla="*/ 0 h 1068"/>
                  <a:gd name="T101" fmla="*/ 1068 w 1068"/>
                  <a:gd name="T102" fmla="*/ 1068 h 1068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1068" h="1068">
                    <a:moveTo>
                      <a:pt x="531" y="0"/>
                    </a:moveTo>
                    <a:lnTo>
                      <a:pt x="424" y="12"/>
                    </a:lnTo>
                    <a:lnTo>
                      <a:pt x="322" y="42"/>
                    </a:lnTo>
                    <a:lnTo>
                      <a:pt x="233" y="90"/>
                    </a:lnTo>
                    <a:lnTo>
                      <a:pt x="155" y="155"/>
                    </a:lnTo>
                    <a:lnTo>
                      <a:pt x="90" y="233"/>
                    </a:lnTo>
                    <a:lnTo>
                      <a:pt x="42" y="322"/>
                    </a:lnTo>
                    <a:lnTo>
                      <a:pt x="12" y="424"/>
                    </a:lnTo>
                    <a:lnTo>
                      <a:pt x="0" y="531"/>
                    </a:lnTo>
                    <a:lnTo>
                      <a:pt x="12" y="638"/>
                    </a:lnTo>
                    <a:lnTo>
                      <a:pt x="42" y="740"/>
                    </a:lnTo>
                    <a:lnTo>
                      <a:pt x="90" y="829"/>
                    </a:lnTo>
                    <a:lnTo>
                      <a:pt x="155" y="913"/>
                    </a:lnTo>
                    <a:lnTo>
                      <a:pt x="233" y="979"/>
                    </a:lnTo>
                    <a:lnTo>
                      <a:pt x="322" y="1026"/>
                    </a:lnTo>
                    <a:lnTo>
                      <a:pt x="424" y="1056"/>
                    </a:lnTo>
                    <a:lnTo>
                      <a:pt x="531" y="1068"/>
                    </a:lnTo>
                    <a:lnTo>
                      <a:pt x="639" y="1056"/>
                    </a:lnTo>
                    <a:lnTo>
                      <a:pt x="740" y="1026"/>
                    </a:lnTo>
                    <a:lnTo>
                      <a:pt x="829" y="979"/>
                    </a:lnTo>
                    <a:lnTo>
                      <a:pt x="913" y="913"/>
                    </a:lnTo>
                    <a:lnTo>
                      <a:pt x="979" y="829"/>
                    </a:lnTo>
                    <a:lnTo>
                      <a:pt x="1026" y="740"/>
                    </a:lnTo>
                    <a:lnTo>
                      <a:pt x="1056" y="638"/>
                    </a:lnTo>
                    <a:lnTo>
                      <a:pt x="1068" y="531"/>
                    </a:lnTo>
                    <a:lnTo>
                      <a:pt x="1056" y="424"/>
                    </a:lnTo>
                    <a:lnTo>
                      <a:pt x="1026" y="322"/>
                    </a:lnTo>
                    <a:lnTo>
                      <a:pt x="979" y="233"/>
                    </a:lnTo>
                    <a:lnTo>
                      <a:pt x="913" y="155"/>
                    </a:lnTo>
                    <a:lnTo>
                      <a:pt x="829" y="90"/>
                    </a:lnTo>
                    <a:lnTo>
                      <a:pt x="740" y="42"/>
                    </a:lnTo>
                    <a:lnTo>
                      <a:pt x="639" y="12"/>
                    </a:lnTo>
                    <a:lnTo>
                      <a:pt x="531" y="0"/>
                    </a:lnTo>
                    <a:close/>
                  </a:path>
                </a:pathLst>
              </a:custGeom>
              <a:solidFill>
                <a:srgbClr val="FFC3D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57561" name="Freeform 53"/>
              <p:cNvSpPr>
                <a:spLocks/>
              </p:cNvSpPr>
              <p:nvPr/>
            </p:nvSpPr>
            <p:spPr bwMode="auto">
              <a:xfrm>
                <a:off x="4161" y="2014"/>
                <a:ext cx="1044" cy="1044"/>
              </a:xfrm>
              <a:custGeom>
                <a:avLst/>
                <a:gdLst>
                  <a:gd name="T0" fmla="*/ 519 w 1044"/>
                  <a:gd name="T1" fmla="*/ 0 h 1044"/>
                  <a:gd name="T2" fmla="*/ 418 w 1044"/>
                  <a:gd name="T3" fmla="*/ 12 h 1044"/>
                  <a:gd name="T4" fmla="*/ 316 w 1044"/>
                  <a:gd name="T5" fmla="*/ 42 h 1044"/>
                  <a:gd name="T6" fmla="*/ 227 w 1044"/>
                  <a:gd name="T7" fmla="*/ 89 h 1044"/>
                  <a:gd name="T8" fmla="*/ 155 w 1044"/>
                  <a:gd name="T9" fmla="*/ 155 h 1044"/>
                  <a:gd name="T10" fmla="*/ 90 w 1044"/>
                  <a:gd name="T11" fmla="*/ 227 h 1044"/>
                  <a:gd name="T12" fmla="*/ 42 w 1044"/>
                  <a:gd name="T13" fmla="*/ 316 h 1044"/>
                  <a:gd name="T14" fmla="*/ 12 w 1044"/>
                  <a:gd name="T15" fmla="*/ 418 h 1044"/>
                  <a:gd name="T16" fmla="*/ 0 w 1044"/>
                  <a:gd name="T17" fmla="*/ 519 h 1044"/>
                  <a:gd name="T18" fmla="*/ 12 w 1044"/>
                  <a:gd name="T19" fmla="*/ 626 h 1044"/>
                  <a:gd name="T20" fmla="*/ 42 w 1044"/>
                  <a:gd name="T21" fmla="*/ 722 h 1044"/>
                  <a:gd name="T22" fmla="*/ 90 w 1044"/>
                  <a:gd name="T23" fmla="*/ 811 h 1044"/>
                  <a:gd name="T24" fmla="*/ 155 w 1044"/>
                  <a:gd name="T25" fmla="*/ 889 h 1044"/>
                  <a:gd name="T26" fmla="*/ 227 w 1044"/>
                  <a:gd name="T27" fmla="*/ 955 h 1044"/>
                  <a:gd name="T28" fmla="*/ 316 w 1044"/>
                  <a:gd name="T29" fmla="*/ 1002 h 1044"/>
                  <a:gd name="T30" fmla="*/ 418 w 1044"/>
                  <a:gd name="T31" fmla="*/ 1032 h 1044"/>
                  <a:gd name="T32" fmla="*/ 519 w 1044"/>
                  <a:gd name="T33" fmla="*/ 1044 h 1044"/>
                  <a:gd name="T34" fmla="*/ 627 w 1044"/>
                  <a:gd name="T35" fmla="*/ 1032 h 1044"/>
                  <a:gd name="T36" fmla="*/ 722 w 1044"/>
                  <a:gd name="T37" fmla="*/ 1002 h 1044"/>
                  <a:gd name="T38" fmla="*/ 812 w 1044"/>
                  <a:gd name="T39" fmla="*/ 955 h 1044"/>
                  <a:gd name="T40" fmla="*/ 889 w 1044"/>
                  <a:gd name="T41" fmla="*/ 889 h 1044"/>
                  <a:gd name="T42" fmla="*/ 955 w 1044"/>
                  <a:gd name="T43" fmla="*/ 811 h 1044"/>
                  <a:gd name="T44" fmla="*/ 1002 w 1044"/>
                  <a:gd name="T45" fmla="*/ 722 h 1044"/>
                  <a:gd name="T46" fmla="*/ 1032 w 1044"/>
                  <a:gd name="T47" fmla="*/ 626 h 1044"/>
                  <a:gd name="T48" fmla="*/ 1044 w 1044"/>
                  <a:gd name="T49" fmla="*/ 519 h 1044"/>
                  <a:gd name="T50" fmla="*/ 1032 w 1044"/>
                  <a:gd name="T51" fmla="*/ 418 h 1044"/>
                  <a:gd name="T52" fmla="*/ 1002 w 1044"/>
                  <a:gd name="T53" fmla="*/ 316 h 1044"/>
                  <a:gd name="T54" fmla="*/ 955 w 1044"/>
                  <a:gd name="T55" fmla="*/ 227 h 1044"/>
                  <a:gd name="T56" fmla="*/ 889 w 1044"/>
                  <a:gd name="T57" fmla="*/ 155 h 1044"/>
                  <a:gd name="T58" fmla="*/ 812 w 1044"/>
                  <a:gd name="T59" fmla="*/ 89 h 1044"/>
                  <a:gd name="T60" fmla="*/ 722 w 1044"/>
                  <a:gd name="T61" fmla="*/ 42 h 1044"/>
                  <a:gd name="T62" fmla="*/ 627 w 1044"/>
                  <a:gd name="T63" fmla="*/ 12 h 1044"/>
                  <a:gd name="T64" fmla="*/ 519 w 1044"/>
                  <a:gd name="T65" fmla="*/ 0 h 1044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1044"/>
                  <a:gd name="T100" fmla="*/ 0 h 1044"/>
                  <a:gd name="T101" fmla="*/ 1044 w 1044"/>
                  <a:gd name="T102" fmla="*/ 1044 h 1044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1044" h="1044">
                    <a:moveTo>
                      <a:pt x="519" y="0"/>
                    </a:moveTo>
                    <a:lnTo>
                      <a:pt x="418" y="12"/>
                    </a:lnTo>
                    <a:lnTo>
                      <a:pt x="316" y="42"/>
                    </a:lnTo>
                    <a:lnTo>
                      <a:pt x="227" y="89"/>
                    </a:lnTo>
                    <a:lnTo>
                      <a:pt x="155" y="155"/>
                    </a:lnTo>
                    <a:lnTo>
                      <a:pt x="90" y="227"/>
                    </a:lnTo>
                    <a:lnTo>
                      <a:pt x="42" y="316"/>
                    </a:lnTo>
                    <a:lnTo>
                      <a:pt x="12" y="418"/>
                    </a:lnTo>
                    <a:lnTo>
                      <a:pt x="0" y="519"/>
                    </a:lnTo>
                    <a:lnTo>
                      <a:pt x="12" y="626"/>
                    </a:lnTo>
                    <a:lnTo>
                      <a:pt x="42" y="722"/>
                    </a:lnTo>
                    <a:lnTo>
                      <a:pt x="90" y="811"/>
                    </a:lnTo>
                    <a:lnTo>
                      <a:pt x="155" y="889"/>
                    </a:lnTo>
                    <a:lnTo>
                      <a:pt x="227" y="955"/>
                    </a:lnTo>
                    <a:lnTo>
                      <a:pt x="316" y="1002"/>
                    </a:lnTo>
                    <a:lnTo>
                      <a:pt x="418" y="1032"/>
                    </a:lnTo>
                    <a:lnTo>
                      <a:pt x="519" y="1044"/>
                    </a:lnTo>
                    <a:lnTo>
                      <a:pt x="627" y="1032"/>
                    </a:lnTo>
                    <a:lnTo>
                      <a:pt x="722" y="1002"/>
                    </a:lnTo>
                    <a:lnTo>
                      <a:pt x="812" y="955"/>
                    </a:lnTo>
                    <a:lnTo>
                      <a:pt x="889" y="889"/>
                    </a:lnTo>
                    <a:lnTo>
                      <a:pt x="955" y="811"/>
                    </a:lnTo>
                    <a:lnTo>
                      <a:pt x="1002" y="722"/>
                    </a:lnTo>
                    <a:lnTo>
                      <a:pt x="1032" y="626"/>
                    </a:lnTo>
                    <a:lnTo>
                      <a:pt x="1044" y="519"/>
                    </a:lnTo>
                    <a:lnTo>
                      <a:pt x="1032" y="418"/>
                    </a:lnTo>
                    <a:lnTo>
                      <a:pt x="1002" y="316"/>
                    </a:lnTo>
                    <a:lnTo>
                      <a:pt x="955" y="227"/>
                    </a:lnTo>
                    <a:lnTo>
                      <a:pt x="889" y="155"/>
                    </a:lnTo>
                    <a:lnTo>
                      <a:pt x="812" y="89"/>
                    </a:lnTo>
                    <a:lnTo>
                      <a:pt x="722" y="42"/>
                    </a:lnTo>
                    <a:lnTo>
                      <a:pt x="627" y="12"/>
                    </a:lnTo>
                    <a:lnTo>
                      <a:pt x="519" y="0"/>
                    </a:lnTo>
                    <a:close/>
                  </a:path>
                </a:pathLst>
              </a:custGeom>
              <a:solidFill>
                <a:srgbClr val="FFC5E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57562" name="Freeform 54"/>
              <p:cNvSpPr>
                <a:spLocks/>
              </p:cNvSpPr>
              <p:nvPr/>
            </p:nvSpPr>
            <p:spPr bwMode="auto">
              <a:xfrm>
                <a:off x="4167" y="2020"/>
                <a:ext cx="1032" cy="1032"/>
              </a:xfrm>
              <a:custGeom>
                <a:avLst/>
                <a:gdLst>
                  <a:gd name="T0" fmla="*/ 513 w 1032"/>
                  <a:gd name="T1" fmla="*/ 0 h 1032"/>
                  <a:gd name="T2" fmla="*/ 412 w 1032"/>
                  <a:gd name="T3" fmla="*/ 12 h 1032"/>
                  <a:gd name="T4" fmla="*/ 316 w 1032"/>
                  <a:gd name="T5" fmla="*/ 42 h 1032"/>
                  <a:gd name="T6" fmla="*/ 227 w 1032"/>
                  <a:gd name="T7" fmla="*/ 89 h 1032"/>
                  <a:gd name="T8" fmla="*/ 149 w 1032"/>
                  <a:gd name="T9" fmla="*/ 149 h 1032"/>
                  <a:gd name="T10" fmla="*/ 90 w 1032"/>
                  <a:gd name="T11" fmla="*/ 227 h 1032"/>
                  <a:gd name="T12" fmla="*/ 42 w 1032"/>
                  <a:gd name="T13" fmla="*/ 316 h 1032"/>
                  <a:gd name="T14" fmla="*/ 12 w 1032"/>
                  <a:gd name="T15" fmla="*/ 412 h 1032"/>
                  <a:gd name="T16" fmla="*/ 0 w 1032"/>
                  <a:gd name="T17" fmla="*/ 513 h 1032"/>
                  <a:gd name="T18" fmla="*/ 12 w 1032"/>
                  <a:gd name="T19" fmla="*/ 620 h 1032"/>
                  <a:gd name="T20" fmla="*/ 42 w 1032"/>
                  <a:gd name="T21" fmla="*/ 716 h 1032"/>
                  <a:gd name="T22" fmla="*/ 90 w 1032"/>
                  <a:gd name="T23" fmla="*/ 805 h 1032"/>
                  <a:gd name="T24" fmla="*/ 149 w 1032"/>
                  <a:gd name="T25" fmla="*/ 883 h 1032"/>
                  <a:gd name="T26" fmla="*/ 227 w 1032"/>
                  <a:gd name="T27" fmla="*/ 943 h 1032"/>
                  <a:gd name="T28" fmla="*/ 316 w 1032"/>
                  <a:gd name="T29" fmla="*/ 990 h 1032"/>
                  <a:gd name="T30" fmla="*/ 412 w 1032"/>
                  <a:gd name="T31" fmla="*/ 1020 h 1032"/>
                  <a:gd name="T32" fmla="*/ 513 w 1032"/>
                  <a:gd name="T33" fmla="*/ 1032 h 1032"/>
                  <a:gd name="T34" fmla="*/ 621 w 1032"/>
                  <a:gd name="T35" fmla="*/ 1020 h 1032"/>
                  <a:gd name="T36" fmla="*/ 716 w 1032"/>
                  <a:gd name="T37" fmla="*/ 990 h 1032"/>
                  <a:gd name="T38" fmla="*/ 806 w 1032"/>
                  <a:gd name="T39" fmla="*/ 943 h 1032"/>
                  <a:gd name="T40" fmla="*/ 883 w 1032"/>
                  <a:gd name="T41" fmla="*/ 883 h 1032"/>
                  <a:gd name="T42" fmla="*/ 943 w 1032"/>
                  <a:gd name="T43" fmla="*/ 805 h 1032"/>
                  <a:gd name="T44" fmla="*/ 990 w 1032"/>
                  <a:gd name="T45" fmla="*/ 716 h 1032"/>
                  <a:gd name="T46" fmla="*/ 1020 w 1032"/>
                  <a:gd name="T47" fmla="*/ 620 h 1032"/>
                  <a:gd name="T48" fmla="*/ 1032 w 1032"/>
                  <a:gd name="T49" fmla="*/ 513 h 1032"/>
                  <a:gd name="T50" fmla="*/ 1020 w 1032"/>
                  <a:gd name="T51" fmla="*/ 412 h 1032"/>
                  <a:gd name="T52" fmla="*/ 990 w 1032"/>
                  <a:gd name="T53" fmla="*/ 316 h 1032"/>
                  <a:gd name="T54" fmla="*/ 943 w 1032"/>
                  <a:gd name="T55" fmla="*/ 227 h 1032"/>
                  <a:gd name="T56" fmla="*/ 883 w 1032"/>
                  <a:gd name="T57" fmla="*/ 149 h 1032"/>
                  <a:gd name="T58" fmla="*/ 806 w 1032"/>
                  <a:gd name="T59" fmla="*/ 89 h 1032"/>
                  <a:gd name="T60" fmla="*/ 716 w 1032"/>
                  <a:gd name="T61" fmla="*/ 42 h 1032"/>
                  <a:gd name="T62" fmla="*/ 621 w 1032"/>
                  <a:gd name="T63" fmla="*/ 12 h 1032"/>
                  <a:gd name="T64" fmla="*/ 513 w 1032"/>
                  <a:gd name="T65" fmla="*/ 0 h 1032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1032"/>
                  <a:gd name="T100" fmla="*/ 0 h 1032"/>
                  <a:gd name="T101" fmla="*/ 1032 w 1032"/>
                  <a:gd name="T102" fmla="*/ 1032 h 1032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1032" h="1032">
                    <a:moveTo>
                      <a:pt x="513" y="0"/>
                    </a:moveTo>
                    <a:lnTo>
                      <a:pt x="412" y="12"/>
                    </a:lnTo>
                    <a:lnTo>
                      <a:pt x="316" y="42"/>
                    </a:lnTo>
                    <a:lnTo>
                      <a:pt x="227" y="89"/>
                    </a:lnTo>
                    <a:lnTo>
                      <a:pt x="149" y="149"/>
                    </a:lnTo>
                    <a:lnTo>
                      <a:pt x="90" y="227"/>
                    </a:lnTo>
                    <a:lnTo>
                      <a:pt x="42" y="316"/>
                    </a:lnTo>
                    <a:lnTo>
                      <a:pt x="12" y="412"/>
                    </a:lnTo>
                    <a:lnTo>
                      <a:pt x="0" y="513"/>
                    </a:lnTo>
                    <a:lnTo>
                      <a:pt x="12" y="620"/>
                    </a:lnTo>
                    <a:lnTo>
                      <a:pt x="42" y="716"/>
                    </a:lnTo>
                    <a:lnTo>
                      <a:pt x="90" y="805"/>
                    </a:lnTo>
                    <a:lnTo>
                      <a:pt x="149" y="883"/>
                    </a:lnTo>
                    <a:lnTo>
                      <a:pt x="227" y="943"/>
                    </a:lnTo>
                    <a:lnTo>
                      <a:pt x="316" y="990"/>
                    </a:lnTo>
                    <a:lnTo>
                      <a:pt x="412" y="1020"/>
                    </a:lnTo>
                    <a:lnTo>
                      <a:pt x="513" y="1032"/>
                    </a:lnTo>
                    <a:lnTo>
                      <a:pt x="621" y="1020"/>
                    </a:lnTo>
                    <a:lnTo>
                      <a:pt x="716" y="990"/>
                    </a:lnTo>
                    <a:lnTo>
                      <a:pt x="806" y="943"/>
                    </a:lnTo>
                    <a:lnTo>
                      <a:pt x="883" y="883"/>
                    </a:lnTo>
                    <a:lnTo>
                      <a:pt x="943" y="805"/>
                    </a:lnTo>
                    <a:lnTo>
                      <a:pt x="990" y="716"/>
                    </a:lnTo>
                    <a:lnTo>
                      <a:pt x="1020" y="620"/>
                    </a:lnTo>
                    <a:lnTo>
                      <a:pt x="1032" y="513"/>
                    </a:lnTo>
                    <a:lnTo>
                      <a:pt x="1020" y="412"/>
                    </a:lnTo>
                    <a:lnTo>
                      <a:pt x="990" y="316"/>
                    </a:lnTo>
                    <a:lnTo>
                      <a:pt x="943" y="227"/>
                    </a:lnTo>
                    <a:lnTo>
                      <a:pt x="883" y="149"/>
                    </a:lnTo>
                    <a:lnTo>
                      <a:pt x="806" y="89"/>
                    </a:lnTo>
                    <a:lnTo>
                      <a:pt x="716" y="42"/>
                    </a:lnTo>
                    <a:lnTo>
                      <a:pt x="621" y="12"/>
                    </a:lnTo>
                    <a:lnTo>
                      <a:pt x="513" y="0"/>
                    </a:lnTo>
                    <a:close/>
                  </a:path>
                </a:pathLst>
              </a:custGeom>
              <a:solidFill>
                <a:srgbClr val="FFC6E1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57563" name="Freeform 55"/>
              <p:cNvSpPr>
                <a:spLocks/>
              </p:cNvSpPr>
              <p:nvPr/>
            </p:nvSpPr>
            <p:spPr bwMode="auto">
              <a:xfrm>
                <a:off x="4179" y="2032"/>
                <a:ext cx="1008" cy="1008"/>
              </a:xfrm>
              <a:custGeom>
                <a:avLst/>
                <a:gdLst>
                  <a:gd name="T0" fmla="*/ 501 w 1008"/>
                  <a:gd name="T1" fmla="*/ 0 h 1008"/>
                  <a:gd name="T2" fmla="*/ 400 w 1008"/>
                  <a:gd name="T3" fmla="*/ 12 h 1008"/>
                  <a:gd name="T4" fmla="*/ 310 w 1008"/>
                  <a:gd name="T5" fmla="*/ 42 h 1008"/>
                  <a:gd name="T6" fmla="*/ 221 w 1008"/>
                  <a:gd name="T7" fmla="*/ 83 h 1008"/>
                  <a:gd name="T8" fmla="*/ 149 w 1008"/>
                  <a:gd name="T9" fmla="*/ 149 h 1008"/>
                  <a:gd name="T10" fmla="*/ 84 w 1008"/>
                  <a:gd name="T11" fmla="*/ 221 h 1008"/>
                  <a:gd name="T12" fmla="*/ 42 w 1008"/>
                  <a:gd name="T13" fmla="*/ 310 h 1008"/>
                  <a:gd name="T14" fmla="*/ 12 w 1008"/>
                  <a:gd name="T15" fmla="*/ 400 h 1008"/>
                  <a:gd name="T16" fmla="*/ 0 w 1008"/>
                  <a:gd name="T17" fmla="*/ 501 h 1008"/>
                  <a:gd name="T18" fmla="*/ 12 w 1008"/>
                  <a:gd name="T19" fmla="*/ 603 h 1008"/>
                  <a:gd name="T20" fmla="*/ 42 w 1008"/>
                  <a:gd name="T21" fmla="*/ 698 h 1008"/>
                  <a:gd name="T22" fmla="*/ 84 w 1008"/>
                  <a:gd name="T23" fmla="*/ 787 h 1008"/>
                  <a:gd name="T24" fmla="*/ 149 w 1008"/>
                  <a:gd name="T25" fmla="*/ 859 h 1008"/>
                  <a:gd name="T26" fmla="*/ 221 w 1008"/>
                  <a:gd name="T27" fmla="*/ 925 h 1008"/>
                  <a:gd name="T28" fmla="*/ 310 w 1008"/>
                  <a:gd name="T29" fmla="*/ 966 h 1008"/>
                  <a:gd name="T30" fmla="*/ 400 w 1008"/>
                  <a:gd name="T31" fmla="*/ 996 h 1008"/>
                  <a:gd name="T32" fmla="*/ 501 w 1008"/>
                  <a:gd name="T33" fmla="*/ 1008 h 1008"/>
                  <a:gd name="T34" fmla="*/ 603 w 1008"/>
                  <a:gd name="T35" fmla="*/ 996 h 1008"/>
                  <a:gd name="T36" fmla="*/ 698 w 1008"/>
                  <a:gd name="T37" fmla="*/ 966 h 1008"/>
                  <a:gd name="T38" fmla="*/ 788 w 1008"/>
                  <a:gd name="T39" fmla="*/ 925 h 1008"/>
                  <a:gd name="T40" fmla="*/ 859 w 1008"/>
                  <a:gd name="T41" fmla="*/ 859 h 1008"/>
                  <a:gd name="T42" fmla="*/ 925 w 1008"/>
                  <a:gd name="T43" fmla="*/ 787 h 1008"/>
                  <a:gd name="T44" fmla="*/ 967 w 1008"/>
                  <a:gd name="T45" fmla="*/ 698 h 1008"/>
                  <a:gd name="T46" fmla="*/ 996 w 1008"/>
                  <a:gd name="T47" fmla="*/ 603 h 1008"/>
                  <a:gd name="T48" fmla="*/ 1008 w 1008"/>
                  <a:gd name="T49" fmla="*/ 501 h 1008"/>
                  <a:gd name="T50" fmla="*/ 996 w 1008"/>
                  <a:gd name="T51" fmla="*/ 400 h 1008"/>
                  <a:gd name="T52" fmla="*/ 967 w 1008"/>
                  <a:gd name="T53" fmla="*/ 310 h 1008"/>
                  <a:gd name="T54" fmla="*/ 925 w 1008"/>
                  <a:gd name="T55" fmla="*/ 221 h 1008"/>
                  <a:gd name="T56" fmla="*/ 859 w 1008"/>
                  <a:gd name="T57" fmla="*/ 149 h 1008"/>
                  <a:gd name="T58" fmla="*/ 788 w 1008"/>
                  <a:gd name="T59" fmla="*/ 83 h 1008"/>
                  <a:gd name="T60" fmla="*/ 698 w 1008"/>
                  <a:gd name="T61" fmla="*/ 42 h 1008"/>
                  <a:gd name="T62" fmla="*/ 603 w 1008"/>
                  <a:gd name="T63" fmla="*/ 12 h 1008"/>
                  <a:gd name="T64" fmla="*/ 501 w 1008"/>
                  <a:gd name="T65" fmla="*/ 0 h 1008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1008"/>
                  <a:gd name="T100" fmla="*/ 0 h 1008"/>
                  <a:gd name="T101" fmla="*/ 1008 w 1008"/>
                  <a:gd name="T102" fmla="*/ 1008 h 1008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1008" h="1008">
                    <a:moveTo>
                      <a:pt x="501" y="0"/>
                    </a:moveTo>
                    <a:lnTo>
                      <a:pt x="400" y="12"/>
                    </a:lnTo>
                    <a:lnTo>
                      <a:pt x="310" y="42"/>
                    </a:lnTo>
                    <a:lnTo>
                      <a:pt x="221" y="83"/>
                    </a:lnTo>
                    <a:lnTo>
                      <a:pt x="149" y="149"/>
                    </a:lnTo>
                    <a:lnTo>
                      <a:pt x="84" y="221"/>
                    </a:lnTo>
                    <a:lnTo>
                      <a:pt x="42" y="310"/>
                    </a:lnTo>
                    <a:lnTo>
                      <a:pt x="12" y="400"/>
                    </a:lnTo>
                    <a:lnTo>
                      <a:pt x="0" y="501"/>
                    </a:lnTo>
                    <a:lnTo>
                      <a:pt x="12" y="603"/>
                    </a:lnTo>
                    <a:lnTo>
                      <a:pt x="42" y="698"/>
                    </a:lnTo>
                    <a:lnTo>
                      <a:pt x="84" y="787"/>
                    </a:lnTo>
                    <a:lnTo>
                      <a:pt x="149" y="859"/>
                    </a:lnTo>
                    <a:lnTo>
                      <a:pt x="221" y="925"/>
                    </a:lnTo>
                    <a:lnTo>
                      <a:pt x="310" y="966"/>
                    </a:lnTo>
                    <a:lnTo>
                      <a:pt x="400" y="996"/>
                    </a:lnTo>
                    <a:lnTo>
                      <a:pt x="501" y="1008"/>
                    </a:lnTo>
                    <a:lnTo>
                      <a:pt x="603" y="996"/>
                    </a:lnTo>
                    <a:lnTo>
                      <a:pt x="698" y="966"/>
                    </a:lnTo>
                    <a:lnTo>
                      <a:pt x="788" y="925"/>
                    </a:lnTo>
                    <a:lnTo>
                      <a:pt x="859" y="859"/>
                    </a:lnTo>
                    <a:lnTo>
                      <a:pt x="925" y="787"/>
                    </a:lnTo>
                    <a:lnTo>
                      <a:pt x="967" y="698"/>
                    </a:lnTo>
                    <a:lnTo>
                      <a:pt x="996" y="603"/>
                    </a:lnTo>
                    <a:lnTo>
                      <a:pt x="1008" y="501"/>
                    </a:lnTo>
                    <a:lnTo>
                      <a:pt x="996" y="400"/>
                    </a:lnTo>
                    <a:lnTo>
                      <a:pt x="967" y="310"/>
                    </a:lnTo>
                    <a:lnTo>
                      <a:pt x="925" y="221"/>
                    </a:lnTo>
                    <a:lnTo>
                      <a:pt x="859" y="149"/>
                    </a:lnTo>
                    <a:lnTo>
                      <a:pt x="788" y="83"/>
                    </a:lnTo>
                    <a:lnTo>
                      <a:pt x="698" y="42"/>
                    </a:lnTo>
                    <a:lnTo>
                      <a:pt x="603" y="12"/>
                    </a:lnTo>
                    <a:lnTo>
                      <a:pt x="501" y="0"/>
                    </a:lnTo>
                    <a:close/>
                  </a:path>
                </a:pathLst>
              </a:custGeom>
              <a:solidFill>
                <a:srgbClr val="FFC8E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57564" name="Freeform 56"/>
              <p:cNvSpPr>
                <a:spLocks/>
              </p:cNvSpPr>
              <p:nvPr/>
            </p:nvSpPr>
            <p:spPr bwMode="auto">
              <a:xfrm>
                <a:off x="4185" y="2038"/>
                <a:ext cx="996" cy="996"/>
              </a:xfrm>
              <a:custGeom>
                <a:avLst/>
                <a:gdLst>
                  <a:gd name="T0" fmla="*/ 495 w 996"/>
                  <a:gd name="T1" fmla="*/ 0 h 996"/>
                  <a:gd name="T2" fmla="*/ 394 w 996"/>
                  <a:gd name="T3" fmla="*/ 12 h 996"/>
                  <a:gd name="T4" fmla="*/ 304 w 996"/>
                  <a:gd name="T5" fmla="*/ 42 h 996"/>
                  <a:gd name="T6" fmla="*/ 221 w 996"/>
                  <a:gd name="T7" fmla="*/ 83 h 996"/>
                  <a:gd name="T8" fmla="*/ 143 w 996"/>
                  <a:gd name="T9" fmla="*/ 143 h 996"/>
                  <a:gd name="T10" fmla="*/ 84 w 996"/>
                  <a:gd name="T11" fmla="*/ 221 h 996"/>
                  <a:gd name="T12" fmla="*/ 42 w 996"/>
                  <a:gd name="T13" fmla="*/ 304 h 996"/>
                  <a:gd name="T14" fmla="*/ 12 w 996"/>
                  <a:gd name="T15" fmla="*/ 394 h 996"/>
                  <a:gd name="T16" fmla="*/ 0 w 996"/>
                  <a:gd name="T17" fmla="*/ 495 h 996"/>
                  <a:gd name="T18" fmla="*/ 12 w 996"/>
                  <a:gd name="T19" fmla="*/ 597 h 996"/>
                  <a:gd name="T20" fmla="*/ 42 w 996"/>
                  <a:gd name="T21" fmla="*/ 692 h 996"/>
                  <a:gd name="T22" fmla="*/ 84 w 996"/>
                  <a:gd name="T23" fmla="*/ 776 h 996"/>
                  <a:gd name="T24" fmla="*/ 143 w 996"/>
                  <a:gd name="T25" fmla="*/ 853 h 996"/>
                  <a:gd name="T26" fmla="*/ 221 w 996"/>
                  <a:gd name="T27" fmla="*/ 913 h 996"/>
                  <a:gd name="T28" fmla="*/ 304 w 996"/>
                  <a:gd name="T29" fmla="*/ 960 h 996"/>
                  <a:gd name="T30" fmla="*/ 394 w 996"/>
                  <a:gd name="T31" fmla="*/ 984 h 996"/>
                  <a:gd name="T32" fmla="*/ 495 w 996"/>
                  <a:gd name="T33" fmla="*/ 996 h 996"/>
                  <a:gd name="T34" fmla="*/ 597 w 996"/>
                  <a:gd name="T35" fmla="*/ 984 h 996"/>
                  <a:gd name="T36" fmla="*/ 692 w 996"/>
                  <a:gd name="T37" fmla="*/ 960 h 996"/>
                  <a:gd name="T38" fmla="*/ 776 w 996"/>
                  <a:gd name="T39" fmla="*/ 913 h 996"/>
                  <a:gd name="T40" fmla="*/ 853 w 996"/>
                  <a:gd name="T41" fmla="*/ 853 h 996"/>
                  <a:gd name="T42" fmla="*/ 913 w 996"/>
                  <a:gd name="T43" fmla="*/ 776 h 996"/>
                  <a:gd name="T44" fmla="*/ 961 w 996"/>
                  <a:gd name="T45" fmla="*/ 692 h 996"/>
                  <a:gd name="T46" fmla="*/ 984 w 996"/>
                  <a:gd name="T47" fmla="*/ 597 h 996"/>
                  <a:gd name="T48" fmla="*/ 996 w 996"/>
                  <a:gd name="T49" fmla="*/ 495 h 996"/>
                  <a:gd name="T50" fmla="*/ 984 w 996"/>
                  <a:gd name="T51" fmla="*/ 394 h 996"/>
                  <a:gd name="T52" fmla="*/ 961 w 996"/>
                  <a:gd name="T53" fmla="*/ 304 h 996"/>
                  <a:gd name="T54" fmla="*/ 913 w 996"/>
                  <a:gd name="T55" fmla="*/ 221 h 996"/>
                  <a:gd name="T56" fmla="*/ 853 w 996"/>
                  <a:gd name="T57" fmla="*/ 143 h 996"/>
                  <a:gd name="T58" fmla="*/ 776 w 996"/>
                  <a:gd name="T59" fmla="*/ 83 h 996"/>
                  <a:gd name="T60" fmla="*/ 692 w 996"/>
                  <a:gd name="T61" fmla="*/ 42 h 996"/>
                  <a:gd name="T62" fmla="*/ 597 w 996"/>
                  <a:gd name="T63" fmla="*/ 12 h 996"/>
                  <a:gd name="T64" fmla="*/ 495 w 996"/>
                  <a:gd name="T65" fmla="*/ 0 h 99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996"/>
                  <a:gd name="T100" fmla="*/ 0 h 996"/>
                  <a:gd name="T101" fmla="*/ 996 w 996"/>
                  <a:gd name="T102" fmla="*/ 996 h 996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996" h="996">
                    <a:moveTo>
                      <a:pt x="495" y="0"/>
                    </a:moveTo>
                    <a:lnTo>
                      <a:pt x="394" y="12"/>
                    </a:lnTo>
                    <a:lnTo>
                      <a:pt x="304" y="42"/>
                    </a:lnTo>
                    <a:lnTo>
                      <a:pt x="221" y="83"/>
                    </a:lnTo>
                    <a:lnTo>
                      <a:pt x="143" y="143"/>
                    </a:lnTo>
                    <a:lnTo>
                      <a:pt x="84" y="221"/>
                    </a:lnTo>
                    <a:lnTo>
                      <a:pt x="42" y="304"/>
                    </a:lnTo>
                    <a:lnTo>
                      <a:pt x="12" y="394"/>
                    </a:lnTo>
                    <a:lnTo>
                      <a:pt x="0" y="495"/>
                    </a:lnTo>
                    <a:lnTo>
                      <a:pt x="12" y="597"/>
                    </a:lnTo>
                    <a:lnTo>
                      <a:pt x="42" y="692"/>
                    </a:lnTo>
                    <a:lnTo>
                      <a:pt x="84" y="776"/>
                    </a:lnTo>
                    <a:lnTo>
                      <a:pt x="143" y="853"/>
                    </a:lnTo>
                    <a:lnTo>
                      <a:pt x="221" y="913"/>
                    </a:lnTo>
                    <a:lnTo>
                      <a:pt x="304" y="960"/>
                    </a:lnTo>
                    <a:lnTo>
                      <a:pt x="394" y="984"/>
                    </a:lnTo>
                    <a:lnTo>
                      <a:pt x="495" y="996"/>
                    </a:lnTo>
                    <a:lnTo>
                      <a:pt x="597" y="984"/>
                    </a:lnTo>
                    <a:lnTo>
                      <a:pt x="692" y="960"/>
                    </a:lnTo>
                    <a:lnTo>
                      <a:pt x="776" y="913"/>
                    </a:lnTo>
                    <a:lnTo>
                      <a:pt x="853" y="853"/>
                    </a:lnTo>
                    <a:lnTo>
                      <a:pt x="913" y="776"/>
                    </a:lnTo>
                    <a:lnTo>
                      <a:pt x="961" y="692"/>
                    </a:lnTo>
                    <a:lnTo>
                      <a:pt x="984" y="597"/>
                    </a:lnTo>
                    <a:lnTo>
                      <a:pt x="996" y="495"/>
                    </a:lnTo>
                    <a:lnTo>
                      <a:pt x="984" y="394"/>
                    </a:lnTo>
                    <a:lnTo>
                      <a:pt x="961" y="304"/>
                    </a:lnTo>
                    <a:lnTo>
                      <a:pt x="913" y="221"/>
                    </a:lnTo>
                    <a:lnTo>
                      <a:pt x="853" y="143"/>
                    </a:lnTo>
                    <a:lnTo>
                      <a:pt x="776" y="83"/>
                    </a:lnTo>
                    <a:lnTo>
                      <a:pt x="692" y="42"/>
                    </a:lnTo>
                    <a:lnTo>
                      <a:pt x="597" y="12"/>
                    </a:lnTo>
                    <a:lnTo>
                      <a:pt x="495" y="0"/>
                    </a:lnTo>
                    <a:close/>
                  </a:path>
                </a:pathLst>
              </a:custGeom>
              <a:solidFill>
                <a:srgbClr val="FFCAE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57565" name="Freeform 57"/>
              <p:cNvSpPr>
                <a:spLocks/>
              </p:cNvSpPr>
              <p:nvPr/>
            </p:nvSpPr>
            <p:spPr bwMode="auto">
              <a:xfrm>
                <a:off x="4197" y="2050"/>
                <a:ext cx="972" cy="972"/>
              </a:xfrm>
              <a:custGeom>
                <a:avLst/>
                <a:gdLst>
                  <a:gd name="T0" fmla="*/ 483 w 972"/>
                  <a:gd name="T1" fmla="*/ 0 h 972"/>
                  <a:gd name="T2" fmla="*/ 388 w 972"/>
                  <a:gd name="T3" fmla="*/ 12 h 972"/>
                  <a:gd name="T4" fmla="*/ 292 w 972"/>
                  <a:gd name="T5" fmla="*/ 36 h 972"/>
                  <a:gd name="T6" fmla="*/ 215 w 972"/>
                  <a:gd name="T7" fmla="*/ 83 h 972"/>
                  <a:gd name="T8" fmla="*/ 143 w 972"/>
                  <a:gd name="T9" fmla="*/ 143 h 972"/>
                  <a:gd name="T10" fmla="*/ 84 w 972"/>
                  <a:gd name="T11" fmla="*/ 215 h 972"/>
                  <a:gd name="T12" fmla="*/ 36 w 972"/>
                  <a:gd name="T13" fmla="*/ 292 h 972"/>
                  <a:gd name="T14" fmla="*/ 12 w 972"/>
                  <a:gd name="T15" fmla="*/ 388 h 972"/>
                  <a:gd name="T16" fmla="*/ 0 w 972"/>
                  <a:gd name="T17" fmla="*/ 483 h 972"/>
                  <a:gd name="T18" fmla="*/ 12 w 972"/>
                  <a:gd name="T19" fmla="*/ 579 h 972"/>
                  <a:gd name="T20" fmla="*/ 36 w 972"/>
                  <a:gd name="T21" fmla="*/ 674 h 972"/>
                  <a:gd name="T22" fmla="*/ 84 w 972"/>
                  <a:gd name="T23" fmla="*/ 758 h 972"/>
                  <a:gd name="T24" fmla="*/ 143 w 972"/>
                  <a:gd name="T25" fmla="*/ 829 h 972"/>
                  <a:gd name="T26" fmla="*/ 215 w 972"/>
                  <a:gd name="T27" fmla="*/ 889 h 972"/>
                  <a:gd name="T28" fmla="*/ 292 w 972"/>
                  <a:gd name="T29" fmla="*/ 937 h 972"/>
                  <a:gd name="T30" fmla="*/ 388 w 972"/>
                  <a:gd name="T31" fmla="*/ 960 h 972"/>
                  <a:gd name="T32" fmla="*/ 483 w 972"/>
                  <a:gd name="T33" fmla="*/ 972 h 972"/>
                  <a:gd name="T34" fmla="*/ 579 w 972"/>
                  <a:gd name="T35" fmla="*/ 960 h 972"/>
                  <a:gd name="T36" fmla="*/ 674 w 972"/>
                  <a:gd name="T37" fmla="*/ 937 h 972"/>
                  <a:gd name="T38" fmla="*/ 758 w 972"/>
                  <a:gd name="T39" fmla="*/ 889 h 972"/>
                  <a:gd name="T40" fmla="*/ 829 w 972"/>
                  <a:gd name="T41" fmla="*/ 829 h 972"/>
                  <a:gd name="T42" fmla="*/ 889 w 972"/>
                  <a:gd name="T43" fmla="*/ 758 h 972"/>
                  <a:gd name="T44" fmla="*/ 937 w 972"/>
                  <a:gd name="T45" fmla="*/ 674 h 972"/>
                  <a:gd name="T46" fmla="*/ 960 w 972"/>
                  <a:gd name="T47" fmla="*/ 579 h 972"/>
                  <a:gd name="T48" fmla="*/ 972 w 972"/>
                  <a:gd name="T49" fmla="*/ 483 h 972"/>
                  <a:gd name="T50" fmla="*/ 960 w 972"/>
                  <a:gd name="T51" fmla="*/ 388 h 972"/>
                  <a:gd name="T52" fmla="*/ 937 w 972"/>
                  <a:gd name="T53" fmla="*/ 292 h 972"/>
                  <a:gd name="T54" fmla="*/ 889 w 972"/>
                  <a:gd name="T55" fmla="*/ 215 h 972"/>
                  <a:gd name="T56" fmla="*/ 829 w 972"/>
                  <a:gd name="T57" fmla="*/ 143 h 972"/>
                  <a:gd name="T58" fmla="*/ 758 w 972"/>
                  <a:gd name="T59" fmla="*/ 83 h 972"/>
                  <a:gd name="T60" fmla="*/ 674 w 972"/>
                  <a:gd name="T61" fmla="*/ 36 h 972"/>
                  <a:gd name="T62" fmla="*/ 579 w 972"/>
                  <a:gd name="T63" fmla="*/ 12 h 972"/>
                  <a:gd name="T64" fmla="*/ 483 w 972"/>
                  <a:gd name="T65" fmla="*/ 0 h 972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972"/>
                  <a:gd name="T100" fmla="*/ 0 h 972"/>
                  <a:gd name="T101" fmla="*/ 972 w 972"/>
                  <a:gd name="T102" fmla="*/ 972 h 972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972" h="972">
                    <a:moveTo>
                      <a:pt x="483" y="0"/>
                    </a:moveTo>
                    <a:lnTo>
                      <a:pt x="388" y="12"/>
                    </a:lnTo>
                    <a:lnTo>
                      <a:pt x="292" y="36"/>
                    </a:lnTo>
                    <a:lnTo>
                      <a:pt x="215" y="83"/>
                    </a:lnTo>
                    <a:lnTo>
                      <a:pt x="143" y="143"/>
                    </a:lnTo>
                    <a:lnTo>
                      <a:pt x="84" y="215"/>
                    </a:lnTo>
                    <a:lnTo>
                      <a:pt x="36" y="292"/>
                    </a:lnTo>
                    <a:lnTo>
                      <a:pt x="12" y="388"/>
                    </a:lnTo>
                    <a:lnTo>
                      <a:pt x="0" y="483"/>
                    </a:lnTo>
                    <a:lnTo>
                      <a:pt x="12" y="579"/>
                    </a:lnTo>
                    <a:lnTo>
                      <a:pt x="36" y="674"/>
                    </a:lnTo>
                    <a:lnTo>
                      <a:pt x="84" y="758"/>
                    </a:lnTo>
                    <a:lnTo>
                      <a:pt x="143" y="829"/>
                    </a:lnTo>
                    <a:lnTo>
                      <a:pt x="215" y="889"/>
                    </a:lnTo>
                    <a:lnTo>
                      <a:pt x="292" y="937"/>
                    </a:lnTo>
                    <a:lnTo>
                      <a:pt x="388" y="960"/>
                    </a:lnTo>
                    <a:lnTo>
                      <a:pt x="483" y="972"/>
                    </a:lnTo>
                    <a:lnTo>
                      <a:pt x="579" y="960"/>
                    </a:lnTo>
                    <a:lnTo>
                      <a:pt x="674" y="937"/>
                    </a:lnTo>
                    <a:lnTo>
                      <a:pt x="758" y="889"/>
                    </a:lnTo>
                    <a:lnTo>
                      <a:pt x="829" y="829"/>
                    </a:lnTo>
                    <a:lnTo>
                      <a:pt x="889" y="758"/>
                    </a:lnTo>
                    <a:lnTo>
                      <a:pt x="937" y="674"/>
                    </a:lnTo>
                    <a:lnTo>
                      <a:pt x="960" y="579"/>
                    </a:lnTo>
                    <a:lnTo>
                      <a:pt x="972" y="483"/>
                    </a:lnTo>
                    <a:lnTo>
                      <a:pt x="960" y="388"/>
                    </a:lnTo>
                    <a:lnTo>
                      <a:pt x="937" y="292"/>
                    </a:lnTo>
                    <a:lnTo>
                      <a:pt x="889" y="215"/>
                    </a:lnTo>
                    <a:lnTo>
                      <a:pt x="829" y="143"/>
                    </a:lnTo>
                    <a:lnTo>
                      <a:pt x="758" y="83"/>
                    </a:lnTo>
                    <a:lnTo>
                      <a:pt x="674" y="36"/>
                    </a:lnTo>
                    <a:lnTo>
                      <a:pt x="579" y="12"/>
                    </a:lnTo>
                    <a:lnTo>
                      <a:pt x="483" y="0"/>
                    </a:lnTo>
                    <a:close/>
                  </a:path>
                </a:pathLst>
              </a:custGeom>
              <a:solidFill>
                <a:srgbClr val="FFCCE3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57566" name="Freeform 58"/>
              <p:cNvSpPr>
                <a:spLocks/>
              </p:cNvSpPr>
              <p:nvPr/>
            </p:nvSpPr>
            <p:spPr bwMode="auto">
              <a:xfrm>
                <a:off x="4203" y="2056"/>
                <a:ext cx="960" cy="960"/>
              </a:xfrm>
              <a:custGeom>
                <a:avLst/>
                <a:gdLst>
                  <a:gd name="T0" fmla="*/ 477 w 960"/>
                  <a:gd name="T1" fmla="*/ 0 h 960"/>
                  <a:gd name="T2" fmla="*/ 382 w 960"/>
                  <a:gd name="T3" fmla="*/ 12 h 960"/>
                  <a:gd name="T4" fmla="*/ 292 w 960"/>
                  <a:gd name="T5" fmla="*/ 36 h 960"/>
                  <a:gd name="T6" fmla="*/ 209 w 960"/>
                  <a:gd name="T7" fmla="*/ 83 h 960"/>
                  <a:gd name="T8" fmla="*/ 143 w 960"/>
                  <a:gd name="T9" fmla="*/ 143 h 960"/>
                  <a:gd name="T10" fmla="*/ 84 w 960"/>
                  <a:gd name="T11" fmla="*/ 209 h 960"/>
                  <a:gd name="T12" fmla="*/ 36 w 960"/>
                  <a:gd name="T13" fmla="*/ 292 h 960"/>
                  <a:gd name="T14" fmla="*/ 12 w 960"/>
                  <a:gd name="T15" fmla="*/ 382 h 960"/>
                  <a:gd name="T16" fmla="*/ 0 w 960"/>
                  <a:gd name="T17" fmla="*/ 477 h 960"/>
                  <a:gd name="T18" fmla="*/ 12 w 960"/>
                  <a:gd name="T19" fmla="*/ 573 h 960"/>
                  <a:gd name="T20" fmla="*/ 36 w 960"/>
                  <a:gd name="T21" fmla="*/ 668 h 960"/>
                  <a:gd name="T22" fmla="*/ 84 w 960"/>
                  <a:gd name="T23" fmla="*/ 746 h 960"/>
                  <a:gd name="T24" fmla="*/ 143 w 960"/>
                  <a:gd name="T25" fmla="*/ 817 h 960"/>
                  <a:gd name="T26" fmla="*/ 209 w 960"/>
                  <a:gd name="T27" fmla="*/ 877 h 960"/>
                  <a:gd name="T28" fmla="*/ 292 w 960"/>
                  <a:gd name="T29" fmla="*/ 925 h 960"/>
                  <a:gd name="T30" fmla="*/ 382 w 960"/>
                  <a:gd name="T31" fmla="*/ 948 h 960"/>
                  <a:gd name="T32" fmla="*/ 477 w 960"/>
                  <a:gd name="T33" fmla="*/ 960 h 960"/>
                  <a:gd name="T34" fmla="*/ 573 w 960"/>
                  <a:gd name="T35" fmla="*/ 948 h 960"/>
                  <a:gd name="T36" fmla="*/ 668 w 960"/>
                  <a:gd name="T37" fmla="*/ 925 h 960"/>
                  <a:gd name="T38" fmla="*/ 746 w 960"/>
                  <a:gd name="T39" fmla="*/ 877 h 960"/>
                  <a:gd name="T40" fmla="*/ 817 w 960"/>
                  <a:gd name="T41" fmla="*/ 817 h 960"/>
                  <a:gd name="T42" fmla="*/ 877 w 960"/>
                  <a:gd name="T43" fmla="*/ 746 h 960"/>
                  <a:gd name="T44" fmla="*/ 925 w 960"/>
                  <a:gd name="T45" fmla="*/ 668 h 960"/>
                  <a:gd name="T46" fmla="*/ 948 w 960"/>
                  <a:gd name="T47" fmla="*/ 573 h 960"/>
                  <a:gd name="T48" fmla="*/ 960 w 960"/>
                  <a:gd name="T49" fmla="*/ 477 h 960"/>
                  <a:gd name="T50" fmla="*/ 948 w 960"/>
                  <a:gd name="T51" fmla="*/ 382 h 960"/>
                  <a:gd name="T52" fmla="*/ 925 w 960"/>
                  <a:gd name="T53" fmla="*/ 292 h 960"/>
                  <a:gd name="T54" fmla="*/ 877 w 960"/>
                  <a:gd name="T55" fmla="*/ 209 h 960"/>
                  <a:gd name="T56" fmla="*/ 817 w 960"/>
                  <a:gd name="T57" fmla="*/ 143 h 960"/>
                  <a:gd name="T58" fmla="*/ 746 w 960"/>
                  <a:gd name="T59" fmla="*/ 83 h 960"/>
                  <a:gd name="T60" fmla="*/ 668 w 960"/>
                  <a:gd name="T61" fmla="*/ 36 h 960"/>
                  <a:gd name="T62" fmla="*/ 573 w 960"/>
                  <a:gd name="T63" fmla="*/ 12 h 960"/>
                  <a:gd name="T64" fmla="*/ 477 w 960"/>
                  <a:gd name="T65" fmla="*/ 0 h 960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960"/>
                  <a:gd name="T100" fmla="*/ 0 h 960"/>
                  <a:gd name="T101" fmla="*/ 960 w 960"/>
                  <a:gd name="T102" fmla="*/ 960 h 960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960" h="960">
                    <a:moveTo>
                      <a:pt x="477" y="0"/>
                    </a:moveTo>
                    <a:lnTo>
                      <a:pt x="382" y="12"/>
                    </a:lnTo>
                    <a:lnTo>
                      <a:pt x="292" y="36"/>
                    </a:lnTo>
                    <a:lnTo>
                      <a:pt x="209" y="83"/>
                    </a:lnTo>
                    <a:lnTo>
                      <a:pt x="143" y="143"/>
                    </a:lnTo>
                    <a:lnTo>
                      <a:pt x="84" y="209"/>
                    </a:lnTo>
                    <a:lnTo>
                      <a:pt x="36" y="292"/>
                    </a:lnTo>
                    <a:lnTo>
                      <a:pt x="12" y="382"/>
                    </a:lnTo>
                    <a:lnTo>
                      <a:pt x="0" y="477"/>
                    </a:lnTo>
                    <a:lnTo>
                      <a:pt x="12" y="573"/>
                    </a:lnTo>
                    <a:lnTo>
                      <a:pt x="36" y="668"/>
                    </a:lnTo>
                    <a:lnTo>
                      <a:pt x="84" y="746"/>
                    </a:lnTo>
                    <a:lnTo>
                      <a:pt x="143" y="817"/>
                    </a:lnTo>
                    <a:lnTo>
                      <a:pt x="209" y="877"/>
                    </a:lnTo>
                    <a:lnTo>
                      <a:pt x="292" y="925"/>
                    </a:lnTo>
                    <a:lnTo>
                      <a:pt x="382" y="948"/>
                    </a:lnTo>
                    <a:lnTo>
                      <a:pt x="477" y="960"/>
                    </a:lnTo>
                    <a:lnTo>
                      <a:pt x="573" y="948"/>
                    </a:lnTo>
                    <a:lnTo>
                      <a:pt x="668" y="925"/>
                    </a:lnTo>
                    <a:lnTo>
                      <a:pt x="746" y="877"/>
                    </a:lnTo>
                    <a:lnTo>
                      <a:pt x="817" y="817"/>
                    </a:lnTo>
                    <a:lnTo>
                      <a:pt x="877" y="746"/>
                    </a:lnTo>
                    <a:lnTo>
                      <a:pt x="925" y="668"/>
                    </a:lnTo>
                    <a:lnTo>
                      <a:pt x="948" y="573"/>
                    </a:lnTo>
                    <a:lnTo>
                      <a:pt x="960" y="477"/>
                    </a:lnTo>
                    <a:lnTo>
                      <a:pt x="948" y="382"/>
                    </a:lnTo>
                    <a:lnTo>
                      <a:pt x="925" y="292"/>
                    </a:lnTo>
                    <a:lnTo>
                      <a:pt x="877" y="209"/>
                    </a:lnTo>
                    <a:lnTo>
                      <a:pt x="817" y="143"/>
                    </a:lnTo>
                    <a:lnTo>
                      <a:pt x="746" y="83"/>
                    </a:lnTo>
                    <a:lnTo>
                      <a:pt x="668" y="36"/>
                    </a:lnTo>
                    <a:lnTo>
                      <a:pt x="573" y="12"/>
                    </a:lnTo>
                    <a:lnTo>
                      <a:pt x="477" y="0"/>
                    </a:lnTo>
                    <a:close/>
                  </a:path>
                </a:pathLst>
              </a:custGeom>
              <a:solidFill>
                <a:srgbClr val="FFCDE4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57567" name="Freeform 59"/>
              <p:cNvSpPr>
                <a:spLocks/>
              </p:cNvSpPr>
              <p:nvPr/>
            </p:nvSpPr>
            <p:spPr bwMode="auto">
              <a:xfrm>
                <a:off x="4215" y="2068"/>
                <a:ext cx="936" cy="936"/>
              </a:xfrm>
              <a:custGeom>
                <a:avLst/>
                <a:gdLst>
                  <a:gd name="T0" fmla="*/ 465 w 936"/>
                  <a:gd name="T1" fmla="*/ 0 h 936"/>
                  <a:gd name="T2" fmla="*/ 370 w 936"/>
                  <a:gd name="T3" fmla="*/ 12 h 936"/>
                  <a:gd name="T4" fmla="*/ 286 w 936"/>
                  <a:gd name="T5" fmla="*/ 35 h 936"/>
                  <a:gd name="T6" fmla="*/ 203 w 936"/>
                  <a:gd name="T7" fmla="*/ 77 h 936"/>
                  <a:gd name="T8" fmla="*/ 137 w 936"/>
                  <a:gd name="T9" fmla="*/ 137 h 936"/>
                  <a:gd name="T10" fmla="*/ 77 w 936"/>
                  <a:gd name="T11" fmla="*/ 203 h 936"/>
                  <a:gd name="T12" fmla="*/ 36 w 936"/>
                  <a:gd name="T13" fmla="*/ 286 h 936"/>
                  <a:gd name="T14" fmla="*/ 12 w 936"/>
                  <a:gd name="T15" fmla="*/ 370 h 936"/>
                  <a:gd name="T16" fmla="*/ 0 w 936"/>
                  <a:gd name="T17" fmla="*/ 465 h 936"/>
                  <a:gd name="T18" fmla="*/ 12 w 936"/>
                  <a:gd name="T19" fmla="*/ 561 h 936"/>
                  <a:gd name="T20" fmla="*/ 36 w 936"/>
                  <a:gd name="T21" fmla="*/ 650 h 936"/>
                  <a:gd name="T22" fmla="*/ 77 w 936"/>
                  <a:gd name="T23" fmla="*/ 728 h 936"/>
                  <a:gd name="T24" fmla="*/ 137 w 936"/>
                  <a:gd name="T25" fmla="*/ 799 h 936"/>
                  <a:gd name="T26" fmla="*/ 203 w 936"/>
                  <a:gd name="T27" fmla="*/ 859 h 936"/>
                  <a:gd name="T28" fmla="*/ 286 w 936"/>
                  <a:gd name="T29" fmla="*/ 901 h 936"/>
                  <a:gd name="T30" fmla="*/ 370 w 936"/>
                  <a:gd name="T31" fmla="*/ 925 h 936"/>
                  <a:gd name="T32" fmla="*/ 465 w 936"/>
                  <a:gd name="T33" fmla="*/ 936 h 936"/>
                  <a:gd name="T34" fmla="*/ 561 w 936"/>
                  <a:gd name="T35" fmla="*/ 925 h 936"/>
                  <a:gd name="T36" fmla="*/ 650 w 936"/>
                  <a:gd name="T37" fmla="*/ 901 h 936"/>
                  <a:gd name="T38" fmla="*/ 728 w 936"/>
                  <a:gd name="T39" fmla="*/ 859 h 936"/>
                  <a:gd name="T40" fmla="*/ 799 w 936"/>
                  <a:gd name="T41" fmla="*/ 799 h 936"/>
                  <a:gd name="T42" fmla="*/ 859 w 936"/>
                  <a:gd name="T43" fmla="*/ 728 h 936"/>
                  <a:gd name="T44" fmla="*/ 901 w 936"/>
                  <a:gd name="T45" fmla="*/ 650 h 936"/>
                  <a:gd name="T46" fmla="*/ 925 w 936"/>
                  <a:gd name="T47" fmla="*/ 561 h 936"/>
                  <a:gd name="T48" fmla="*/ 936 w 936"/>
                  <a:gd name="T49" fmla="*/ 465 h 936"/>
                  <a:gd name="T50" fmla="*/ 925 w 936"/>
                  <a:gd name="T51" fmla="*/ 370 h 936"/>
                  <a:gd name="T52" fmla="*/ 901 w 936"/>
                  <a:gd name="T53" fmla="*/ 286 h 936"/>
                  <a:gd name="T54" fmla="*/ 859 w 936"/>
                  <a:gd name="T55" fmla="*/ 203 h 936"/>
                  <a:gd name="T56" fmla="*/ 799 w 936"/>
                  <a:gd name="T57" fmla="*/ 137 h 936"/>
                  <a:gd name="T58" fmla="*/ 728 w 936"/>
                  <a:gd name="T59" fmla="*/ 77 h 936"/>
                  <a:gd name="T60" fmla="*/ 650 w 936"/>
                  <a:gd name="T61" fmla="*/ 35 h 936"/>
                  <a:gd name="T62" fmla="*/ 561 w 936"/>
                  <a:gd name="T63" fmla="*/ 12 h 936"/>
                  <a:gd name="T64" fmla="*/ 465 w 936"/>
                  <a:gd name="T65" fmla="*/ 0 h 9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936"/>
                  <a:gd name="T100" fmla="*/ 0 h 936"/>
                  <a:gd name="T101" fmla="*/ 936 w 936"/>
                  <a:gd name="T102" fmla="*/ 936 h 936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936" h="936">
                    <a:moveTo>
                      <a:pt x="465" y="0"/>
                    </a:moveTo>
                    <a:lnTo>
                      <a:pt x="370" y="12"/>
                    </a:lnTo>
                    <a:lnTo>
                      <a:pt x="286" y="35"/>
                    </a:lnTo>
                    <a:lnTo>
                      <a:pt x="203" y="77"/>
                    </a:lnTo>
                    <a:lnTo>
                      <a:pt x="137" y="137"/>
                    </a:lnTo>
                    <a:lnTo>
                      <a:pt x="77" y="203"/>
                    </a:lnTo>
                    <a:lnTo>
                      <a:pt x="36" y="286"/>
                    </a:lnTo>
                    <a:lnTo>
                      <a:pt x="12" y="370"/>
                    </a:lnTo>
                    <a:lnTo>
                      <a:pt x="0" y="465"/>
                    </a:lnTo>
                    <a:lnTo>
                      <a:pt x="12" y="561"/>
                    </a:lnTo>
                    <a:lnTo>
                      <a:pt x="36" y="650"/>
                    </a:lnTo>
                    <a:lnTo>
                      <a:pt x="77" y="728"/>
                    </a:lnTo>
                    <a:lnTo>
                      <a:pt x="137" y="799"/>
                    </a:lnTo>
                    <a:lnTo>
                      <a:pt x="203" y="859"/>
                    </a:lnTo>
                    <a:lnTo>
                      <a:pt x="286" y="901"/>
                    </a:lnTo>
                    <a:lnTo>
                      <a:pt x="370" y="925"/>
                    </a:lnTo>
                    <a:lnTo>
                      <a:pt x="465" y="936"/>
                    </a:lnTo>
                    <a:lnTo>
                      <a:pt x="561" y="925"/>
                    </a:lnTo>
                    <a:lnTo>
                      <a:pt x="650" y="901"/>
                    </a:lnTo>
                    <a:lnTo>
                      <a:pt x="728" y="859"/>
                    </a:lnTo>
                    <a:lnTo>
                      <a:pt x="799" y="799"/>
                    </a:lnTo>
                    <a:lnTo>
                      <a:pt x="859" y="728"/>
                    </a:lnTo>
                    <a:lnTo>
                      <a:pt x="901" y="650"/>
                    </a:lnTo>
                    <a:lnTo>
                      <a:pt x="925" y="561"/>
                    </a:lnTo>
                    <a:lnTo>
                      <a:pt x="936" y="465"/>
                    </a:lnTo>
                    <a:lnTo>
                      <a:pt x="925" y="370"/>
                    </a:lnTo>
                    <a:lnTo>
                      <a:pt x="901" y="286"/>
                    </a:lnTo>
                    <a:lnTo>
                      <a:pt x="859" y="203"/>
                    </a:lnTo>
                    <a:lnTo>
                      <a:pt x="799" y="137"/>
                    </a:lnTo>
                    <a:lnTo>
                      <a:pt x="728" y="77"/>
                    </a:lnTo>
                    <a:lnTo>
                      <a:pt x="650" y="35"/>
                    </a:lnTo>
                    <a:lnTo>
                      <a:pt x="561" y="12"/>
                    </a:lnTo>
                    <a:lnTo>
                      <a:pt x="465" y="0"/>
                    </a:lnTo>
                    <a:close/>
                  </a:path>
                </a:pathLst>
              </a:custGeom>
              <a:solidFill>
                <a:srgbClr val="FFCFE5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57568" name="Freeform 60"/>
              <p:cNvSpPr>
                <a:spLocks/>
              </p:cNvSpPr>
              <p:nvPr/>
            </p:nvSpPr>
            <p:spPr bwMode="auto">
              <a:xfrm>
                <a:off x="4221" y="2074"/>
                <a:ext cx="925" cy="924"/>
              </a:xfrm>
              <a:custGeom>
                <a:avLst/>
                <a:gdLst>
                  <a:gd name="T0" fmla="*/ 459 w 925"/>
                  <a:gd name="T1" fmla="*/ 0 h 924"/>
                  <a:gd name="T2" fmla="*/ 370 w 925"/>
                  <a:gd name="T3" fmla="*/ 12 h 924"/>
                  <a:gd name="T4" fmla="*/ 280 w 925"/>
                  <a:gd name="T5" fmla="*/ 35 h 924"/>
                  <a:gd name="T6" fmla="*/ 203 w 925"/>
                  <a:gd name="T7" fmla="*/ 77 h 924"/>
                  <a:gd name="T8" fmla="*/ 137 w 925"/>
                  <a:gd name="T9" fmla="*/ 137 h 924"/>
                  <a:gd name="T10" fmla="*/ 77 w 925"/>
                  <a:gd name="T11" fmla="*/ 203 h 924"/>
                  <a:gd name="T12" fmla="*/ 36 w 925"/>
                  <a:gd name="T13" fmla="*/ 280 h 924"/>
                  <a:gd name="T14" fmla="*/ 12 w 925"/>
                  <a:gd name="T15" fmla="*/ 370 h 924"/>
                  <a:gd name="T16" fmla="*/ 0 w 925"/>
                  <a:gd name="T17" fmla="*/ 459 h 924"/>
                  <a:gd name="T18" fmla="*/ 12 w 925"/>
                  <a:gd name="T19" fmla="*/ 555 h 924"/>
                  <a:gd name="T20" fmla="*/ 36 w 925"/>
                  <a:gd name="T21" fmla="*/ 638 h 924"/>
                  <a:gd name="T22" fmla="*/ 77 w 925"/>
                  <a:gd name="T23" fmla="*/ 722 h 924"/>
                  <a:gd name="T24" fmla="*/ 137 w 925"/>
                  <a:gd name="T25" fmla="*/ 787 h 924"/>
                  <a:gd name="T26" fmla="*/ 203 w 925"/>
                  <a:gd name="T27" fmla="*/ 847 h 924"/>
                  <a:gd name="T28" fmla="*/ 280 w 925"/>
                  <a:gd name="T29" fmla="*/ 889 h 924"/>
                  <a:gd name="T30" fmla="*/ 370 w 925"/>
                  <a:gd name="T31" fmla="*/ 913 h 924"/>
                  <a:gd name="T32" fmla="*/ 459 w 925"/>
                  <a:gd name="T33" fmla="*/ 924 h 924"/>
                  <a:gd name="T34" fmla="*/ 555 w 925"/>
                  <a:gd name="T35" fmla="*/ 913 h 924"/>
                  <a:gd name="T36" fmla="*/ 638 w 925"/>
                  <a:gd name="T37" fmla="*/ 889 h 924"/>
                  <a:gd name="T38" fmla="*/ 722 w 925"/>
                  <a:gd name="T39" fmla="*/ 847 h 924"/>
                  <a:gd name="T40" fmla="*/ 787 w 925"/>
                  <a:gd name="T41" fmla="*/ 787 h 924"/>
                  <a:gd name="T42" fmla="*/ 847 w 925"/>
                  <a:gd name="T43" fmla="*/ 722 h 924"/>
                  <a:gd name="T44" fmla="*/ 889 w 925"/>
                  <a:gd name="T45" fmla="*/ 638 h 924"/>
                  <a:gd name="T46" fmla="*/ 913 w 925"/>
                  <a:gd name="T47" fmla="*/ 555 h 924"/>
                  <a:gd name="T48" fmla="*/ 925 w 925"/>
                  <a:gd name="T49" fmla="*/ 459 h 924"/>
                  <a:gd name="T50" fmla="*/ 913 w 925"/>
                  <a:gd name="T51" fmla="*/ 370 h 924"/>
                  <a:gd name="T52" fmla="*/ 889 w 925"/>
                  <a:gd name="T53" fmla="*/ 280 h 924"/>
                  <a:gd name="T54" fmla="*/ 847 w 925"/>
                  <a:gd name="T55" fmla="*/ 203 h 924"/>
                  <a:gd name="T56" fmla="*/ 787 w 925"/>
                  <a:gd name="T57" fmla="*/ 137 h 924"/>
                  <a:gd name="T58" fmla="*/ 722 w 925"/>
                  <a:gd name="T59" fmla="*/ 77 h 924"/>
                  <a:gd name="T60" fmla="*/ 638 w 925"/>
                  <a:gd name="T61" fmla="*/ 35 h 924"/>
                  <a:gd name="T62" fmla="*/ 555 w 925"/>
                  <a:gd name="T63" fmla="*/ 12 h 924"/>
                  <a:gd name="T64" fmla="*/ 459 w 925"/>
                  <a:gd name="T65" fmla="*/ 0 h 924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925"/>
                  <a:gd name="T100" fmla="*/ 0 h 924"/>
                  <a:gd name="T101" fmla="*/ 925 w 925"/>
                  <a:gd name="T102" fmla="*/ 924 h 924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925" h="924">
                    <a:moveTo>
                      <a:pt x="459" y="0"/>
                    </a:moveTo>
                    <a:lnTo>
                      <a:pt x="370" y="12"/>
                    </a:lnTo>
                    <a:lnTo>
                      <a:pt x="280" y="35"/>
                    </a:lnTo>
                    <a:lnTo>
                      <a:pt x="203" y="77"/>
                    </a:lnTo>
                    <a:lnTo>
                      <a:pt x="137" y="137"/>
                    </a:lnTo>
                    <a:lnTo>
                      <a:pt x="77" y="203"/>
                    </a:lnTo>
                    <a:lnTo>
                      <a:pt x="36" y="280"/>
                    </a:lnTo>
                    <a:lnTo>
                      <a:pt x="12" y="370"/>
                    </a:lnTo>
                    <a:lnTo>
                      <a:pt x="0" y="459"/>
                    </a:lnTo>
                    <a:lnTo>
                      <a:pt x="12" y="555"/>
                    </a:lnTo>
                    <a:lnTo>
                      <a:pt x="36" y="638"/>
                    </a:lnTo>
                    <a:lnTo>
                      <a:pt x="77" y="722"/>
                    </a:lnTo>
                    <a:lnTo>
                      <a:pt x="137" y="787"/>
                    </a:lnTo>
                    <a:lnTo>
                      <a:pt x="203" y="847"/>
                    </a:lnTo>
                    <a:lnTo>
                      <a:pt x="280" y="889"/>
                    </a:lnTo>
                    <a:lnTo>
                      <a:pt x="370" y="913"/>
                    </a:lnTo>
                    <a:lnTo>
                      <a:pt x="459" y="924"/>
                    </a:lnTo>
                    <a:lnTo>
                      <a:pt x="555" y="913"/>
                    </a:lnTo>
                    <a:lnTo>
                      <a:pt x="638" y="889"/>
                    </a:lnTo>
                    <a:lnTo>
                      <a:pt x="722" y="847"/>
                    </a:lnTo>
                    <a:lnTo>
                      <a:pt x="787" y="787"/>
                    </a:lnTo>
                    <a:lnTo>
                      <a:pt x="847" y="722"/>
                    </a:lnTo>
                    <a:lnTo>
                      <a:pt x="889" y="638"/>
                    </a:lnTo>
                    <a:lnTo>
                      <a:pt x="913" y="555"/>
                    </a:lnTo>
                    <a:lnTo>
                      <a:pt x="925" y="459"/>
                    </a:lnTo>
                    <a:lnTo>
                      <a:pt x="913" y="370"/>
                    </a:lnTo>
                    <a:lnTo>
                      <a:pt x="889" y="280"/>
                    </a:lnTo>
                    <a:lnTo>
                      <a:pt x="847" y="203"/>
                    </a:lnTo>
                    <a:lnTo>
                      <a:pt x="787" y="137"/>
                    </a:lnTo>
                    <a:lnTo>
                      <a:pt x="722" y="77"/>
                    </a:lnTo>
                    <a:lnTo>
                      <a:pt x="638" y="35"/>
                    </a:lnTo>
                    <a:lnTo>
                      <a:pt x="555" y="12"/>
                    </a:lnTo>
                    <a:lnTo>
                      <a:pt x="459" y="0"/>
                    </a:lnTo>
                    <a:close/>
                  </a:path>
                </a:pathLst>
              </a:custGeom>
              <a:solidFill>
                <a:srgbClr val="FFD0E6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57569" name="Freeform 61"/>
              <p:cNvSpPr>
                <a:spLocks/>
              </p:cNvSpPr>
              <p:nvPr/>
            </p:nvSpPr>
            <p:spPr bwMode="auto">
              <a:xfrm>
                <a:off x="4233" y="2086"/>
                <a:ext cx="901" cy="901"/>
              </a:xfrm>
              <a:custGeom>
                <a:avLst/>
                <a:gdLst>
                  <a:gd name="T0" fmla="*/ 453 w 901"/>
                  <a:gd name="T1" fmla="*/ 0 h 901"/>
                  <a:gd name="T2" fmla="*/ 364 w 901"/>
                  <a:gd name="T3" fmla="*/ 12 h 901"/>
                  <a:gd name="T4" fmla="*/ 274 w 901"/>
                  <a:gd name="T5" fmla="*/ 35 h 901"/>
                  <a:gd name="T6" fmla="*/ 203 w 901"/>
                  <a:gd name="T7" fmla="*/ 77 h 901"/>
                  <a:gd name="T8" fmla="*/ 131 w 901"/>
                  <a:gd name="T9" fmla="*/ 131 h 901"/>
                  <a:gd name="T10" fmla="*/ 77 w 901"/>
                  <a:gd name="T11" fmla="*/ 202 h 901"/>
                  <a:gd name="T12" fmla="*/ 36 w 901"/>
                  <a:gd name="T13" fmla="*/ 274 h 901"/>
                  <a:gd name="T14" fmla="*/ 12 w 901"/>
                  <a:gd name="T15" fmla="*/ 364 h 901"/>
                  <a:gd name="T16" fmla="*/ 0 w 901"/>
                  <a:gd name="T17" fmla="*/ 453 h 901"/>
                  <a:gd name="T18" fmla="*/ 12 w 901"/>
                  <a:gd name="T19" fmla="*/ 543 h 901"/>
                  <a:gd name="T20" fmla="*/ 36 w 901"/>
                  <a:gd name="T21" fmla="*/ 626 h 901"/>
                  <a:gd name="T22" fmla="*/ 77 w 901"/>
                  <a:gd name="T23" fmla="*/ 704 h 901"/>
                  <a:gd name="T24" fmla="*/ 131 w 901"/>
                  <a:gd name="T25" fmla="*/ 769 h 901"/>
                  <a:gd name="T26" fmla="*/ 203 w 901"/>
                  <a:gd name="T27" fmla="*/ 823 h 901"/>
                  <a:gd name="T28" fmla="*/ 274 w 901"/>
                  <a:gd name="T29" fmla="*/ 865 h 901"/>
                  <a:gd name="T30" fmla="*/ 364 w 901"/>
                  <a:gd name="T31" fmla="*/ 889 h 901"/>
                  <a:gd name="T32" fmla="*/ 453 w 901"/>
                  <a:gd name="T33" fmla="*/ 901 h 901"/>
                  <a:gd name="T34" fmla="*/ 543 w 901"/>
                  <a:gd name="T35" fmla="*/ 889 h 901"/>
                  <a:gd name="T36" fmla="*/ 626 w 901"/>
                  <a:gd name="T37" fmla="*/ 865 h 901"/>
                  <a:gd name="T38" fmla="*/ 704 w 901"/>
                  <a:gd name="T39" fmla="*/ 823 h 901"/>
                  <a:gd name="T40" fmla="*/ 769 w 901"/>
                  <a:gd name="T41" fmla="*/ 769 h 901"/>
                  <a:gd name="T42" fmla="*/ 823 w 901"/>
                  <a:gd name="T43" fmla="*/ 704 h 901"/>
                  <a:gd name="T44" fmla="*/ 865 w 901"/>
                  <a:gd name="T45" fmla="*/ 626 h 901"/>
                  <a:gd name="T46" fmla="*/ 889 w 901"/>
                  <a:gd name="T47" fmla="*/ 543 h 901"/>
                  <a:gd name="T48" fmla="*/ 901 w 901"/>
                  <a:gd name="T49" fmla="*/ 453 h 901"/>
                  <a:gd name="T50" fmla="*/ 889 w 901"/>
                  <a:gd name="T51" fmla="*/ 364 h 901"/>
                  <a:gd name="T52" fmla="*/ 865 w 901"/>
                  <a:gd name="T53" fmla="*/ 274 h 901"/>
                  <a:gd name="T54" fmla="*/ 823 w 901"/>
                  <a:gd name="T55" fmla="*/ 202 h 901"/>
                  <a:gd name="T56" fmla="*/ 769 w 901"/>
                  <a:gd name="T57" fmla="*/ 131 h 901"/>
                  <a:gd name="T58" fmla="*/ 704 w 901"/>
                  <a:gd name="T59" fmla="*/ 77 h 901"/>
                  <a:gd name="T60" fmla="*/ 626 w 901"/>
                  <a:gd name="T61" fmla="*/ 35 h 901"/>
                  <a:gd name="T62" fmla="*/ 543 w 901"/>
                  <a:gd name="T63" fmla="*/ 12 h 901"/>
                  <a:gd name="T64" fmla="*/ 453 w 901"/>
                  <a:gd name="T65" fmla="*/ 0 h 901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901"/>
                  <a:gd name="T100" fmla="*/ 0 h 901"/>
                  <a:gd name="T101" fmla="*/ 901 w 901"/>
                  <a:gd name="T102" fmla="*/ 901 h 901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901" h="901">
                    <a:moveTo>
                      <a:pt x="453" y="0"/>
                    </a:moveTo>
                    <a:lnTo>
                      <a:pt x="364" y="12"/>
                    </a:lnTo>
                    <a:lnTo>
                      <a:pt x="274" y="35"/>
                    </a:lnTo>
                    <a:lnTo>
                      <a:pt x="203" y="77"/>
                    </a:lnTo>
                    <a:lnTo>
                      <a:pt x="131" y="131"/>
                    </a:lnTo>
                    <a:lnTo>
                      <a:pt x="77" y="202"/>
                    </a:lnTo>
                    <a:lnTo>
                      <a:pt x="36" y="274"/>
                    </a:lnTo>
                    <a:lnTo>
                      <a:pt x="12" y="364"/>
                    </a:lnTo>
                    <a:lnTo>
                      <a:pt x="0" y="453"/>
                    </a:lnTo>
                    <a:lnTo>
                      <a:pt x="12" y="543"/>
                    </a:lnTo>
                    <a:lnTo>
                      <a:pt x="36" y="626"/>
                    </a:lnTo>
                    <a:lnTo>
                      <a:pt x="77" y="704"/>
                    </a:lnTo>
                    <a:lnTo>
                      <a:pt x="131" y="769"/>
                    </a:lnTo>
                    <a:lnTo>
                      <a:pt x="203" y="823"/>
                    </a:lnTo>
                    <a:lnTo>
                      <a:pt x="274" y="865"/>
                    </a:lnTo>
                    <a:lnTo>
                      <a:pt x="364" y="889"/>
                    </a:lnTo>
                    <a:lnTo>
                      <a:pt x="453" y="901"/>
                    </a:lnTo>
                    <a:lnTo>
                      <a:pt x="543" y="889"/>
                    </a:lnTo>
                    <a:lnTo>
                      <a:pt x="626" y="865"/>
                    </a:lnTo>
                    <a:lnTo>
                      <a:pt x="704" y="823"/>
                    </a:lnTo>
                    <a:lnTo>
                      <a:pt x="769" y="769"/>
                    </a:lnTo>
                    <a:lnTo>
                      <a:pt x="823" y="704"/>
                    </a:lnTo>
                    <a:lnTo>
                      <a:pt x="865" y="626"/>
                    </a:lnTo>
                    <a:lnTo>
                      <a:pt x="889" y="543"/>
                    </a:lnTo>
                    <a:lnTo>
                      <a:pt x="901" y="453"/>
                    </a:lnTo>
                    <a:lnTo>
                      <a:pt x="889" y="364"/>
                    </a:lnTo>
                    <a:lnTo>
                      <a:pt x="865" y="274"/>
                    </a:lnTo>
                    <a:lnTo>
                      <a:pt x="823" y="202"/>
                    </a:lnTo>
                    <a:lnTo>
                      <a:pt x="769" y="131"/>
                    </a:lnTo>
                    <a:lnTo>
                      <a:pt x="704" y="77"/>
                    </a:lnTo>
                    <a:lnTo>
                      <a:pt x="626" y="35"/>
                    </a:lnTo>
                    <a:lnTo>
                      <a:pt x="543" y="12"/>
                    </a:lnTo>
                    <a:lnTo>
                      <a:pt x="453" y="0"/>
                    </a:lnTo>
                    <a:close/>
                  </a:path>
                </a:pathLst>
              </a:custGeom>
              <a:solidFill>
                <a:srgbClr val="FFD2E7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57570" name="Freeform 62"/>
              <p:cNvSpPr>
                <a:spLocks/>
              </p:cNvSpPr>
              <p:nvPr/>
            </p:nvSpPr>
            <p:spPr bwMode="auto">
              <a:xfrm>
                <a:off x="4239" y="2092"/>
                <a:ext cx="889" cy="889"/>
              </a:xfrm>
              <a:custGeom>
                <a:avLst/>
                <a:gdLst>
                  <a:gd name="T0" fmla="*/ 447 w 889"/>
                  <a:gd name="T1" fmla="*/ 0 h 889"/>
                  <a:gd name="T2" fmla="*/ 358 w 889"/>
                  <a:gd name="T3" fmla="*/ 11 h 889"/>
                  <a:gd name="T4" fmla="*/ 274 w 889"/>
                  <a:gd name="T5" fmla="*/ 35 h 889"/>
                  <a:gd name="T6" fmla="*/ 197 w 889"/>
                  <a:gd name="T7" fmla="*/ 77 h 889"/>
                  <a:gd name="T8" fmla="*/ 131 w 889"/>
                  <a:gd name="T9" fmla="*/ 131 h 889"/>
                  <a:gd name="T10" fmla="*/ 77 w 889"/>
                  <a:gd name="T11" fmla="*/ 196 h 889"/>
                  <a:gd name="T12" fmla="*/ 36 w 889"/>
                  <a:gd name="T13" fmla="*/ 274 h 889"/>
                  <a:gd name="T14" fmla="*/ 12 w 889"/>
                  <a:gd name="T15" fmla="*/ 358 h 889"/>
                  <a:gd name="T16" fmla="*/ 0 w 889"/>
                  <a:gd name="T17" fmla="*/ 447 h 889"/>
                  <a:gd name="T18" fmla="*/ 12 w 889"/>
                  <a:gd name="T19" fmla="*/ 537 h 889"/>
                  <a:gd name="T20" fmla="*/ 36 w 889"/>
                  <a:gd name="T21" fmla="*/ 620 h 889"/>
                  <a:gd name="T22" fmla="*/ 77 w 889"/>
                  <a:gd name="T23" fmla="*/ 692 h 889"/>
                  <a:gd name="T24" fmla="*/ 131 w 889"/>
                  <a:gd name="T25" fmla="*/ 757 h 889"/>
                  <a:gd name="T26" fmla="*/ 197 w 889"/>
                  <a:gd name="T27" fmla="*/ 811 h 889"/>
                  <a:gd name="T28" fmla="*/ 274 w 889"/>
                  <a:gd name="T29" fmla="*/ 853 h 889"/>
                  <a:gd name="T30" fmla="*/ 358 w 889"/>
                  <a:gd name="T31" fmla="*/ 883 h 889"/>
                  <a:gd name="T32" fmla="*/ 447 w 889"/>
                  <a:gd name="T33" fmla="*/ 889 h 889"/>
                  <a:gd name="T34" fmla="*/ 537 w 889"/>
                  <a:gd name="T35" fmla="*/ 883 h 889"/>
                  <a:gd name="T36" fmla="*/ 620 w 889"/>
                  <a:gd name="T37" fmla="*/ 853 h 889"/>
                  <a:gd name="T38" fmla="*/ 692 w 889"/>
                  <a:gd name="T39" fmla="*/ 811 h 889"/>
                  <a:gd name="T40" fmla="*/ 757 w 889"/>
                  <a:gd name="T41" fmla="*/ 757 h 889"/>
                  <a:gd name="T42" fmla="*/ 811 w 889"/>
                  <a:gd name="T43" fmla="*/ 692 h 889"/>
                  <a:gd name="T44" fmla="*/ 853 w 889"/>
                  <a:gd name="T45" fmla="*/ 620 h 889"/>
                  <a:gd name="T46" fmla="*/ 883 w 889"/>
                  <a:gd name="T47" fmla="*/ 537 h 889"/>
                  <a:gd name="T48" fmla="*/ 889 w 889"/>
                  <a:gd name="T49" fmla="*/ 447 h 889"/>
                  <a:gd name="T50" fmla="*/ 883 w 889"/>
                  <a:gd name="T51" fmla="*/ 358 h 889"/>
                  <a:gd name="T52" fmla="*/ 853 w 889"/>
                  <a:gd name="T53" fmla="*/ 274 h 889"/>
                  <a:gd name="T54" fmla="*/ 811 w 889"/>
                  <a:gd name="T55" fmla="*/ 196 h 889"/>
                  <a:gd name="T56" fmla="*/ 757 w 889"/>
                  <a:gd name="T57" fmla="*/ 131 h 889"/>
                  <a:gd name="T58" fmla="*/ 692 w 889"/>
                  <a:gd name="T59" fmla="*/ 77 h 889"/>
                  <a:gd name="T60" fmla="*/ 620 w 889"/>
                  <a:gd name="T61" fmla="*/ 35 h 889"/>
                  <a:gd name="T62" fmla="*/ 537 w 889"/>
                  <a:gd name="T63" fmla="*/ 11 h 889"/>
                  <a:gd name="T64" fmla="*/ 447 w 889"/>
                  <a:gd name="T65" fmla="*/ 0 h 889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89"/>
                  <a:gd name="T100" fmla="*/ 0 h 889"/>
                  <a:gd name="T101" fmla="*/ 889 w 889"/>
                  <a:gd name="T102" fmla="*/ 889 h 889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89" h="889">
                    <a:moveTo>
                      <a:pt x="447" y="0"/>
                    </a:moveTo>
                    <a:lnTo>
                      <a:pt x="358" y="11"/>
                    </a:lnTo>
                    <a:lnTo>
                      <a:pt x="274" y="35"/>
                    </a:lnTo>
                    <a:lnTo>
                      <a:pt x="197" y="77"/>
                    </a:lnTo>
                    <a:lnTo>
                      <a:pt x="131" y="131"/>
                    </a:lnTo>
                    <a:lnTo>
                      <a:pt x="77" y="196"/>
                    </a:lnTo>
                    <a:lnTo>
                      <a:pt x="36" y="274"/>
                    </a:lnTo>
                    <a:lnTo>
                      <a:pt x="12" y="358"/>
                    </a:lnTo>
                    <a:lnTo>
                      <a:pt x="0" y="447"/>
                    </a:lnTo>
                    <a:lnTo>
                      <a:pt x="12" y="537"/>
                    </a:lnTo>
                    <a:lnTo>
                      <a:pt x="36" y="620"/>
                    </a:lnTo>
                    <a:lnTo>
                      <a:pt x="77" y="692"/>
                    </a:lnTo>
                    <a:lnTo>
                      <a:pt x="131" y="757"/>
                    </a:lnTo>
                    <a:lnTo>
                      <a:pt x="197" y="811"/>
                    </a:lnTo>
                    <a:lnTo>
                      <a:pt x="274" y="853"/>
                    </a:lnTo>
                    <a:lnTo>
                      <a:pt x="358" y="883"/>
                    </a:lnTo>
                    <a:lnTo>
                      <a:pt x="447" y="889"/>
                    </a:lnTo>
                    <a:lnTo>
                      <a:pt x="537" y="883"/>
                    </a:lnTo>
                    <a:lnTo>
                      <a:pt x="620" y="853"/>
                    </a:lnTo>
                    <a:lnTo>
                      <a:pt x="692" y="811"/>
                    </a:lnTo>
                    <a:lnTo>
                      <a:pt x="757" y="757"/>
                    </a:lnTo>
                    <a:lnTo>
                      <a:pt x="811" y="692"/>
                    </a:lnTo>
                    <a:lnTo>
                      <a:pt x="853" y="620"/>
                    </a:lnTo>
                    <a:lnTo>
                      <a:pt x="883" y="537"/>
                    </a:lnTo>
                    <a:lnTo>
                      <a:pt x="889" y="447"/>
                    </a:lnTo>
                    <a:lnTo>
                      <a:pt x="883" y="358"/>
                    </a:lnTo>
                    <a:lnTo>
                      <a:pt x="853" y="274"/>
                    </a:lnTo>
                    <a:lnTo>
                      <a:pt x="811" y="196"/>
                    </a:lnTo>
                    <a:lnTo>
                      <a:pt x="757" y="131"/>
                    </a:lnTo>
                    <a:lnTo>
                      <a:pt x="692" y="77"/>
                    </a:lnTo>
                    <a:lnTo>
                      <a:pt x="620" y="35"/>
                    </a:lnTo>
                    <a:lnTo>
                      <a:pt x="537" y="11"/>
                    </a:lnTo>
                    <a:lnTo>
                      <a:pt x="447" y="0"/>
                    </a:lnTo>
                    <a:close/>
                  </a:path>
                </a:pathLst>
              </a:custGeom>
              <a:solidFill>
                <a:srgbClr val="FFD3E7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57571" name="Freeform 63"/>
              <p:cNvSpPr>
                <a:spLocks/>
              </p:cNvSpPr>
              <p:nvPr/>
            </p:nvSpPr>
            <p:spPr bwMode="auto">
              <a:xfrm>
                <a:off x="4251" y="2103"/>
                <a:ext cx="865" cy="866"/>
              </a:xfrm>
              <a:custGeom>
                <a:avLst/>
                <a:gdLst>
                  <a:gd name="T0" fmla="*/ 435 w 865"/>
                  <a:gd name="T1" fmla="*/ 0 h 866"/>
                  <a:gd name="T2" fmla="*/ 346 w 865"/>
                  <a:gd name="T3" fmla="*/ 6 h 866"/>
                  <a:gd name="T4" fmla="*/ 262 w 865"/>
                  <a:gd name="T5" fmla="*/ 36 h 866"/>
                  <a:gd name="T6" fmla="*/ 191 w 865"/>
                  <a:gd name="T7" fmla="*/ 72 h 866"/>
                  <a:gd name="T8" fmla="*/ 125 w 865"/>
                  <a:gd name="T9" fmla="*/ 126 h 866"/>
                  <a:gd name="T10" fmla="*/ 71 w 865"/>
                  <a:gd name="T11" fmla="*/ 191 h 866"/>
                  <a:gd name="T12" fmla="*/ 36 w 865"/>
                  <a:gd name="T13" fmla="*/ 263 h 866"/>
                  <a:gd name="T14" fmla="*/ 6 w 865"/>
                  <a:gd name="T15" fmla="*/ 347 h 866"/>
                  <a:gd name="T16" fmla="*/ 0 w 865"/>
                  <a:gd name="T17" fmla="*/ 436 h 866"/>
                  <a:gd name="T18" fmla="*/ 6 w 865"/>
                  <a:gd name="T19" fmla="*/ 526 h 866"/>
                  <a:gd name="T20" fmla="*/ 36 w 865"/>
                  <a:gd name="T21" fmla="*/ 603 h 866"/>
                  <a:gd name="T22" fmla="*/ 71 w 865"/>
                  <a:gd name="T23" fmla="*/ 675 h 866"/>
                  <a:gd name="T24" fmla="*/ 125 w 865"/>
                  <a:gd name="T25" fmla="*/ 740 h 866"/>
                  <a:gd name="T26" fmla="*/ 191 w 865"/>
                  <a:gd name="T27" fmla="*/ 794 h 866"/>
                  <a:gd name="T28" fmla="*/ 262 w 865"/>
                  <a:gd name="T29" fmla="*/ 830 h 866"/>
                  <a:gd name="T30" fmla="*/ 346 w 865"/>
                  <a:gd name="T31" fmla="*/ 860 h 866"/>
                  <a:gd name="T32" fmla="*/ 435 w 865"/>
                  <a:gd name="T33" fmla="*/ 866 h 866"/>
                  <a:gd name="T34" fmla="*/ 525 w 865"/>
                  <a:gd name="T35" fmla="*/ 860 h 866"/>
                  <a:gd name="T36" fmla="*/ 602 w 865"/>
                  <a:gd name="T37" fmla="*/ 830 h 866"/>
                  <a:gd name="T38" fmla="*/ 674 w 865"/>
                  <a:gd name="T39" fmla="*/ 794 h 866"/>
                  <a:gd name="T40" fmla="*/ 739 w 865"/>
                  <a:gd name="T41" fmla="*/ 740 h 866"/>
                  <a:gd name="T42" fmla="*/ 793 w 865"/>
                  <a:gd name="T43" fmla="*/ 675 h 866"/>
                  <a:gd name="T44" fmla="*/ 829 w 865"/>
                  <a:gd name="T45" fmla="*/ 603 h 866"/>
                  <a:gd name="T46" fmla="*/ 859 w 865"/>
                  <a:gd name="T47" fmla="*/ 526 h 866"/>
                  <a:gd name="T48" fmla="*/ 865 w 865"/>
                  <a:gd name="T49" fmla="*/ 436 h 866"/>
                  <a:gd name="T50" fmla="*/ 859 w 865"/>
                  <a:gd name="T51" fmla="*/ 347 h 866"/>
                  <a:gd name="T52" fmla="*/ 829 w 865"/>
                  <a:gd name="T53" fmla="*/ 263 h 866"/>
                  <a:gd name="T54" fmla="*/ 793 w 865"/>
                  <a:gd name="T55" fmla="*/ 191 h 866"/>
                  <a:gd name="T56" fmla="*/ 739 w 865"/>
                  <a:gd name="T57" fmla="*/ 126 h 866"/>
                  <a:gd name="T58" fmla="*/ 674 w 865"/>
                  <a:gd name="T59" fmla="*/ 72 h 866"/>
                  <a:gd name="T60" fmla="*/ 602 w 865"/>
                  <a:gd name="T61" fmla="*/ 36 h 866"/>
                  <a:gd name="T62" fmla="*/ 525 w 865"/>
                  <a:gd name="T63" fmla="*/ 6 h 866"/>
                  <a:gd name="T64" fmla="*/ 435 w 865"/>
                  <a:gd name="T65" fmla="*/ 0 h 86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65"/>
                  <a:gd name="T100" fmla="*/ 0 h 866"/>
                  <a:gd name="T101" fmla="*/ 865 w 865"/>
                  <a:gd name="T102" fmla="*/ 866 h 866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65" h="866">
                    <a:moveTo>
                      <a:pt x="435" y="0"/>
                    </a:moveTo>
                    <a:lnTo>
                      <a:pt x="346" y="6"/>
                    </a:lnTo>
                    <a:lnTo>
                      <a:pt x="262" y="36"/>
                    </a:lnTo>
                    <a:lnTo>
                      <a:pt x="191" y="72"/>
                    </a:lnTo>
                    <a:lnTo>
                      <a:pt x="125" y="126"/>
                    </a:lnTo>
                    <a:lnTo>
                      <a:pt x="71" y="191"/>
                    </a:lnTo>
                    <a:lnTo>
                      <a:pt x="36" y="263"/>
                    </a:lnTo>
                    <a:lnTo>
                      <a:pt x="6" y="347"/>
                    </a:lnTo>
                    <a:lnTo>
                      <a:pt x="0" y="436"/>
                    </a:lnTo>
                    <a:lnTo>
                      <a:pt x="6" y="526"/>
                    </a:lnTo>
                    <a:lnTo>
                      <a:pt x="36" y="603"/>
                    </a:lnTo>
                    <a:lnTo>
                      <a:pt x="71" y="675"/>
                    </a:lnTo>
                    <a:lnTo>
                      <a:pt x="125" y="740"/>
                    </a:lnTo>
                    <a:lnTo>
                      <a:pt x="191" y="794"/>
                    </a:lnTo>
                    <a:lnTo>
                      <a:pt x="262" y="830"/>
                    </a:lnTo>
                    <a:lnTo>
                      <a:pt x="346" y="860"/>
                    </a:lnTo>
                    <a:lnTo>
                      <a:pt x="435" y="866"/>
                    </a:lnTo>
                    <a:lnTo>
                      <a:pt x="525" y="860"/>
                    </a:lnTo>
                    <a:lnTo>
                      <a:pt x="602" y="830"/>
                    </a:lnTo>
                    <a:lnTo>
                      <a:pt x="674" y="794"/>
                    </a:lnTo>
                    <a:lnTo>
                      <a:pt x="739" y="740"/>
                    </a:lnTo>
                    <a:lnTo>
                      <a:pt x="793" y="675"/>
                    </a:lnTo>
                    <a:lnTo>
                      <a:pt x="829" y="603"/>
                    </a:lnTo>
                    <a:lnTo>
                      <a:pt x="859" y="526"/>
                    </a:lnTo>
                    <a:lnTo>
                      <a:pt x="865" y="436"/>
                    </a:lnTo>
                    <a:lnTo>
                      <a:pt x="859" y="347"/>
                    </a:lnTo>
                    <a:lnTo>
                      <a:pt x="829" y="263"/>
                    </a:lnTo>
                    <a:lnTo>
                      <a:pt x="793" y="191"/>
                    </a:lnTo>
                    <a:lnTo>
                      <a:pt x="739" y="126"/>
                    </a:lnTo>
                    <a:lnTo>
                      <a:pt x="674" y="72"/>
                    </a:lnTo>
                    <a:lnTo>
                      <a:pt x="602" y="36"/>
                    </a:lnTo>
                    <a:lnTo>
                      <a:pt x="525" y="6"/>
                    </a:lnTo>
                    <a:lnTo>
                      <a:pt x="435" y="0"/>
                    </a:lnTo>
                    <a:close/>
                  </a:path>
                </a:pathLst>
              </a:custGeom>
              <a:solidFill>
                <a:srgbClr val="FFD5E8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57572" name="Freeform 64"/>
              <p:cNvSpPr>
                <a:spLocks/>
              </p:cNvSpPr>
              <p:nvPr/>
            </p:nvSpPr>
            <p:spPr bwMode="auto">
              <a:xfrm>
                <a:off x="4257" y="2109"/>
                <a:ext cx="853" cy="854"/>
              </a:xfrm>
              <a:custGeom>
                <a:avLst/>
                <a:gdLst>
                  <a:gd name="T0" fmla="*/ 429 w 853"/>
                  <a:gd name="T1" fmla="*/ 0 h 854"/>
                  <a:gd name="T2" fmla="*/ 340 w 853"/>
                  <a:gd name="T3" fmla="*/ 6 h 854"/>
                  <a:gd name="T4" fmla="*/ 262 w 853"/>
                  <a:gd name="T5" fmla="*/ 36 h 854"/>
                  <a:gd name="T6" fmla="*/ 191 w 853"/>
                  <a:gd name="T7" fmla="*/ 72 h 854"/>
                  <a:gd name="T8" fmla="*/ 125 w 853"/>
                  <a:gd name="T9" fmla="*/ 126 h 854"/>
                  <a:gd name="T10" fmla="*/ 71 w 853"/>
                  <a:gd name="T11" fmla="*/ 191 h 854"/>
                  <a:gd name="T12" fmla="*/ 35 w 853"/>
                  <a:gd name="T13" fmla="*/ 263 h 854"/>
                  <a:gd name="T14" fmla="*/ 6 w 853"/>
                  <a:gd name="T15" fmla="*/ 341 h 854"/>
                  <a:gd name="T16" fmla="*/ 0 w 853"/>
                  <a:gd name="T17" fmla="*/ 430 h 854"/>
                  <a:gd name="T18" fmla="*/ 6 w 853"/>
                  <a:gd name="T19" fmla="*/ 514 h 854"/>
                  <a:gd name="T20" fmla="*/ 35 w 853"/>
                  <a:gd name="T21" fmla="*/ 597 h 854"/>
                  <a:gd name="T22" fmla="*/ 71 w 853"/>
                  <a:gd name="T23" fmla="*/ 669 h 854"/>
                  <a:gd name="T24" fmla="*/ 125 w 853"/>
                  <a:gd name="T25" fmla="*/ 728 h 854"/>
                  <a:gd name="T26" fmla="*/ 191 w 853"/>
                  <a:gd name="T27" fmla="*/ 782 h 854"/>
                  <a:gd name="T28" fmla="*/ 262 w 853"/>
                  <a:gd name="T29" fmla="*/ 818 h 854"/>
                  <a:gd name="T30" fmla="*/ 340 w 853"/>
                  <a:gd name="T31" fmla="*/ 848 h 854"/>
                  <a:gd name="T32" fmla="*/ 429 w 853"/>
                  <a:gd name="T33" fmla="*/ 854 h 854"/>
                  <a:gd name="T34" fmla="*/ 513 w 853"/>
                  <a:gd name="T35" fmla="*/ 848 h 854"/>
                  <a:gd name="T36" fmla="*/ 596 w 853"/>
                  <a:gd name="T37" fmla="*/ 818 h 854"/>
                  <a:gd name="T38" fmla="*/ 668 w 853"/>
                  <a:gd name="T39" fmla="*/ 782 h 854"/>
                  <a:gd name="T40" fmla="*/ 727 w 853"/>
                  <a:gd name="T41" fmla="*/ 728 h 854"/>
                  <a:gd name="T42" fmla="*/ 781 w 853"/>
                  <a:gd name="T43" fmla="*/ 669 h 854"/>
                  <a:gd name="T44" fmla="*/ 817 w 853"/>
                  <a:gd name="T45" fmla="*/ 597 h 854"/>
                  <a:gd name="T46" fmla="*/ 847 w 853"/>
                  <a:gd name="T47" fmla="*/ 514 h 854"/>
                  <a:gd name="T48" fmla="*/ 853 w 853"/>
                  <a:gd name="T49" fmla="*/ 430 h 854"/>
                  <a:gd name="T50" fmla="*/ 847 w 853"/>
                  <a:gd name="T51" fmla="*/ 341 h 854"/>
                  <a:gd name="T52" fmla="*/ 817 w 853"/>
                  <a:gd name="T53" fmla="*/ 263 h 854"/>
                  <a:gd name="T54" fmla="*/ 781 w 853"/>
                  <a:gd name="T55" fmla="*/ 191 h 854"/>
                  <a:gd name="T56" fmla="*/ 727 w 853"/>
                  <a:gd name="T57" fmla="*/ 126 h 854"/>
                  <a:gd name="T58" fmla="*/ 668 w 853"/>
                  <a:gd name="T59" fmla="*/ 72 h 854"/>
                  <a:gd name="T60" fmla="*/ 596 w 853"/>
                  <a:gd name="T61" fmla="*/ 36 h 854"/>
                  <a:gd name="T62" fmla="*/ 513 w 853"/>
                  <a:gd name="T63" fmla="*/ 6 h 854"/>
                  <a:gd name="T64" fmla="*/ 429 w 853"/>
                  <a:gd name="T65" fmla="*/ 0 h 854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53"/>
                  <a:gd name="T100" fmla="*/ 0 h 854"/>
                  <a:gd name="T101" fmla="*/ 853 w 853"/>
                  <a:gd name="T102" fmla="*/ 854 h 854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53" h="854">
                    <a:moveTo>
                      <a:pt x="429" y="0"/>
                    </a:moveTo>
                    <a:lnTo>
                      <a:pt x="340" y="6"/>
                    </a:lnTo>
                    <a:lnTo>
                      <a:pt x="262" y="36"/>
                    </a:lnTo>
                    <a:lnTo>
                      <a:pt x="191" y="72"/>
                    </a:lnTo>
                    <a:lnTo>
                      <a:pt x="125" y="126"/>
                    </a:lnTo>
                    <a:lnTo>
                      <a:pt x="71" y="191"/>
                    </a:lnTo>
                    <a:lnTo>
                      <a:pt x="35" y="263"/>
                    </a:lnTo>
                    <a:lnTo>
                      <a:pt x="6" y="341"/>
                    </a:lnTo>
                    <a:lnTo>
                      <a:pt x="0" y="430"/>
                    </a:lnTo>
                    <a:lnTo>
                      <a:pt x="6" y="514"/>
                    </a:lnTo>
                    <a:lnTo>
                      <a:pt x="35" y="597"/>
                    </a:lnTo>
                    <a:lnTo>
                      <a:pt x="71" y="669"/>
                    </a:lnTo>
                    <a:lnTo>
                      <a:pt x="125" y="728"/>
                    </a:lnTo>
                    <a:lnTo>
                      <a:pt x="191" y="782"/>
                    </a:lnTo>
                    <a:lnTo>
                      <a:pt x="262" y="818"/>
                    </a:lnTo>
                    <a:lnTo>
                      <a:pt x="340" y="848"/>
                    </a:lnTo>
                    <a:lnTo>
                      <a:pt x="429" y="854"/>
                    </a:lnTo>
                    <a:lnTo>
                      <a:pt x="513" y="848"/>
                    </a:lnTo>
                    <a:lnTo>
                      <a:pt x="596" y="818"/>
                    </a:lnTo>
                    <a:lnTo>
                      <a:pt x="668" y="782"/>
                    </a:lnTo>
                    <a:lnTo>
                      <a:pt x="727" y="728"/>
                    </a:lnTo>
                    <a:lnTo>
                      <a:pt x="781" y="669"/>
                    </a:lnTo>
                    <a:lnTo>
                      <a:pt x="817" y="597"/>
                    </a:lnTo>
                    <a:lnTo>
                      <a:pt x="847" y="514"/>
                    </a:lnTo>
                    <a:lnTo>
                      <a:pt x="853" y="430"/>
                    </a:lnTo>
                    <a:lnTo>
                      <a:pt x="847" y="341"/>
                    </a:lnTo>
                    <a:lnTo>
                      <a:pt x="817" y="263"/>
                    </a:lnTo>
                    <a:lnTo>
                      <a:pt x="781" y="191"/>
                    </a:lnTo>
                    <a:lnTo>
                      <a:pt x="727" y="126"/>
                    </a:lnTo>
                    <a:lnTo>
                      <a:pt x="668" y="72"/>
                    </a:lnTo>
                    <a:lnTo>
                      <a:pt x="596" y="36"/>
                    </a:lnTo>
                    <a:lnTo>
                      <a:pt x="513" y="6"/>
                    </a:lnTo>
                    <a:lnTo>
                      <a:pt x="429" y="0"/>
                    </a:lnTo>
                    <a:close/>
                  </a:path>
                </a:pathLst>
              </a:custGeom>
              <a:solidFill>
                <a:srgbClr val="FFD7E9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57573" name="Freeform 65"/>
              <p:cNvSpPr>
                <a:spLocks/>
              </p:cNvSpPr>
              <p:nvPr/>
            </p:nvSpPr>
            <p:spPr bwMode="auto">
              <a:xfrm>
                <a:off x="4269" y="2121"/>
                <a:ext cx="829" cy="830"/>
              </a:xfrm>
              <a:custGeom>
                <a:avLst/>
                <a:gdLst>
                  <a:gd name="T0" fmla="*/ 417 w 829"/>
                  <a:gd name="T1" fmla="*/ 0 h 830"/>
                  <a:gd name="T2" fmla="*/ 334 w 829"/>
                  <a:gd name="T3" fmla="*/ 6 h 830"/>
                  <a:gd name="T4" fmla="*/ 256 w 829"/>
                  <a:gd name="T5" fmla="*/ 30 h 830"/>
                  <a:gd name="T6" fmla="*/ 185 w 829"/>
                  <a:gd name="T7" fmla="*/ 72 h 830"/>
                  <a:gd name="T8" fmla="*/ 119 w 829"/>
                  <a:gd name="T9" fmla="*/ 120 h 830"/>
                  <a:gd name="T10" fmla="*/ 71 w 829"/>
                  <a:gd name="T11" fmla="*/ 185 h 830"/>
                  <a:gd name="T12" fmla="*/ 29 w 829"/>
                  <a:gd name="T13" fmla="*/ 257 h 830"/>
                  <a:gd name="T14" fmla="*/ 6 w 829"/>
                  <a:gd name="T15" fmla="*/ 335 h 830"/>
                  <a:gd name="T16" fmla="*/ 0 w 829"/>
                  <a:gd name="T17" fmla="*/ 418 h 830"/>
                  <a:gd name="T18" fmla="*/ 6 w 829"/>
                  <a:gd name="T19" fmla="*/ 502 h 830"/>
                  <a:gd name="T20" fmla="*/ 29 w 829"/>
                  <a:gd name="T21" fmla="*/ 579 h 830"/>
                  <a:gd name="T22" fmla="*/ 71 w 829"/>
                  <a:gd name="T23" fmla="*/ 651 h 830"/>
                  <a:gd name="T24" fmla="*/ 119 w 829"/>
                  <a:gd name="T25" fmla="*/ 710 h 830"/>
                  <a:gd name="T26" fmla="*/ 185 w 829"/>
                  <a:gd name="T27" fmla="*/ 758 h 830"/>
                  <a:gd name="T28" fmla="*/ 256 w 829"/>
                  <a:gd name="T29" fmla="*/ 800 h 830"/>
                  <a:gd name="T30" fmla="*/ 334 w 829"/>
                  <a:gd name="T31" fmla="*/ 824 h 830"/>
                  <a:gd name="T32" fmla="*/ 417 w 829"/>
                  <a:gd name="T33" fmla="*/ 830 h 830"/>
                  <a:gd name="T34" fmla="*/ 501 w 829"/>
                  <a:gd name="T35" fmla="*/ 824 h 830"/>
                  <a:gd name="T36" fmla="*/ 578 w 829"/>
                  <a:gd name="T37" fmla="*/ 800 h 830"/>
                  <a:gd name="T38" fmla="*/ 650 w 829"/>
                  <a:gd name="T39" fmla="*/ 758 h 830"/>
                  <a:gd name="T40" fmla="*/ 709 w 829"/>
                  <a:gd name="T41" fmla="*/ 710 h 830"/>
                  <a:gd name="T42" fmla="*/ 757 w 829"/>
                  <a:gd name="T43" fmla="*/ 651 h 830"/>
                  <a:gd name="T44" fmla="*/ 799 w 829"/>
                  <a:gd name="T45" fmla="*/ 579 h 830"/>
                  <a:gd name="T46" fmla="*/ 823 w 829"/>
                  <a:gd name="T47" fmla="*/ 502 h 830"/>
                  <a:gd name="T48" fmla="*/ 829 w 829"/>
                  <a:gd name="T49" fmla="*/ 418 h 830"/>
                  <a:gd name="T50" fmla="*/ 823 w 829"/>
                  <a:gd name="T51" fmla="*/ 335 h 830"/>
                  <a:gd name="T52" fmla="*/ 799 w 829"/>
                  <a:gd name="T53" fmla="*/ 257 h 830"/>
                  <a:gd name="T54" fmla="*/ 757 w 829"/>
                  <a:gd name="T55" fmla="*/ 185 h 830"/>
                  <a:gd name="T56" fmla="*/ 709 w 829"/>
                  <a:gd name="T57" fmla="*/ 120 h 830"/>
                  <a:gd name="T58" fmla="*/ 650 w 829"/>
                  <a:gd name="T59" fmla="*/ 72 h 830"/>
                  <a:gd name="T60" fmla="*/ 578 w 829"/>
                  <a:gd name="T61" fmla="*/ 30 h 830"/>
                  <a:gd name="T62" fmla="*/ 501 w 829"/>
                  <a:gd name="T63" fmla="*/ 6 h 830"/>
                  <a:gd name="T64" fmla="*/ 417 w 829"/>
                  <a:gd name="T65" fmla="*/ 0 h 830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29"/>
                  <a:gd name="T100" fmla="*/ 0 h 830"/>
                  <a:gd name="T101" fmla="*/ 829 w 829"/>
                  <a:gd name="T102" fmla="*/ 830 h 830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29" h="830">
                    <a:moveTo>
                      <a:pt x="417" y="0"/>
                    </a:moveTo>
                    <a:lnTo>
                      <a:pt x="334" y="6"/>
                    </a:lnTo>
                    <a:lnTo>
                      <a:pt x="256" y="30"/>
                    </a:lnTo>
                    <a:lnTo>
                      <a:pt x="185" y="72"/>
                    </a:lnTo>
                    <a:lnTo>
                      <a:pt x="119" y="120"/>
                    </a:lnTo>
                    <a:lnTo>
                      <a:pt x="71" y="185"/>
                    </a:lnTo>
                    <a:lnTo>
                      <a:pt x="29" y="257"/>
                    </a:lnTo>
                    <a:lnTo>
                      <a:pt x="6" y="335"/>
                    </a:lnTo>
                    <a:lnTo>
                      <a:pt x="0" y="418"/>
                    </a:lnTo>
                    <a:lnTo>
                      <a:pt x="6" y="502"/>
                    </a:lnTo>
                    <a:lnTo>
                      <a:pt x="29" y="579"/>
                    </a:lnTo>
                    <a:lnTo>
                      <a:pt x="71" y="651"/>
                    </a:lnTo>
                    <a:lnTo>
                      <a:pt x="119" y="710"/>
                    </a:lnTo>
                    <a:lnTo>
                      <a:pt x="185" y="758"/>
                    </a:lnTo>
                    <a:lnTo>
                      <a:pt x="256" y="800"/>
                    </a:lnTo>
                    <a:lnTo>
                      <a:pt x="334" y="824"/>
                    </a:lnTo>
                    <a:lnTo>
                      <a:pt x="417" y="830"/>
                    </a:lnTo>
                    <a:lnTo>
                      <a:pt x="501" y="824"/>
                    </a:lnTo>
                    <a:lnTo>
                      <a:pt x="578" y="800"/>
                    </a:lnTo>
                    <a:lnTo>
                      <a:pt x="650" y="758"/>
                    </a:lnTo>
                    <a:lnTo>
                      <a:pt x="709" y="710"/>
                    </a:lnTo>
                    <a:lnTo>
                      <a:pt x="757" y="651"/>
                    </a:lnTo>
                    <a:lnTo>
                      <a:pt x="799" y="579"/>
                    </a:lnTo>
                    <a:lnTo>
                      <a:pt x="823" y="502"/>
                    </a:lnTo>
                    <a:lnTo>
                      <a:pt x="829" y="418"/>
                    </a:lnTo>
                    <a:lnTo>
                      <a:pt x="823" y="335"/>
                    </a:lnTo>
                    <a:lnTo>
                      <a:pt x="799" y="257"/>
                    </a:lnTo>
                    <a:lnTo>
                      <a:pt x="757" y="185"/>
                    </a:lnTo>
                    <a:lnTo>
                      <a:pt x="709" y="120"/>
                    </a:lnTo>
                    <a:lnTo>
                      <a:pt x="650" y="72"/>
                    </a:lnTo>
                    <a:lnTo>
                      <a:pt x="578" y="30"/>
                    </a:lnTo>
                    <a:lnTo>
                      <a:pt x="501" y="6"/>
                    </a:lnTo>
                    <a:lnTo>
                      <a:pt x="417" y="0"/>
                    </a:lnTo>
                    <a:close/>
                  </a:path>
                </a:pathLst>
              </a:custGeom>
              <a:solidFill>
                <a:srgbClr val="FFD8EA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57574" name="Freeform 66"/>
              <p:cNvSpPr>
                <a:spLocks/>
              </p:cNvSpPr>
              <p:nvPr/>
            </p:nvSpPr>
            <p:spPr bwMode="auto">
              <a:xfrm>
                <a:off x="4275" y="2127"/>
                <a:ext cx="817" cy="818"/>
              </a:xfrm>
              <a:custGeom>
                <a:avLst/>
                <a:gdLst>
                  <a:gd name="T0" fmla="*/ 411 w 817"/>
                  <a:gd name="T1" fmla="*/ 0 h 818"/>
                  <a:gd name="T2" fmla="*/ 328 w 817"/>
                  <a:gd name="T3" fmla="*/ 6 h 818"/>
                  <a:gd name="T4" fmla="*/ 250 w 817"/>
                  <a:gd name="T5" fmla="*/ 30 h 818"/>
                  <a:gd name="T6" fmla="*/ 185 w 817"/>
                  <a:gd name="T7" fmla="*/ 72 h 818"/>
                  <a:gd name="T8" fmla="*/ 119 w 817"/>
                  <a:gd name="T9" fmla="*/ 120 h 818"/>
                  <a:gd name="T10" fmla="*/ 71 w 817"/>
                  <a:gd name="T11" fmla="*/ 185 h 818"/>
                  <a:gd name="T12" fmla="*/ 29 w 817"/>
                  <a:gd name="T13" fmla="*/ 251 h 818"/>
                  <a:gd name="T14" fmla="*/ 6 w 817"/>
                  <a:gd name="T15" fmla="*/ 329 h 818"/>
                  <a:gd name="T16" fmla="*/ 0 w 817"/>
                  <a:gd name="T17" fmla="*/ 412 h 818"/>
                  <a:gd name="T18" fmla="*/ 6 w 817"/>
                  <a:gd name="T19" fmla="*/ 496 h 818"/>
                  <a:gd name="T20" fmla="*/ 29 w 817"/>
                  <a:gd name="T21" fmla="*/ 567 h 818"/>
                  <a:gd name="T22" fmla="*/ 71 w 817"/>
                  <a:gd name="T23" fmla="*/ 639 h 818"/>
                  <a:gd name="T24" fmla="*/ 119 w 817"/>
                  <a:gd name="T25" fmla="*/ 698 h 818"/>
                  <a:gd name="T26" fmla="*/ 185 w 817"/>
                  <a:gd name="T27" fmla="*/ 746 h 818"/>
                  <a:gd name="T28" fmla="*/ 250 w 817"/>
                  <a:gd name="T29" fmla="*/ 788 h 818"/>
                  <a:gd name="T30" fmla="*/ 328 w 817"/>
                  <a:gd name="T31" fmla="*/ 812 h 818"/>
                  <a:gd name="T32" fmla="*/ 411 w 817"/>
                  <a:gd name="T33" fmla="*/ 818 h 818"/>
                  <a:gd name="T34" fmla="*/ 495 w 817"/>
                  <a:gd name="T35" fmla="*/ 812 h 818"/>
                  <a:gd name="T36" fmla="*/ 566 w 817"/>
                  <a:gd name="T37" fmla="*/ 788 h 818"/>
                  <a:gd name="T38" fmla="*/ 638 w 817"/>
                  <a:gd name="T39" fmla="*/ 746 h 818"/>
                  <a:gd name="T40" fmla="*/ 698 w 817"/>
                  <a:gd name="T41" fmla="*/ 698 h 818"/>
                  <a:gd name="T42" fmla="*/ 745 w 817"/>
                  <a:gd name="T43" fmla="*/ 639 h 818"/>
                  <a:gd name="T44" fmla="*/ 787 w 817"/>
                  <a:gd name="T45" fmla="*/ 567 h 818"/>
                  <a:gd name="T46" fmla="*/ 811 w 817"/>
                  <a:gd name="T47" fmla="*/ 496 h 818"/>
                  <a:gd name="T48" fmla="*/ 817 w 817"/>
                  <a:gd name="T49" fmla="*/ 412 h 818"/>
                  <a:gd name="T50" fmla="*/ 811 w 817"/>
                  <a:gd name="T51" fmla="*/ 329 h 818"/>
                  <a:gd name="T52" fmla="*/ 787 w 817"/>
                  <a:gd name="T53" fmla="*/ 251 h 818"/>
                  <a:gd name="T54" fmla="*/ 745 w 817"/>
                  <a:gd name="T55" fmla="*/ 185 h 818"/>
                  <a:gd name="T56" fmla="*/ 698 w 817"/>
                  <a:gd name="T57" fmla="*/ 120 h 818"/>
                  <a:gd name="T58" fmla="*/ 638 w 817"/>
                  <a:gd name="T59" fmla="*/ 72 h 818"/>
                  <a:gd name="T60" fmla="*/ 566 w 817"/>
                  <a:gd name="T61" fmla="*/ 30 h 818"/>
                  <a:gd name="T62" fmla="*/ 495 w 817"/>
                  <a:gd name="T63" fmla="*/ 6 h 818"/>
                  <a:gd name="T64" fmla="*/ 411 w 817"/>
                  <a:gd name="T65" fmla="*/ 0 h 818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17"/>
                  <a:gd name="T100" fmla="*/ 0 h 818"/>
                  <a:gd name="T101" fmla="*/ 817 w 817"/>
                  <a:gd name="T102" fmla="*/ 818 h 818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17" h="818">
                    <a:moveTo>
                      <a:pt x="411" y="0"/>
                    </a:moveTo>
                    <a:lnTo>
                      <a:pt x="328" y="6"/>
                    </a:lnTo>
                    <a:lnTo>
                      <a:pt x="250" y="30"/>
                    </a:lnTo>
                    <a:lnTo>
                      <a:pt x="185" y="72"/>
                    </a:lnTo>
                    <a:lnTo>
                      <a:pt x="119" y="120"/>
                    </a:lnTo>
                    <a:lnTo>
                      <a:pt x="71" y="185"/>
                    </a:lnTo>
                    <a:lnTo>
                      <a:pt x="29" y="251"/>
                    </a:lnTo>
                    <a:lnTo>
                      <a:pt x="6" y="329"/>
                    </a:lnTo>
                    <a:lnTo>
                      <a:pt x="0" y="412"/>
                    </a:lnTo>
                    <a:lnTo>
                      <a:pt x="6" y="496"/>
                    </a:lnTo>
                    <a:lnTo>
                      <a:pt x="29" y="567"/>
                    </a:lnTo>
                    <a:lnTo>
                      <a:pt x="71" y="639"/>
                    </a:lnTo>
                    <a:lnTo>
                      <a:pt x="119" y="698"/>
                    </a:lnTo>
                    <a:lnTo>
                      <a:pt x="185" y="746"/>
                    </a:lnTo>
                    <a:lnTo>
                      <a:pt x="250" y="788"/>
                    </a:lnTo>
                    <a:lnTo>
                      <a:pt x="328" y="812"/>
                    </a:lnTo>
                    <a:lnTo>
                      <a:pt x="411" y="818"/>
                    </a:lnTo>
                    <a:lnTo>
                      <a:pt x="495" y="812"/>
                    </a:lnTo>
                    <a:lnTo>
                      <a:pt x="566" y="788"/>
                    </a:lnTo>
                    <a:lnTo>
                      <a:pt x="638" y="746"/>
                    </a:lnTo>
                    <a:lnTo>
                      <a:pt x="698" y="698"/>
                    </a:lnTo>
                    <a:lnTo>
                      <a:pt x="745" y="639"/>
                    </a:lnTo>
                    <a:lnTo>
                      <a:pt x="787" y="567"/>
                    </a:lnTo>
                    <a:lnTo>
                      <a:pt x="811" y="496"/>
                    </a:lnTo>
                    <a:lnTo>
                      <a:pt x="817" y="412"/>
                    </a:lnTo>
                    <a:lnTo>
                      <a:pt x="811" y="329"/>
                    </a:lnTo>
                    <a:lnTo>
                      <a:pt x="787" y="251"/>
                    </a:lnTo>
                    <a:lnTo>
                      <a:pt x="745" y="185"/>
                    </a:lnTo>
                    <a:lnTo>
                      <a:pt x="698" y="120"/>
                    </a:lnTo>
                    <a:lnTo>
                      <a:pt x="638" y="72"/>
                    </a:lnTo>
                    <a:lnTo>
                      <a:pt x="566" y="30"/>
                    </a:lnTo>
                    <a:lnTo>
                      <a:pt x="495" y="6"/>
                    </a:lnTo>
                    <a:lnTo>
                      <a:pt x="411" y="0"/>
                    </a:lnTo>
                    <a:close/>
                  </a:path>
                </a:pathLst>
              </a:custGeom>
              <a:solidFill>
                <a:srgbClr val="FFDAEB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57575" name="Freeform 67"/>
              <p:cNvSpPr>
                <a:spLocks/>
              </p:cNvSpPr>
              <p:nvPr/>
            </p:nvSpPr>
            <p:spPr bwMode="auto">
              <a:xfrm>
                <a:off x="4287" y="2139"/>
                <a:ext cx="793" cy="794"/>
              </a:xfrm>
              <a:custGeom>
                <a:avLst/>
                <a:gdLst>
                  <a:gd name="T0" fmla="*/ 399 w 793"/>
                  <a:gd name="T1" fmla="*/ 0 h 794"/>
                  <a:gd name="T2" fmla="*/ 322 w 793"/>
                  <a:gd name="T3" fmla="*/ 6 h 794"/>
                  <a:gd name="T4" fmla="*/ 244 w 793"/>
                  <a:gd name="T5" fmla="*/ 30 h 794"/>
                  <a:gd name="T6" fmla="*/ 178 w 793"/>
                  <a:gd name="T7" fmla="*/ 66 h 794"/>
                  <a:gd name="T8" fmla="*/ 119 w 793"/>
                  <a:gd name="T9" fmla="*/ 120 h 794"/>
                  <a:gd name="T10" fmla="*/ 65 w 793"/>
                  <a:gd name="T11" fmla="*/ 179 h 794"/>
                  <a:gd name="T12" fmla="*/ 29 w 793"/>
                  <a:gd name="T13" fmla="*/ 245 h 794"/>
                  <a:gd name="T14" fmla="*/ 5 w 793"/>
                  <a:gd name="T15" fmla="*/ 322 h 794"/>
                  <a:gd name="T16" fmla="*/ 0 w 793"/>
                  <a:gd name="T17" fmla="*/ 400 h 794"/>
                  <a:gd name="T18" fmla="*/ 5 w 793"/>
                  <a:gd name="T19" fmla="*/ 478 h 794"/>
                  <a:gd name="T20" fmla="*/ 29 w 793"/>
                  <a:gd name="T21" fmla="*/ 555 h 794"/>
                  <a:gd name="T22" fmla="*/ 65 w 793"/>
                  <a:gd name="T23" fmla="*/ 621 h 794"/>
                  <a:gd name="T24" fmla="*/ 119 w 793"/>
                  <a:gd name="T25" fmla="*/ 680 h 794"/>
                  <a:gd name="T26" fmla="*/ 178 w 793"/>
                  <a:gd name="T27" fmla="*/ 728 h 794"/>
                  <a:gd name="T28" fmla="*/ 244 w 793"/>
                  <a:gd name="T29" fmla="*/ 764 h 794"/>
                  <a:gd name="T30" fmla="*/ 322 w 793"/>
                  <a:gd name="T31" fmla="*/ 788 h 794"/>
                  <a:gd name="T32" fmla="*/ 399 w 793"/>
                  <a:gd name="T33" fmla="*/ 794 h 794"/>
                  <a:gd name="T34" fmla="*/ 477 w 793"/>
                  <a:gd name="T35" fmla="*/ 788 h 794"/>
                  <a:gd name="T36" fmla="*/ 554 w 793"/>
                  <a:gd name="T37" fmla="*/ 764 h 794"/>
                  <a:gd name="T38" fmla="*/ 620 w 793"/>
                  <a:gd name="T39" fmla="*/ 728 h 794"/>
                  <a:gd name="T40" fmla="*/ 680 w 793"/>
                  <a:gd name="T41" fmla="*/ 680 h 794"/>
                  <a:gd name="T42" fmla="*/ 727 w 793"/>
                  <a:gd name="T43" fmla="*/ 621 h 794"/>
                  <a:gd name="T44" fmla="*/ 763 w 793"/>
                  <a:gd name="T45" fmla="*/ 555 h 794"/>
                  <a:gd name="T46" fmla="*/ 787 w 793"/>
                  <a:gd name="T47" fmla="*/ 478 h 794"/>
                  <a:gd name="T48" fmla="*/ 793 w 793"/>
                  <a:gd name="T49" fmla="*/ 400 h 794"/>
                  <a:gd name="T50" fmla="*/ 787 w 793"/>
                  <a:gd name="T51" fmla="*/ 322 h 794"/>
                  <a:gd name="T52" fmla="*/ 763 w 793"/>
                  <a:gd name="T53" fmla="*/ 245 h 794"/>
                  <a:gd name="T54" fmla="*/ 727 w 793"/>
                  <a:gd name="T55" fmla="*/ 179 h 794"/>
                  <a:gd name="T56" fmla="*/ 680 w 793"/>
                  <a:gd name="T57" fmla="*/ 120 h 794"/>
                  <a:gd name="T58" fmla="*/ 620 w 793"/>
                  <a:gd name="T59" fmla="*/ 66 h 794"/>
                  <a:gd name="T60" fmla="*/ 554 w 793"/>
                  <a:gd name="T61" fmla="*/ 30 h 794"/>
                  <a:gd name="T62" fmla="*/ 477 w 793"/>
                  <a:gd name="T63" fmla="*/ 6 h 794"/>
                  <a:gd name="T64" fmla="*/ 399 w 793"/>
                  <a:gd name="T65" fmla="*/ 0 h 794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793"/>
                  <a:gd name="T100" fmla="*/ 0 h 794"/>
                  <a:gd name="T101" fmla="*/ 793 w 793"/>
                  <a:gd name="T102" fmla="*/ 794 h 794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793" h="794">
                    <a:moveTo>
                      <a:pt x="399" y="0"/>
                    </a:moveTo>
                    <a:lnTo>
                      <a:pt x="322" y="6"/>
                    </a:lnTo>
                    <a:lnTo>
                      <a:pt x="244" y="30"/>
                    </a:lnTo>
                    <a:lnTo>
                      <a:pt x="178" y="66"/>
                    </a:lnTo>
                    <a:lnTo>
                      <a:pt x="119" y="120"/>
                    </a:lnTo>
                    <a:lnTo>
                      <a:pt x="65" y="179"/>
                    </a:lnTo>
                    <a:lnTo>
                      <a:pt x="29" y="245"/>
                    </a:lnTo>
                    <a:lnTo>
                      <a:pt x="5" y="322"/>
                    </a:lnTo>
                    <a:lnTo>
                      <a:pt x="0" y="400"/>
                    </a:lnTo>
                    <a:lnTo>
                      <a:pt x="5" y="478"/>
                    </a:lnTo>
                    <a:lnTo>
                      <a:pt x="29" y="555"/>
                    </a:lnTo>
                    <a:lnTo>
                      <a:pt x="65" y="621"/>
                    </a:lnTo>
                    <a:lnTo>
                      <a:pt x="119" y="680"/>
                    </a:lnTo>
                    <a:lnTo>
                      <a:pt x="178" y="728"/>
                    </a:lnTo>
                    <a:lnTo>
                      <a:pt x="244" y="764"/>
                    </a:lnTo>
                    <a:lnTo>
                      <a:pt x="322" y="788"/>
                    </a:lnTo>
                    <a:lnTo>
                      <a:pt x="399" y="794"/>
                    </a:lnTo>
                    <a:lnTo>
                      <a:pt x="477" y="788"/>
                    </a:lnTo>
                    <a:lnTo>
                      <a:pt x="554" y="764"/>
                    </a:lnTo>
                    <a:lnTo>
                      <a:pt x="620" y="728"/>
                    </a:lnTo>
                    <a:lnTo>
                      <a:pt x="680" y="680"/>
                    </a:lnTo>
                    <a:lnTo>
                      <a:pt x="727" y="621"/>
                    </a:lnTo>
                    <a:lnTo>
                      <a:pt x="763" y="555"/>
                    </a:lnTo>
                    <a:lnTo>
                      <a:pt x="787" y="478"/>
                    </a:lnTo>
                    <a:lnTo>
                      <a:pt x="793" y="400"/>
                    </a:lnTo>
                    <a:lnTo>
                      <a:pt x="787" y="322"/>
                    </a:lnTo>
                    <a:lnTo>
                      <a:pt x="763" y="245"/>
                    </a:lnTo>
                    <a:lnTo>
                      <a:pt x="727" y="179"/>
                    </a:lnTo>
                    <a:lnTo>
                      <a:pt x="680" y="120"/>
                    </a:lnTo>
                    <a:lnTo>
                      <a:pt x="620" y="66"/>
                    </a:lnTo>
                    <a:lnTo>
                      <a:pt x="554" y="30"/>
                    </a:lnTo>
                    <a:lnTo>
                      <a:pt x="477" y="6"/>
                    </a:lnTo>
                    <a:lnTo>
                      <a:pt x="399" y="0"/>
                    </a:lnTo>
                    <a:close/>
                  </a:path>
                </a:pathLst>
              </a:custGeom>
              <a:solidFill>
                <a:srgbClr val="FFDBEB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57576" name="Freeform 68"/>
              <p:cNvSpPr>
                <a:spLocks/>
              </p:cNvSpPr>
              <p:nvPr/>
            </p:nvSpPr>
            <p:spPr bwMode="auto">
              <a:xfrm>
                <a:off x="4292" y="2145"/>
                <a:ext cx="782" cy="782"/>
              </a:xfrm>
              <a:custGeom>
                <a:avLst/>
                <a:gdLst>
                  <a:gd name="T0" fmla="*/ 394 w 782"/>
                  <a:gd name="T1" fmla="*/ 0 h 782"/>
                  <a:gd name="T2" fmla="*/ 317 w 782"/>
                  <a:gd name="T3" fmla="*/ 6 h 782"/>
                  <a:gd name="T4" fmla="*/ 239 w 782"/>
                  <a:gd name="T5" fmla="*/ 30 h 782"/>
                  <a:gd name="T6" fmla="*/ 173 w 782"/>
                  <a:gd name="T7" fmla="*/ 66 h 782"/>
                  <a:gd name="T8" fmla="*/ 114 w 782"/>
                  <a:gd name="T9" fmla="*/ 114 h 782"/>
                  <a:gd name="T10" fmla="*/ 66 w 782"/>
                  <a:gd name="T11" fmla="*/ 173 h 782"/>
                  <a:gd name="T12" fmla="*/ 30 w 782"/>
                  <a:gd name="T13" fmla="*/ 239 h 782"/>
                  <a:gd name="T14" fmla="*/ 6 w 782"/>
                  <a:gd name="T15" fmla="*/ 316 h 782"/>
                  <a:gd name="T16" fmla="*/ 0 w 782"/>
                  <a:gd name="T17" fmla="*/ 394 h 782"/>
                  <a:gd name="T18" fmla="*/ 6 w 782"/>
                  <a:gd name="T19" fmla="*/ 472 h 782"/>
                  <a:gd name="T20" fmla="*/ 30 w 782"/>
                  <a:gd name="T21" fmla="*/ 543 h 782"/>
                  <a:gd name="T22" fmla="*/ 66 w 782"/>
                  <a:gd name="T23" fmla="*/ 609 h 782"/>
                  <a:gd name="T24" fmla="*/ 114 w 782"/>
                  <a:gd name="T25" fmla="*/ 669 h 782"/>
                  <a:gd name="T26" fmla="*/ 173 w 782"/>
                  <a:gd name="T27" fmla="*/ 716 h 782"/>
                  <a:gd name="T28" fmla="*/ 239 w 782"/>
                  <a:gd name="T29" fmla="*/ 752 h 782"/>
                  <a:gd name="T30" fmla="*/ 317 w 782"/>
                  <a:gd name="T31" fmla="*/ 776 h 782"/>
                  <a:gd name="T32" fmla="*/ 394 w 782"/>
                  <a:gd name="T33" fmla="*/ 782 h 782"/>
                  <a:gd name="T34" fmla="*/ 472 w 782"/>
                  <a:gd name="T35" fmla="*/ 776 h 782"/>
                  <a:gd name="T36" fmla="*/ 543 w 782"/>
                  <a:gd name="T37" fmla="*/ 752 h 782"/>
                  <a:gd name="T38" fmla="*/ 609 w 782"/>
                  <a:gd name="T39" fmla="*/ 716 h 782"/>
                  <a:gd name="T40" fmla="*/ 669 w 782"/>
                  <a:gd name="T41" fmla="*/ 669 h 782"/>
                  <a:gd name="T42" fmla="*/ 716 w 782"/>
                  <a:gd name="T43" fmla="*/ 609 h 782"/>
                  <a:gd name="T44" fmla="*/ 752 w 782"/>
                  <a:gd name="T45" fmla="*/ 543 h 782"/>
                  <a:gd name="T46" fmla="*/ 776 w 782"/>
                  <a:gd name="T47" fmla="*/ 472 h 782"/>
                  <a:gd name="T48" fmla="*/ 782 w 782"/>
                  <a:gd name="T49" fmla="*/ 394 h 782"/>
                  <a:gd name="T50" fmla="*/ 776 w 782"/>
                  <a:gd name="T51" fmla="*/ 316 h 782"/>
                  <a:gd name="T52" fmla="*/ 752 w 782"/>
                  <a:gd name="T53" fmla="*/ 239 h 782"/>
                  <a:gd name="T54" fmla="*/ 716 w 782"/>
                  <a:gd name="T55" fmla="*/ 173 h 782"/>
                  <a:gd name="T56" fmla="*/ 669 w 782"/>
                  <a:gd name="T57" fmla="*/ 114 h 782"/>
                  <a:gd name="T58" fmla="*/ 609 w 782"/>
                  <a:gd name="T59" fmla="*/ 66 h 782"/>
                  <a:gd name="T60" fmla="*/ 543 w 782"/>
                  <a:gd name="T61" fmla="*/ 30 h 782"/>
                  <a:gd name="T62" fmla="*/ 472 w 782"/>
                  <a:gd name="T63" fmla="*/ 6 h 782"/>
                  <a:gd name="T64" fmla="*/ 394 w 782"/>
                  <a:gd name="T65" fmla="*/ 0 h 782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782"/>
                  <a:gd name="T100" fmla="*/ 0 h 782"/>
                  <a:gd name="T101" fmla="*/ 782 w 782"/>
                  <a:gd name="T102" fmla="*/ 782 h 782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782" h="782">
                    <a:moveTo>
                      <a:pt x="394" y="0"/>
                    </a:moveTo>
                    <a:lnTo>
                      <a:pt x="317" y="6"/>
                    </a:lnTo>
                    <a:lnTo>
                      <a:pt x="239" y="30"/>
                    </a:lnTo>
                    <a:lnTo>
                      <a:pt x="173" y="66"/>
                    </a:lnTo>
                    <a:lnTo>
                      <a:pt x="114" y="114"/>
                    </a:lnTo>
                    <a:lnTo>
                      <a:pt x="66" y="173"/>
                    </a:lnTo>
                    <a:lnTo>
                      <a:pt x="30" y="239"/>
                    </a:lnTo>
                    <a:lnTo>
                      <a:pt x="6" y="316"/>
                    </a:lnTo>
                    <a:lnTo>
                      <a:pt x="0" y="394"/>
                    </a:lnTo>
                    <a:lnTo>
                      <a:pt x="6" y="472"/>
                    </a:lnTo>
                    <a:lnTo>
                      <a:pt x="30" y="543"/>
                    </a:lnTo>
                    <a:lnTo>
                      <a:pt x="66" y="609"/>
                    </a:lnTo>
                    <a:lnTo>
                      <a:pt x="114" y="669"/>
                    </a:lnTo>
                    <a:lnTo>
                      <a:pt x="173" y="716"/>
                    </a:lnTo>
                    <a:lnTo>
                      <a:pt x="239" y="752"/>
                    </a:lnTo>
                    <a:lnTo>
                      <a:pt x="317" y="776"/>
                    </a:lnTo>
                    <a:lnTo>
                      <a:pt x="394" y="782"/>
                    </a:lnTo>
                    <a:lnTo>
                      <a:pt x="472" y="776"/>
                    </a:lnTo>
                    <a:lnTo>
                      <a:pt x="543" y="752"/>
                    </a:lnTo>
                    <a:lnTo>
                      <a:pt x="609" y="716"/>
                    </a:lnTo>
                    <a:lnTo>
                      <a:pt x="669" y="669"/>
                    </a:lnTo>
                    <a:lnTo>
                      <a:pt x="716" y="609"/>
                    </a:lnTo>
                    <a:lnTo>
                      <a:pt x="752" y="543"/>
                    </a:lnTo>
                    <a:lnTo>
                      <a:pt x="776" y="472"/>
                    </a:lnTo>
                    <a:lnTo>
                      <a:pt x="782" y="394"/>
                    </a:lnTo>
                    <a:lnTo>
                      <a:pt x="776" y="316"/>
                    </a:lnTo>
                    <a:lnTo>
                      <a:pt x="752" y="239"/>
                    </a:lnTo>
                    <a:lnTo>
                      <a:pt x="716" y="173"/>
                    </a:lnTo>
                    <a:lnTo>
                      <a:pt x="669" y="114"/>
                    </a:lnTo>
                    <a:lnTo>
                      <a:pt x="609" y="66"/>
                    </a:lnTo>
                    <a:lnTo>
                      <a:pt x="543" y="30"/>
                    </a:lnTo>
                    <a:lnTo>
                      <a:pt x="472" y="6"/>
                    </a:lnTo>
                    <a:lnTo>
                      <a:pt x="394" y="0"/>
                    </a:lnTo>
                    <a:close/>
                  </a:path>
                </a:pathLst>
              </a:custGeom>
              <a:solidFill>
                <a:srgbClr val="FFDDEC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57577" name="Freeform 69"/>
              <p:cNvSpPr>
                <a:spLocks/>
              </p:cNvSpPr>
              <p:nvPr/>
            </p:nvSpPr>
            <p:spPr bwMode="auto">
              <a:xfrm>
                <a:off x="4304" y="2157"/>
                <a:ext cx="758" cy="758"/>
              </a:xfrm>
              <a:custGeom>
                <a:avLst/>
                <a:gdLst>
                  <a:gd name="T0" fmla="*/ 382 w 758"/>
                  <a:gd name="T1" fmla="*/ 0 h 758"/>
                  <a:gd name="T2" fmla="*/ 305 w 758"/>
                  <a:gd name="T3" fmla="*/ 6 h 758"/>
                  <a:gd name="T4" fmla="*/ 233 w 758"/>
                  <a:gd name="T5" fmla="*/ 30 h 758"/>
                  <a:gd name="T6" fmla="*/ 167 w 758"/>
                  <a:gd name="T7" fmla="*/ 66 h 758"/>
                  <a:gd name="T8" fmla="*/ 114 w 758"/>
                  <a:gd name="T9" fmla="*/ 114 h 758"/>
                  <a:gd name="T10" fmla="*/ 66 w 758"/>
                  <a:gd name="T11" fmla="*/ 167 h 758"/>
                  <a:gd name="T12" fmla="*/ 30 w 758"/>
                  <a:gd name="T13" fmla="*/ 233 h 758"/>
                  <a:gd name="T14" fmla="*/ 6 w 758"/>
                  <a:gd name="T15" fmla="*/ 304 h 758"/>
                  <a:gd name="T16" fmla="*/ 0 w 758"/>
                  <a:gd name="T17" fmla="*/ 382 h 758"/>
                  <a:gd name="T18" fmla="*/ 6 w 758"/>
                  <a:gd name="T19" fmla="*/ 460 h 758"/>
                  <a:gd name="T20" fmla="*/ 30 w 758"/>
                  <a:gd name="T21" fmla="*/ 531 h 758"/>
                  <a:gd name="T22" fmla="*/ 66 w 758"/>
                  <a:gd name="T23" fmla="*/ 591 h 758"/>
                  <a:gd name="T24" fmla="*/ 114 w 758"/>
                  <a:gd name="T25" fmla="*/ 651 h 758"/>
                  <a:gd name="T26" fmla="*/ 167 w 758"/>
                  <a:gd name="T27" fmla="*/ 692 h 758"/>
                  <a:gd name="T28" fmla="*/ 233 w 758"/>
                  <a:gd name="T29" fmla="*/ 728 h 758"/>
                  <a:gd name="T30" fmla="*/ 305 w 758"/>
                  <a:gd name="T31" fmla="*/ 752 h 758"/>
                  <a:gd name="T32" fmla="*/ 382 w 758"/>
                  <a:gd name="T33" fmla="*/ 758 h 758"/>
                  <a:gd name="T34" fmla="*/ 460 w 758"/>
                  <a:gd name="T35" fmla="*/ 752 h 758"/>
                  <a:gd name="T36" fmla="*/ 531 w 758"/>
                  <a:gd name="T37" fmla="*/ 728 h 758"/>
                  <a:gd name="T38" fmla="*/ 591 w 758"/>
                  <a:gd name="T39" fmla="*/ 692 h 758"/>
                  <a:gd name="T40" fmla="*/ 651 w 758"/>
                  <a:gd name="T41" fmla="*/ 651 h 758"/>
                  <a:gd name="T42" fmla="*/ 692 w 758"/>
                  <a:gd name="T43" fmla="*/ 591 h 758"/>
                  <a:gd name="T44" fmla="*/ 728 w 758"/>
                  <a:gd name="T45" fmla="*/ 531 h 758"/>
                  <a:gd name="T46" fmla="*/ 752 w 758"/>
                  <a:gd name="T47" fmla="*/ 460 h 758"/>
                  <a:gd name="T48" fmla="*/ 758 w 758"/>
                  <a:gd name="T49" fmla="*/ 382 h 758"/>
                  <a:gd name="T50" fmla="*/ 752 w 758"/>
                  <a:gd name="T51" fmla="*/ 304 h 758"/>
                  <a:gd name="T52" fmla="*/ 728 w 758"/>
                  <a:gd name="T53" fmla="*/ 233 h 758"/>
                  <a:gd name="T54" fmla="*/ 692 w 758"/>
                  <a:gd name="T55" fmla="*/ 167 h 758"/>
                  <a:gd name="T56" fmla="*/ 651 w 758"/>
                  <a:gd name="T57" fmla="*/ 114 h 758"/>
                  <a:gd name="T58" fmla="*/ 591 w 758"/>
                  <a:gd name="T59" fmla="*/ 66 h 758"/>
                  <a:gd name="T60" fmla="*/ 531 w 758"/>
                  <a:gd name="T61" fmla="*/ 30 h 758"/>
                  <a:gd name="T62" fmla="*/ 460 w 758"/>
                  <a:gd name="T63" fmla="*/ 6 h 758"/>
                  <a:gd name="T64" fmla="*/ 382 w 758"/>
                  <a:gd name="T65" fmla="*/ 0 h 758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758"/>
                  <a:gd name="T100" fmla="*/ 0 h 758"/>
                  <a:gd name="T101" fmla="*/ 758 w 758"/>
                  <a:gd name="T102" fmla="*/ 758 h 758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758" h="758">
                    <a:moveTo>
                      <a:pt x="382" y="0"/>
                    </a:moveTo>
                    <a:lnTo>
                      <a:pt x="305" y="6"/>
                    </a:lnTo>
                    <a:lnTo>
                      <a:pt x="233" y="30"/>
                    </a:lnTo>
                    <a:lnTo>
                      <a:pt x="167" y="66"/>
                    </a:lnTo>
                    <a:lnTo>
                      <a:pt x="114" y="114"/>
                    </a:lnTo>
                    <a:lnTo>
                      <a:pt x="66" y="167"/>
                    </a:lnTo>
                    <a:lnTo>
                      <a:pt x="30" y="233"/>
                    </a:lnTo>
                    <a:lnTo>
                      <a:pt x="6" y="304"/>
                    </a:lnTo>
                    <a:lnTo>
                      <a:pt x="0" y="382"/>
                    </a:lnTo>
                    <a:lnTo>
                      <a:pt x="6" y="460"/>
                    </a:lnTo>
                    <a:lnTo>
                      <a:pt x="30" y="531"/>
                    </a:lnTo>
                    <a:lnTo>
                      <a:pt x="66" y="591"/>
                    </a:lnTo>
                    <a:lnTo>
                      <a:pt x="114" y="651"/>
                    </a:lnTo>
                    <a:lnTo>
                      <a:pt x="167" y="692"/>
                    </a:lnTo>
                    <a:lnTo>
                      <a:pt x="233" y="728"/>
                    </a:lnTo>
                    <a:lnTo>
                      <a:pt x="305" y="752"/>
                    </a:lnTo>
                    <a:lnTo>
                      <a:pt x="382" y="758"/>
                    </a:lnTo>
                    <a:lnTo>
                      <a:pt x="460" y="752"/>
                    </a:lnTo>
                    <a:lnTo>
                      <a:pt x="531" y="728"/>
                    </a:lnTo>
                    <a:lnTo>
                      <a:pt x="591" y="692"/>
                    </a:lnTo>
                    <a:lnTo>
                      <a:pt x="651" y="651"/>
                    </a:lnTo>
                    <a:lnTo>
                      <a:pt x="692" y="591"/>
                    </a:lnTo>
                    <a:lnTo>
                      <a:pt x="728" y="531"/>
                    </a:lnTo>
                    <a:lnTo>
                      <a:pt x="752" y="460"/>
                    </a:lnTo>
                    <a:lnTo>
                      <a:pt x="758" y="382"/>
                    </a:lnTo>
                    <a:lnTo>
                      <a:pt x="752" y="304"/>
                    </a:lnTo>
                    <a:lnTo>
                      <a:pt x="728" y="233"/>
                    </a:lnTo>
                    <a:lnTo>
                      <a:pt x="692" y="167"/>
                    </a:lnTo>
                    <a:lnTo>
                      <a:pt x="651" y="114"/>
                    </a:lnTo>
                    <a:lnTo>
                      <a:pt x="591" y="66"/>
                    </a:lnTo>
                    <a:lnTo>
                      <a:pt x="531" y="30"/>
                    </a:lnTo>
                    <a:lnTo>
                      <a:pt x="460" y="6"/>
                    </a:lnTo>
                    <a:lnTo>
                      <a:pt x="382" y="0"/>
                    </a:lnTo>
                    <a:close/>
                  </a:path>
                </a:pathLst>
              </a:custGeom>
              <a:solidFill>
                <a:srgbClr val="FFDEED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57578" name="Freeform 70"/>
              <p:cNvSpPr>
                <a:spLocks/>
              </p:cNvSpPr>
              <p:nvPr/>
            </p:nvSpPr>
            <p:spPr bwMode="auto">
              <a:xfrm>
                <a:off x="4310" y="2163"/>
                <a:ext cx="746" cy="746"/>
              </a:xfrm>
              <a:custGeom>
                <a:avLst/>
                <a:gdLst>
                  <a:gd name="T0" fmla="*/ 376 w 746"/>
                  <a:gd name="T1" fmla="*/ 0 h 746"/>
                  <a:gd name="T2" fmla="*/ 299 w 746"/>
                  <a:gd name="T3" fmla="*/ 6 h 746"/>
                  <a:gd name="T4" fmla="*/ 227 w 746"/>
                  <a:gd name="T5" fmla="*/ 30 h 746"/>
                  <a:gd name="T6" fmla="*/ 167 w 746"/>
                  <a:gd name="T7" fmla="*/ 66 h 746"/>
                  <a:gd name="T8" fmla="*/ 108 w 746"/>
                  <a:gd name="T9" fmla="*/ 108 h 746"/>
                  <a:gd name="T10" fmla="*/ 66 w 746"/>
                  <a:gd name="T11" fmla="*/ 167 h 746"/>
                  <a:gd name="T12" fmla="*/ 30 w 746"/>
                  <a:gd name="T13" fmla="*/ 227 h 746"/>
                  <a:gd name="T14" fmla="*/ 6 w 746"/>
                  <a:gd name="T15" fmla="*/ 298 h 746"/>
                  <a:gd name="T16" fmla="*/ 0 w 746"/>
                  <a:gd name="T17" fmla="*/ 376 h 746"/>
                  <a:gd name="T18" fmla="*/ 6 w 746"/>
                  <a:gd name="T19" fmla="*/ 448 h 746"/>
                  <a:gd name="T20" fmla="*/ 30 w 746"/>
                  <a:gd name="T21" fmla="*/ 519 h 746"/>
                  <a:gd name="T22" fmla="*/ 66 w 746"/>
                  <a:gd name="T23" fmla="*/ 585 h 746"/>
                  <a:gd name="T24" fmla="*/ 108 w 746"/>
                  <a:gd name="T25" fmla="*/ 639 h 746"/>
                  <a:gd name="T26" fmla="*/ 167 w 746"/>
                  <a:gd name="T27" fmla="*/ 680 h 746"/>
                  <a:gd name="T28" fmla="*/ 227 w 746"/>
                  <a:gd name="T29" fmla="*/ 716 h 746"/>
                  <a:gd name="T30" fmla="*/ 299 w 746"/>
                  <a:gd name="T31" fmla="*/ 740 h 746"/>
                  <a:gd name="T32" fmla="*/ 376 w 746"/>
                  <a:gd name="T33" fmla="*/ 746 h 746"/>
                  <a:gd name="T34" fmla="*/ 448 w 746"/>
                  <a:gd name="T35" fmla="*/ 740 h 746"/>
                  <a:gd name="T36" fmla="*/ 519 w 746"/>
                  <a:gd name="T37" fmla="*/ 716 h 746"/>
                  <a:gd name="T38" fmla="*/ 585 w 746"/>
                  <a:gd name="T39" fmla="*/ 680 h 746"/>
                  <a:gd name="T40" fmla="*/ 639 w 746"/>
                  <a:gd name="T41" fmla="*/ 639 h 746"/>
                  <a:gd name="T42" fmla="*/ 680 w 746"/>
                  <a:gd name="T43" fmla="*/ 585 h 746"/>
                  <a:gd name="T44" fmla="*/ 716 w 746"/>
                  <a:gd name="T45" fmla="*/ 519 h 746"/>
                  <a:gd name="T46" fmla="*/ 740 w 746"/>
                  <a:gd name="T47" fmla="*/ 448 h 746"/>
                  <a:gd name="T48" fmla="*/ 746 w 746"/>
                  <a:gd name="T49" fmla="*/ 376 h 746"/>
                  <a:gd name="T50" fmla="*/ 740 w 746"/>
                  <a:gd name="T51" fmla="*/ 298 h 746"/>
                  <a:gd name="T52" fmla="*/ 716 w 746"/>
                  <a:gd name="T53" fmla="*/ 227 h 746"/>
                  <a:gd name="T54" fmla="*/ 680 w 746"/>
                  <a:gd name="T55" fmla="*/ 167 h 746"/>
                  <a:gd name="T56" fmla="*/ 639 w 746"/>
                  <a:gd name="T57" fmla="*/ 108 h 746"/>
                  <a:gd name="T58" fmla="*/ 585 w 746"/>
                  <a:gd name="T59" fmla="*/ 66 h 746"/>
                  <a:gd name="T60" fmla="*/ 519 w 746"/>
                  <a:gd name="T61" fmla="*/ 30 h 746"/>
                  <a:gd name="T62" fmla="*/ 448 w 746"/>
                  <a:gd name="T63" fmla="*/ 6 h 746"/>
                  <a:gd name="T64" fmla="*/ 376 w 746"/>
                  <a:gd name="T65" fmla="*/ 0 h 74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746"/>
                  <a:gd name="T100" fmla="*/ 0 h 746"/>
                  <a:gd name="T101" fmla="*/ 746 w 746"/>
                  <a:gd name="T102" fmla="*/ 746 h 746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746" h="746">
                    <a:moveTo>
                      <a:pt x="376" y="0"/>
                    </a:moveTo>
                    <a:lnTo>
                      <a:pt x="299" y="6"/>
                    </a:lnTo>
                    <a:lnTo>
                      <a:pt x="227" y="30"/>
                    </a:lnTo>
                    <a:lnTo>
                      <a:pt x="167" y="66"/>
                    </a:lnTo>
                    <a:lnTo>
                      <a:pt x="108" y="108"/>
                    </a:lnTo>
                    <a:lnTo>
                      <a:pt x="66" y="167"/>
                    </a:lnTo>
                    <a:lnTo>
                      <a:pt x="30" y="227"/>
                    </a:lnTo>
                    <a:lnTo>
                      <a:pt x="6" y="298"/>
                    </a:lnTo>
                    <a:lnTo>
                      <a:pt x="0" y="376"/>
                    </a:lnTo>
                    <a:lnTo>
                      <a:pt x="6" y="448"/>
                    </a:lnTo>
                    <a:lnTo>
                      <a:pt x="30" y="519"/>
                    </a:lnTo>
                    <a:lnTo>
                      <a:pt x="66" y="585"/>
                    </a:lnTo>
                    <a:lnTo>
                      <a:pt x="108" y="639"/>
                    </a:lnTo>
                    <a:lnTo>
                      <a:pt x="167" y="680"/>
                    </a:lnTo>
                    <a:lnTo>
                      <a:pt x="227" y="716"/>
                    </a:lnTo>
                    <a:lnTo>
                      <a:pt x="299" y="740"/>
                    </a:lnTo>
                    <a:lnTo>
                      <a:pt x="376" y="746"/>
                    </a:lnTo>
                    <a:lnTo>
                      <a:pt x="448" y="740"/>
                    </a:lnTo>
                    <a:lnTo>
                      <a:pt x="519" y="716"/>
                    </a:lnTo>
                    <a:lnTo>
                      <a:pt x="585" y="680"/>
                    </a:lnTo>
                    <a:lnTo>
                      <a:pt x="639" y="639"/>
                    </a:lnTo>
                    <a:lnTo>
                      <a:pt x="680" y="585"/>
                    </a:lnTo>
                    <a:lnTo>
                      <a:pt x="716" y="519"/>
                    </a:lnTo>
                    <a:lnTo>
                      <a:pt x="740" y="448"/>
                    </a:lnTo>
                    <a:lnTo>
                      <a:pt x="746" y="376"/>
                    </a:lnTo>
                    <a:lnTo>
                      <a:pt x="740" y="298"/>
                    </a:lnTo>
                    <a:lnTo>
                      <a:pt x="716" y="227"/>
                    </a:lnTo>
                    <a:lnTo>
                      <a:pt x="680" y="167"/>
                    </a:lnTo>
                    <a:lnTo>
                      <a:pt x="639" y="108"/>
                    </a:lnTo>
                    <a:lnTo>
                      <a:pt x="585" y="66"/>
                    </a:lnTo>
                    <a:lnTo>
                      <a:pt x="519" y="30"/>
                    </a:lnTo>
                    <a:lnTo>
                      <a:pt x="448" y="6"/>
                    </a:lnTo>
                    <a:lnTo>
                      <a:pt x="376" y="0"/>
                    </a:lnTo>
                    <a:close/>
                  </a:path>
                </a:pathLst>
              </a:custGeom>
              <a:solidFill>
                <a:srgbClr val="FFE0EE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57579" name="Freeform 71"/>
              <p:cNvSpPr>
                <a:spLocks/>
              </p:cNvSpPr>
              <p:nvPr/>
            </p:nvSpPr>
            <p:spPr bwMode="auto">
              <a:xfrm>
                <a:off x="4322" y="2175"/>
                <a:ext cx="722" cy="722"/>
              </a:xfrm>
              <a:custGeom>
                <a:avLst/>
                <a:gdLst>
                  <a:gd name="T0" fmla="*/ 364 w 722"/>
                  <a:gd name="T1" fmla="*/ 0 h 722"/>
                  <a:gd name="T2" fmla="*/ 293 w 722"/>
                  <a:gd name="T3" fmla="*/ 6 h 722"/>
                  <a:gd name="T4" fmla="*/ 221 w 722"/>
                  <a:gd name="T5" fmla="*/ 30 h 722"/>
                  <a:gd name="T6" fmla="*/ 161 w 722"/>
                  <a:gd name="T7" fmla="*/ 60 h 722"/>
                  <a:gd name="T8" fmla="*/ 108 w 722"/>
                  <a:gd name="T9" fmla="*/ 107 h 722"/>
                  <a:gd name="T10" fmla="*/ 60 w 722"/>
                  <a:gd name="T11" fmla="*/ 161 h 722"/>
                  <a:gd name="T12" fmla="*/ 30 w 722"/>
                  <a:gd name="T13" fmla="*/ 221 h 722"/>
                  <a:gd name="T14" fmla="*/ 6 w 722"/>
                  <a:gd name="T15" fmla="*/ 292 h 722"/>
                  <a:gd name="T16" fmla="*/ 0 w 722"/>
                  <a:gd name="T17" fmla="*/ 364 h 722"/>
                  <a:gd name="T18" fmla="*/ 6 w 722"/>
                  <a:gd name="T19" fmla="*/ 436 h 722"/>
                  <a:gd name="T20" fmla="*/ 30 w 722"/>
                  <a:gd name="T21" fmla="*/ 501 h 722"/>
                  <a:gd name="T22" fmla="*/ 60 w 722"/>
                  <a:gd name="T23" fmla="*/ 567 h 722"/>
                  <a:gd name="T24" fmla="*/ 108 w 722"/>
                  <a:gd name="T25" fmla="*/ 615 h 722"/>
                  <a:gd name="T26" fmla="*/ 161 w 722"/>
                  <a:gd name="T27" fmla="*/ 662 h 722"/>
                  <a:gd name="T28" fmla="*/ 221 w 722"/>
                  <a:gd name="T29" fmla="*/ 692 h 722"/>
                  <a:gd name="T30" fmla="*/ 293 w 722"/>
                  <a:gd name="T31" fmla="*/ 716 h 722"/>
                  <a:gd name="T32" fmla="*/ 364 w 722"/>
                  <a:gd name="T33" fmla="*/ 722 h 722"/>
                  <a:gd name="T34" fmla="*/ 436 w 722"/>
                  <a:gd name="T35" fmla="*/ 716 h 722"/>
                  <a:gd name="T36" fmla="*/ 501 w 722"/>
                  <a:gd name="T37" fmla="*/ 692 h 722"/>
                  <a:gd name="T38" fmla="*/ 567 w 722"/>
                  <a:gd name="T39" fmla="*/ 662 h 722"/>
                  <a:gd name="T40" fmla="*/ 615 w 722"/>
                  <a:gd name="T41" fmla="*/ 615 h 722"/>
                  <a:gd name="T42" fmla="*/ 662 w 722"/>
                  <a:gd name="T43" fmla="*/ 567 h 722"/>
                  <a:gd name="T44" fmla="*/ 692 w 722"/>
                  <a:gd name="T45" fmla="*/ 501 h 722"/>
                  <a:gd name="T46" fmla="*/ 716 w 722"/>
                  <a:gd name="T47" fmla="*/ 436 h 722"/>
                  <a:gd name="T48" fmla="*/ 722 w 722"/>
                  <a:gd name="T49" fmla="*/ 364 h 722"/>
                  <a:gd name="T50" fmla="*/ 716 w 722"/>
                  <a:gd name="T51" fmla="*/ 292 h 722"/>
                  <a:gd name="T52" fmla="*/ 692 w 722"/>
                  <a:gd name="T53" fmla="*/ 221 h 722"/>
                  <a:gd name="T54" fmla="*/ 662 w 722"/>
                  <a:gd name="T55" fmla="*/ 161 h 722"/>
                  <a:gd name="T56" fmla="*/ 615 w 722"/>
                  <a:gd name="T57" fmla="*/ 107 h 722"/>
                  <a:gd name="T58" fmla="*/ 567 w 722"/>
                  <a:gd name="T59" fmla="*/ 60 h 722"/>
                  <a:gd name="T60" fmla="*/ 501 w 722"/>
                  <a:gd name="T61" fmla="*/ 30 h 722"/>
                  <a:gd name="T62" fmla="*/ 436 w 722"/>
                  <a:gd name="T63" fmla="*/ 6 h 722"/>
                  <a:gd name="T64" fmla="*/ 364 w 722"/>
                  <a:gd name="T65" fmla="*/ 0 h 722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722"/>
                  <a:gd name="T100" fmla="*/ 0 h 722"/>
                  <a:gd name="T101" fmla="*/ 722 w 722"/>
                  <a:gd name="T102" fmla="*/ 722 h 722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722" h="722">
                    <a:moveTo>
                      <a:pt x="364" y="0"/>
                    </a:moveTo>
                    <a:lnTo>
                      <a:pt x="293" y="6"/>
                    </a:lnTo>
                    <a:lnTo>
                      <a:pt x="221" y="30"/>
                    </a:lnTo>
                    <a:lnTo>
                      <a:pt x="161" y="60"/>
                    </a:lnTo>
                    <a:lnTo>
                      <a:pt x="108" y="107"/>
                    </a:lnTo>
                    <a:lnTo>
                      <a:pt x="60" y="161"/>
                    </a:lnTo>
                    <a:lnTo>
                      <a:pt x="30" y="221"/>
                    </a:lnTo>
                    <a:lnTo>
                      <a:pt x="6" y="292"/>
                    </a:lnTo>
                    <a:lnTo>
                      <a:pt x="0" y="364"/>
                    </a:lnTo>
                    <a:lnTo>
                      <a:pt x="6" y="436"/>
                    </a:lnTo>
                    <a:lnTo>
                      <a:pt x="30" y="501"/>
                    </a:lnTo>
                    <a:lnTo>
                      <a:pt x="60" y="567"/>
                    </a:lnTo>
                    <a:lnTo>
                      <a:pt x="108" y="615"/>
                    </a:lnTo>
                    <a:lnTo>
                      <a:pt x="161" y="662"/>
                    </a:lnTo>
                    <a:lnTo>
                      <a:pt x="221" y="692"/>
                    </a:lnTo>
                    <a:lnTo>
                      <a:pt x="293" y="716"/>
                    </a:lnTo>
                    <a:lnTo>
                      <a:pt x="364" y="722"/>
                    </a:lnTo>
                    <a:lnTo>
                      <a:pt x="436" y="716"/>
                    </a:lnTo>
                    <a:lnTo>
                      <a:pt x="501" y="692"/>
                    </a:lnTo>
                    <a:lnTo>
                      <a:pt x="567" y="662"/>
                    </a:lnTo>
                    <a:lnTo>
                      <a:pt x="615" y="615"/>
                    </a:lnTo>
                    <a:lnTo>
                      <a:pt x="662" y="567"/>
                    </a:lnTo>
                    <a:lnTo>
                      <a:pt x="692" y="501"/>
                    </a:lnTo>
                    <a:lnTo>
                      <a:pt x="716" y="436"/>
                    </a:lnTo>
                    <a:lnTo>
                      <a:pt x="722" y="364"/>
                    </a:lnTo>
                    <a:lnTo>
                      <a:pt x="716" y="292"/>
                    </a:lnTo>
                    <a:lnTo>
                      <a:pt x="692" y="221"/>
                    </a:lnTo>
                    <a:lnTo>
                      <a:pt x="662" y="161"/>
                    </a:lnTo>
                    <a:lnTo>
                      <a:pt x="615" y="107"/>
                    </a:lnTo>
                    <a:lnTo>
                      <a:pt x="567" y="60"/>
                    </a:lnTo>
                    <a:lnTo>
                      <a:pt x="501" y="30"/>
                    </a:lnTo>
                    <a:lnTo>
                      <a:pt x="436" y="6"/>
                    </a:lnTo>
                    <a:lnTo>
                      <a:pt x="364" y="0"/>
                    </a:lnTo>
                    <a:close/>
                  </a:path>
                </a:pathLst>
              </a:custGeom>
              <a:solidFill>
                <a:srgbClr val="FFE1EE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57580" name="Freeform 72"/>
              <p:cNvSpPr>
                <a:spLocks/>
              </p:cNvSpPr>
              <p:nvPr/>
            </p:nvSpPr>
            <p:spPr bwMode="auto">
              <a:xfrm>
                <a:off x="4328" y="2181"/>
                <a:ext cx="710" cy="710"/>
              </a:xfrm>
              <a:custGeom>
                <a:avLst/>
                <a:gdLst>
                  <a:gd name="T0" fmla="*/ 358 w 710"/>
                  <a:gd name="T1" fmla="*/ 0 h 710"/>
                  <a:gd name="T2" fmla="*/ 287 w 710"/>
                  <a:gd name="T3" fmla="*/ 6 h 710"/>
                  <a:gd name="T4" fmla="*/ 221 w 710"/>
                  <a:gd name="T5" fmla="*/ 30 h 710"/>
                  <a:gd name="T6" fmla="*/ 161 w 710"/>
                  <a:gd name="T7" fmla="*/ 60 h 710"/>
                  <a:gd name="T8" fmla="*/ 108 w 710"/>
                  <a:gd name="T9" fmla="*/ 107 h 710"/>
                  <a:gd name="T10" fmla="*/ 60 w 710"/>
                  <a:gd name="T11" fmla="*/ 161 h 710"/>
                  <a:gd name="T12" fmla="*/ 30 w 710"/>
                  <a:gd name="T13" fmla="*/ 221 h 710"/>
                  <a:gd name="T14" fmla="*/ 6 w 710"/>
                  <a:gd name="T15" fmla="*/ 286 h 710"/>
                  <a:gd name="T16" fmla="*/ 0 w 710"/>
                  <a:gd name="T17" fmla="*/ 358 h 710"/>
                  <a:gd name="T18" fmla="*/ 6 w 710"/>
                  <a:gd name="T19" fmla="*/ 430 h 710"/>
                  <a:gd name="T20" fmla="*/ 30 w 710"/>
                  <a:gd name="T21" fmla="*/ 495 h 710"/>
                  <a:gd name="T22" fmla="*/ 60 w 710"/>
                  <a:gd name="T23" fmla="*/ 555 h 710"/>
                  <a:gd name="T24" fmla="*/ 108 w 710"/>
                  <a:gd name="T25" fmla="*/ 609 h 710"/>
                  <a:gd name="T26" fmla="*/ 161 w 710"/>
                  <a:gd name="T27" fmla="*/ 650 h 710"/>
                  <a:gd name="T28" fmla="*/ 221 w 710"/>
                  <a:gd name="T29" fmla="*/ 680 h 710"/>
                  <a:gd name="T30" fmla="*/ 287 w 710"/>
                  <a:gd name="T31" fmla="*/ 704 h 710"/>
                  <a:gd name="T32" fmla="*/ 358 w 710"/>
                  <a:gd name="T33" fmla="*/ 710 h 710"/>
                  <a:gd name="T34" fmla="*/ 430 w 710"/>
                  <a:gd name="T35" fmla="*/ 704 h 710"/>
                  <a:gd name="T36" fmla="*/ 495 w 710"/>
                  <a:gd name="T37" fmla="*/ 680 h 710"/>
                  <a:gd name="T38" fmla="*/ 555 w 710"/>
                  <a:gd name="T39" fmla="*/ 650 h 710"/>
                  <a:gd name="T40" fmla="*/ 609 w 710"/>
                  <a:gd name="T41" fmla="*/ 609 h 710"/>
                  <a:gd name="T42" fmla="*/ 650 w 710"/>
                  <a:gd name="T43" fmla="*/ 555 h 710"/>
                  <a:gd name="T44" fmla="*/ 680 w 710"/>
                  <a:gd name="T45" fmla="*/ 495 h 710"/>
                  <a:gd name="T46" fmla="*/ 704 w 710"/>
                  <a:gd name="T47" fmla="*/ 430 h 710"/>
                  <a:gd name="T48" fmla="*/ 710 w 710"/>
                  <a:gd name="T49" fmla="*/ 358 h 710"/>
                  <a:gd name="T50" fmla="*/ 704 w 710"/>
                  <a:gd name="T51" fmla="*/ 286 h 710"/>
                  <a:gd name="T52" fmla="*/ 680 w 710"/>
                  <a:gd name="T53" fmla="*/ 221 h 710"/>
                  <a:gd name="T54" fmla="*/ 650 w 710"/>
                  <a:gd name="T55" fmla="*/ 161 h 710"/>
                  <a:gd name="T56" fmla="*/ 609 w 710"/>
                  <a:gd name="T57" fmla="*/ 107 h 710"/>
                  <a:gd name="T58" fmla="*/ 555 w 710"/>
                  <a:gd name="T59" fmla="*/ 60 h 710"/>
                  <a:gd name="T60" fmla="*/ 495 w 710"/>
                  <a:gd name="T61" fmla="*/ 30 h 710"/>
                  <a:gd name="T62" fmla="*/ 430 w 710"/>
                  <a:gd name="T63" fmla="*/ 6 h 710"/>
                  <a:gd name="T64" fmla="*/ 358 w 710"/>
                  <a:gd name="T65" fmla="*/ 0 h 710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710"/>
                  <a:gd name="T100" fmla="*/ 0 h 710"/>
                  <a:gd name="T101" fmla="*/ 710 w 710"/>
                  <a:gd name="T102" fmla="*/ 710 h 710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710" h="710">
                    <a:moveTo>
                      <a:pt x="358" y="0"/>
                    </a:moveTo>
                    <a:lnTo>
                      <a:pt x="287" y="6"/>
                    </a:lnTo>
                    <a:lnTo>
                      <a:pt x="221" y="30"/>
                    </a:lnTo>
                    <a:lnTo>
                      <a:pt x="161" y="60"/>
                    </a:lnTo>
                    <a:lnTo>
                      <a:pt x="108" y="107"/>
                    </a:lnTo>
                    <a:lnTo>
                      <a:pt x="60" y="161"/>
                    </a:lnTo>
                    <a:lnTo>
                      <a:pt x="30" y="221"/>
                    </a:lnTo>
                    <a:lnTo>
                      <a:pt x="6" y="286"/>
                    </a:lnTo>
                    <a:lnTo>
                      <a:pt x="0" y="358"/>
                    </a:lnTo>
                    <a:lnTo>
                      <a:pt x="6" y="430"/>
                    </a:lnTo>
                    <a:lnTo>
                      <a:pt x="30" y="495"/>
                    </a:lnTo>
                    <a:lnTo>
                      <a:pt x="60" y="555"/>
                    </a:lnTo>
                    <a:lnTo>
                      <a:pt x="108" y="609"/>
                    </a:lnTo>
                    <a:lnTo>
                      <a:pt x="161" y="650"/>
                    </a:lnTo>
                    <a:lnTo>
                      <a:pt x="221" y="680"/>
                    </a:lnTo>
                    <a:lnTo>
                      <a:pt x="287" y="704"/>
                    </a:lnTo>
                    <a:lnTo>
                      <a:pt x="358" y="710"/>
                    </a:lnTo>
                    <a:lnTo>
                      <a:pt x="430" y="704"/>
                    </a:lnTo>
                    <a:lnTo>
                      <a:pt x="495" y="680"/>
                    </a:lnTo>
                    <a:lnTo>
                      <a:pt x="555" y="650"/>
                    </a:lnTo>
                    <a:lnTo>
                      <a:pt x="609" y="609"/>
                    </a:lnTo>
                    <a:lnTo>
                      <a:pt x="650" y="555"/>
                    </a:lnTo>
                    <a:lnTo>
                      <a:pt x="680" y="495"/>
                    </a:lnTo>
                    <a:lnTo>
                      <a:pt x="704" y="430"/>
                    </a:lnTo>
                    <a:lnTo>
                      <a:pt x="710" y="358"/>
                    </a:lnTo>
                    <a:lnTo>
                      <a:pt x="704" y="286"/>
                    </a:lnTo>
                    <a:lnTo>
                      <a:pt x="680" y="221"/>
                    </a:lnTo>
                    <a:lnTo>
                      <a:pt x="650" y="161"/>
                    </a:lnTo>
                    <a:lnTo>
                      <a:pt x="609" y="107"/>
                    </a:lnTo>
                    <a:lnTo>
                      <a:pt x="555" y="60"/>
                    </a:lnTo>
                    <a:lnTo>
                      <a:pt x="495" y="30"/>
                    </a:lnTo>
                    <a:lnTo>
                      <a:pt x="430" y="6"/>
                    </a:lnTo>
                    <a:lnTo>
                      <a:pt x="358" y="0"/>
                    </a:lnTo>
                    <a:close/>
                  </a:path>
                </a:pathLst>
              </a:custGeom>
              <a:solidFill>
                <a:srgbClr val="FFE2E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57581" name="Freeform 73"/>
              <p:cNvSpPr>
                <a:spLocks/>
              </p:cNvSpPr>
              <p:nvPr/>
            </p:nvSpPr>
            <p:spPr bwMode="auto">
              <a:xfrm>
                <a:off x="4340" y="2193"/>
                <a:ext cx="686" cy="686"/>
              </a:xfrm>
              <a:custGeom>
                <a:avLst/>
                <a:gdLst>
                  <a:gd name="T0" fmla="*/ 346 w 686"/>
                  <a:gd name="T1" fmla="*/ 0 h 686"/>
                  <a:gd name="T2" fmla="*/ 275 w 686"/>
                  <a:gd name="T3" fmla="*/ 6 h 686"/>
                  <a:gd name="T4" fmla="*/ 209 w 686"/>
                  <a:gd name="T5" fmla="*/ 30 h 686"/>
                  <a:gd name="T6" fmla="*/ 155 w 686"/>
                  <a:gd name="T7" fmla="*/ 60 h 686"/>
                  <a:gd name="T8" fmla="*/ 102 w 686"/>
                  <a:gd name="T9" fmla="*/ 101 h 686"/>
                  <a:gd name="T10" fmla="*/ 60 w 686"/>
                  <a:gd name="T11" fmla="*/ 155 h 686"/>
                  <a:gd name="T12" fmla="*/ 30 w 686"/>
                  <a:gd name="T13" fmla="*/ 209 h 686"/>
                  <a:gd name="T14" fmla="*/ 6 w 686"/>
                  <a:gd name="T15" fmla="*/ 274 h 686"/>
                  <a:gd name="T16" fmla="*/ 0 w 686"/>
                  <a:gd name="T17" fmla="*/ 346 h 686"/>
                  <a:gd name="T18" fmla="*/ 6 w 686"/>
                  <a:gd name="T19" fmla="*/ 412 h 686"/>
                  <a:gd name="T20" fmla="*/ 30 w 686"/>
                  <a:gd name="T21" fmla="*/ 477 h 686"/>
                  <a:gd name="T22" fmla="*/ 60 w 686"/>
                  <a:gd name="T23" fmla="*/ 537 h 686"/>
                  <a:gd name="T24" fmla="*/ 102 w 686"/>
                  <a:gd name="T25" fmla="*/ 585 h 686"/>
                  <a:gd name="T26" fmla="*/ 155 w 686"/>
                  <a:gd name="T27" fmla="*/ 626 h 686"/>
                  <a:gd name="T28" fmla="*/ 209 w 686"/>
                  <a:gd name="T29" fmla="*/ 656 h 686"/>
                  <a:gd name="T30" fmla="*/ 275 w 686"/>
                  <a:gd name="T31" fmla="*/ 680 h 686"/>
                  <a:gd name="T32" fmla="*/ 346 w 686"/>
                  <a:gd name="T33" fmla="*/ 686 h 686"/>
                  <a:gd name="T34" fmla="*/ 412 w 686"/>
                  <a:gd name="T35" fmla="*/ 680 h 686"/>
                  <a:gd name="T36" fmla="*/ 477 w 686"/>
                  <a:gd name="T37" fmla="*/ 656 h 686"/>
                  <a:gd name="T38" fmla="*/ 537 w 686"/>
                  <a:gd name="T39" fmla="*/ 626 h 686"/>
                  <a:gd name="T40" fmla="*/ 585 w 686"/>
                  <a:gd name="T41" fmla="*/ 585 h 686"/>
                  <a:gd name="T42" fmla="*/ 627 w 686"/>
                  <a:gd name="T43" fmla="*/ 537 h 686"/>
                  <a:gd name="T44" fmla="*/ 656 w 686"/>
                  <a:gd name="T45" fmla="*/ 477 h 686"/>
                  <a:gd name="T46" fmla="*/ 680 w 686"/>
                  <a:gd name="T47" fmla="*/ 412 h 686"/>
                  <a:gd name="T48" fmla="*/ 686 w 686"/>
                  <a:gd name="T49" fmla="*/ 346 h 686"/>
                  <a:gd name="T50" fmla="*/ 680 w 686"/>
                  <a:gd name="T51" fmla="*/ 274 h 686"/>
                  <a:gd name="T52" fmla="*/ 656 w 686"/>
                  <a:gd name="T53" fmla="*/ 209 h 686"/>
                  <a:gd name="T54" fmla="*/ 627 w 686"/>
                  <a:gd name="T55" fmla="*/ 155 h 686"/>
                  <a:gd name="T56" fmla="*/ 585 w 686"/>
                  <a:gd name="T57" fmla="*/ 101 h 686"/>
                  <a:gd name="T58" fmla="*/ 537 w 686"/>
                  <a:gd name="T59" fmla="*/ 60 h 686"/>
                  <a:gd name="T60" fmla="*/ 477 w 686"/>
                  <a:gd name="T61" fmla="*/ 30 h 686"/>
                  <a:gd name="T62" fmla="*/ 412 w 686"/>
                  <a:gd name="T63" fmla="*/ 6 h 686"/>
                  <a:gd name="T64" fmla="*/ 346 w 686"/>
                  <a:gd name="T65" fmla="*/ 0 h 68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686"/>
                  <a:gd name="T100" fmla="*/ 0 h 686"/>
                  <a:gd name="T101" fmla="*/ 686 w 686"/>
                  <a:gd name="T102" fmla="*/ 686 h 686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686" h="686">
                    <a:moveTo>
                      <a:pt x="346" y="0"/>
                    </a:moveTo>
                    <a:lnTo>
                      <a:pt x="275" y="6"/>
                    </a:lnTo>
                    <a:lnTo>
                      <a:pt x="209" y="30"/>
                    </a:lnTo>
                    <a:lnTo>
                      <a:pt x="155" y="60"/>
                    </a:lnTo>
                    <a:lnTo>
                      <a:pt x="102" y="101"/>
                    </a:lnTo>
                    <a:lnTo>
                      <a:pt x="60" y="155"/>
                    </a:lnTo>
                    <a:lnTo>
                      <a:pt x="30" y="209"/>
                    </a:lnTo>
                    <a:lnTo>
                      <a:pt x="6" y="274"/>
                    </a:lnTo>
                    <a:lnTo>
                      <a:pt x="0" y="346"/>
                    </a:lnTo>
                    <a:lnTo>
                      <a:pt x="6" y="412"/>
                    </a:lnTo>
                    <a:lnTo>
                      <a:pt x="30" y="477"/>
                    </a:lnTo>
                    <a:lnTo>
                      <a:pt x="60" y="537"/>
                    </a:lnTo>
                    <a:lnTo>
                      <a:pt x="102" y="585"/>
                    </a:lnTo>
                    <a:lnTo>
                      <a:pt x="155" y="626"/>
                    </a:lnTo>
                    <a:lnTo>
                      <a:pt x="209" y="656"/>
                    </a:lnTo>
                    <a:lnTo>
                      <a:pt x="275" y="680"/>
                    </a:lnTo>
                    <a:lnTo>
                      <a:pt x="346" y="686"/>
                    </a:lnTo>
                    <a:lnTo>
                      <a:pt x="412" y="680"/>
                    </a:lnTo>
                    <a:lnTo>
                      <a:pt x="477" y="656"/>
                    </a:lnTo>
                    <a:lnTo>
                      <a:pt x="537" y="626"/>
                    </a:lnTo>
                    <a:lnTo>
                      <a:pt x="585" y="585"/>
                    </a:lnTo>
                    <a:lnTo>
                      <a:pt x="627" y="537"/>
                    </a:lnTo>
                    <a:lnTo>
                      <a:pt x="656" y="477"/>
                    </a:lnTo>
                    <a:lnTo>
                      <a:pt x="680" y="412"/>
                    </a:lnTo>
                    <a:lnTo>
                      <a:pt x="686" y="346"/>
                    </a:lnTo>
                    <a:lnTo>
                      <a:pt x="680" y="274"/>
                    </a:lnTo>
                    <a:lnTo>
                      <a:pt x="656" y="209"/>
                    </a:lnTo>
                    <a:lnTo>
                      <a:pt x="627" y="155"/>
                    </a:lnTo>
                    <a:lnTo>
                      <a:pt x="585" y="101"/>
                    </a:lnTo>
                    <a:lnTo>
                      <a:pt x="537" y="60"/>
                    </a:lnTo>
                    <a:lnTo>
                      <a:pt x="477" y="30"/>
                    </a:lnTo>
                    <a:lnTo>
                      <a:pt x="412" y="6"/>
                    </a:lnTo>
                    <a:lnTo>
                      <a:pt x="346" y="0"/>
                    </a:lnTo>
                    <a:close/>
                  </a:path>
                </a:pathLst>
              </a:custGeom>
              <a:solidFill>
                <a:srgbClr val="FFE4F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57582" name="Freeform 74"/>
              <p:cNvSpPr>
                <a:spLocks/>
              </p:cNvSpPr>
              <p:nvPr/>
            </p:nvSpPr>
            <p:spPr bwMode="auto">
              <a:xfrm>
                <a:off x="4346" y="2199"/>
                <a:ext cx="674" cy="674"/>
              </a:xfrm>
              <a:custGeom>
                <a:avLst/>
                <a:gdLst>
                  <a:gd name="T0" fmla="*/ 340 w 674"/>
                  <a:gd name="T1" fmla="*/ 0 h 674"/>
                  <a:gd name="T2" fmla="*/ 269 w 674"/>
                  <a:gd name="T3" fmla="*/ 6 h 674"/>
                  <a:gd name="T4" fmla="*/ 209 w 674"/>
                  <a:gd name="T5" fmla="*/ 24 h 674"/>
                  <a:gd name="T6" fmla="*/ 149 w 674"/>
                  <a:gd name="T7" fmla="*/ 60 h 674"/>
                  <a:gd name="T8" fmla="*/ 102 w 674"/>
                  <a:gd name="T9" fmla="*/ 101 h 674"/>
                  <a:gd name="T10" fmla="*/ 60 w 674"/>
                  <a:gd name="T11" fmla="*/ 149 h 674"/>
                  <a:gd name="T12" fmla="*/ 24 w 674"/>
                  <a:gd name="T13" fmla="*/ 209 h 674"/>
                  <a:gd name="T14" fmla="*/ 6 w 674"/>
                  <a:gd name="T15" fmla="*/ 268 h 674"/>
                  <a:gd name="T16" fmla="*/ 0 w 674"/>
                  <a:gd name="T17" fmla="*/ 340 h 674"/>
                  <a:gd name="T18" fmla="*/ 6 w 674"/>
                  <a:gd name="T19" fmla="*/ 406 h 674"/>
                  <a:gd name="T20" fmla="*/ 24 w 674"/>
                  <a:gd name="T21" fmla="*/ 471 h 674"/>
                  <a:gd name="T22" fmla="*/ 60 w 674"/>
                  <a:gd name="T23" fmla="*/ 525 h 674"/>
                  <a:gd name="T24" fmla="*/ 102 w 674"/>
                  <a:gd name="T25" fmla="*/ 579 h 674"/>
                  <a:gd name="T26" fmla="*/ 149 w 674"/>
                  <a:gd name="T27" fmla="*/ 615 h 674"/>
                  <a:gd name="T28" fmla="*/ 209 w 674"/>
                  <a:gd name="T29" fmla="*/ 650 h 674"/>
                  <a:gd name="T30" fmla="*/ 269 w 674"/>
                  <a:gd name="T31" fmla="*/ 668 h 674"/>
                  <a:gd name="T32" fmla="*/ 340 w 674"/>
                  <a:gd name="T33" fmla="*/ 674 h 674"/>
                  <a:gd name="T34" fmla="*/ 406 w 674"/>
                  <a:gd name="T35" fmla="*/ 668 h 674"/>
                  <a:gd name="T36" fmla="*/ 471 w 674"/>
                  <a:gd name="T37" fmla="*/ 650 h 674"/>
                  <a:gd name="T38" fmla="*/ 525 w 674"/>
                  <a:gd name="T39" fmla="*/ 615 h 674"/>
                  <a:gd name="T40" fmla="*/ 579 w 674"/>
                  <a:gd name="T41" fmla="*/ 579 h 674"/>
                  <a:gd name="T42" fmla="*/ 615 w 674"/>
                  <a:gd name="T43" fmla="*/ 525 h 674"/>
                  <a:gd name="T44" fmla="*/ 650 w 674"/>
                  <a:gd name="T45" fmla="*/ 471 h 674"/>
                  <a:gd name="T46" fmla="*/ 668 w 674"/>
                  <a:gd name="T47" fmla="*/ 406 h 674"/>
                  <a:gd name="T48" fmla="*/ 674 w 674"/>
                  <a:gd name="T49" fmla="*/ 340 h 674"/>
                  <a:gd name="T50" fmla="*/ 668 w 674"/>
                  <a:gd name="T51" fmla="*/ 268 h 674"/>
                  <a:gd name="T52" fmla="*/ 650 w 674"/>
                  <a:gd name="T53" fmla="*/ 209 h 674"/>
                  <a:gd name="T54" fmla="*/ 615 w 674"/>
                  <a:gd name="T55" fmla="*/ 149 h 674"/>
                  <a:gd name="T56" fmla="*/ 579 w 674"/>
                  <a:gd name="T57" fmla="*/ 101 h 674"/>
                  <a:gd name="T58" fmla="*/ 525 w 674"/>
                  <a:gd name="T59" fmla="*/ 60 h 674"/>
                  <a:gd name="T60" fmla="*/ 471 w 674"/>
                  <a:gd name="T61" fmla="*/ 24 h 674"/>
                  <a:gd name="T62" fmla="*/ 406 w 674"/>
                  <a:gd name="T63" fmla="*/ 6 h 674"/>
                  <a:gd name="T64" fmla="*/ 340 w 674"/>
                  <a:gd name="T65" fmla="*/ 0 h 674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674"/>
                  <a:gd name="T100" fmla="*/ 0 h 674"/>
                  <a:gd name="T101" fmla="*/ 674 w 674"/>
                  <a:gd name="T102" fmla="*/ 674 h 674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674" h="674">
                    <a:moveTo>
                      <a:pt x="340" y="0"/>
                    </a:moveTo>
                    <a:lnTo>
                      <a:pt x="269" y="6"/>
                    </a:lnTo>
                    <a:lnTo>
                      <a:pt x="209" y="24"/>
                    </a:lnTo>
                    <a:lnTo>
                      <a:pt x="149" y="60"/>
                    </a:lnTo>
                    <a:lnTo>
                      <a:pt x="102" y="101"/>
                    </a:lnTo>
                    <a:lnTo>
                      <a:pt x="60" y="149"/>
                    </a:lnTo>
                    <a:lnTo>
                      <a:pt x="24" y="209"/>
                    </a:lnTo>
                    <a:lnTo>
                      <a:pt x="6" y="268"/>
                    </a:lnTo>
                    <a:lnTo>
                      <a:pt x="0" y="340"/>
                    </a:lnTo>
                    <a:lnTo>
                      <a:pt x="6" y="406"/>
                    </a:lnTo>
                    <a:lnTo>
                      <a:pt x="24" y="471"/>
                    </a:lnTo>
                    <a:lnTo>
                      <a:pt x="60" y="525"/>
                    </a:lnTo>
                    <a:lnTo>
                      <a:pt x="102" y="579"/>
                    </a:lnTo>
                    <a:lnTo>
                      <a:pt x="149" y="615"/>
                    </a:lnTo>
                    <a:lnTo>
                      <a:pt x="209" y="650"/>
                    </a:lnTo>
                    <a:lnTo>
                      <a:pt x="269" y="668"/>
                    </a:lnTo>
                    <a:lnTo>
                      <a:pt x="340" y="674"/>
                    </a:lnTo>
                    <a:lnTo>
                      <a:pt x="406" y="668"/>
                    </a:lnTo>
                    <a:lnTo>
                      <a:pt x="471" y="650"/>
                    </a:lnTo>
                    <a:lnTo>
                      <a:pt x="525" y="615"/>
                    </a:lnTo>
                    <a:lnTo>
                      <a:pt x="579" y="579"/>
                    </a:lnTo>
                    <a:lnTo>
                      <a:pt x="615" y="525"/>
                    </a:lnTo>
                    <a:lnTo>
                      <a:pt x="650" y="471"/>
                    </a:lnTo>
                    <a:lnTo>
                      <a:pt x="668" y="406"/>
                    </a:lnTo>
                    <a:lnTo>
                      <a:pt x="674" y="340"/>
                    </a:lnTo>
                    <a:lnTo>
                      <a:pt x="668" y="268"/>
                    </a:lnTo>
                    <a:lnTo>
                      <a:pt x="650" y="209"/>
                    </a:lnTo>
                    <a:lnTo>
                      <a:pt x="615" y="149"/>
                    </a:lnTo>
                    <a:lnTo>
                      <a:pt x="579" y="101"/>
                    </a:lnTo>
                    <a:lnTo>
                      <a:pt x="525" y="60"/>
                    </a:lnTo>
                    <a:lnTo>
                      <a:pt x="471" y="24"/>
                    </a:lnTo>
                    <a:lnTo>
                      <a:pt x="406" y="6"/>
                    </a:lnTo>
                    <a:lnTo>
                      <a:pt x="340" y="0"/>
                    </a:lnTo>
                    <a:close/>
                  </a:path>
                </a:pathLst>
              </a:custGeom>
              <a:solidFill>
                <a:srgbClr val="FFE5F1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57583" name="Freeform 75"/>
              <p:cNvSpPr>
                <a:spLocks/>
              </p:cNvSpPr>
              <p:nvPr/>
            </p:nvSpPr>
            <p:spPr bwMode="auto">
              <a:xfrm>
                <a:off x="4358" y="2211"/>
                <a:ext cx="650" cy="650"/>
              </a:xfrm>
              <a:custGeom>
                <a:avLst/>
                <a:gdLst>
                  <a:gd name="T0" fmla="*/ 328 w 650"/>
                  <a:gd name="T1" fmla="*/ 0 h 650"/>
                  <a:gd name="T2" fmla="*/ 263 w 650"/>
                  <a:gd name="T3" fmla="*/ 6 h 650"/>
                  <a:gd name="T4" fmla="*/ 197 w 650"/>
                  <a:gd name="T5" fmla="*/ 24 h 650"/>
                  <a:gd name="T6" fmla="*/ 143 w 650"/>
                  <a:gd name="T7" fmla="*/ 54 h 650"/>
                  <a:gd name="T8" fmla="*/ 96 w 650"/>
                  <a:gd name="T9" fmla="*/ 95 h 650"/>
                  <a:gd name="T10" fmla="*/ 54 w 650"/>
                  <a:gd name="T11" fmla="*/ 143 h 650"/>
                  <a:gd name="T12" fmla="*/ 24 w 650"/>
                  <a:gd name="T13" fmla="*/ 197 h 650"/>
                  <a:gd name="T14" fmla="*/ 6 w 650"/>
                  <a:gd name="T15" fmla="*/ 262 h 650"/>
                  <a:gd name="T16" fmla="*/ 0 w 650"/>
                  <a:gd name="T17" fmla="*/ 328 h 650"/>
                  <a:gd name="T18" fmla="*/ 6 w 650"/>
                  <a:gd name="T19" fmla="*/ 394 h 650"/>
                  <a:gd name="T20" fmla="*/ 24 w 650"/>
                  <a:gd name="T21" fmla="*/ 453 h 650"/>
                  <a:gd name="T22" fmla="*/ 54 w 650"/>
                  <a:gd name="T23" fmla="*/ 507 h 650"/>
                  <a:gd name="T24" fmla="*/ 96 w 650"/>
                  <a:gd name="T25" fmla="*/ 555 h 650"/>
                  <a:gd name="T26" fmla="*/ 143 w 650"/>
                  <a:gd name="T27" fmla="*/ 597 h 650"/>
                  <a:gd name="T28" fmla="*/ 197 w 650"/>
                  <a:gd name="T29" fmla="*/ 626 h 650"/>
                  <a:gd name="T30" fmla="*/ 263 w 650"/>
                  <a:gd name="T31" fmla="*/ 644 h 650"/>
                  <a:gd name="T32" fmla="*/ 328 w 650"/>
                  <a:gd name="T33" fmla="*/ 650 h 650"/>
                  <a:gd name="T34" fmla="*/ 394 w 650"/>
                  <a:gd name="T35" fmla="*/ 644 h 650"/>
                  <a:gd name="T36" fmla="*/ 453 w 650"/>
                  <a:gd name="T37" fmla="*/ 626 h 650"/>
                  <a:gd name="T38" fmla="*/ 507 w 650"/>
                  <a:gd name="T39" fmla="*/ 597 h 650"/>
                  <a:gd name="T40" fmla="*/ 555 w 650"/>
                  <a:gd name="T41" fmla="*/ 555 h 650"/>
                  <a:gd name="T42" fmla="*/ 597 w 650"/>
                  <a:gd name="T43" fmla="*/ 507 h 650"/>
                  <a:gd name="T44" fmla="*/ 626 w 650"/>
                  <a:gd name="T45" fmla="*/ 453 h 650"/>
                  <a:gd name="T46" fmla="*/ 644 w 650"/>
                  <a:gd name="T47" fmla="*/ 394 h 650"/>
                  <a:gd name="T48" fmla="*/ 650 w 650"/>
                  <a:gd name="T49" fmla="*/ 328 h 650"/>
                  <a:gd name="T50" fmla="*/ 644 w 650"/>
                  <a:gd name="T51" fmla="*/ 262 h 650"/>
                  <a:gd name="T52" fmla="*/ 626 w 650"/>
                  <a:gd name="T53" fmla="*/ 197 h 650"/>
                  <a:gd name="T54" fmla="*/ 597 w 650"/>
                  <a:gd name="T55" fmla="*/ 143 h 650"/>
                  <a:gd name="T56" fmla="*/ 555 w 650"/>
                  <a:gd name="T57" fmla="*/ 95 h 650"/>
                  <a:gd name="T58" fmla="*/ 507 w 650"/>
                  <a:gd name="T59" fmla="*/ 54 h 650"/>
                  <a:gd name="T60" fmla="*/ 453 w 650"/>
                  <a:gd name="T61" fmla="*/ 24 h 650"/>
                  <a:gd name="T62" fmla="*/ 394 w 650"/>
                  <a:gd name="T63" fmla="*/ 6 h 650"/>
                  <a:gd name="T64" fmla="*/ 328 w 650"/>
                  <a:gd name="T65" fmla="*/ 0 h 650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650"/>
                  <a:gd name="T100" fmla="*/ 0 h 650"/>
                  <a:gd name="T101" fmla="*/ 650 w 650"/>
                  <a:gd name="T102" fmla="*/ 650 h 650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650" h="650">
                    <a:moveTo>
                      <a:pt x="328" y="0"/>
                    </a:moveTo>
                    <a:lnTo>
                      <a:pt x="263" y="6"/>
                    </a:lnTo>
                    <a:lnTo>
                      <a:pt x="197" y="24"/>
                    </a:lnTo>
                    <a:lnTo>
                      <a:pt x="143" y="54"/>
                    </a:lnTo>
                    <a:lnTo>
                      <a:pt x="96" y="95"/>
                    </a:lnTo>
                    <a:lnTo>
                      <a:pt x="54" y="143"/>
                    </a:lnTo>
                    <a:lnTo>
                      <a:pt x="24" y="197"/>
                    </a:lnTo>
                    <a:lnTo>
                      <a:pt x="6" y="262"/>
                    </a:lnTo>
                    <a:lnTo>
                      <a:pt x="0" y="328"/>
                    </a:lnTo>
                    <a:lnTo>
                      <a:pt x="6" y="394"/>
                    </a:lnTo>
                    <a:lnTo>
                      <a:pt x="24" y="453"/>
                    </a:lnTo>
                    <a:lnTo>
                      <a:pt x="54" y="507"/>
                    </a:lnTo>
                    <a:lnTo>
                      <a:pt x="96" y="555"/>
                    </a:lnTo>
                    <a:lnTo>
                      <a:pt x="143" y="597"/>
                    </a:lnTo>
                    <a:lnTo>
                      <a:pt x="197" y="626"/>
                    </a:lnTo>
                    <a:lnTo>
                      <a:pt x="263" y="644"/>
                    </a:lnTo>
                    <a:lnTo>
                      <a:pt x="328" y="650"/>
                    </a:lnTo>
                    <a:lnTo>
                      <a:pt x="394" y="644"/>
                    </a:lnTo>
                    <a:lnTo>
                      <a:pt x="453" y="626"/>
                    </a:lnTo>
                    <a:lnTo>
                      <a:pt x="507" y="597"/>
                    </a:lnTo>
                    <a:lnTo>
                      <a:pt x="555" y="555"/>
                    </a:lnTo>
                    <a:lnTo>
                      <a:pt x="597" y="507"/>
                    </a:lnTo>
                    <a:lnTo>
                      <a:pt x="626" y="453"/>
                    </a:lnTo>
                    <a:lnTo>
                      <a:pt x="644" y="394"/>
                    </a:lnTo>
                    <a:lnTo>
                      <a:pt x="650" y="328"/>
                    </a:lnTo>
                    <a:lnTo>
                      <a:pt x="644" y="262"/>
                    </a:lnTo>
                    <a:lnTo>
                      <a:pt x="626" y="197"/>
                    </a:lnTo>
                    <a:lnTo>
                      <a:pt x="597" y="143"/>
                    </a:lnTo>
                    <a:lnTo>
                      <a:pt x="555" y="95"/>
                    </a:lnTo>
                    <a:lnTo>
                      <a:pt x="507" y="54"/>
                    </a:lnTo>
                    <a:lnTo>
                      <a:pt x="453" y="24"/>
                    </a:lnTo>
                    <a:lnTo>
                      <a:pt x="394" y="6"/>
                    </a:lnTo>
                    <a:lnTo>
                      <a:pt x="328" y="0"/>
                    </a:lnTo>
                    <a:close/>
                  </a:path>
                </a:pathLst>
              </a:custGeom>
              <a:solidFill>
                <a:srgbClr val="FFE6F1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57584" name="Freeform 76"/>
              <p:cNvSpPr>
                <a:spLocks/>
              </p:cNvSpPr>
              <p:nvPr/>
            </p:nvSpPr>
            <p:spPr bwMode="auto">
              <a:xfrm>
                <a:off x="4364" y="2217"/>
                <a:ext cx="638" cy="638"/>
              </a:xfrm>
              <a:custGeom>
                <a:avLst/>
                <a:gdLst>
                  <a:gd name="T0" fmla="*/ 322 w 638"/>
                  <a:gd name="T1" fmla="*/ 0 h 638"/>
                  <a:gd name="T2" fmla="*/ 257 w 638"/>
                  <a:gd name="T3" fmla="*/ 6 h 638"/>
                  <a:gd name="T4" fmla="*/ 197 w 638"/>
                  <a:gd name="T5" fmla="*/ 24 h 638"/>
                  <a:gd name="T6" fmla="*/ 143 w 638"/>
                  <a:gd name="T7" fmla="*/ 54 h 638"/>
                  <a:gd name="T8" fmla="*/ 96 w 638"/>
                  <a:gd name="T9" fmla="*/ 95 h 638"/>
                  <a:gd name="T10" fmla="*/ 54 w 638"/>
                  <a:gd name="T11" fmla="*/ 143 h 638"/>
                  <a:gd name="T12" fmla="*/ 24 w 638"/>
                  <a:gd name="T13" fmla="*/ 197 h 638"/>
                  <a:gd name="T14" fmla="*/ 6 w 638"/>
                  <a:gd name="T15" fmla="*/ 256 h 638"/>
                  <a:gd name="T16" fmla="*/ 0 w 638"/>
                  <a:gd name="T17" fmla="*/ 322 h 638"/>
                  <a:gd name="T18" fmla="*/ 6 w 638"/>
                  <a:gd name="T19" fmla="*/ 388 h 638"/>
                  <a:gd name="T20" fmla="*/ 24 w 638"/>
                  <a:gd name="T21" fmla="*/ 447 h 638"/>
                  <a:gd name="T22" fmla="*/ 54 w 638"/>
                  <a:gd name="T23" fmla="*/ 501 h 638"/>
                  <a:gd name="T24" fmla="*/ 96 w 638"/>
                  <a:gd name="T25" fmla="*/ 543 h 638"/>
                  <a:gd name="T26" fmla="*/ 143 w 638"/>
                  <a:gd name="T27" fmla="*/ 585 h 638"/>
                  <a:gd name="T28" fmla="*/ 197 w 638"/>
                  <a:gd name="T29" fmla="*/ 614 h 638"/>
                  <a:gd name="T30" fmla="*/ 257 w 638"/>
                  <a:gd name="T31" fmla="*/ 632 h 638"/>
                  <a:gd name="T32" fmla="*/ 322 w 638"/>
                  <a:gd name="T33" fmla="*/ 638 h 638"/>
                  <a:gd name="T34" fmla="*/ 388 w 638"/>
                  <a:gd name="T35" fmla="*/ 632 h 638"/>
                  <a:gd name="T36" fmla="*/ 447 w 638"/>
                  <a:gd name="T37" fmla="*/ 614 h 638"/>
                  <a:gd name="T38" fmla="*/ 501 w 638"/>
                  <a:gd name="T39" fmla="*/ 585 h 638"/>
                  <a:gd name="T40" fmla="*/ 543 w 638"/>
                  <a:gd name="T41" fmla="*/ 543 h 638"/>
                  <a:gd name="T42" fmla="*/ 585 w 638"/>
                  <a:gd name="T43" fmla="*/ 501 h 638"/>
                  <a:gd name="T44" fmla="*/ 614 w 638"/>
                  <a:gd name="T45" fmla="*/ 447 h 638"/>
                  <a:gd name="T46" fmla="*/ 632 w 638"/>
                  <a:gd name="T47" fmla="*/ 388 h 638"/>
                  <a:gd name="T48" fmla="*/ 638 w 638"/>
                  <a:gd name="T49" fmla="*/ 322 h 638"/>
                  <a:gd name="T50" fmla="*/ 632 w 638"/>
                  <a:gd name="T51" fmla="*/ 256 h 638"/>
                  <a:gd name="T52" fmla="*/ 614 w 638"/>
                  <a:gd name="T53" fmla="*/ 197 h 638"/>
                  <a:gd name="T54" fmla="*/ 585 w 638"/>
                  <a:gd name="T55" fmla="*/ 143 h 638"/>
                  <a:gd name="T56" fmla="*/ 543 w 638"/>
                  <a:gd name="T57" fmla="*/ 95 h 638"/>
                  <a:gd name="T58" fmla="*/ 501 w 638"/>
                  <a:gd name="T59" fmla="*/ 54 h 638"/>
                  <a:gd name="T60" fmla="*/ 447 w 638"/>
                  <a:gd name="T61" fmla="*/ 24 h 638"/>
                  <a:gd name="T62" fmla="*/ 388 w 638"/>
                  <a:gd name="T63" fmla="*/ 6 h 638"/>
                  <a:gd name="T64" fmla="*/ 322 w 638"/>
                  <a:gd name="T65" fmla="*/ 0 h 638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638"/>
                  <a:gd name="T100" fmla="*/ 0 h 638"/>
                  <a:gd name="T101" fmla="*/ 638 w 638"/>
                  <a:gd name="T102" fmla="*/ 638 h 638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638" h="638">
                    <a:moveTo>
                      <a:pt x="322" y="0"/>
                    </a:moveTo>
                    <a:lnTo>
                      <a:pt x="257" y="6"/>
                    </a:lnTo>
                    <a:lnTo>
                      <a:pt x="197" y="24"/>
                    </a:lnTo>
                    <a:lnTo>
                      <a:pt x="143" y="54"/>
                    </a:lnTo>
                    <a:lnTo>
                      <a:pt x="96" y="95"/>
                    </a:lnTo>
                    <a:lnTo>
                      <a:pt x="54" y="143"/>
                    </a:lnTo>
                    <a:lnTo>
                      <a:pt x="24" y="197"/>
                    </a:lnTo>
                    <a:lnTo>
                      <a:pt x="6" y="256"/>
                    </a:lnTo>
                    <a:lnTo>
                      <a:pt x="0" y="322"/>
                    </a:lnTo>
                    <a:lnTo>
                      <a:pt x="6" y="388"/>
                    </a:lnTo>
                    <a:lnTo>
                      <a:pt x="24" y="447"/>
                    </a:lnTo>
                    <a:lnTo>
                      <a:pt x="54" y="501"/>
                    </a:lnTo>
                    <a:lnTo>
                      <a:pt x="96" y="543"/>
                    </a:lnTo>
                    <a:lnTo>
                      <a:pt x="143" y="585"/>
                    </a:lnTo>
                    <a:lnTo>
                      <a:pt x="197" y="614"/>
                    </a:lnTo>
                    <a:lnTo>
                      <a:pt x="257" y="632"/>
                    </a:lnTo>
                    <a:lnTo>
                      <a:pt x="322" y="638"/>
                    </a:lnTo>
                    <a:lnTo>
                      <a:pt x="388" y="632"/>
                    </a:lnTo>
                    <a:lnTo>
                      <a:pt x="447" y="614"/>
                    </a:lnTo>
                    <a:lnTo>
                      <a:pt x="501" y="585"/>
                    </a:lnTo>
                    <a:lnTo>
                      <a:pt x="543" y="543"/>
                    </a:lnTo>
                    <a:lnTo>
                      <a:pt x="585" y="501"/>
                    </a:lnTo>
                    <a:lnTo>
                      <a:pt x="614" y="447"/>
                    </a:lnTo>
                    <a:lnTo>
                      <a:pt x="632" y="388"/>
                    </a:lnTo>
                    <a:lnTo>
                      <a:pt x="638" y="322"/>
                    </a:lnTo>
                    <a:lnTo>
                      <a:pt x="632" y="256"/>
                    </a:lnTo>
                    <a:lnTo>
                      <a:pt x="614" y="197"/>
                    </a:lnTo>
                    <a:lnTo>
                      <a:pt x="585" y="143"/>
                    </a:lnTo>
                    <a:lnTo>
                      <a:pt x="543" y="95"/>
                    </a:lnTo>
                    <a:lnTo>
                      <a:pt x="501" y="54"/>
                    </a:lnTo>
                    <a:lnTo>
                      <a:pt x="447" y="24"/>
                    </a:lnTo>
                    <a:lnTo>
                      <a:pt x="388" y="6"/>
                    </a:lnTo>
                    <a:lnTo>
                      <a:pt x="322" y="0"/>
                    </a:lnTo>
                    <a:close/>
                  </a:path>
                </a:pathLst>
              </a:custGeom>
              <a:solidFill>
                <a:srgbClr val="FFE8F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57585" name="Freeform 77"/>
              <p:cNvSpPr>
                <a:spLocks/>
              </p:cNvSpPr>
              <p:nvPr/>
            </p:nvSpPr>
            <p:spPr bwMode="auto">
              <a:xfrm>
                <a:off x="4376" y="2229"/>
                <a:ext cx="614" cy="614"/>
              </a:xfrm>
              <a:custGeom>
                <a:avLst/>
                <a:gdLst>
                  <a:gd name="T0" fmla="*/ 310 w 614"/>
                  <a:gd name="T1" fmla="*/ 0 h 614"/>
                  <a:gd name="T2" fmla="*/ 245 w 614"/>
                  <a:gd name="T3" fmla="*/ 6 h 614"/>
                  <a:gd name="T4" fmla="*/ 191 w 614"/>
                  <a:gd name="T5" fmla="*/ 24 h 614"/>
                  <a:gd name="T6" fmla="*/ 137 w 614"/>
                  <a:gd name="T7" fmla="*/ 53 h 614"/>
                  <a:gd name="T8" fmla="*/ 89 w 614"/>
                  <a:gd name="T9" fmla="*/ 89 h 614"/>
                  <a:gd name="T10" fmla="*/ 54 w 614"/>
                  <a:gd name="T11" fmla="*/ 137 h 614"/>
                  <a:gd name="T12" fmla="*/ 24 w 614"/>
                  <a:gd name="T13" fmla="*/ 191 h 614"/>
                  <a:gd name="T14" fmla="*/ 6 w 614"/>
                  <a:gd name="T15" fmla="*/ 244 h 614"/>
                  <a:gd name="T16" fmla="*/ 0 w 614"/>
                  <a:gd name="T17" fmla="*/ 310 h 614"/>
                  <a:gd name="T18" fmla="*/ 6 w 614"/>
                  <a:gd name="T19" fmla="*/ 370 h 614"/>
                  <a:gd name="T20" fmla="*/ 24 w 614"/>
                  <a:gd name="T21" fmla="*/ 429 h 614"/>
                  <a:gd name="T22" fmla="*/ 54 w 614"/>
                  <a:gd name="T23" fmla="*/ 477 h 614"/>
                  <a:gd name="T24" fmla="*/ 89 w 614"/>
                  <a:gd name="T25" fmla="*/ 525 h 614"/>
                  <a:gd name="T26" fmla="*/ 137 w 614"/>
                  <a:gd name="T27" fmla="*/ 561 h 614"/>
                  <a:gd name="T28" fmla="*/ 191 w 614"/>
                  <a:gd name="T29" fmla="*/ 590 h 614"/>
                  <a:gd name="T30" fmla="*/ 245 w 614"/>
                  <a:gd name="T31" fmla="*/ 608 h 614"/>
                  <a:gd name="T32" fmla="*/ 310 w 614"/>
                  <a:gd name="T33" fmla="*/ 614 h 614"/>
                  <a:gd name="T34" fmla="*/ 370 w 614"/>
                  <a:gd name="T35" fmla="*/ 608 h 614"/>
                  <a:gd name="T36" fmla="*/ 429 w 614"/>
                  <a:gd name="T37" fmla="*/ 590 h 614"/>
                  <a:gd name="T38" fmla="*/ 477 w 614"/>
                  <a:gd name="T39" fmla="*/ 561 h 614"/>
                  <a:gd name="T40" fmla="*/ 525 w 614"/>
                  <a:gd name="T41" fmla="*/ 525 h 614"/>
                  <a:gd name="T42" fmla="*/ 561 w 614"/>
                  <a:gd name="T43" fmla="*/ 477 h 614"/>
                  <a:gd name="T44" fmla="*/ 591 w 614"/>
                  <a:gd name="T45" fmla="*/ 429 h 614"/>
                  <a:gd name="T46" fmla="*/ 608 w 614"/>
                  <a:gd name="T47" fmla="*/ 370 h 614"/>
                  <a:gd name="T48" fmla="*/ 614 w 614"/>
                  <a:gd name="T49" fmla="*/ 310 h 614"/>
                  <a:gd name="T50" fmla="*/ 608 w 614"/>
                  <a:gd name="T51" fmla="*/ 244 h 614"/>
                  <a:gd name="T52" fmla="*/ 591 w 614"/>
                  <a:gd name="T53" fmla="*/ 191 h 614"/>
                  <a:gd name="T54" fmla="*/ 561 w 614"/>
                  <a:gd name="T55" fmla="*/ 137 h 614"/>
                  <a:gd name="T56" fmla="*/ 525 w 614"/>
                  <a:gd name="T57" fmla="*/ 89 h 614"/>
                  <a:gd name="T58" fmla="*/ 477 w 614"/>
                  <a:gd name="T59" fmla="*/ 53 h 614"/>
                  <a:gd name="T60" fmla="*/ 429 w 614"/>
                  <a:gd name="T61" fmla="*/ 24 h 614"/>
                  <a:gd name="T62" fmla="*/ 370 w 614"/>
                  <a:gd name="T63" fmla="*/ 6 h 614"/>
                  <a:gd name="T64" fmla="*/ 310 w 614"/>
                  <a:gd name="T65" fmla="*/ 0 h 614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614"/>
                  <a:gd name="T100" fmla="*/ 0 h 614"/>
                  <a:gd name="T101" fmla="*/ 614 w 614"/>
                  <a:gd name="T102" fmla="*/ 614 h 614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614" h="614">
                    <a:moveTo>
                      <a:pt x="310" y="0"/>
                    </a:moveTo>
                    <a:lnTo>
                      <a:pt x="245" y="6"/>
                    </a:lnTo>
                    <a:lnTo>
                      <a:pt x="191" y="24"/>
                    </a:lnTo>
                    <a:lnTo>
                      <a:pt x="137" y="53"/>
                    </a:lnTo>
                    <a:lnTo>
                      <a:pt x="89" y="89"/>
                    </a:lnTo>
                    <a:lnTo>
                      <a:pt x="54" y="137"/>
                    </a:lnTo>
                    <a:lnTo>
                      <a:pt x="24" y="191"/>
                    </a:lnTo>
                    <a:lnTo>
                      <a:pt x="6" y="244"/>
                    </a:lnTo>
                    <a:lnTo>
                      <a:pt x="0" y="310"/>
                    </a:lnTo>
                    <a:lnTo>
                      <a:pt x="6" y="370"/>
                    </a:lnTo>
                    <a:lnTo>
                      <a:pt x="24" y="429"/>
                    </a:lnTo>
                    <a:lnTo>
                      <a:pt x="54" y="477"/>
                    </a:lnTo>
                    <a:lnTo>
                      <a:pt x="89" y="525"/>
                    </a:lnTo>
                    <a:lnTo>
                      <a:pt x="137" y="561"/>
                    </a:lnTo>
                    <a:lnTo>
                      <a:pt x="191" y="590"/>
                    </a:lnTo>
                    <a:lnTo>
                      <a:pt x="245" y="608"/>
                    </a:lnTo>
                    <a:lnTo>
                      <a:pt x="310" y="614"/>
                    </a:lnTo>
                    <a:lnTo>
                      <a:pt x="370" y="608"/>
                    </a:lnTo>
                    <a:lnTo>
                      <a:pt x="429" y="590"/>
                    </a:lnTo>
                    <a:lnTo>
                      <a:pt x="477" y="561"/>
                    </a:lnTo>
                    <a:lnTo>
                      <a:pt x="525" y="525"/>
                    </a:lnTo>
                    <a:lnTo>
                      <a:pt x="561" y="477"/>
                    </a:lnTo>
                    <a:lnTo>
                      <a:pt x="591" y="429"/>
                    </a:lnTo>
                    <a:lnTo>
                      <a:pt x="608" y="370"/>
                    </a:lnTo>
                    <a:lnTo>
                      <a:pt x="614" y="310"/>
                    </a:lnTo>
                    <a:lnTo>
                      <a:pt x="608" y="244"/>
                    </a:lnTo>
                    <a:lnTo>
                      <a:pt x="591" y="191"/>
                    </a:lnTo>
                    <a:lnTo>
                      <a:pt x="561" y="137"/>
                    </a:lnTo>
                    <a:lnTo>
                      <a:pt x="525" y="89"/>
                    </a:lnTo>
                    <a:lnTo>
                      <a:pt x="477" y="53"/>
                    </a:lnTo>
                    <a:lnTo>
                      <a:pt x="429" y="24"/>
                    </a:lnTo>
                    <a:lnTo>
                      <a:pt x="370" y="6"/>
                    </a:lnTo>
                    <a:lnTo>
                      <a:pt x="310" y="0"/>
                    </a:lnTo>
                    <a:close/>
                  </a:path>
                </a:pathLst>
              </a:custGeom>
              <a:solidFill>
                <a:srgbClr val="FFE9F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57586" name="Freeform 78"/>
              <p:cNvSpPr>
                <a:spLocks/>
              </p:cNvSpPr>
              <p:nvPr/>
            </p:nvSpPr>
            <p:spPr bwMode="auto">
              <a:xfrm>
                <a:off x="4382" y="2235"/>
                <a:ext cx="602" cy="602"/>
              </a:xfrm>
              <a:custGeom>
                <a:avLst/>
                <a:gdLst>
                  <a:gd name="T0" fmla="*/ 304 w 602"/>
                  <a:gd name="T1" fmla="*/ 0 h 602"/>
                  <a:gd name="T2" fmla="*/ 245 w 602"/>
                  <a:gd name="T3" fmla="*/ 6 h 602"/>
                  <a:gd name="T4" fmla="*/ 185 w 602"/>
                  <a:gd name="T5" fmla="*/ 24 h 602"/>
                  <a:gd name="T6" fmla="*/ 137 w 602"/>
                  <a:gd name="T7" fmla="*/ 53 h 602"/>
                  <a:gd name="T8" fmla="*/ 89 w 602"/>
                  <a:gd name="T9" fmla="*/ 89 h 602"/>
                  <a:gd name="T10" fmla="*/ 54 w 602"/>
                  <a:gd name="T11" fmla="*/ 137 h 602"/>
                  <a:gd name="T12" fmla="*/ 24 w 602"/>
                  <a:gd name="T13" fmla="*/ 185 h 602"/>
                  <a:gd name="T14" fmla="*/ 6 w 602"/>
                  <a:gd name="T15" fmla="*/ 244 h 602"/>
                  <a:gd name="T16" fmla="*/ 0 w 602"/>
                  <a:gd name="T17" fmla="*/ 304 h 602"/>
                  <a:gd name="T18" fmla="*/ 6 w 602"/>
                  <a:gd name="T19" fmla="*/ 364 h 602"/>
                  <a:gd name="T20" fmla="*/ 24 w 602"/>
                  <a:gd name="T21" fmla="*/ 423 h 602"/>
                  <a:gd name="T22" fmla="*/ 54 w 602"/>
                  <a:gd name="T23" fmla="*/ 471 h 602"/>
                  <a:gd name="T24" fmla="*/ 89 w 602"/>
                  <a:gd name="T25" fmla="*/ 519 h 602"/>
                  <a:gd name="T26" fmla="*/ 137 w 602"/>
                  <a:gd name="T27" fmla="*/ 555 h 602"/>
                  <a:gd name="T28" fmla="*/ 185 w 602"/>
                  <a:gd name="T29" fmla="*/ 579 h 602"/>
                  <a:gd name="T30" fmla="*/ 245 w 602"/>
                  <a:gd name="T31" fmla="*/ 596 h 602"/>
                  <a:gd name="T32" fmla="*/ 304 w 602"/>
                  <a:gd name="T33" fmla="*/ 602 h 602"/>
                  <a:gd name="T34" fmla="*/ 364 w 602"/>
                  <a:gd name="T35" fmla="*/ 596 h 602"/>
                  <a:gd name="T36" fmla="*/ 423 w 602"/>
                  <a:gd name="T37" fmla="*/ 579 h 602"/>
                  <a:gd name="T38" fmla="*/ 471 w 602"/>
                  <a:gd name="T39" fmla="*/ 555 h 602"/>
                  <a:gd name="T40" fmla="*/ 519 w 602"/>
                  <a:gd name="T41" fmla="*/ 519 h 602"/>
                  <a:gd name="T42" fmla="*/ 555 w 602"/>
                  <a:gd name="T43" fmla="*/ 471 h 602"/>
                  <a:gd name="T44" fmla="*/ 579 w 602"/>
                  <a:gd name="T45" fmla="*/ 423 h 602"/>
                  <a:gd name="T46" fmla="*/ 596 w 602"/>
                  <a:gd name="T47" fmla="*/ 364 h 602"/>
                  <a:gd name="T48" fmla="*/ 602 w 602"/>
                  <a:gd name="T49" fmla="*/ 304 h 602"/>
                  <a:gd name="T50" fmla="*/ 596 w 602"/>
                  <a:gd name="T51" fmla="*/ 244 h 602"/>
                  <a:gd name="T52" fmla="*/ 579 w 602"/>
                  <a:gd name="T53" fmla="*/ 185 h 602"/>
                  <a:gd name="T54" fmla="*/ 555 w 602"/>
                  <a:gd name="T55" fmla="*/ 137 h 602"/>
                  <a:gd name="T56" fmla="*/ 519 w 602"/>
                  <a:gd name="T57" fmla="*/ 89 h 602"/>
                  <a:gd name="T58" fmla="*/ 471 w 602"/>
                  <a:gd name="T59" fmla="*/ 53 h 602"/>
                  <a:gd name="T60" fmla="*/ 423 w 602"/>
                  <a:gd name="T61" fmla="*/ 24 h 602"/>
                  <a:gd name="T62" fmla="*/ 364 w 602"/>
                  <a:gd name="T63" fmla="*/ 6 h 602"/>
                  <a:gd name="T64" fmla="*/ 304 w 602"/>
                  <a:gd name="T65" fmla="*/ 0 h 602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602"/>
                  <a:gd name="T100" fmla="*/ 0 h 602"/>
                  <a:gd name="T101" fmla="*/ 602 w 602"/>
                  <a:gd name="T102" fmla="*/ 602 h 602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602" h="602">
                    <a:moveTo>
                      <a:pt x="304" y="0"/>
                    </a:moveTo>
                    <a:lnTo>
                      <a:pt x="245" y="6"/>
                    </a:lnTo>
                    <a:lnTo>
                      <a:pt x="185" y="24"/>
                    </a:lnTo>
                    <a:lnTo>
                      <a:pt x="137" y="53"/>
                    </a:lnTo>
                    <a:lnTo>
                      <a:pt x="89" y="89"/>
                    </a:lnTo>
                    <a:lnTo>
                      <a:pt x="54" y="137"/>
                    </a:lnTo>
                    <a:lnTo>
                      <a:pt x="24" y="185"/>
                    </a:lnTo>
                    <a:lnTo>
                      <a:pt x="6" y="244"/>
                    </a:lnTo>
                    <a:lnTo>
                      <a:pt x="0" y="304"/>
                    </a:lnTo>
                    <a:lnTo>
                      <a:pt x="6" y="364"/>
                    </a:lnTo>
                    <a:lnTo>
                      <a:pt x="24" y="423"/>
                    </a:lnTo>
                    <a:lnTo>
                      <a:pt x="54" y="471"/>
                    </a:lnTo>
                    <a:lnTo>
                      <a:pt x="89" y="519"/>
                    </a:lnTo>
                    <a:lnTo>
                      <a:pt x="137" y="555"/>
                    </a:lnTo>
                    <a:lnTo>
                      <a:pt x="185" y="579"/>
                    </a:lnTo>
                    <a:lnTo>
                      <a:pt x="245" y="596"/>
                    </a:lnTo>
                    <a:lnTo>
                      <a:pt x="304" y="602"/>
                    </a:lnTo>
                    <a:lnTo>
                      <a:pt x="364" y="596"/>
                    </a:lnTo>
                    <a:lnTo>
                      <a:pt x="423" y="579"/>
                    </a:lnTo>
                    <a:lnTo>
                      <a:pt x="471" y="555"/>
                    </a:lnTo>
                    <a:lnTo>
                      <a:pt x="519" y="519"/>
                    </a:lnTo>
                    <a:lnTo>
                      <a:pt x="555" y="471"/>
                    </a:lnTo>
                    <a:lnTo>
                      <a:pt x="579" y="423"/>
                    </a:lnTo>
                    <a:lnTo>
                      <a:pt x="596" y="364"/>
                    </a:lnTo>
                    <a:lnTo>
                      <a:pt x="602" y="304"/>
                    </a:lnTo>
                    <a:lnTo>
                      <a:pt x="596" y="244"/>
                    </a:lnTo>
                    <a:lnTo>
                      <a:pt x="579" y="185"/>
                    </a:lnTo>
                    <a:lnTo>
                      <a:pt x="555" y="137"/>
                    </a:lnTo>
                    <a:lnTo>
                      <a:pt x="519" y="89"/>
                    </a:lnTo>
                    <a:lnTo>
                      <a:pt x="471" y="53"/>
                    </a:lnTo>
                    <a:lnTo>
                      <a:pt x="423" y="24"/>
                    </a:lnTo>
                    <a:lnTo>
                      <a:pt x="364" y="6"/>
                    </a:lnTo>
                    <a:lnTo>
                      <a:pt x="304" y="0"/>
                    </a:lnTo>
                    <a:close/>
                  </a:path>
                </a:pathLst>
              </a:custGeom>
              <a:solidFill>
                <a:srgbClr val="FFEAF3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57587" name="Freeform 79"/>
              <p:cNvSpPr>
                <a:spLocks/>
              </p:cNvSpPr>
              <p:nvPr/>
            </p:nvSpPr>
            <p:spPr bwMode="auto">
              <a:xfrm>
                <a:off x="4388" y="2241"/>
                <a:ext cx="590" cy="590"/>
              </a:xfrm>
              <a:custGeom>
                <a:avLst/>
                <a:gdLst>
                  <a:gd name="T0" fmla="*/ 298 w 590"/>
                  <a:gd name="T1" fmla="*/ 0 h 590"/>
                  <a:gd name="T2" fmla="*/ 239 w 590"/>
                  <a:gd name="T3" fmla="*/ 6 h 590"/>
                  <a:gd name="T4" fmla="*/ 179 w 590"/>
                  <a:gd name="T5" fmla="*/ 24 h 590"/>
                  <a:gd name="T6" fmla="*/ 131 w 590"/>
                  <a:gd name="T7" fmla="*/ 47 h 590"/>
                  <a:gd name="T8" fmla="*/ 89 w 590"/>
                  <a:gd name="T9" fmla="*/ 89 h 590"/>
                  <a:gd name="T10" fmla="*/ 48 w 590"/>
                  <a:gd name="T11" fmla="*/ 131 h 590"/>
                  <a:gd name="T12" fmla="*/ 24 w 590"/>
                  <a:gd name="T13" fmla="*/ 179 h 590"/>
                  <a:gd name="T14" fmla="*/ 6 w 590"/>
                  <a:gd name="T15" fmla="*/ 238 h 590"/>
                  <a:gd name="T16" fmla="*/ 0 w 590"/>
                  <a:gd name="T17" fmla="*/ 298 h 590"/>
                  <a:gd name="T18" fmla="*/ 6 w 590"/>
                  <a:gd name="T19" fmla="*/ 358 h 590"/>
                  <a:gd name="T20" fmla="*/ 24 w 590"/>
                  <a:gd name="T21" fmla="*/ 411 h 590"/>
                  <a:gd name="T22" fmla="*/ 48 w 590"/>
                  <a:gd name="T23" fmla="*/ 459 h 590"/>
                  <a:gd name="T24" fmla="*/ 89 w 590"/>
                  <a:gd name="T25" fmla="*/ 507 h 590"/>
                  <a:gd name="T26" fmla="*/ 131 w 590"/>
                  <a:gd name="T27" fmla="*/ 543 h 590"/>
                  <a:gd name="T28" fmla="*/ 179 w 590"/>
                  <a:gd name="T29" fmla="*/ 567 h 590"/>
                  <a:gd name="T30" fmla="*/ 239 w 590"/>
                  <a:gd name="T31" fmla="*/ 584 h 590"/>
                  <a:gd name="T32" fmla="*/ 298 w 590"/>
                  <a:gd name="T33" fmla="*/ 590 h 590"/>
                  <a:gd name="T34" fmla="*/ 358 w 590"/>
                  <a:gd name="T35" fmla="*/ 584 h 590"/>
                  <a:gd name="T36" fmla="*/ 412 w 590"/>
                  <a:gd name="T37" fmla="*/ 567 h 590"/>
                  <a:gd name="T38" fmla="*/ 459 w 590"/>
                  <a:gd name="T39" fmla="*/ 543 h 590"/>
                  <a:gd name="T40" fmla="*/ 507 w 590"/>
                  <a:gd name="T41" fmla="*/ 507 h 590"/>
                  <a:gd name="T42" fmla="*/ 543 w 590"/>
                  <a:gd name="T43" fmla="*/ 459 h 590"/>
                  <a:gd name="T44" fmla="*/ 567 w 590"/>
                  <a:gd name="T45" fmla="*/ 411 h 590"/>
                  <a:gd name="T46" fmla="*/ 585 w 590"/>
                  <a:gd name="T47" fmla="*/ 358 h 590"/>
                  <a:gd name="T48" fmla="*/ 590 w 590"/>
                  <a:gd name="T49" fmla="*/ 298 h 590"/>
                  <a:gd name="T50" fmla="*/ 585 w 590"/>
                  <a:gd name="T51" fmla="*/ 238 h 590"/>
                  <a:gd name="T52" fmla="*/ 567 w 590"/>
                  <a:gd name="T53" fmla="*/ 179 h 590"/>
                  <a:gd name="T54" fmla="*/ 543 w 590"/>
                  <a:gd name="T55" fmla="*/ 131 h 590"/>
                  <a:gd name="T56" fmla="*/ 507 w 590"/>
                  <a:gd name="T57" fmla="*/ 89 h 590"/>
                  <a:gd name="T58" fmla="*/ 459 w 590"/>
                  <a:gd name="T59" fmla="*/ 47 h 590"/>
                  <a:gd name="T60" fmla="*/ 412 w 590"/>
                  <a:gd name="T61" fmla="*/ 24 h 590"/>
                  <a:gd name="T62" fmla="*/ 358 w 590"/>
                  <a:gd name="T63" fmla="*/ 6 h 590"/>
                  <a:gd name="T64" fmla="*/ 298 w 590"/>
                  <a:gd name="T65" fmla="*/ 0 h 590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590"/>
                  <a:gd name="T100" fmla="*/ 0 h 590"/>
                  <a:gd name="T101" fmla="*/ 590 w 590"/>
                  <a:gd name="T102" fmla="*/ 590 h 590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590" h="590">
                    <a:moveTo>
                      <a:pt x="298" y="0"/>
                    </a:moveTo>
                    <a:lnTo>
                      <a:pt x="239" y="6"/>
                    </a:lnTo>
                    <a:lnTo>
                      <a:pt x="179" y="24"/>
                    </a:lnTo>
                    <a:lnTo>
                      <a:pt x="131" y="47"/>
                    </a:lnTo>
                    <a:lnTo>
                      <a:pt x="89" y="89"/>
                    </a:lnTo>
                    <a:lnTo>
                      <a:pt x="48" y="131"/>
                    </a:lnTo>
                    <a:lnTo>
                      <a:pt x="24" y="179"/>
                    </a:lnTo>
                    <a:lnTo>
                      <a:pt x="6" y="238"/>
                    </a:lnTo>
                    <a:lnTo>
                      <a:pt x="0" y="298"/>
                    </a:lnTo>
                    <a:lnTo>
                      <a:pt x="6" y="358"/>
                    </a:lnTo>
                    <a:lnTo>
                      <a:pt x="24" y="411"/>
                    </a:lnTo>
                    <a:lnTo>
                      <a:pt x="48" y="459"/>
                    </a:lnTo>
                    <a:lnTo>
                      <a:pt x="89" y="507"/>
                    </a:lnTo>
                    <a:lnTo>
                      <a:pt x="131" y="543"/>
                    </a:lnTo>
                    <a:lnTo>
                      <a:pt x="179" y="567"/>
                    </a:lnTo>
                    <a:lnTo>
                      <a:pt x="239" y="584"/>
                    </a:lnTo>
                    <a:lnTo>
                      <a:pt x="298" y="590"/>
                    </a:lnTo>
                    <a:lnTo>
                      <a:pt x="358" y="584"/>
                    </a:lnTo>
                    <a:lnTo>
                      <a:pt x="412" y="567"/>
                    </a:lnTo>
                    <a:lnTo>
                      <a:pt x="459" y="543"/>
                    </a:lnTo>
                    <a:lnTo>
                      <a:pt x="507" y="507"/>
                    </a:lnTo>
                    <a:lnTo>
                      <a:pt x="543" y="459"/>
                    </a:lnTo>
                    <a:lnTo>
                      <a:pt x="567" y="411"/>
                    </a:lnTo>
                    <a:lnTo>
                      <a:pt x="585" y="358"/>
                    </a:lnTo>
                    <a:lnTo>
                      <a:pt x="590" y="298"/>
                    </a:lnTo>
                    <a:lnTo>
                      <a:pt x="585" y="238"/>
                    </a:lnTo>
                    <a:lnTo>
                      <a:pt x="567" y="179"/>
                    </a:lnTo>
                    <a:lnTo>
                      <a:pt x="543" y="131"/>
                    </a:lnTo>
                    <a:lnTo>
                      <a:pt x="507" y="89"/>
                    </a:lnTo>
                    <a:lnTo>
                      <a:pt x="459" y="47"/>
                    </a:lnTo>
                    <a:lnTo>
                      <a:pt x="412" y="24"/>
                    </a:lnTo>
                    <a:lnTo>
                      <a:pt x="358" y="6"/>
                    </a:lnTo>
                    <a:lnTo>
                      <a:pt x="298" y="0"/>
                    </a:lnTo>
                    <a:close/>
                  </a:path>
                </a:pathLst>
              </a:custGeom>
              <a:solidFill>
                <a:srgbClr val="FFEBF4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57588" name="Freeform 80"/>
              <p:cNvSpPr>
                <a:spLocks/>
              </p:cNvSpPr>
              <p:nvPr/>
            </p:nvSpPr>
            <p:spPr bwMode="auto">
              <a:xfrm>
                <a:off x="4400" y="2253"/>
                <a:ext cx="567" cy="566"/>
              </a:xfrm>
              <a:custGeom>
                <a:avLst/>
                <a:gdLst>
                  <a:gd name="T0" fmla="*/ 286 w 567"/>
                  <a:gd name="T1" fmla="*/ 0 h 566"/>
                  <a:gd name="T2" fmla="*/ 227 w 567"/>
                  <a:gd name="T3" fmla="*/ 6 h 566"/>
                  <a:gd name="T4" fmla="*/ 173 w 567"/>
                  <a:gd name="T5" fmla="*/ 24 h 566"/>
                  <a:gd name="T6" fmla="*/ 125 w 567"/>
                  <a:gd name="T7" fmla="*/ 47 h 566"/>
                  <a:gd name="T8" fmla="*/ 83 w 567"/>
                  <a:gd name="T9" fmla="*/ 83 h 566"/>
                  <a:gd name="T10" fmla="*/ 48 w 567"/>
                  <a:gd name="T11" fmla="*/ 125 h 566"/>
                  <a:gd name="T12" fmla="*/ 24 w 567"/>
                  <a:gd name="T13" fmla="*/ 173 h 566"/>
                  <a:gd name="T14" fmla="*/ 6 w 567"/>
                  <a:gd name="T15" fmla="*/ 226 h 566"/>
                  <a:gd name="T16" fmla="*/ 0 w 567"/>
                  <a:gd name="T17" fmla="*/ 286 h 566"/>
                  <a:gd name="T18" fmla="*/ 6 w 567"/>
                  <a:gd name="T19" fmla="*/ 346 h 566"/>
                  <a:gd name="T20" fmla="*/ 24 w 567"/>
                  <a:gd name="T21" fmla="*/ 393 h 566"/>
                  <a:gd name="T22" fmla="*/ 48 w 567"/>
                  <a:gd name="T23" fmla="*/ 441 h 566"/>
                  <a:gd name="T24" fmla="*/ 83 w 567"/>
                  <a:gd name="T25" fmla="*/ 483 h 566"/>
                  <a:gd name="T26" fmla="*/ 125 w 567"/>
                  <a:gd name="T27" fmla="*/ 519 h 566"/>
                  <a:gd name="T28" fmla="*/ 173 w 567"/>
                  <a:gd name="T29" fmla="*/ 543 h 566"/>
                  <a:gd name="T30" fmla="*/ 227 w 567"/>
                  <a:gd name="T31" fmla="*/ 561 h 566"/>
                  <a:gd name="T32" fmla="*/ 286 w 567"/>
                  <a:gd name="T33" fmla="*/ 566 h 566"/>
                  <a:gd name="T34" fmla="*/ 346 w 567"/>
                  <a:gd name="T35" fmla="*/ 561 h 566"/>
                  <a:gd name="T36" fmla="*/ 394 w 567"/>
                  <a:gd name="T37" fmla="*/ 543 h 566"/>
                  <a:gd name="T38" fmla="*/ 441 w 567"/>
                  <a:gd name="T39" fmla="*/ 519 h 566"/>
                  <a:gd name="T40" fmla="*/ 483 w 567"/>
                  <a:gd name="T41" fmla="*/ 483 h 566"/>
                  <a:gd name="T42" fmla="*/ 519 w 567"/>
                  <a:gd name="T43" fmla="*/ 441 h 566"/>
                  <a:gd name="T44" fmla="*/ 543 w 567"/>
                  <a:gd name="T45" fmla="*/ 393 h 566"/>
                  <a:gd name="T46" fmla="*/ 561 w 567"/>
                  <a:gd name="T47" fmla="*/ 346 h 566"/>
                  <a:gd name="T48" fmla="*/ 567 w 567"/>
                  <a:gd name="T49" fmla="*/ 286 h 566"/>
                  <a:gd name="T50" fmla="*/ 561 w 567"/>
                  <a:gd name="T51" fmla="*/ 226 h 566"/>
                  <a:gd name="T52" fmla="*/ 543 w 567"/>
                  <a:gd name="T53" fmla="*/ 173 h 566"/>
                  <a:gd name="T54" fmla="*/ 519 w 567"/>
                  <a:gd name="T55" fmla="*/ 125 h 566"/>
                  <a:gd name="T56" fmla="*/ 483 w 567"/>
                  <a:gd name="T57" fmla="*/ 83 h 566"/>
                  <a:gd name="T58" fmla="*/ 441 w 567"/>
                  <a:gd name="T59" fmla="*/ 47 h 566"/>
                  <a:gd name="T60" fmla="*/ 394 w 567"/>
                  <a:gd name="T61" fmla="*/ 24 h 566"/>
                  <a:gd name="T62" fmla="*/ 346 w 567"/>
                  <a:gd name="T63" fmla="*/ 6 h 566"/>
                  <a:gd name="T64" fmla="*/ 286 w 567"/>
                  <a:gd name="T65" fmla="*/ 0 h 56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567"/>
                  <a:gd name="T100" fmla="*/ 0 h 566"/>
                  <a:gd name="T101" fmla="*/ 567 w 567"/>
                  <a:gd name="T102" fmla="*/ 566 h 566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567" h="566">
                    <a:moveTo>
                      <a:pt x="286" y="0"/>
                    </a:moveTo>
                    <a:lnTo>
                      <a:pt x="227" y="6"/>
                    </a:lnTo>
                    <a:lnTo>
                      <a:pt x="173" y="24"/>
                    </a:lnTo>
                    <a:lnTo>
                      <a:pt x="125" y="47"/>
                    </a:lnTo>
                    <a:lnTo>
                      <a:pt x="83" y="83"/>
                    </a:lnTo>
                    <a:lnTo>
                      <a:pt x="48" y="125"/>
                    </a:lnTo>
                    <a:lnTo>
                      <a:pt x="24" y="173"/>
                    </a:lnTo>
                    <a:lnTo>
                      <a:pt x="6" y="226"/>
                    </a:lnTo>
                    <a:lnTo>
                      <a:pt x="0" y="286"/>
                    </a:lnTo>
                    <a:lnTo>
                      <a:pt x="6" y="346"/>
                    </a:lnTo>
                    <a:lnTo>
                      <a:pt x="24" y="393"/>
                    </a:lnTo>
                    <a:lnTo>
                      <a:pt x="48" y="441"/>
                    </a:lnTo>
                    <a:lnTo>
                      <a:pt x="83" y="483"/>
                    </a:lnTo>
                    <a:lnTo>
                      <a:pt x="125" y="519"/>
                    </a:lnTo>
                    <a:lnTo>
                      <a:pt x="173" y="543"/>
                    </a:lnTo>
                    <a:lnTo>
                      <a:pt x="227" y="561"/>
                    </a:lnTo>
                    <a:lnTo>
                      <a:pt x="286" y="566"/>
                    </a:lnTo>
                    <a:lnTo>
                      <a:pt x="346" y="561"/>
                    </a:lnTo>
                    <a:lnTo>
                      <a:pt x="394" y="543"/>
                    </a:lnTo>
                    <a:lnTo>
                      <a:pt x="441" y="519"/>
                    </a:lnTo>
                    <a:lnTo>
                      <a:pt x="483" y="483"/>
                    </a:lnTo>
                    <a:lnTo>
                      <a:pt x="519" y="441"/>
                    </a:lnTo>
                    <a:lnTo>
                      <a:pt x="543" y="393"/>
                    </a:lnTo>
                    <a:lnTo>
                      <a:pt x="561" y="346"/>
                    </a:lnTo>
                    <a:lnTo>
                      <a:pt x="567" y="286"/>
                    </a:lnTo>
                    <a:lnTo>
                      <a:pt x="561" y="226"/>
                    </a:lnTo>
                    <a:lnTo>
                      <a:pt x="543" y="173"/>
                    </a:lnTo>
                    <a:lnTo>
                      <a:pt x="519" y="125"/>
                    </a:lnTo>
                    <a:lnTo>
                      <a:pt x="483" y="83"/>
                    </a:lnTo>
                    <a:lnTo>
                      <a:pt x="441" y="47"/>
                    </a:lnTo>
                    <a:lnTo>
                      <a:pt x="394" y="24"/>
                    </a:lnTo>
                    <a:lnTo>
                      <a:pt x="346" y="6"/>
                    </a:lnTo>
                    <a:lnTo>
                      <a:pt x="286" y="0"/>
                    </a:lnTo>
                    <a:close/>
                  </a:path>
                </a:pathLst>
              </a:custGeom>
              <a:solidFill>
                <a:srgbClr val="FFECF4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57589" name="Freeform 81"/>
              <p:cNvSpPr>
                <a:spLocks/>
              </p:cNvSpPr>
              <p:nvPr/>
            </p:nvSpPr>
            <p:spPr bwMode="auto">
              <a:xfrm>
                <a:off x="4406" y="2259"/>
                <a:ext cx="555" cy="555"/>
              </a:xfrm>
              <a:custGeom>
                <a:avLst/>
                <a:gdLst>
                  <a:gd name="T0" fmla="*/ 280 w 555"/>
                  <a:gd name="T1" fmla="*/ 0 h 555"/>
                  <a:gd name="T2" fmla="*/ 227 w 555"/>
                  <a:gd name="T3" fmla="*/ 6 h 555"/>
                  <a:gd name="T4" fmla="*/ 173 w 555"/>
                  <a:gd name="T5" fmla="*/ 23 h 555"/>
                  <a:gd name="T6" fmla="*/ 125 w 555"/>
                  <a:gd name="T7" fmla="*/ 47 h 555"/>
                  <a:gd name="T8" fmla="*/ 83 w 555"/>
                  <a:gd name="T9" fmla="*/ 83 h 555"/>
                  <a:gd name="T10" fmla="*/ 48 w 555"/>
                  <a:gd name="T11" fmla="*/ 125 h 555"/>
                  <a:gd name="T12" fmla="*/ 24 w 555"/>
                  <a:gd name="T13" fmla="*/ 173 h 555"/>
                  <a:gd name="T14" fmla="*/ 6 w 555"/>
                  <a:gd name="T15" fmla="*/ 226 h 555"/>
                  <a:gd name="T16" fmla="*/ 0 w 555"/>
                  <a:gd name="T17" fmla="*/ 280 h 555"/>
                  <a:gd name="T18" fmla="*/ 6 w 555"/>
                  <a:gd name="T19" fmla="*/ 334 h 555"/>
                  <a:gd name="T20" fmla="*/ 24 w 555"/>
                  <a:gd name="T21" fmla="*/ 387 h 555"/>
                  <a:gd name="T22" fmla="*/ 48 w 555"/>
                  <a:gd name="T23" fmla="*/ 435 h 555"/>
                  <a:gd name="T24" fmla="*/ 83 w 555"/>
                  <a:gd name="T25" fmla="*/ 471 h 555"/>
                  <a:gd name="T26" fmla="*/ 125 w 555"/>
                  <a:gd name="T27" fmla="*/ 507 h 555"/>
                  <a:gd name="T28" fmla="*/ 173 w 555"/>
                  <a:gd name="T29" fmla="*/ 531 h 555"/>
                  <a:gd name="T30" fmla="*/ 227 w 555"/>
                  <a:gd name="T31" fmla="*/ 549 h 555"/>
                  <a:gd name="T32" fmla="*/ 280 w 555"/>
                  <a:gd name="T33" fmla="*/ 555 h 555"/>
                  <a:gd name="T34" fmla="*/ 334 w 555"/>
                  <a:gd name="T35" fmla="*/ 549 h 555"/>
                  <a:gd name="T36" fmla="*/ 388 w 555"/>
                  <a:gd name="T37" fmla="*/ 531 h 555"/>
                  <a:gd name="T38" fmla="*/ 435 w 555"/>
                  <a:gd name="T39" fmla="*/ 507 h 555"/>
                  <a:gd name="T40" fmla="*/ 471 w 555"/>
                  <a:gd name="T41" fmla="*/ 471 h 555"/>
                  <a:gd name="T42" fmla="*/ 507 w 555"/>
                  <a:gd name="T43" fmla="*/ 435 h 555"/>
                  <a:gd name="T44" fmla="*/ 531 w 555"/>
                  <a:gd name="T45" fmla="*/ 387 h 555"/>
                  <a:gd name="T46" fmla="*/ 549 w 555"/>
                  <a:gd name="T47" fmla="*/ 334 h 555"/>
                  <a:gd name="T48" fmla="*/ 555 w 555"/>
                  <a:gd name="T49" fmla="*/ 280 h 555"/>
                  <a:gd name="T50" fmla="*/ 549 w 555"/>
                  <a:gd name="T51" fmla="*/ 226 h 555"/>
                  <a:gd name="T52" fmla="*/ 531 w 555"/>
                  <a:gd name="T53" fmla="*/ 173 h 555"/>
                  <a:gd name="T54" fmla="*/ 507 w 555"/>
                  <a:gd name="T55" fmla="*/ 125 h 555"/>
                  <a:gd name="T56" fmla="*/ 471 w 555"/>
                  <a:gd name="T57" fmla="*/ 83 h 555"/>
                  <a:gd name="T58" fmla="*/ 435 w 555"/>
                  <a:gd name="T59" fmla="*/ 47 h 555"/>
                  <a:gd name="T60" fmla="*/ 388 w 555"/>
                  <a:gd name="T61" fmla="*/ 23 h 555"/>
                  <a:gd name="T62" fmla="*/ 334 w 555"/>
                  <a:gd name="T63" fmla="*/ 6 h 555"/>
                  <a:gd name="T64" fmla="*/ 280 w 555"/>
                  <a:gd name="T65" fmla="*/ 0 h 555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555"/>
                  <a:gd name="T100" fmla="*/ 0 h 555"/>
                  <a:gd name="T101" fmla="*/ 555 w 555"/>
                  <a:gd name="T102" fmla="*/ 555 h 555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555" h="555">
                    <a:moveTo>
                      <a:pt x="280" y="0"/>
                    </a:moveTo>
                    <a:lnTo>
                      <a:pt x="227" y="6"/>
                    </a:lnTo>
                    <a:lnTo>
                      <a:pt x="173" y="23"/>
                    </a:lnTo>
                    <a:lnTo>
                      <a:pt x="125" y="47"/>
                    </a:lnTo>
                    <a:lnTo>
                      <a:pt x="83" y="83"/>
                    </a:lnTo>
                    <a:lnTo>
                      <a:pt x="48" y="125"/>
                    </a:lnTo>
                    <a:lnTo>
                      <a:pt x="24" y="173"/>
                    </a:lnTo>
                    <a:lnTo>
                      <a:pt x="6" y="226"/>
                    </a:lnTo>
                    <a:lnTo>
                      <a:pt x="0" y="280"/>
                    </a:lnTo>
                    <a:lnTo>
                      <a:pt x="6" y="334"/>
                    </a:lnTo>
                    <a:lnTo>
                      <a:pt x="24" y="387"/>
                    </a:lnTo>
                    <a:lnTo>
                      <a:pt x="48" y="435"/>
                    </a:lnTo>
                    <a:lnTo>
                      <a:pt x="83" y="471"/>
                    </a:lnTo>
                    <a:lnTo>
                      <a:pt x="125" y="507"/>
                    </a:lnTo>
                    <a:lnTo>
                      <a:pt x="173" y="531"/>
                    </a:lnTo>
                    <a:lnTo>
                      <a:pt x="227" y="549"/>
                    </a:lnTo>
                    <a:lnTo>
                      <a:pt x="280" y="555"/>
                    </a:lnTo>
                    <a:lnTo>
                      <a:pt x="334" y="549"/>
                    </a:lnTo>
                    <a:lnTo>
                      <a:pt x="388" y="531"/>
                    </a:lnTo>
                    <a:lnTo>
                      <a:pt x="435" y="507"/>
                    </a:lnTo>
                    <a:lnTo>
                      <a:pt x="471" y="471"/>
                    </a:lnTo>
                    <a:lnTo>
                      <a:pt x="507" y="435"/>
                    </a:lnTo>
                    <a:lnTo>
                      <a:pt x="531" y="387"/>
                    </a:lnTo>
                    <a:lnTo>
                      <a:pt x="549" y="334"/>
                    </a:lnTo>
                    <a:lnTo>
                      <a:pt x="555" y="280"/>
                    </a:lnTo>
                    <a:lnTo>
                      <a:pt x="549" y="226"/>
                    </a:lnTo>
                    <a:lnTo>
                      <a:pt x="531" y="173"/>
                    </a:lnTo>
                    <a:lnTo>
                      <a:pt x="507" y="125"/>
                    </a:lnTo>
                    <a:lnTo>
                      <a:pt x="471" y="83"/>
                    </a:lnTo>
                    <a:lnTo>
                      <a:pt x="435" y="47"/>
                    </a:lnTo>
                    <a:lnTo>
                      <a:pt x="388" y="23"/>
                    </a:lnTo>
                    <a:lnTo>
                      <a:pt x="334" y="6"/>
                    </a:lnTo>
                    <a:lnTo>
                      <a:pt x="280" y="0"/>
                    </a:lnTo>
                    <a:close/>
                  </a:path>
                </a:pathLst>
              </a:custGeom>
              <a:solidFill>
                <a:srgbClr val="FFEDF5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57590" name="Freeform 82"/>
              <p:cNvSpPr>
                <a:spLocks/>
              </p:cNvSpPr>
              <p:nvPr/>
            </p:nvSpPr>
            <p:spPr bwMode="auto">
              <a:xfrm>
                <a:off x="4418" y="2271"/>
                <a:ext cx="531" cy="531"/>
              </a:xfrm>
              <a:custGeom>
                <a:avLst/>
                <a:gdLst>
                  <a:gd name="T0" fmla="*/ 268 w 531"/>
                  <a:gd name="T1" fmla="*/ 0 h 531"/>
                  <a:gd name="T2" fmla="*/ 215 w 531"/>
                  <a:gd name="T3" fmla="*/ 6 h 531"/>
                  <a:gd name="T4" fmla="*/ 161 w 531"/>
                  <a:gd name="T5" fmla="*/ 23 h 531"/>
                  <a:gd name="T6" fmla="*/ 119 w 531"/>
                  <a:gd name="T7" fmla="*/ 47 h 531"/>
                  <a:gd name="T8" fmla="*/ 77 w 531"/>
                  <a:gd name="T9" fmla="*/ 77 h 531"/>
                  <a:gd name="T10" fmla="*/ 47 w 531"/>
                  <a:gd name="T11" fmla="*/ 119 h 531"/>
                  <a:gd name="T12" fmla="*/ 24 w 531"/>
                  <a:gd name="T13" fmla="*/ 161 h 531"/>
                  <a:gd name="T14" fmla="*/ 6 w 531"/>
                  <a:gd name="T15" fmla="*/ 214 h 531"/>
                  <a:gd name="T16" fmla="*/ 0 w 531"/>
                  <a:gd name="T17" fmla="*/ 268 h 531"/>
                  <a:gd name="T18" fmla="*/ 6 w 531"/>
                  <a:gd name="T19" fmla="*/ 322 h 531"/>
                  <a:gd name="T20" fmla="*/ 24 w 531"/>
                  <a:gd name="T21" fmla="*/ 369 h 531"/>
                  <a:gd name="T22" fmla="*/ 47 w 531"/>
                  <a:gd name="T23" fmla="*/ 417 h 531"/>
                  <a:gd name="T24" fmla="*/ 77 w 531"/>
                  <a:gd name="T25" fmla="*/ 453 h 531"/>
                  <a:gd name="T26" fmla="*/ 119 w 531"/>
                  <a:gd name="T27" fmla="*/ 483 h 531"/>
                  <a:gd name="T28" fmla="*/ 161 w 531"/>
                  <a:gd name="T29" fmla="*/ 513 h 531"/>
                  <a:gd name="T30" fmla="*/ 215 w 531"/>
                  <a:gd name="T31" fmla="*/ 525 h 531"/>
                  <a:gd name="T32" fmla="*/ 268 w 531"/>
                  <a:gd name="T33" fmla="*/ 531 h 531"/>
                  <a:gd name="T34" fmla="*/ 322 w 531"/>
                  <a:gd name="T35" fmla="*/ 525 h 531"/>
                  <a:gd name="T36" fmla="*/ 370 w 531"/>
                  <a:gd name="T37" fmla="*/ 513 h 531"/>
                  <a:gd name="T38" fmla="*/ 417 w 531"/>
                  <a:gd name="T39" fmla="*/ 483 h 531"/>
                  <a:gd name="T40" fmla="*/ 453 w 531"/>
                  <a:gd name="T41" fmla="*/ 453 h 531"/>
                  <a:gd name="T42" fmla="*/ 483 w 531"/>
                  <a:gd name="T43" fmla="*/ 417 h 531"/>
                  <a:gd name="T44" fmla="*/ 513 w 531"/>
                  <a:gd name="T45" fmla="*/ 369 h 531"/>
                  <a:gd name="T46" fmla="*/ 525 w 531"/>
                  <a:gd name="T47" fmla="*/ 322 h 531"/>
                  <a:gd name="T48" fmla="*/ 531 w 531"/>
                  <a:gd name="T49" fmla="*/ 268 h 531"/>
                  <a:gd name="T50" fmla="*/ 525 w 531"/>
                  <a:gd name="T51" fmla="*/ 214 h 531"/>
                  <a:gd name="T52" fmla="*/ 513 w 531"/>
                  <a:gd name="T53" fmla="*/ 161 h 531"/>
                  <a:gd name="T54" fmla="*/ 483 w 531"/>
                  <a:gd name="T55" fmla="*/ 119 h 531"/>
                  <a:gd name="T56" fmla="*/ 453 w 531"/>
                  <a:gd name="T57" fmla="*/ 77 h 531"/>
                  <a:gd name="T58" fmla="*/ 417 w 531"/>
                  <a:gd name="T59" fmla="*/ 47 h 531"/>
                  <a:gd name="T60" fmla="*/ 370 w 531"/>
                  <a:gd name="T61" fmla="*/ 23 h 531"/>
                  <a:gd name="T62" fmla="*/ 322 w 531"/>
                  <a:gd name="T63" fmla="*/ 6 h 531"/>
                  <a:gd name="T64" fmla="*/ 268 w 531"/>
                  <a:gd name="T65" fmla="*/ 0 h 531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531"/>
                  <a:gd name="T100" fmla="*/ 0 h 531"/>
                  <a:gd name="T101" fmla="*/ 531 w 531"/>
                  <a:gd name="T102" fmla="*/ 531 h 531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531" h="531">
                    <a:moveTo>
                      <a:pt x="268" y="0"/>
                    </a:moveTo>
                    <a:lnTo>
                      <a:pt x="215" y="6"/>
                    </a:lnTo>
                    <a:lnTo>
                      <a:pt x="161" y="23"/>
                    </a:lnTo>
                    <a:lnTo>
                      <a:pt x="119" y="47"/>
                    </a:lnTo>
                    <a:lnTo>
                      <a:pt x="77" y="77"/>
                    </a:lnTo>
                    <a:lnTo>
                      <a:pt x="47" y="119"/>
                    </a:lnTo>
                    <a:lnTo>
                      <a:pt x="24" y="161"/>
                    </a:lnTo>
                    <a:lnTo>
                      <a:pt x="6" y="214"/>
                    </a:lnTo>
                    <a:lnTo>
                      <a:pt x="0" y="268"/>
                    </a:lnTo>
                    <a:lnTo>
                      <a:pt x="6" y="322"/>
                    </a:lnTo>
                    <a:lnTo>
                      <a:pt x="24" y="369"/>
                    </a:lnTo>
                    <a:lnTo>
                      <a:pt x="47" y="417"/>
                    </a:lnTo>
                    <a:lnTo>
                      <a:pt x="77" y="453"/>
                    </a:lnTo>
                    <a:lnTo>
                      <a:pt x="119" y="483"/>
                    </a:lnTo>
                    <a:lnTo>
                      <a:pt x="161" y="513"/>
                    </a:lnTo>
                    <a:lnTo>
                      <a:pt x="215" y="525"/>
                    </a:lnTo>
                    <a:lnTo>
                      <a:pt x="268" y="531"/>
                    </a:lnTo>
                    <a:lnTo>
                      <a:pt x="322" y="525"/>
                    </a:lnTo>
                    <a:lnTo>
                      <a:pt x="370" y="513"/>
                    </a:lnTo>
                    <a:lnTo>
                      <a:pt x="417" y="483"/>
                    </a:lnTo>
                    <a:lnTo>
                      <a:pt x="453" y="453"/>
                    </a:lnTo>
                    <a:lnTo>
                      <a:pt x="483" y="417"/>
                    </a:lnTo>
                    <a:lnTo>
                      <a:pt x="513" y="369"/>
                    </a:lnTo>
                    <a:lnTo>
                      <a:pt x="525" y="322"/>
                    </a:lnTo>
                    <a:lnTo>
                      <a:pt x="531" y="268"/>
                    </a:lnTo>
                    <a:lnTo>
                      <a:pt x="525" y="214"/>
                    </a:lnTo>
                    <a:lnTo>
                      <a:pt x="513" y="161"/>
                    </a:lnTo>
                    <a:lnTo>
                      <a:pt x="483" y="119"/>
                    </a:lnTo>
                    <a:lnTo>
                      <a:pt x="453" y="77"/>
                    </a:lnTo>
                    <a:lnTo>
                      <a:pt x="417" y="47"/>
                    </a:lnTo>
                    <a:lnTo>
                      <a:pt x="370" y="23"/>
                    </a:lnTo>
                    <a:lnTo>
                      <a:pt x="322" y="6"/>
                    </a:lnTo>
                    <a:lnTo>
                      <a:pt x="268" y="0"/>
                    </a:lnTo>
                    <a:close/>
                  </a:path>
                </a:pathLst>
              </a:custGeom>
              <a:solidFill>
                <a:srgbClr val="FFEEF6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57591" name="Freeform 83"/>
              <p:cNvSpPr>
                <a:spLocks/>
              </p:cNvSpPr>
              <p:nvPr/>
            </p:nvSpPr>
            <p:spPr bwMode="auto">
              <a:xfrm>
                <a:off x="4424" y="2277"/>
                <a:ext cx="519" cy="519"/>
              </a:xfrm>
              <a:custGeom>
                <a:avLst/>
                <a:gdLst>
                  <a:gd name="T0" fmla="*/ 262 w 519"/>
                  <a:gd name="T1" fmla="*/ 0 h 519"/>
                  <a:gd name="T2" fmla="*/ 209 w 519"/>
                  <a:gd name="T3" fmla="*/ 5 h 519"/>
                  <a:gd name="T4" fmla="*/ 161 w 519"/>
                  <a:gd name="T5" fmla="*/ 23 h 519"/>
                  <a:gd name="T6" fmla="*/ 119 w 519"/>
                  <a:gd name="T7" fmla="*/ 47 h 519"/>
                  <a:gd name="T8" fmla="*/ 77 w 519"/>
                  <a:gd name="T9" fmla="*/ 77 h 519"/>
                  <a:gd name="T10" fmla="*/ 47 w 519"/>
                  <a:gd name="T11" fmla="*/ 119 h 519"/>
                  <a:gd name="T12" fmla="*/ 24 w 519"/>
                  <a:gd name="T13" fmla="*/ 161 h 519"/>
                  <a:gd name="T14" fmla="*/ 6 w 519"/>
                  <a:gd name="T15" fmla="*/ 208 h 519"/>
                  <a:gd name="T16" fmla="*/ 0 w 519"/>
                  <a:gd name="T17" fmla="*/ 262 h 519"/>
                  <a:gd name="T18" fmla="*/ 6 w 519"/>
                  <a:gd name="T19" fmla="*/ 316 h 519"/>
                  <a:gd name="T20" fmla="*/ 24 w 519"/>
                  <a:gd name="T21" fmla="*/ 363 h 519"/>
                  <a:gd name="T22" fmla="*/ 47 w 519"/>
                  <a:gd name="T23" fmla="*/ 405 h 519"/>
                  <a:gd name="T24" fmla="*/ 77 w 519"/>
                  <a:gd name="T25" fmla="*/ 447 h 519"/>
                  <a:gd name="T26" fmla="*/ 119 w 519"/>
                  <a:gd name="T27" fmla="*/ 477 h 519"/>
                  <a:gd name="T28" fmla="*/ 161 w 519"/>
                  <a:gd name="T29" fmla="*/ 501 h 519"/>
                  <a:gd name="T30" fmla="*/ 209 w 519"/>
                  <a:gd name="T31" fmla="*/ 513 h 519"/>
                  <a:gd name="T32" fmla="*/ 262 w 519"/>
                  <a:gd name="T33" fmla="*/ 519 h 519"/>
                  <a:gd name="T34" fmla="*/ 316 w 519"/>
                  <a:gd name="T35" fmla="*/ 513 h 519"/>
                  <a:gd name="T36" fmla="*/ 364 w 519"/>
                  <a:gd name="T37" fmla="*/ 501 h 519"/>
                  <a:gd name="T38" fmla="*/ 405 w 519"/>
                  <a:gd name="T39" fmla="*/ 477 h 519"/>
                  <a:gd name="T40" fmla="*/ 447 w 519"/>
                  <a:gd name="T41" fmla="*/ 447 h 519"/>
                  <a:gd name="T42" fmla="*/ 477 w 519"/>
                  <a:gd name="T43" fmla="*/ 405 h 519"/>
                  <a:gd name="T44" fmla="*/ 501 w 519"/>
                  <a:gd name="T45" fmla="*/ 363 h 519"/>
                  <a:gd name="T46" fmla="*/ 513 w 519"/>
                  <a:gd name="T47" fmla="*/ 316 h 519"/>
                  <a:gd name="T48" fmla="*/ 519 w 519"/>
                  <a:gd name="T49" fmla="*/ 262 h 519"/>
                  <a:gd name="T50" fmla="*/ 513 w 519"/>
                  <a:gd name="T51" fmla="*/ 208 h 519"/>
                  <a:gd name="T52" fmla="*/ 501 w 519"/>
                  <a:gd name="T53" fmla="*/ 161 h 519"/>
                  <a:gd name="T54" fmla="*/ 477 w 519"/>
                  <a:gd name="T55" fmla="*/ 119 h 519"/>
                  <a:gd name="T56" fmla="*/ 447 w 519"/>
                  <a:gd name="T57" fmla="*/ 77 h 519"/>
                  <a:gd name="T58" fmla="*/ 405 w 519"/>
                  <a:gd name="T59" fmla="*/ 47 h 519"/>
                  <a:gd name="T60" fmla="*/ 364 w 519"/>
                  <a:gd name="T61" fmla="*/ 23 h 519"/>
                  <a:gd name="T62" fmla="*/ 316 w 519"/>
                  <a:gd name="T63" fmla="*/ 5 h 519"/>
                  <a:gd name="T64" fmla="*/ 262 w 519"/>
                  <a:gd name="T65" fmla="*/ 0 h 519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519"/>
                  <a:gd name="T100" fmla="*/ 0 h 519"/>
                  <a:gd name="T101" fmla="*/ 519 w 519"/>
                  <a:gd name="T102" fmla="*/ 519 h 519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519" h="519">
                    <a:moveTo>
                      <a:pt x="262" y="0"/>
                    </a:moveTo>
                    <a:lnTo>
                      <a:pt x="209" y="5"/>
                    </a:lnTo>
                    <a:lnTo>
                      <a:pt x="161" y="23"/>
                    </a:lnTo>
                    <a:lnTo>
                      <a:pt x="119" y="47"/>
                    </a:lnTo>
                    <a:lnTo>
                      <a:pt x="77" y="77"/>
                    </a:lnTo>
                    <a:lnTo>
                      <a:pt x="47" y="119"/>
                    </a:lnTo>
                    <a:lnTo>
                      <a:pt x="24" y="161"/>
                    </a:lnTo>
                    <a:lnTo>
                      <a:pt x="6" y="208"/>
                    </a:lnTo>
                    <a:lnTo>
                      <a:pt x="0" y="262"/>
                    </a:lnTo>
                    <a:lnTo>
                      <a:pt x="6" y="316"/>
                    </a:lnTo>
                    <a:lnTo>
                      <a:pt x="24" y="363"/>
                    </a:lnTo>
                    <a:lnTo>
                      <a:pt x="47" y="405"/>
                    </a:lnTo>
                    <a:lnTo>
                      <a:pt x="77" y="447"/>
                    </a:lnTo>
                    <a:lnTo>
                      <a:pt x="119" y="477"/>
                    </a:lnTo>
                    <a:lnTo>
                      <a:pt x="161" y="501"/>
                    </a:lnTo>
                    <a:lnTo>
                      <a:pt x="209" y="513"/>
                    </a:lnTo>
                    <a:lnTo>
                      <a:pt x="262" y="519"/>
                    </a:lnTo>
                    <a:lnTo>
                      <a:pt x="316" y="513"/>
                    </a:lnTo>
                    <a:lnTo>
                      <a:pt x="364" y="501"/>
                    </a:lnTo>
                    <a:lnTo>
                      <a:pt x="405" y="477"/>
                    </a:lnTo>
                    <a:lnTo>
                      <a:pt x="447" y="447"/>
                    </a:lnTo>
                    <a:lnTo>
                      <a:pt x="477" y="405"/>
                    </a:lnTo>
                    <a:lnTo>
                      <a:pt x="501" y="363"/>
                    </a:lnTo>
                    <a:lnTo>
                      <a:pt x="513" y="316"/>
                    </a:lnTo>
                    <a:lnTo>
                      <a:pt x="519" y="262"/>
                    </a:lnTo>
                    <a:lnTo>
                      <a:pt x="513" y="208"/>
                    </a:lnTo>
                    <a:lnTo>
                      <a:pt x="501" y="161"/>
                    </a:lnTo>
                    <a:lnTo>
                      <a:pt x="477" y="119"/>
                    </a:lnTo>
                    <a:lnTo>
                      <a:pt x="447" y="77"/>
                    </a:lnTo>
                    <a:lnTo>
                      <a:pt x="405" y="47"/>
                    </a:lnTo>
                    <a:lnTo>
                      <a:pt x="364" y="23"/>
                    </a:lnTo>
                    <a:lnTo>
                      <a:pt x="316" y="5"/>
                    </a:lnTo>
                    <a:lnTo>
                      <a:pt x="262" y="0"/>
                    </a:lnTo>
                    <a:close/>
                  </a:path>
                </a:pathLst>
              </a:custGeom>
              <a:solidFill>
                <a:srgbClr val="FFEFF6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57592" name="Freeform 84"/>
              <p:cNvSpPr>
                <a:spLocks/>
              </p:cNvSpPr>
              <p:nvPr/>
            </p:nvSpPr>
            <p:spPr bwMode="auto">
              <a:xfrm>
                <a:off x="4436" y="2288"/>
                <a:ext cx="495" cy="496"/>
              </a:xfrm>
              <a:custGeom>
                <a:avLst/>
                <a:gdLst>
                  <a:gd name="T0" fmla="*/ 250 w 495"/>
                  <a:gd name="T1" fmla="*/ 0 h 496"/>
                  <a:gd name="T2" fmla="*/ 202 w 495"/>
                  <a:gd name="T3" fmla="*/ 6 h 496"/>
                  <a:gd name="T4" fmla="*/ 155 w 495"/>
                  <a:gd name="T5" fmla="*/ 18 h 496"/>
                  <a:gd name="T6" fmla="*/ 113 w 495"/>
                  <a:gd name="T7" fmla="*/ 42 h 496"/>
                  <a:gd name="T8" fmla="*/ 71 w 495"/>
                  <a:gd name="T9" fmla="*/ 72 h 496"/>
                  <a:gd name="T10" fmla="*/ 41 w 495"/>
                  <a:gd name="T11" fmla="*/ 114 h 496"/>
                  <a:gd name="T12" fmla="*/ 18 w 495"/>
                  <a:gd name="T13" fmla="*/ 156 h 496"/>
                  <a:gd name="T14" fmla="*/ 6 w 495"/>
                  <a:gd name="T15" fmla="*/ 203 h 496"/>
                  <a:gd name="T16" fmla="*/ 0 w 495"/>
                  <a:gd name="T17" fmla="*/ 251 h 496"/>
                  <a:gd name="T18" fmla="*/ 6 w 495"/>
                  <a:gd name="T19" fmla="*/ 299 h 496"/>
                  <a:gd name="T20" fmla="*/ 18 w 495"/>
                  <a:gd name="T21" fmla="*/ 347 h 496"/>
                  <a:gd name="T22" fmla="*/ 41 w 495"/>
                  <a:gd name="T23" fmla="*/ 388 h 496"/>
                  <a:gd name="T24" fmla="*/ 71 w 495"/>
                  <a:gd name="T25" fmla="*/ 424 h 496"/>
                  <a:gd name="T26" fmla="*/ 113 w 495"/>
                  <a:gd name="T27" fmla="*/ 454 h 496"/>
                  <a:gd name="T28" fmla="*/ 155 w 495"/>
                  <a:gd name="T29" fmla="*/ 478 h 496"/>
                  <a:gd name="T30" fmla="*/ 202 w 495"/>
                  <a:gd name="T31" fmla="*/ 490 h 496"/>
                  <a:gd name="T32" fmla="*/ 250 w 495"/>
                  <a:gd name="T33" fmla="*/ 496 h 496"/>
                  <a:gd name="T34" fmla="*/ 298 w 495"/>
                  <a:gd name="T35" fmla="*/ 490 h 496"/>
                  <a:gd name="T36" fmla="*/ 346 w 495"/>
                  <a:gd name="T37" fmla="*/ 478 h 496"/>
                  <a:gd name="T38" fmla="*/ 387 w 495"/>
                  <a:gd name="T39" fmla="*/ 454 h 496"/>
                  <a:gd name="T40" fmla="*/ 423 w 495"/>
                  <a:gd name="T41" fmla="*/ 424 h 496"/>
                  <a:gd name="T42" fmla="*/ 453 w 495"/>
                  <a:gd name="T43" fmla="*/ 388 h 496"/>
                  <a:gd name="T44" fmla="*/ 477 w 495"/>
                  <a:gd name="T45" fmla="*/ 347 h 496"/>
                  <a:gd name="T46" fmla="*/ 489 w 495"/>
                  <a:gd name="T47" fmla="*/ 299 h 496"/>
                  <a:gd name="T48" fmla="*/ 495 w 495"/>
                  <a:gd name="T49" fmla="*/ 251 h 496"/>
                  <a:gd name="T50" fmla="*/ 489 w 495"/>
                  <a:gd name="T51" fmla="*/ 203 h 496"/>
                  <a:gd name="T52" fmla="*/ 477 w 495"/>
                  <a:gd name="T53" fmla="*/ 156 h 496"/>
                  <a:gd name="T54" fmla="*/ 453 w 495"/>
                  <a:gd name="T55" fmla="*/ 114 h 496"/>
                  <a:gd name="T56" fmla="*/ 423 w 495"/>
                  <a:gd name="T57" fmla="*/ 72 h 496"/>
                  <a:gd name="T58" fmla="*/ 387 w 495"/>
                  <a:gd name="T59" fmla="*/ 42 h 496"/>
                  <a:gd name="T60" fmla="*/ 346 w 495"/>
                  <a:gd name="T61" fmla="*/ 18 h 496"/>
                  <a:gd name="T62" fmla="*/ 298 w 495"/>
                  <a:gd name="T63" fmla="*/ 6 h 496"/>
                  <a:gd name="T64" fmla="*/ 250 w 495"/>
                  <a:gd name="T65" fmla="*/ 0 h 49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495"/>
                  <a:gd name="T100" fmla="*/ 0 h 496"/>
                  <a:gd name="T101" fmla="*/ 495 w 495"/>
                  <a:gd name="T102" fmla="*/ 496 h 496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495" h="496">
                    <a:moveTo>
                      <a:pt x="250" y="0"/>
                    </a:moveTo>
                    <a:lnTo>
                      <a:pt x="202" y="6"/>
                    </a:lnTo>
                    <a:lnTo>
                      <a:pt x="155" y="18"/>
                    </a:lnTo>
                    <a:lnTo>
                      <a:pt x="113" y="42"/>
                    </a:lnTo>
                    <a:lnTo>
                      <a:pt x="71" y="72"/>
                    </a:lnTo>
                    <a:lnTo>
                      <a:pt x="41" y="114"/>
                    </a:lnTo>
                    <a:lnTo>
                      <a:pt x="18" y="156"/>
                    </a:lnTo>
                    <a:lnTo>
                      <a:pt x="6" y="203"/>
                    </a:lnTo>
                    <a:lnTo>
                      <a:pt x="0" y="251"/>
                    </a:lnTo>
                    <a:lnTo>
                      <a:pt x="6" y="299"/>
                    </a:lnTo>
                    <a:lnTo>
                      <a:pt x="18" y="347"/>
                    </a:lnTo>
                    <a:lnTo>
                      <a:pt x="41" y="388"/>
                    </a:lnTo>
                    <a:lnTo>
                      <a:pt x="71" y="424"/>
                    </a:lnTo>
                    <a:lnTo>
                      <a:pt x="113" y="454"/>
                    </a:lnTo>
                    <a:lnTo>
                      <a:pt x="155" y="478"/>
                    </a:lnTo>
                    <a:lnTo>
                      <a:pt x="202" y="490"/>
                    </a:lnTo>
                    <a:lnTo>
                      <a:pt x="250" y="496"/>
                    </a:lnTo>
                    <a:lnTo>
                      <a:pt x="298" y="490"/>
                    </a:lnTo>
                    <a:lnTo>
                      <a:pt x="346" y="478"/>
                    </a:lnTo>
                    <a:lnTo>
                      <a:pt x="387" y="454"/>
                    </a:lnTo>
                    <a:lnTo>
                      <a:pt x="423" y="424"/>
                    </a:lnTo>
                    <a:lnTo>
                      <a:pt x="453" y="388"/>
                    </a:lnTo>
                    <a:lnTo>
                      <a:pt x="477" y="347"/>
                    </a:lnTo>
                    <a:lnTo>
                      <a:pt x="489" y="299"/>
                    </a:lnTo>
                    <a:lnTo>
                      <a:pt x="495" y="251"/>
                    </a:lnTo>
                    <a:lnTo>
                      <a:pt x="489" y="203"/>
                    </a:lnTo>
                    <a:lnTo>
                      <a:pt x="477" y="156"/>
                    </a:lnTo>
                    <a:lnTo>
                      <a:pt x="453" y="114"/>
                    </a:lnTo>
                    <a:lnTo>
                      <a:pt x="423" y="72"/>
                    </a:lnTo>
                    <a:lnTo>
                      <a:pt x="387" y="42"/>
                    </a:lnTo>
                    <a:lnTo>
                      <a:pt x="346" y="18"/>
                    </a:lnTo>
                    <a:lnTo>
                      <a:pt x="298" y="6"/>
                    </a:lnTo>
                    <a:lnTo>
                      <a:pt x="250" y="0"/>
                    </a:lnTo>
                    <a:close/>
                  </a:path>
                </a:pathLst>
              </a:custGeom>
              <a:solidFill>
                <a:srgbClr val="FFF0F7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57593" name="Freeform 85"/>
              <p:cNvSpPr>
                <a:spLocks/>
              </p:cNvSpPr>
              <p:nvPr/>
            </p:nvSpPr>
            <p:spPr bwMode="auto">
              <a:xfrm>
                <a:off x="4442" y="2294"/>
                <a:ext cx="483" cy="484"/>
              </a:xfrm>
              <a:custGeom>
                <a:avLst/>
                <a:gdLst>
                  <a:gd name="T0" fmla="*/ 244 w 483"/>
                  <a:gd name="T1" fmla="*/ 0 h 484"/>
                  <a:gd name="T2" fmla="*/ 196 w 483"/>
                  <a:gd name="T3" fmla="*/ 6 h 484"/>
                  <a:gd name="T4" fmla="*/ 149 w 483"/>
                  <a:gd name="T5" fmla="*/ 18 h 484"/>
                  <a:gd name="T6" fmla="*/ 107 w 483"/>
                  <a:gd name="T7" fmla="*/ 42 h 484"/>
                  <a:gd name="T8" fmla="*/ 71 w 483"/>
                  <a:gd name="T9" fmla="*/ 72 h 484"/>
                  <a:gd name="T10" fmla="*/ 41 w 483"/>
                  <a:gd name="T11" fmla="*/ 108 h 484"/>
                  <a:gd name="T12" fmla="*/ 18 w 483"/>
                  <a:gd name="T13" fmla="*/ 150 h 484"/>
                  <a:gd name="T14" fmla="*/ 6 w 483"/>
                  <a:gd name="T15" fmla="*/ 197 h 484"/>
                  <a:gd name="T16" fmla="*/ 0 w 483"/>
                  <a:gd name="T17" fmla="*/ 245 h 484"/>
                  <a:gd name="T18" fmla="*/ 6 w 483"/>
                  <a:gd name="T19" fmla="*/ 293 h 484"/>
                  <a:gd name="T20" fmla="*/ 18 w 483"/>
                  <a:gd name="T21" fmla="*/ 341 h 484"/>
                  <a:gd name="T22" fmla="*/ 41 w 483"/>
                  <a:gd name="T23" fmla="*/ 376 h 484"/>
                  <a:gd name="T24" fmla="*/ 71 w 483"/>
                  <a:gd name="T25" fmla="*/ 412 h 484"/>
                  <a:gd name="T26" fmla="*/ 107 w 483"/>
                  <a:gd name="T27" fmla="*/ 442 h 484"/>
                  <a:gd name="T28" fmla="*/ 149 w 483"/>
                  <a:gd name="T29" fmla="*/ 466 h 484"/>
                  <a:gd name="T30" fmla="*/ 196 w 483"/>
                  <a:gd name="T31" fmla="*/ 478 h 484"/>
                  <a:gd name="T32" fmla="*/ 244 w 483"/>
                  <a:gd name="T33" fmla="*/ 484 h 484"/>
                  <a:gd name="T34" fmla="*/ 292 w 483"/>
                  <a:gd name="T35" fmla="*/ 478 h 484"/>
                  <a:gd name="T36" fmla="*/ 340 w 483"/>
                  <a:gd name="T37" fmla="*/ 466 h 484"/>
                  <a:gd name="T38" fmla="*/ 375 w 483"/>
                  <a:gd name="T39" fmla="*/ 442 h 484"/>
                  <a:gd name="T40" fmla="*/ 411 w 483"/>
                  <a:gd name="T41" fmla="*/ 412 h 484"/>
                  <a:gd name="T42" fmla="*/ 441 w 483"/>
                  <a:gd name="T43" fmla="*/ 376 h 484"/>
                  <a:gd name="T44" fmla="*/ 465 w 483"/>
                  <a:gd name="T45" fmla="*/ 341 h 484"/>
                  <a:gd name="T46" fmla="*/ 477 w 483"/>
                  <a:gd name="T47" fmla="*/ 293 h 484"/>
                  <a:gd name="T48" fmla="*/ 483 w 483"/>
                  <a:gd name="T49" fmla="*/ 245 h 484"/>
                  <a:gd name="T50" fmla="*/ 477 w 483"/>
                  <a:gd name="T51" fmla="*/ 197 h 484"/>
                  <a:gd name="T52" fmla="*/ 465 w 483"/>
                  <a:gd name="T53" fmla="*/ 150 h 484"/>
                  <a:gd name="T54" fmla="*/ 441 w 483"/>
                  <a:gd name="T55" fmla="*/ 108 h 484"/>
                  <a:gd name="T56" fmla="*/ 411 w 483"/>
                  <a:gd name="T57" fmla="*/ 72 h 484"/>
                  <a:gd name="T58" fmla="*/ 375 w 483"/>
                  <a:gd name="T59" fmla="*/ 42 h 484"/>
                  <a:gd name="T60" fmla="*/ 340 w 483"/>
                  <a:gd name="T61" fmla="*/ 18 h 484"/>
                  <a:gd name="T62" fmla="*/ 292 w 483"/>
                  <a:gd name="T63" fmla="*/ 6 h 484"/>
                  <a:gd name="T64" fmla="*/ 244 w 483"/>
                  <a:gd name="T65" fmla="*/ 0 h 484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483"/>
                  <a:gd name="T100" fmla="*/ 0 h 484"/>
                  <a:gd name="T101" fmla="*/ 483 w 483"/>
                  <a:gd name="T102" fmla="*/ 484 h 484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483" h="484">
                    <a:moveTo>
                      <a:pt x="244" y="0"/>
                    </a:moveTo>
                    <a:lnTo>
                      <a:pt x="196" y="6"/>
                    </a:lnTo>
                    <a:lnTo>
                      <a:pt x="149" y="18"/>
                    </a:lnTo>
                    <a:lnTo>
                      <a:pt x="107" y="42"/>
                    </a:lnTo>
                    <a:lnTo>
                      <a:pt x="71" y="72"/>
                    </a:lnTo>
                    <a:lnTo>
                      <a:pt x="41" y="108"/>
                    </a:lnTo>
                    <a:lnTo>
                      <a:pt x="18" y="150"/>
                    </a:lnTo>
                    <a:lnTo>
                      <a:pt x="6" y="197"/>
                    </a:lnTo>
                    <a:lnTo>
                      <a:pt x="0" y="245"/>
                    </a:lnTo>
                    <a:lnTo>
                      <a:pt x="6" y="293"/>
                    </a:lnTo>
                    <a:lnTo>
                      <a:pt x="18" y="341"/>
                    </a:lnTo>
                    <a:lnTo>
                      <a:pt x="41" y="376"/>
                    </a:lnTo>
                    <a:lnTo>
                      <a:pt x="71" y="412"/>
                    </a:lnTo>
                    <a:lnTo>
                      <a:pt x="107" y="442"/>
                    </a:lnTo>
                    <a:lnTo>
                      <a:pt x="149" y="466"/>
                    </a:lnTo>
                    <a:lnTo>
                      <a:pt x="196" y="478"/>
                    </a:lnTo>
                    <a:lnTo>
                      <a:pt x="244" y="484"/>
                    </a:lnTo>
                    <a:lnTo>
                      <a:pt x="292" y="478"/>
                    </a:lnTo>
                    <a:lnTo>
                      <a:pt x="340" y="466"/>
                    </a:lnTo>
                    <a:lnTo>
                      <a:pt x="375" y="442"/>
                    </a:lnTo>
                    <a:lnTo>
                      <a:pt x="411" y="412"/>
                    </a:lnTo>
                    <a:lnTo>
                      <a:pt x="441" y="376"/>
                    </a:lnTo>
                    <a:lnTo>
                      <a:pt x="465" y="341"/>
                    </a:lnTo>
                    <a:lnTo>
                      <a:pt x="477" y="293"/>
                    </a:lnTo>
                    <a:lnTo>
                      <a:pt x="483" y="245"/>
                    </a:lnTo>
                    <a:lnTo>
                      <a:pt x="477" y="197"/>
                    </a:lnTo>
                    <a:lnTo>
                      <a:pt x="465" y="150"/>
                    </a:lnTo>
                    <a:lnTo>
                      <a:pt x="441" y="108"/>
                    </a:lnTo>
                    <a:lnTo>
                      <a:pt x="411" y="72"/>
                    </a:lnTo>
                    <a:lnTo>
                      <a:pt x="375" y="42"/>
                    </a:lnTo>
                    <a:lnTo>
                      <a:pt x="340" y="18"/>
                    </a:lnTo>
                    <a:lnTo>
                      <a:pt x="292" y="6"/>
                    </a:lnTo>
                    <a:lnTo>
                      <a:pt x="244" y="0"/>
                    </a:lnTo>
                    <a:close/>
                  </a:path>
                </a:pathLst>
              </a:custGeom>
              <a:solidFill>
                <a:srgbClr val="FFF1F7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57594" name="Freeform 86"/>
              <p:cNvSpPr>
                <a:spLocks/>
              </p:cNvSpPr>
              <p:nvPr/>
            </p:nvSpPr>
            <p:spPr bwMode="auto">
              <a:xfrm>
                <a:off x="4454" y="2306"/>
                <a:ext cx="459" cy="460"/>
              </a:xfrm>
              <a:custGeom>
                <a:avLst/>
                <a:gdLst>
                  <a:gd name="T0" fmla="*/ 232 w 459"/>
                  <a:gd name="T1" fmla="*/ 0 h 460"/>
                  <a:gd name="T2" fmla="*/ 184 w 459"/>
                  <a:gd name="T3" fmla="*/ 6 h 460"/>
                  <a:gd name="T4" fmla="*/ 143 w 459"/>
                  <a:gd name="T5" fmla="*/ 18 h 460"/>
                  <a:gd name="T6" fmla="*/ 101 w 459"/>
                  <a:gd name="T7" fmla="*/ 42 h 460"/>
                  <a:gd name="T8" fmla="*/ 65 w 459"/>
                  <a:gd name="T9" fmla="*/ 66 h 460"/>
                  <a:gd name="T10" fmla="*/ 41 w 459"/>
                  <a:gd name="T11" fmla="*/ 102 h 460"/>
                  <a:gd name="T12" fmla="*/ 17 w 459"/>
                  <a:gd name="T13" fmla="*/ 144 h 460"/>
                  <a:gd name="T14" fmla="*/ 6 w 459"/>
                  <a:gd name="T15" fmla="*/ 185 h 460"/>
                  <a:gd name="T16" fmla="*/ 0 w 459"/>
                  <a:gd name="T17" fmla="*/ 233 h 460"/>
                  <a:gd name="T18" fmla="*/ 6 w 459"/>
                  <a:gd name="T19" fmla="*/ 281 h 460"/>
                  <a:gd name="T20" fmla="*/ 17 w 459"/>
                  <a:gd name="T21" fmla="*/ 323 h 460"/>
                  <a:gd name="T22" fmla="*/ 41 w 459"/>
                  <a:gd name="T23" fmla="*/ 358 h 460"/>
                  <a:gd name="T24" fmla="*/ 65 w 459"/>
                  <a:gd name="T25" fmla="*/ 394 h 460"/>
                  <a:gd name="T26" fmla="*/ 101 w 459"/>
                  <a:gd name="T27" fmla="*/ 424 h 460"/>
                  <a:gd name="T28" fmla="*/ 143 w 459"/>
                  <a:gd name="T29" fmla="*/ 442 h 460"/>
                  <a:gd name="T30" fmla="*/ 184 w 459"/>
                  <a:gd name="T31" fmla="*/ 454 h 460"/>
                  <a:gd name="T32" fmla="*/ 232 w 459"/>
                  <a:gd name="T33" fmla="*/ 460 h 460"/>
                  <a:gd name="T34" fmla="*/ 280 w 459"/>
                  <a:gd name="T35" fmla="*/ 454 h 460"/>
                  <a:gd name="T36" fmla="*/ 322 w 459"/>
                  <a:gd name="T37" fmla="*/ 442 h 460"/>
                  <a:gd name="T38" fmla="*/ 357 w 459"/>
                  <a:gd name="T39" fmla="*/ 424 h 460"/>
                  <a:gd name="T40" fmla="*/ 393 w 459"/>
                  <a:gd name="T41" fmla="*/ 394 h 460"/>
                  <a:gd name="T42" fmla="*/ 423 w 459"/>
                  <a:gd name="T43" fmla="*/ 358 h 460"/>
                  <a:gd name="T44" fmla="*/ 441 w 459"/>
                  <a:gd name="T45" fmla="*/ 323 h 460"/>
                  <a:gd name="T46" fmla="*/ 453 w 459"/>
                  <a:gd name="T47" fmla="*/ 281 h 460"/>
                  <a:gd name="T48" fmla="*/ 459 w 459"/>
                  <a:gd name="T49" fmla="*/ 233 h 460"/>
                  <a:gd name="T50" fmla="*/ 453 w 459"/>
                  <a:gd name="T51" fmla="*/ 185 h 460"/>
                  <a:gd name="T52" fmla="*/ 441 w 459"/>
                  <a:gd name="T53" fmla="*/ 144 h 460"/>
                  <a:gd name="T54" fmla="*/ 423 w 459"/>
                  <a:gd name="T55" fmla="*/ 102 h 460"/>
                  <a:gd name="T56" fmla="*/ 393 w 459"/>
                  <a:gd name="T57" fmla="*/ 66 h 460"/>
                  <a:gd name="T58" fmla="*/ 357 w 459"/>
                  <a:gd name="T59" fmla="*/ 42 h 460"/>
                  <a:gd name="T60" fmla="*/ 322 w 459"/>
                  <a:gd name="T61" fmla="*/ 18 h 460"/>
                  <a:gd name="T62" fmla="*/ 280 w 459"/>
                  <a:gd name="T63" fmla="*/ 6 h 460"/>
                  <a:gd name="T64" fmla="*/ 232 w 459"/>
                  <a:gd name="T65" fmla="*/ 0 h 460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459"/>
                  <a:gd name="T100" fmla="*/ 0 h 460"/>
                  <a:gd name="T101" fmla="*/ 459 w 459"/>
                  <a:gd name="T102" fmla="*/ 460 h 460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459" h="460">
                    <a:moveTo>
                      <a:pt x="232" y="0"/>
                    </a:moveTo>
                    <a:lnTo>
                      <a:pt x="184" y="6"/>
                    </a:lnTo>
                    <a:lnTo>
                      <a:pt x="143" y="18"/>
                    </a:lnTo>
                    <a:lnTo>
                      <a:pt x="101" y="42"/>
                    </a:lnTo>
                    <a:lnTo>
                      <a:pt x="65" y="66"/>
                    </a:lnTo>
                    <a:lnTo>
                      <a:pt x="41" y="102"/>
                    </a:lnTo>
                    <a:lnTo>
                      <a:pt x="17" y="144"/>
                    </a:lnTo>
                    <a:lnTo>
                      <a:pt x="6" y="185"/>
                    </a:lnTo>
                    <a:lnTo>
                      <a:pt x="0" y="233"/>
                    </a:lnTo>
                    <a:lnTo>
                      <a:pt x="6" y="281"/>
                    </a:lnTo>
                    <a:lnTo>
                      <a:pt x="17" y="323"/>
                    </a:lnTo>
                    <a:lnTo>
                      <a:pt x="41" y="358"/>
                    </a:lnTo>
                    <a:lnTo>
                      <a:pt x="65" y="394"/>
                    </a:lnTo>
                    <a:lnTo>
                      <a:pt x="101" y="424"/>
                    </a:lnTo>
                    <a:lnTo>
                      <a:pt x="143" y="442"/>
                    </a:lnTo>
                    <a:lnTo>
                      <a:pt x="184" y="454"/>
                    </a:lnTo>
                    <a:lnTo>
                      <a:pt x="232" y="460"/>
                    </a:lnTo>
                    <a:lnTo>
                      <a:pt x="280" y="454"/>
                    </a:lnTo>
                    <a:lnTo>
                      <a:pt x="322" y="442"/>
                    </a:lnTo>
                    <a:lnTo>
                      <a:pt x="357" y="424"/>
                    </a:lnTo>
                    <a:lnTo>
                      <a:pt x="393" y="394"/>
                    </a:lnTo>
                    <a:lnTo>
                      <a:pt x="423" y="358"/>
                    </a:lnTo>
                    <a:lnTo>
                      <a:pt x="441" y="323"/>
                    </a:lnTo>
                    <a:lnTo>
                      <a:pt x="453" y="281"/>
                    </a:lnTo>
                    <a:lnTo>
                      <a:pt x="459" y="233"/>
                    </a:lnTo>
                    <a:lnTo>
                      <a:pt x="453" y="185"/>
                    </a:lnTo>
                    <a:lnTo>
                      <a:pt x="441" y="144"/>
                    </a:lnTo>
                    <a:lnTo>
                      <a:pt x="423" y="102"/>
                    </a:lnTo>
                    <a:lnTo>
                      <a:pt x="393" y="66"/>
                    </a:lnTo>
                    <a:lnTo>
                      <a:pt x="357" y="42"/>
                    </a:lnTo>
                    <a:lnTo>
                      <a:pt x="322" y="18"/>
                    </a:lnTo>
                    <a:lnTo>
                      <a:pt x="280" y="6"/>
                    </a:lnTo>
                    <a:lnTo>
                      <a:pt x="232" y="0"/>
                    </a:lnTo>
                    <a:close/>
                  </a:path>
                </a:pathLst>
              </a:custGeom>
              <a:solidFill>
                <a:srgbClr val="FFF2F8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57595" name="Freeform 87"/>
              <p:cNvSpPr>
                <a:spLocks/>
              </p:cNvSpPr>
              <p:nvPr/>
            </p:nvSpPr>
            <p:spPr bwMode="auto">
              <a:xfrm>
                <a:off x="4460" y="2312"/>
                <a:ext cx="453" cy="454"/>
              </a:xfrm>
              <a:custGeom>
                <a:avLst/>
                <a:gdLst>
                  <a:gd name="T0" fmla="*/ 226 w 453"/>
                  <a:gd name="T1" fmla="*/ 0 h 454"/>
                  <a:gd name="T2" fmla="*/ 178 w 453"/>
                  <a:gd name="T3" fmla="*/ 6 h 454"/>
                  <a:gd name="T4" fmla="*/ 137 w 453"/>
                  <a:gd name="T5" fmla="*/ 18 h 454"/>
                  <a:gd name="T6" fmla="*/ 101 w 453"/>
                  <a:gd name="T7" fmla="*/ 42 h 454"/>
                  <a:gd name="T8" fmla="*/ 65 w 453"/>
                  <a:gd name="T9" fmla="*/ 66 h 454"/>
                  <a:gd name="T10" fmla="*/ 41 w 453"/>
                  <a:gd name="T11" fmla="*/ 102 h 454"/>
                  <a:gd name="T12" fmla="*/ 17 w 453"/>
                  <a:gd name="T13" fmla="*/ 138 h 454"/>
                  <a:gd name="T14" fmla="*/ 5 w 453"/>
                  <a:gd name="T15" fmla="*/ 179 h 454"/>
                  <a:gd name="T16" fmla="*/ 0 w 453"/>
                  <a:gd name="T17" fmla="*/ 227 h 454"/>
                  <a:gd name="T18" fmla="*/ 5 w 453"/>
                  <a:gd name="T19" fmla="*/ 275 h 454"/>
                  <a:gd name="T20" fmla="*/ 17 w 453"/>
                  <a:gd name="T21" fmla="*/ 317 h 454"/>
                  <a:gd name="T22" fmla="*/ 41 w 453"/>
                  <a:gd name="T23" fmla="*/ 352 h 454"/>
                  <a:gd name="T24" fmla="*/ 65 w 453"/>
                  <a:gd name="T25" fmla="*/ 388 h 454"/>
                  <a:gd name="T26" fmla="*/ 101 w 453"/>
                  <a:gd name="T27" fmla="*/ 418 h 454"/>
                  <a:gd name="T28" fmla="*/ 137 w 453"/>
                  <a:gd name="T29" fmla="*/ 436 h 454"/>
                  <a:gd name="T30" fmla="*/ 178 w 453"/>
                  <a:gd name="T31" fmla="*/ 448 h 454"/>
                  <a:gd name="T32" fmla="*/ 226 w 453"/>
                  <a:gd name="T33" fmla="*/ 454 h 454"/>
                  <a:gd name="T34" fmla="*/ 274 w 453"/>
                  <a:gd name="T35" fmla="*/ 448 h 454"/>
                  <a:gd name="T36" fmla="*/ 316 w 453"/>
                  <a:gd name="T37" fmla="*/ 436 h 454"/>
                  <a:gd name="T38" fmla="*/ 351 w 453"/>
                  <a:gd name="T39" fmla="*/ 418 h 454"/>
                  <a:gd name="T40" fmla="*/ 387 w 453"/>
                  <a:gd name="T41" fmla="*/ 388 h 454"/>
                  <a:gd name="T42" fmla="*/ 417 w 453"/>
                  <a:gd name="T43" fmla="*/ 352 h 454"/>
                  <a:gd name="T44" fmla="*/ 435 w 453"/>
                  <a:gd name="T45" fmla="*/ 317 h 454"/>
                  <a:gd name="T46" fmla="*/ 447 w 453"/>
                  <a:gd name="T47" fmla="*/ 275 h 454"/>
                  <a:gd name="T48" fmla="*/ 453 w 453"/>
                  <a:gd name="T49" fmla="*/ 227 h 454"/>
                  <a:gd name="T50" fmla="*/ 447 w 453"/>
                  <a:gd name="T51" fmla="*/ 179 h 454"/>
                  <a:gd name="T52" fmla="*/ 435 w 453"/>
                  <a:gd name="T53" fmla="*/ 138 h 454"/>
                  <a:gd name="T54" fmla="*/ 417 w 453"/>
                  <a:gd name="T55" fmla="*/ 102 h 454"/>
                  <a:gd name="T56" fmla="*/ 387 w 453"/>
                  <a:gd name="T57" fmla="*/ 66 h 454"/>
                  <a:gd name="T58" fmla="*/ 351 w 453"/>
                  <a:gd name="T59" fmla="*/ 42 h 454"/>
                  <a:gd name="T60" fmla="*/ 316 w 453"/>
                  <a:gd name="T61" fmla="*/ 18 h 454"/>
                  <a:gd name="T62" fmla="*/ 274 w 453"/>
                  <a:gd name="T63" fmla="*/ 6 h 454"/>
                  <a:gd name="T64" fmla="*/ 226 w 453"/>
                  <a:gd name="T65" fmla="*/ 0 h 454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453"/>
                  <a:gd name="T100" fmla="*/ 0 h 454"/>
                  <a:gd name="T101" fmla="*/ 453 w 453"/>
                  <a:gd name="T102" fmla="*/ 454 h 454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453" h="454">
                    <a:moveTo>
                      <a:pt x="226" y="0"/>
                    </a:moveTo>
                    <a:lnTo>
                      <a:pt x="178" y="6"/>
                    </a:lnTo>
                    <a:lnTo>
                      <a:pt x="137" y="18"/>
                    </a:lnTo>
                    <a:lnTo>
                      <a:pt x="101" y="42"/>
                    </a:lnTo>
                    <a:lnTo>
                      <a:pt x="65" y="66"/>
                    </a:lnTo>
                    <a:lnTo>
                      <a:pt x="41" y="102"/>
                    </a:lnTo>
                    <a:lnTo>
                      <a:pt x="17" y="138"/>
                    </a:lnTo>
                    <a:lnTo>
                      <a:pt x="5" y="179"/>
                    </a:lnTo>
                    <a:lnTo>
                      <a:pt x="0" y="227"/>
                    </a:lnTo>
                    <a:lnTo>
                      <a:pt x="5" y="275"/>
                    </a:lnTo>
                    <a:lnTo>
                      <a:pt x="17" y="317"/>
                    </a:lnTo>
                    <a:lnTo>
                      <a:pt x="41" y="352"/>
                    </a:lnTo>
                    <a:lnTo>
                      <a:pt x="65" y="388"/>
                    </a:lnTo>
                    <a:lnTo>
                      <a:pt x="101" y="418"/>
                    </a:lnTo>
                    <a:lnTo>
                      <a:pt x="137" y="436"/>
                    </a:lnTo>
                    <a:lnTo>
                      <a:pt x="178" y="448"/>
                    </a:lnTo>
                    <a:lnTo>
                      <a:pt x="226" y="454"/>
                    </a:lnTo>
                    <a:lnTo>
                      <a:pt x="274" y="448"/>
                    </a:lnTo>
                    <a:lnTo>
                      <a:pt x="316" y="436"/>
                    </a:lnTo>
                    <a:lnTo>
                      <a:pt x="351" y="418"/>
                    </a:lnTo>
                    <a:lnTo>
                      <a:pt x="387" y="388"/>
                    </a:lnTo>
                    <a:lnTo>
                      <a:pt x="417" y="352"/>
                    </a:lnTo>
                    <a:lnTo>
                      <a:pt x="435" y="317"/>
                    </a:lnTo>
                    <a:lnTo>
                      <a:pt x="447" y="275"/>
                    </a:lnTo>
                    <a:lnTo>
                      <a:pt x="453" y="227"/>
                    </a:lnTo>
                    <a:lnTo>
                      <a:pt x="447" y="179"/>
                    </a:lnTo>
                    <a:lnTo>
                      <a:pt x="435" y="138"/>
                    </a:lnTo>
                    <a:lnTo>
                      <a:pt x="417" y="102"/>
                    </a:lnTo>
                    <a:lnTo>
                      <a:pt x="387" y="66"/>
                    </a:lnTo>
                    <a:lnTo>
                      <a:pt x="351" y="42"/>
                    </a:lnTo>
                    <a:lnTo>
                      <a:pt x="316" y="18"/>
                    </a:lnTo>
                    <a:lnTo>
                      <a:pt x="274" y="6"/>
                    </a:lnTo>
                    <a:lnTo>
                      <a:pt x="226" y="0"/>
                    </a:lnTo>
                    <a:close/>
                  </a:path>
                </a:pathLst>
              </a:custGeom>
              <a:solidFill>
                <a:srgbClr val="FFF3F8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57596" name="Freeform 88"/>
              <p:cNvSpPr>
                <a:spLocks/>
              </p:cNvSpPr>
              <p:nvPr/>
            </p:nvSpPr>
            <p:spPr bwMode="auto">
              <a:xfrm>
                <a:off x="4471" y="2324"/>
                <a:ext cx="430" cy="430"/>
              </a:xfrm>
              <a:custGeom>
                <a:avLst/>
                <a:gdLst>
                  <a:gd name="T0" fmla="*/ 215 w 430"/>
                  <a:gd name="T1" fmla="*/ 0 h 430"/>
                  <a:gd name="T2" fmla="*/ 173 w 430"/>
                  <a:gd name="T3" fmla="*/ 6 h 430"/>
                  <a:gd name="T4" fmla="*/ 132 w 430"/>
                  <a:gd name="T5" fmla="*/ 18 h 430"/>
                  <a:gd name="T6" fmla="*/ 96 w 430"/>
                  <a:gd name="T7" fmla="*/ 36 h 430"/>
                  <a:gd name="T8" fmla="*/ 66 w 430"/>
                  <a:gd name="T9" fmla="*/ 66 h 430"/>
                  <a:gd name="T10" fmla="*/ 36 w 430"/>
                  <a:gd name="T11" fmla="*/ 96 h 430"/>
                  <a:gd name="T12" fmla="*/ 18 w 430"/>
                  <a:gd name="T13" fmla="*/ 132 h 430"/>
                  <a:gd name="T14" fmla="*/ 6 w 430"/>
                  <a:gd name="T15" fmla="*/ 173 h 430"/>
                  <a:gd name="T16" fmla="*/ 0 w 430"/>
                  <a:gd name="T17" fmla="*/ 215 h 430"/>
                  <a:gd name="T18" fmla="*/ 6 w 430"/>
                  <a:gd name="T19" fmla="*/ 257 h 430"/>
                  <a:gd name="T20" fmla="*/ 18 w 430"/>
                  <a:gd name="T21" fmla="*/ 299 h 430"/>
                  <a:gd name="T22" fmla="*/ 36 w 430"/>
                  <a:gd name="T23" fmla="*/ 334 h 430"/>
                  <a:gd name="T24" fmla="*/ 66 w 430"/>
                  <a:gd name="T25" fmla="*/ 370 h 430"/>
                  <a:gd name="T26" fmla="*/ 96 w 430"/>
                  <a:gd name="T27" fmla="*/ 394 h 430"/>
                  <a:gd name="T28" fmla="*/ 132 w 430"/>
                  <a:gd name="T29" fmla="*/ 412 h 430"/>
                  <a:gd name="T30" fmla="*/ 173 w 430"/>
                  <a:gd name="T31" fmla="*/ 424 h 430"/>
                  <a:gd name="T32" fmla="*/ 215 w 430"/>
                  <a:gd name="T33" fmla="*/ 430 h 430"/>
                  <a:gd name="T34" fmla="*/ 257 w 430"/>
                  <a:gd name="T35" fmla="*/ 424 h 430"/>
                  <a:gd name="T36" fmla="*/ 299 w 430"/>
                  <a:gd name="T37" fmla="*/ 412 h 430"/>
                  <a:gd name="T38" fmla="*/ 334 w 430"/>
                  <a:gd name="T39" fmla="*/ 394 h 430"/>
                  <a:gd name="T40" fmla="*/ 370 w 430"/>
                  <a:gd name="T41" fmla="*/ 370 h 430"/>
                  <a:gd name="T42" fmla="*/ 394 w 430"/>
                  <a:gd name="T43" fmla="*/ 334 h 430"/>
                  <a:gd name="T44" fmla="*/ 412 w 430"/>
                  <a:gd name="T45" fmla="*/ 299 h 430"/>
                  <a:gd name="T46" fmla="*/ 424 w 430"/>
                  <a:gd name="T47" fmla="*/ 257 h 430"/>
                  <a:gd name="T48" fmla="*/ 430 w 430"/>
                  <a:gd name="T49" fmla="*/ 215 h 430"/>
                  <a:gd name="T50" fmla="*/ 424 w 430"/>
                  <a:gd name="T51" fmla="*/ 173 h 430"/>
                  <a:gd name="T52" fmla="*/ 412 w 430"/>
                  <a:gd name="T53" fmla="*/ 132 h 430"/>
                  <a:gd name="T54" fmla="*/ 394 w 430"/>
                  <a:gd name="T55" fmla="*/ 96 h 430"/>
                  <a:gd name="T56" fmla="*/ 370 w 430"/>
                  <a:gd name="T57" fmla="*/ 66 h 430"/>
                  <a:gd name="T58" fmla="*/ 334 w 430"/>
                  <a:gd name="T59" fmla="*/ 36 h 430"/>
                  <a:gd name="T60" fmla="*/ 299 w 430"/>
                  <a:gd name="T61" fmla="*/ 18 h 430"/>
                  <a:gd name="T62" fmla="*/ 257 w 430"/>
                  <a:gd name="T63" fmla="*/ 6 h 430"/>
                  <a:gd name="T64" fmla="*/ 215 w 430"/>
                  <a:gd name="T65" fmla="*/ 0 h 430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430"/>
                  <a:gd name="T100" fmla="*/ 0 h 430"/>
                  <a:gd name="T101" fmla="*/ 430 w 430"/>
                  <a:gd name="T102" fmla="*/ 430 h 430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430" h="430">
                    <a:moveTo>
                      <a:pt x="215" y="0"/>
                    </a:moveTo>
                    <a:lnTo>
                      <a:pt x="173" y="6"/>
                    </a:lnTo>
                    <a:lnTo>
                      <a:pt x="132" y="18"/>
                    </a:lnTo>
                    <a:lnTo>
                      <a:pt x="96" y="36"/>
                    </a:lnTo>
                    <a:lnTo>
                      <a:pt x="66" y="66"/>
                    </a:lnTo>
                    <a:lnTo>
                      <a:pt x="36" y="96"/>
                    </a:lnTo>
                    <a:lnTo>
                      <a:pt x="18" y="132"/>
                    </a:lnTo>
                    <a:lnTo>
                      <a:pt x="6" y="173"/>
                    </a:lnTo>
                    <a:lnTo>
                      <a:pt x="0" y="215"/>
                    </a:lnTo>
                    <a:lnTo>
                      <a:pt x="6" y="257"/>
                    </a:lnTo>
                    <a:lnTo>
                      <a:pt x="18" y="299"/>
                    </a:lnTo>
                    <a:lnTo>
                      <a:pt x="36" y="334"/>
                    </a:lnTo>
                    <a:lnTo>
                      <a:pt x="66" y="370"/>
                    </a:lnTo>
                    <a:lnTo>
                      <a:pt x="96" y="394"/>
                    </a:lnTo>
                    <a:lnTo>
                      <a:pt x="132" y="412"/>
                    </a:lnTo>
                    <a:lnTo>
                      <a:pt x="173" y="424"/>
                    </a:lnTo>
                    <a:lnTo>
                      <a:pt x="215" y="430"/>
                    </a:lnTo>
                    <a:lnTo>
                      <a:pt x="257" y="424"/>
                    </a:lnTo>
                    <a:lnTo>
                      <a:pt x="299" y="412"/>
                    </a:lnTo>
                    <a:lnTo>
                      <a:pt x="334" y="394"/>
                    </a:lnTo>
                    <a:lnTo>
                      <a:pt x="370" y="370"/>
                    </a:lnTo>
                    <a:lnTo>
                      <a:pt x="394" y="334"/>
                    </a:lnTo>
                    <a:lnTo>
                      <a:pt x="412" y="299"/>
                    </a:lnTo>
                    <a:lnTo>
                      <a:pt x="424" y="257"/>
                    </a:lnTo>
                    <a:lnTo>
                      <a:pt x="430" y="215"/>
                    </a:lnTo>
                    <a:lnTo>
                      <a:pt x="424" y="173"/>
                    </a:lnTo>
                    <a:lnTo>
                      <a:pt x="412" y="132"/>
                    </a:lnTo>
                    <a:lnTo>
                      <a:pt x="394" y="96"/>
                    </a:lnTo>
                    <a:lnTo>
                      <a:pt x="370" y="66"/>
                    </a:lnTo>
                    <a:lnTo>
                      <a:pt x="334" y="36"/>
                    </a:lnTo>
                    <a:lnTo>
                      <a:pt x="299" y="18"/>
                    </a:lnTo>
                    <a:lnTo>
                      <a:pt x="257" y="6"/>
                    </a:lnTo>
                    <a:lnTo>
                      <a:pt x="215" y="0"/>
                    </a:lnTo>
                    <a:close/>
                  </a:path>
                </a:pathLst>
              </a:custGeom>
              <a:solidFill>
                <a:srgbClr val="FFF4F9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57597" name="Freeform 89"/>
              <p:cNvSpPr>
                <a:spLocks/>
              </p:cNvSpPr>
              <p:nvPr/>
            </p:nvSpPr>
            <p:spPr bwMode="auto">
              <a:xfrm>
                <a:off x="4477" y="2330"/>
                <a:ext cx="418" cy="418"/>
              </a:xfrm>
              <a:custGeom>
                <a:avLst/>
                <a:gdLst>
                  <a:gd name="T0" fmla="*/ 209 w 418"/>
                  <a:gd name="T1" fmla="*/ 0 h 418"/>
                  <a:gd name="T2" fmla="*/ 167 w 418"/>
                  <a:gd name="T3" fmla="*/ 6 h 418"/>
                  <a:gd name="T4" fmla="*/ 132 w 418"/>
                  <a:gd name="T5" fmla="*/ 18 h 418"/>
                  <a:gd name="T6" fmla="*/ 96 w 418"/>
                  <a:gd name="T7" fmla="*/ 36 h 418"/>
                  <a:gd name="T8" fmla="*/ 60 w 418"/>
                  <a:gd name="T9" fmla="*/ 60 h 418"/>
                  <a:gd name="T10" fmla="*/ 36 w 418"/>
                  <a:gd name="T11" fmla="*/ 96 h 418"/>
                  <a:gd name="T12" fmla="*/ 18 w 418"/>
                  <a:gd name="T13" fmla="*/ 131 h 418"/>
                  <a:gd name="T14" fmla="*/ 6 w 418"/>
                  <a:gd name="T15" fmla="*/ 167 h 418"/>
                  <a:gd name="T16" fmla="*/ 0 w 418"/>
                  <a:gd name="T17" fmla="*/ 209 h 418"/>
                  <a:gd name="T18" fmla="*/ 6 w 418"/>
                  <a:gd name="T19" fmla="*/ 251 h 418"/>
                  <a:gd name="T20" fmla="*/ 18 w 418"/>
                  <a:gd name="T21" fmla="*/ 293 h 418"/>
                  <a:gd name="T22" fmla="*/ 36 w 418"/>
                  <a:gd name="T23" fmla="*/ 322 h 418"/>
                  <a:gd name="T24" fmla="*/ 60 w 418"/>
                  <a:gd name="T25" fmla="*/ 358 h 418"/>
                  <a:gd name="T26" fmla="*/ 96 w 418"/>
                  <a:gd name="T27" fmla="*/ 382 h 418"/>
                  <a:gd name="T28" fmla="*/ 132 w 418"/>
                  <a:gd name="T29" fmla="*/ 400 h 418"/>
                  <a:gd name="T30" fmla="*/ 167 w 418"/>
                  <a:gd name="T31" fmla="*/ 412 h 418"/>
                  <a:gd name="T32" fmla="*/ 209 w 418"/>
                  <a:gd name="T33" fmla="*/ 418 h 418"/>
                  <a:gd name="T34" fmla="*/ 251 w 418"/>
                  <a:gd name="T35" fmla="*/ 412 h 418"/>
                  <a:gd name="T36" fmla="*/ 293 w 418"/>
                  <a:gd name="T37" fmla="*/ 400 h 418"/>
                  <a:gd name="T38" fmla="*/ 323 w 418"/>
                  <a:gd name="T39" fmla="*/ 382 h 418"/>
                  <a:gd name="T40" fmla="*/ 358 w 418"/>
                  <a:gd name="T41" fmla="*/ 358 h 418"/>
                  <a:gd name="T42" fmla="*/ 382 w 418"/>
                  <a:gd name="T43" fmla="*/ 322 h 418"/>
                  <a:gd name="T44" fmla="*/ 400 w 418"/>
                  <a:gd name="T45" fmla="*/ 293 h 418"/>
                  <a:gd name="T46" fmla="*/ 412 w 418"/>
                  <a:gd name="T47" fmla="*/ 251 h 418"/>
                  <a:gd name="T48" fmla="*/ 418 w 418"/>
                  <a:gd name="T49" fmla="*/ 209 h 418"/>
                  <a:gd name="T50" fmla="*/ 412 w 418"/>
                  <a:gd name="T51" fmla="*/ 167 h 418"/>
                  <a:gd name="T52" fmla="*/ 400 w 418"/>
                  <a:gd name="T53" fmla="*/ 131 h 418"/>
                  <a:gd name="T54" fmla="*/ 382 w 418"/>
                  <a:gd name="T55" fmla="*/ 96 h 418"/>
                  <a:gd name="T56" fmla="*/ 358 w 418"/>
                  <a:gd name="T57" fmla="*/ 60 h 418"/>
                  <a:gd name="T58" fmla="*/ 323 w 418"/>
                  <a:gd name="T59" fmla="*/ 36 h 418"/>
                  <a:gd name="T60" fmla="*/ 293 w 418"/>
                  <a:gd name="T61" fmla="*/ 18 h 418"/>
                  <a:gd name="T62" fmla="*/ 251 w 418"/>
                  <a:gd name="T63" fmla="*/ 6 h 418"/>
                  <a:gd name="T64" fmla="*/ 209 w 418"/>
                  <a:gd name="T65" fmla="*/ 0 h 418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418"/>
                  <a:gd name="T100" fmla="*/ 0 h 418"/>
                  <a:gd name="T101" fmla="*/ 418 w 418"/>
                  <a:gd name="T102" fmla="*/ 418 h 418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418" h="418">
                    <a:moveTo>
                      <a:pt x="209" y="0"/>
                    </a:moveTo>
                    <a:lnTo>
                      <a:pt x="167" y="6"/>
                    </a:lnTo>
                    <a:lnTo>
                      <a:pt x="132" y="18"/>
                    </a:lnTo>
                    <a:lnTo>
                      <a:pt x="96" y="36"/>
                    </a:lnTo>
                    <a:lnTo>
                      <a:pt x="60" y="60"/>
                    </a:lnTo>
                    <a:lnTo>
                      <a:pt x="36" y="96"/>
                    </a:lnTo>
                    <a:lnTo>
                      <a:pt x="18" y="131"/>
                    </a:lnTo>
                    <a:lnTo>
                      <a:pt x="6" y="167"/>
                    </a:lnTo>
                    <a:lnTo>
                      <a:pt x="0" y="209"/>
                    </a:lnTo>
                    <a:lnTo>
                      <a:pt x="6" y="251"/>
                    </a:lnTo>
                    <a:lnTo>
                      <a:pt x="18" y="293"/>
                    </a:lnTo>
                    <a:lnTo>
                      <a:pt x="36" y="322"/>
                    </a:lnTo>
                    <a:lnTo>
                      <a:pt x="60" y="358"/>
                    </a:lnTo>
                    <a:lnTo>
                      <a:pt x="96" y="382"/>
                    </a:lnTo>
                    <a:lnTo>
                      <a:pt x="132" y="400"/>
                    </a:lnTo>
                    <a:lnTo>
                      <a:pt x="167" y="412"/>
                    </a:lnTo>
                    <a:lnTo>
                      <a:pt x="209" y="418"/>
                    </a:lnTo>
                    <a:lnTo>
                      <a:pt x="251" y="412"/>
                    </a:lnTo>
                    <a:lnTo>
                      <a:pt x="293" y="400"/>
                    </a:lnTo>
                    <a:lnTo>
                      <a:pt x="323" y="382"/>
                    </a:lnTo>
                    <a:lnTo>
                      <a:pt x="358" y="358"/>
                    </a:lnTo>
                    <a:lnTo>
                      <a:pt x="382" y="322"/>
                    </a:lnTo>
                    <a:lnTo>
                      <a:pt x="400" y="293"/>
                    </a:lnTo>
                    <a:lnTo>
                      <a:pt x="412" y="251"/>
                    </a:lnTo>
                    <a:lnTo>
                      <a:pt x="418" y="209"/>
                    </a:lnTo>
                    <a:lnTo>
                      <a:pt x="412" y="167"/>
                    </a:lnTo>
                    <a:lnTo>
                      <a:pt x="400" y="131"/>
                    </a:lnTo>
                    <a:lnTo>
                      <a:pt x="382" y="96"/>
                    </a:lnTo>
                    <a:lnTo>
                      <a:pt x="358" y="60"/>
                    </a:lnTo>
                    <a:lnTo>
                      <a:pt x="323" y="36"/>
                    </a:lnTo>
                    <a:lnTo>
                      <a:pt x="293" y="18"/>
                    </a:lnTo>
                    <a:lnTo>
                      <a:pt x="251" y="6"/>
                    </a:lnTo>
                    <a:lnTo>
                      <a:pt x="209" y="0"/>
                    </a:lnTo>
                    <a:close/>
                  </a:path>
                </a:pathLst>
              </a:custGeom>
              <a:solidFill>
                <a:srgbClr val="FFF4F9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57598" name="Freeform 90"/>
              <p:cNvSpPr>
                <a:spLocks/>
              </p:cNvSpPr>
              <p:nvPr/>
            </p:nvSpPr>
            <p:spPr bwMode="auto">
              <a:xfrm>
                <a:off x="4489" y="2342"/>
                <a:ext cx="394" cy="394"/>
              </a:xfrm>
              <a:custGeom>
                <a:avLst/>
                <a:gdLst>
                  <a:gd name="T0" fmla="*/ 197 w 394"/>
                  <a:gd name="T1" fmla="*/ 0 h 394"/>
                  <a:gd name="T2" fmla="*/ 155 w 394"/>
                  <a:gd name="T3" fmla="*/ 6 h 394"/>
                  <a:gd name="T4" fmla="*/ 120 w 394"/>
                  <a:gd name="T5" fmla="*/ 18 h 394"/>
                  <a:gd name="T6" fmla="*/ 90 w 394"/>
                  <a:gd name="T7" fmla="*/ 36 h 394"/>
                  <a:gd name="T8" fmla="*/ 60 w 394"/>
                  <a:gd name="T9" fmla="*/ 60 h 394"/>
                  <a:gd name="T10" fmla="*/ 36 w 394"/>
                  <a:gd name="T11" fmla="*/ 90 h 394"/>
                  <a:gd name="T12" fmla="*/ 18 w 394"/>
                  <a:gd name="T13" fmla="*/ 119 h 394"/>
                  <a:gd name="T14" fmla="*/ 6 w 394"/>
                  <a:gd name="T15" fmla="*/ 155 h 394"/>
                  <a:gd name="T16" fmla="*/ 0 w 394"/>
                  <a:gd name="T17" fmla="*/ 197 h 394"/>
                  <a:gd name="T18" fmla="*/ 6 w 394"/>
                  <a:gd name="T19" fmla="*/ 239 h 394"/>
                  <a:gd name="T20" fmla="*/ 18 w 394"/>
                  <a:gd name="T21" fmla="*/ 275 h 394"/>
                  <a:gd name="T22" fmla="*/ 36 w 394"/>
                  <a:gd name="T23" fmla="*/ 304 h 394"/>
                  <a:gd name="T24" fmla="*/ 60 w 394"/>
                  <a:gd name="T25" fmla="*/ 334 h 394"/>
                  <a:gd name="T26" fmla="*/ 90 w 394"/>
                  <a:gd name="T27" fmla="*/ 358 h 394"/>
                  <a:gd name="T28" fmla="*/ 120 w 394"/>
                  <a:gd name="T29" fmla="*/ 376 h 394"/>
                  <a:gd name="T30" fmla="*/ 155 w 394"/>
                  <a:gd name="T31" fmla="*/ 388 h 394"/>
                  <a:gd name="T32" fmla="*/ 197 w 394"/>
                  <a:gd name="T33" fmla="*/ 394 h 394"/>
                  <a:gd name="T34" fmla="*/ 239 w 394"/>
                  <a:gd name="T35" fmla="*/ 388 h 394"/>
                  <a:gd name="T36" fmla="*/ 275 w 394"/>
                  <a:gd name="T37" fmla="*/ 376 h 394"/>
                  <a:gd name="T38" fmla="*/ 305 w 394"/>
                  <a:gd name="T39" fmla="*/ 358 h 394"/>
                  <a:gd name="T40" fmla="*/ 334 w 394"/>
                  <a:gd name="T41" fmla="*/ 334 h 394"/>
                  <a:gd name="T42" fmla="*/ 358 w 394"/>
                  <a:gd name="T43" fmla="*/ 304 h 394"/>
                  <a:gd name="T44" fmla="*/ 376 w 394"/>
                  <a:gd name="T45" fmla="*/ 275 h 394"/>
                  <a:gd name="T46" fmla="*/ 388 w 394"/>
                  <a:gd name="T47" fmla="*/ 239 h 394"/>
                  <a:gd name="T48" fmla="*/ 394 w 394"/>
                  <a:gd name="T49" fmla="*/ 197 h 394"/>
                  <a:gd name="T50" fmla="*/ 388 w 394"/>
                  <a:gd name="T51" fmla="*/ 155 h 394"/>
                  <a:gd name="T52" fmla="*/ 376 w 394"/>
                  <a:gd name="T53" fmla="*/ 119 h 394"/>
                  <a:gd name="T54" fmla="*/ 358 w 394"/>
                  <a:gd name="T55" fmla="*/ 90 h 394"/>
                  <a:gd name="T56" fmla="*/ 334 w 394"/>
                  <a:gd name="T57" fmla="*/ 60 h 394"/>
                  <a:gd name="T58" fmla="*/ 305 w 394"/>
                  <a:gd name="T59" fmla="*/ 36 h 394"/>
                  <a:gd name="T60" fmla="*/ 275 w 394"/>
                  <a:gd name="T61" fmla="*/ 18 h 394"/>
                  <a:gd name="T62" fmla="*/ 239 w 394"/>
                  <a:gd name="T63" fmla="*/ 6 h 394"/>
                  <a:gd name="T64" fmla="*/ 197 w 394"/>
                  <a:gd name="T65" fmla="*/ 0 h 394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394"/>
                  <a:gd name="T100" fmla="*/ 0 h 394"/>
                  <a:gd name="T101" fmla="*/ 394 w 394"/>
                  <a:gd name="T102" fmla="*/ 394 h 394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394" h="394">
                    <a:moveTo>
                      <a:pt x="197" y="0"/>
                    </a:moveTo>
                    <a:lnTo>
                      <a:pt x="155" y="6"/>
                    </a:lnTo>
                    <a:lnTo>
                      <a:pt x="120" y="18"/>
                    </a:lnTo>
                    <a:lnTo>
                      <a:pt x="90" y="36"/>
                    </a:lnTo>
                    <a:lnTo>
                      <a:pt x="60" y="60"/>
                    </a:lnTo>
                    <a:lnTo>
                      <a:pt x="36" y="90"/>
                    </a:lnTo>
                    <a:lnTo>
                      <a:pt x="18" y="119"/>
                    </a:lnTo>
                    <a:lnTo>
                      <a:pt x="6" y="155"/>
                    </a:lnTo>
                    <a:lnTo>
                      <a:pt x="0" y="197"/>
                    </a:lnTo>
                    <a:lnTo>
                      <a:pt x="6" y="239"/>
                    </a:lnTo>
                    <a:lnTo>
                      <a:pt x="18" y="275"/>
                    </a:lnTo>
                    <a:lnTo>
                      <a:pt x="36" y="304"/>
                    </a:lnTo>
                    <a:lnTo>
                      <a:pt x="60" y="334"/>
                    </a:lnTo>
                    <a:lnTo>
                      <a:pt x="90" y="358"/>
                    </a:lnTo>
                    <a:lnTo>
                      <a:pt x="120" y="376"/>
                    </a:lnTo>
                    <a:lnTo>
                      <a:pt x="155" y="388"/>
                    </a:lnTo>
                    <a:lnTo>
                      <a:pt x="197" y="394"/>
                    </a:lnTo>
                    <a:lnTo>
                      <a:pt x="239" y="388"/>
                    </a:lnTo>
                    <a:lnTo>
                      <a:pt x="275" y="376"/>
                    </a:lnTo>
                    <a:lnTo>
                      <a:pt x="305" y="358"/>
                    </a:lnTo>
                    <a:lnTo>
                      <a:pt x="334" y="334"/>
                    </a:lnTo>
                    <a:lnTo>
                      <a:pt x="358" y="304"/>
                    </a:lnTo>
                    <a:lnTo>
                      <a:pt x="376" y="275"/>
                    </a:lnTo>
                    <a:lnTo>
                      <a:pt x="388" y="239"/>
                    </a:lnTo>
                    <a:lnTo>
                      <a:pt x="394" y="197"/>
                    </a:lnTo>
                    <a:lnTo>
                      <a:pt x="388" y="155"/>
                    </a:lnTo>
                    <a:lnTo>
                      <a:pt x="376" y="119"/>
                    </a:lnTo>
                    <a:lnTo>
                      <a:pt x="358" y="90"/>
                    </a:lnTo>
                    <a:lnTo>
                      <a:pt x="334" y="60"/>
                    </a:lnTo>
                    <a:lnTo>
                      <a:pt x="305" y="36"/>
                    </a:lnTo>
                    <a:lnTo>
                      <a:pt x="275" y="18"/>
                    </a:lnTo>
                    <a:lnTo>
                      <a:pt x="239" y="6"/>
                    </a:lnTo>
                    <a:lnTo>
                      <a:pt x="197" y="0"/>
                    </a:lnTo>
                    <a:close/>
                  </a:path>
                </a:pathLst>
              </a:custGeom>
              <a:solidFill>
                <a:srgbClr val="FFF5F9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57599" name="Freeform 91"/>
              <p:cNvSpPr>
                <a:spLocks/>
              </p:cNvSpPr>
              <p:nvPr/>
            </p:nvSpPr>
            <p:spPr bwMode="auto">
              <a:xfrm>
                <a:off x="4495" y="2348"/>
                <a:ext cx="382" cy="382"/>
              </a:xfrm>
              <a:custGeom>
                <a:avLst/>
                <a:gdLst>
                  <a:gd name="T0" fmla="*/ 191 w 382"/>
                  <a:gd name="T1" fmla="*/ 0 h 382"/>
                  <a:gd name="T2" fmla="*/ 149 w 382"/>
                  <a:gd name="T3" fmla="*/ 6 h 382"/>
                  <a:gd name="T4" fmla="*/ 114 w 382"/>
                  <a:gd name="T5" fmla="*/ 18 h 382"/>
                  <a:gd name="T6" fmla="*/ 84 w 382"/>
                  <a:gd name="T7" fmla="*/ 30 h 382"/>
                  <a:gd name="T8" fmla="*/ 54 w 382"/>
                  <a:gd name="T9" fmla="*/ 54 h 382"/>
                  <a:gd name="T10" fmla="*/ 30 w 382"/>
                  <a:gd name="T11" fmla="*/ 84 h 382"/>
                  <a:gd name="T12" fmla="*/ 18 w 382"/>
                  <a:gd name="T13" fmla="*/ 113 h 382"/>
                  <a:gd name="T14" fmla="*/ 6 w 382"/>
                  <a:gd name="T15" fmla="*/ 149 h 382"/>
                  <a:gd name="T16" fmla="*/ 0 w 382"/>
                  <a:gd name="T17" fmla="*/ 191 h 382"/>
                  <a:gd name="T18" fmla="*/ 6 w 382"/>
                  <a:gd name="T19" fmla="*/ 227 h 382"/>
                  <a:gd name="T20" fmla="*/ 18 w 382"/>
                  <a:gd name="T21" fmla="*/ 263 h 382"/>
                  <a:gd name="T22" fmla="*/ 30 w 382"/>
                  <a:gd name="T23" fmla="*/ 298 h 382"/>
                  <a:gd name="T24" fmla="*/ 54 w 382"/>
                  <a:gd name="T25" fmla="*/ 322 h 382"/>
                  <a:gd name="T26" fmla="*/ 84 w 382"/>
                  <a:gd name="T27" fmla="*/ 346 h 382"/>
                  <a:gd name="T28" fmla="*/ 114 w 382"/>
                  <a:gd name="T29" fmla="*/ 364 h 382"/>
                  <a:gd name="T30" fmla="*/ 149 w 382"/>
                  <a:gd name="T31" fmla="*/ 376 h 382"/>
                  <a:gd name="T32" fmla="*/ 191 w 382"/>
                  <a:gd name="T33" fmla="*/ 382 h 382"/>
                  <a:gd name="T34" fmla="*/ 227 w 382"/>
                  <a:gd name="T35" fmla="*/ 376 h 382"/>
                  <a:gd name="T36" fmla="*/ 263 w 382"/>
                  <a:gd name="T37" fmla="*/ 364 h 382"/>
                  <a:gd name="T38" fmla="*/ 299 w 382"/>
                  <a:gd name="T39" fmla="*/ 346 h 382"/>
                  <a:gd name="T40" fmla="*/ 322 w 382"/>
                  <a:gd name="T41" fmla="*/ 322 h 382"/>
                  <a:gd name="T42" fmla="*/ 346 w 382"/>
                  <a:gd name="T43" fmla="*/ 298 h 382"/>
                  <a:gd name="T44" fmla="*/ 364 w 382"/>
                  <a:gd name="T45" fmla="*/ 263 h 382"/>
                  <a:gd name="T46" fmla="*/ 376 w 382"/>
                  <a:gd name="T47" fmla="*/ 227 h 382"/>
                  <a:gd name="T48" fmla="*/ 382 w 382"/>
                  <a:gd name="T49" fmla="*/ 191 h 382"/>
                  <a:gd name="T50" fmla="*/ 376 w 382"/>
                  <a:gd name="T51" fmla="*/ 149 h 382"/>
                  <a:gd name="T52" fmla="*/ 364 w 382"/>
                  <a:gd name="T53" fmla="*/ 113 h 382"/>
                  <a:gd name="T54" fmla="*/ 346 w 382"/>
                  <a:gd name="T55" fmla="*/ 84 h 382"/>
                  <a:gd name="T56" fmla="*/ 322 w 382"/>
                  <a:gd name="T57" fmla="*/ 54 h 382"/>
                  <a:gd name="T58" fmla="*/ 299 w 382"/>
                  <a:gd name="T59" fmla="*/ 30 h 382"/>
                  <a:gd name="T60" fmla="*/ 263 w 382"/>
                  <a:gd name="T61" fmla="*/ 18 h 382"/>
                  <a:gd name="T62" fmla="*/ 227 w 382"/>
                  <a:gd name="T63" fmla="*/ 6 h 382"/>
                  <a:gd name="T64" fmla="*/ 191 w 382"/>
                  <a:gd name="T65" fmla="*/ 0 h 382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382"/>
                  <a:gd name="T100" fmla="*/ 0 h 382"/>
                  <a:gd name="T101" fmla="*/ 382 w 382"/>
                  <a:gd name="T102" fmla="*/ 382 h 382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382" h="382">
                    <a:moveTo>
                      <a:pt x="191" y="0"/>
                    </a:moveTo>
                    <a:lnTo>
                      <a:pt x="149" y="6"/>
                    </a:lnTo>
                    <a:lnTo>
                      <a:pt x="114" y="18"/>
                    </a:lnTo>
                    <a:lnTo>
                      <a:pt x="84" y="30"/>
                    </a:lnTo>
                    <a:lnTo>
                      <a:pt x="54" y="54"/>
                    </a:lnTo>
                    <a:lnTo>
                      <a:pt x="30" y="84"/>
                    </a:lnTo>
                    <a:lnTo>
                      <a:pt x="18" y="113"/>
                    </a:lnTo>
                    <a:lnTo>
                      <a:pt x="6" y="149"/>
                    </a:lnTo>
                    <a:lnTo>
                      <a:pt x="0" y="191"/>
                    </a:lnTo>
                    <a:lnTo>
                      <a:pt x="6" y="227"/>
                    </a:lnTo>
                    <a:lnTo>
                      <a:pt x="18" y="263"/>
                    </a:lnTo>
                    <a:lnTo>
                      <a:pt x="30" y="298"/>
                    </a:lnTo>
                    <a:lnTo>
                      <a:pt x="54" y="322"/>
                    </a:lnTo>
                    <a:lnTo>
                      <a:pt x="84" y="346"/>
                    </a:lnTo>
                    <a:lnTo>
                      <a:pt x="114" y="364"/>
                    </a:lnTo>
                    <a:lnTo>
                      <a:pt x="149" y="376"/>
                    </a:lnTo>
                    <a:lnTo>
                      <a:pt x="191" y="382"/>
                    </a:lnTo>
                    <a:lnTo>
                      <a:pt x="227" y="376"/>
                    </a:lnTo>
                    <a:lnTo>
                      <a:pt x="263" y="364"/>
                    </a:lnTo>
                    <a:lnTo>
                      <a:pt x="299" y="346"/>
                    </a:lnTo>
                    <a:lnTo>
                      <a:pt x="322" y="322"/>
                    </a:lnTo>
                    <a:lnTo>
                      <a:pt x="346" y="298"/>
                    </a:lnTo>
                    <a:lnTo>
                      <a:pt x="364" y="263"/>
                    </a:lnTo>
                    <a:lnTo>
                      <a:pt x="376" y="227"/>
                    </a:lnTo>
                    <a:lnTo>
                      <a:pt x="382" y="191"/>
                    </a:lnTo>
                    <a:lnTo>
                      <a:pt x="376" y="149"/>
                    </a:lnTo>
                    <a:lnTo>
                      <a:pt x="364" y="113"/>
                    </a:lnTo>
                    <a:lnTo>
                      <a:pt x="346" y="84"/>
                    </a:lnTo>
                    <a:lnTo>
                      <a:pt x="322" y="54"/>
                    </a:lnTo>
                    <a:lnTo>
                      <a:pt x="299" y="30"/>
                    </a:lnTo>
                    <a:lnTo>
                      <a:pt x="263" y="18"/>
                    </a:lnTo>
                    <a:lnTo>
                      <a:pt x="227" y="6"/>
                    </a:lnTo>
                    <a:lnTo>
                      <a:pt x="191" y="0"/>
                    </a:lnTo>
                    <a:close/>
                  </a:path>
                </a:pathLst>
              </a:custGeom>
              <a:solidFill>
                <a:srgbClr val="FFF6FA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57600" name="Freeform 92"/>
              <p:cNvSpPr>
                <a:spLocks/>
              </p:cNvSpPr>
              <p:nvPr/>
            </p:nvSpPr>
            <p:spPr bwMode="auto">
              <a:xfrm>
                <a:off x="4507" y="2360"/>
                <a:ext cx="358" cy="358"/>
              </a:xfrm>
              <a:custGeom>
                <a:avLst/>
                <a:gdLst>
                  <a:gd name="T0" fmla="*/ 179 w 358"/>
                  <a:gd name="T1" fmla="*/ 0 h 358"/>
                  <a:gd name="T2" fmla="*/ 143 w 358"/>
                  <a:gd name="T3" fmla="*/ 6 h 358"/>
                  <a:gd name="T4" fmla="*/ 108 w 358"/>
                  <a:gd name="T5" fmla="*/ 12 h 358"/>
                  <a:gd name="T6" fmla="*/ 78 w 358"/>
                  <a:gd name="T7" fmla="*/ 30 h 358"/>
                  <a:gd name="T8" fmla="*/ 54 w 358"/>
                  <a:gd name="T9" fmla="*/ 54 h 358"/>
                  <a:gd name="T10" fmla="*/ 30 w 358"/>
                  <a:gd name="T11" fmla="*/ 78 h 358"/>
                  <a:gd name="T12" fmla="*/ 12 w 358"/>
                  <a:gd name="T13" fmla="*/ 107 h 358"/>
                  <a:gd name="T14" fmla="*/ 6 w 358"/>
                  <a:gd name="T15" fmla="*/ 143 h 358"/>
                  <a:gd name="T16" fmla="*/ 0 w 358"/>
                  <a:gd name="T17" fmla="*/ 179 h 358"/>
                  <a:gd name="T18" fmla="*/ 6 w 358"/>
                  <a:gd name="T19" fmla="*/ 215 h 358"/>
                  <a:gd name="T20" fmla="*/ 12 w 358"/>
                  <a:gd name="T21" fmla="*/ 245 h 358"/>
                  <a:gd name="T22" fmla="*/ 30 w 358"/>
                  <a:gd name="T23" fmla="*/ 280 h 358"/>
                  <a:gd name="T24" fmla="*/ 54 w 358"/>
                  <a:gd name="T25" fmla="*/ 304 h 358"/>
                  <a:gd name="T26" fmla="*/ 78 w 358"/>
                  <a:gd name="T27" fmla="*/ 328 h 358"/>
                  <a:gd name="T28" fmla="*/ 108 w 358"/>
                  <a:gd name="T29" fmla="*/ 346 h 358"/>
                  <a:gd name="T30" fmla="*/ 143 w 358"/>
                  <a:gd name="T31" fmla="*/ 352 h 358"/>
                  <a:gd name="T32" fmla="*/ 179 w 358"/>
                  <a:gd name="T33" fmla="*/ 358 h 358"/>
                  <a:gd name="T34" fmla="*/ 215 w 358"/>
                  <a:gd name="T35" fmla="*/ 352 h 358"/>
                  <a:gd name="T36" fmla="*/ 245 w 358"/>
                  <a:gd name="T37" fmla="*/ 346 h 358"/>
                  <a:gd name="T38" fmla="*/ 281 w 358"/>
                  <a:gd name="T39" fmla="*/ 328 h 358"/>
                  <a:gd name="T40" fmla="*/ 304 w 358"/>
                  <a:gd name="T41" fmla="*/ 304 h 358"/>
                  <a:gd name="T42" fmla="*/ 328 w 358"/>
                  <a:gd name="T43" fmla="*/ 280 h 358"/>
                  <a:gd name="T44" fmla="*/ 346 w 358"/>
                  <a:gd name="T45" fmla="*/ 245 h 358"/>
                  <a:gd name="T46" fmla="*/ 352 w 358"/>
                  <a:gd name="T47" fmla="*/ 215 h 358"/>
                  <a:gd name="T48" fmla="*/ 358 w 358"/>
                  <a:gd name="T49" fmla="*/ 179 h 358"/>
                  <a:gd name="T50" fmla="*/ 352 w 358"/>
                  <a:gd name="T51" fmla="*/ 143 h 358"/>
                  <a:gd name="T52" fmla="*/ 346 w 358"/>
                  <a:gd name="T53" fmla="*/ 107 h 358"/>
                  <a:gd name="T54" fmla="*/ 328 w 358"/>
                  <a:gd name="T55" fmla="*/ 78 h 358"/>
                  <a:gd name="T56" fmla="*/ 304 w 358"/>
                  <a:gd name="T57" fmla="*/ 54 h 358"/>
                  <a:gd name="T58" fmla="*/ 281 w 358"/>
                  <a:gd name="T59" fmla="*/ 30 h 358"/>
                  <a:gd name="T60" fmla="*/ 245 w 358"/>
                  <a:gd name="T61" fmla="*/ 12 h 358"/>
                  <a:gd name="T62" fmla="*/ 215 w 358"/>
                  <a:gd name="T63" fmla="*/ 6 h 358"/>
                  <a:gd name="T64" fmla="*/ 179 w 358"/>
                  <a:gd name="T65" fmla="*/ 0 h 358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358"/>
                  <a:gd name="T100" fmla="*/ 0 h 358"/>
                  <a:gd name="T101" fmla="*/ 358 w 358"/>
                  <a:gd name="T102" fmla="*/ 358 h 358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358" h="358">
                    <a:moveTo>
                      <a:pt x="179" y="0"/>
                    </a:moveTo>
                    <a:lnTo>
                      <a:pt x="143" y="6"/>
                    </a:lnTo>
                    <a:lnTo>
                      <a:pt x="108" y="12"/>
                    </a:lnTo>
                    <a:lnTo>
                      <a:pt x="78" y="30"/>
                    </a:lnTo>
                    <a:lnTo>
                      <a:pt x="54" y="54"/>
                    </a:lnTo>
                    <a:lnTo>
                      <a:pt x="30" y="78"/>
                    </a:lnTo>
                    <a:lnTo>
                      <a:pt x="12" y="107"/>
                    </a:lnTo>
                    <a:lnTo>
                      <a:pt x="6" y="143"/>
                    </a:lnTo>
                    <a:lnTo>
                      <a:pt x="0" y="179"/>
                    </a:lnTo>
                    <a:lnTo>
                      <a:pt x="6" y="215"/>
                    </a:lnTo>
                    <a:lnTo>
                      <a:pt x="12" y="245"/>
                    </a:lnTo>
                    <a:lnTo>
                      <a:pt x="30" y="280"/>
                    </a:lnTo>
                    <a:lnTo>
                      <a:pt x="54" y="304"/>
                    </a:lnTo>
                    <a:lnTo>
                      <a:pt x="78" y="328"/>
                    </a:lnTo>
                    <a:lnTo>
                      <a:pt x="108" y="346"/>
                    </a:lnTo>
                    <a:lnTo>
                      <a:pt x="143" y="352"/>
                    </a:lnTo>
                    <a:lnTo>
                      <a:pt x="179" y="358"/>
                    </a:lnTo>
                    <a:lnTo>
                      <a:pt x="215" y="352"/>
                    </a:lnTo>
                    <a:lnTo>
                      <a:pt x="245" y="346"/>
                    </a:lnTo>
                    <a:lnTo>
                      <a:pt x="281" y="328"/>
                    </a:lnTo>
                    <a:lnTo>
                      <a:pt x="304" y="304"/>
                    </a:lnTo>
                    <a:lnTo>
                      <a:pt x="328" y="280"/>
                    </a:lnTo>
                    <a:lnTo>
                      <a:pt x="346" y="245"/>
                    </a:lnTo>
                    <a:lnTo>
                      <a:pt x="352" y="215"/>
                    </a:lnTo>
                    <a:lnTo>
                      <a:pt x="358" y="179"/>
                    </a:lnTo>
                    <a:lnTo>
                      <a:pt x="352" y="143"/>
                    </a:lnTo>
                    <a:lnTo>
                      <a:pt x="346" y="107"/>
                    </a:lnTo>
                    <a:lnTo>
                      <a:pt x="328" y="78"/>
                    </a:lnTo>
                    <a:lnTo>
                      <a:pt x="304" y="54"/>
                    </a:lnTo>
                    <a:lnTo>
                      <a:pt x="281" y="30"/>
                    </a:lnTo>
                    <a:lnTo>
                      <a:pt x="245" y="12"/>
                    </a:lnTo>
                    <a:lnTo>
                      <a:pt x="215" y="6"/>
                    </a:lnTo>
                    <a:lnTo>
                      <a:pt x="179" y="0"/>
                    </a:lnTo>
                    <a:close/>
                  </a:path>
                </a:pathLst>
              </a:custGeom>
              <a:solidFill>
                <a:srgbClr val="FFF7FA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57601" name="Freeform 93"/>
              <p:cNvSpPr>
                <a:spLocks/>
              </p:cNvSpPr>
              <p:nvPr/>
            </p:nvSpPr>
            <p:spPr bwMode="auto">
              <a:xfrm>
                <a:off x="4513" y="2366"/>
                <a:ext cx="346" cy="346"/>
              </a:xfrm>
              <a:custGeom>
                <a:avLst/>
                <a:gdLst>
                  <a:gd name="T0" fmla="*/ 173 w 346"/>
                  <a:gd name="T1" fmla="*/ 0 h 346"/>
                  <a:gd name="T2" fmla="*/ 137 w 346"/>
                  <a:gd name="T3" fmla="*/ 6 h 346"/>
                  <a:gd name="T4" fmla="*/ 108 w 346"/>
                  <a:gd name="T5" fmla="*/ 12 h 346"/>
                  <a:gd name="T6" fmla="*/ 54 w 346"/>
                  <a:gd name="T7" fmla="*/ 54 h 346"/>
                  <a:gd name="T8" fmla="*/ 12 w 346"/>
                  <a:gd name="T9" fmla="*/ 107 h 346"/>
                  <a:gd name="T10" fmla="*/ 6 w 346"/>
                  <a:gd name="T11" fmla="*/ 137 h 346"/>
                  <a:gd name="T12" fmla="*/ 0 w 346"/>
                  <a:gd name="T13" fmla="*/ 173 h 346"/>
                  <a:gd name="T14" fmla="*/ 6 w 346"/>
                  <a:gd name="T15" fmla="*/ 209 h 346"/>
                  <a:gd name="T16" fmla="*/ 12 w 346"/>
                  <a:gd name="T17" fmla="*/ 239 h 346"/>
                  <a:gd name="T18" fmla="*/ 54 w 346"/>
                  <a:gd name="T19" fmla="*/ 298 h 346"/>
                  <a:gd name="T20" fmla="*/ 108 w 346"/>
                  <a:gd name="T21" fmla="*/ 334 h 346"/>
                  <a:gd name="T22" fmla="*/ 137 w 346"/>
                  <a:gd name="T23" fmla="*/ 340 h 346"/>
                  <a:gd name="T24" fmla="*/ 173 w 346"/>
                  <a:gd name="T25" fmla="*/ 346 h 346"/>
                  <a:gd name="T26" fmla="*/ 209 w 346"/>
                  <a:gd name="T27" fmla="*/ 340 h 346"/>
                  <a:gd name="T28" fmla="*/ 239 w 346"/>
                  <a:gd name="T29" fmla="*/ 334 h 346"/>
                  <a:gd name="T30" fmla="*/ 298 w 346"/>
                  <a:gd name="T31" fmla="*/ 298 h 346"/>
                  <a:gd name="T32" fmla="*/ 334 w 346"/>
                  <a:gd name="T33" fmla="*/ 239 h 346"/>
                  <a:gd name="T34" fmla="*/ 340 w 346"/>
                  <a:gd name="T35" fmla="*/ 209 h 346"/>
                  <a:gd name="T36" fmla="*/ 346 w 346"/>
                  <a:gd name="T37" fmla="*/ 173 h 346"/>
                  <a:gd name="T38" fmla="*/ 340 w 346"/>
                  <a:gd name="T39" fmla="*/ 137 h 346"/>
                  <a:gd name="T40" fmla="*/ 334 w 346"/>
                  <a:gd name="T41" fmla="*/ 107 h 346"/>
                  <a:gd name="T42" fmla="*/ 298 w 346"/>
                  <a:gd name="T43" fmla="*/ 54 h 346"/>
                  <a:gd name="T44" fmla="*/ 239 w 346"/>
                  <a:gd name="T45" fmla="*/ 12 h 346"/>
                  <a:gd name="T46" fmla="*/ 209 w 346"/>
                  <a:gd name="T47" fmla="*/ 6 h 346"/>
                  <a:gd name="T48" fmla="*/ 173 w 346"/>
                  <a:gd name="T49" fmla="*/ 0 h 34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346"/>
                  <a:gd name="T76" fmla="*/ 0 h 346"/>
                  <a:gd name="T77" fmla="*/ 346 w 346"/>
                  <a:gd name="T78" fmla="*/ 346 h 34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346" h="346">
                    <a:moveTo>
                      <a:pt x="173" y="0"/>
                    </a:moveTo>
                    <a:lnTo>
                      <a:pt x="137" y="6"/>
                    </a:lnTo>
                    <a:lnTo>
                      <a:pt x="108" y="12"/>
                    </a:lnTo>
                    <a:lnTo>
                      <a:pt x="54" y="54"/>
                    </a:lnTo>
                    <a:lnTo>
                      <a:pt x="12" y="107"/>
                    </a:lnTo>
                    <a:lnTo>
                      <a:pt x="6" y="137"/>
                    </a:lnTo>
                    <a:lnTo>
                      <a:pt x="0" y="173"/>
                    </a:lnTo>
                    <a:lnTo>
                      <a:pt x="6" y="209"/>
                    </a:lnTo>
                    <a:lnTo>
                      <a:pt x="12" y="239"/>
                    </a:lnTo>
                    <a:lnTo>
                      <a:pt x="54" y="298"/>
                    </a:lnTo>
                    <a:lnTo>
                      <a:pt x="108" y="334"/>
                    </a:lnTo>
                    <a:lnTo>
                      <a:pt x="137" y="340"/>
                    </a:lnTo>
                    <a:lnTo>
                      <a:pt x="173" y="346"/>
                    </a:lnTo>
                    <a:lnTo>
                      <a:pt x="209" y="340"/>
                    </a:lnTo>
                    <a:lnTo>
                      <a:pt x="239" y="334"/>
                    </a:lnTo>
                    <a:lnTo>
                      <a:pt x="298" y="298"/>
                    </a:lnTo>
                    <a:lnTo>
                      <a:pt x="334" y="239"/>
                    </a:lnTo>
                    <a:lnTo>
                      <a:pt x="340" y="209"/>
                    </a:lnTo>
                    <a:lnTo>
                      <a:pt x="346" y="173"/>
                    </a:lnTo>
                    <a:lnTo>
                      <a:pt x="340" y="137"/>
                    </a:lnTo>
                    <a:lnTo>
                      <a:pt x="334" y="107"/>
                    </a:lnTo>
                    <a:lnTo>
                      <a:pt x="298" y="54"/>
                    </a:lnTo>
                    <a:lnTo>
                      <a:pt x="239" y="12"/>
                    </a:lnTo>
                    <a:lnTo>
                      <a:pt x="209" y="6"/>
                    </a:lnTo>
                    <a:lnTo>
                      <a:pt x="173" y="0"/>
                    </a:lnTo>
                    <a:close/>
                  </a:path>
                </a:pathLst>
              </a:custGeom>
              <a:solidFill>
                <a:srgbClr val="FFF7FA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57602" name="Freeform 94"/>
              <p:cNvSpPr>
                <a:spLocks/>
              </p:cNvSpPr>
              <p:nvPr/>
            </p:nvSpPr>
            <p:spPr bwMode="auto">
              <a:xfrm>
                <a:off x="4525" y="2378"/>
                <a:ext cx="322" cy="322"/>
              </a:xfrm>
              <a:custGeom>
                <a:avLst/>
                <a:gdLst>
                  <a:gd name="T0" fmla="*/ 161 w 322"/>
                  <a:gd name="T1" fmla="*/ 0 h 322"/>
                  <a:gd name="T2" fmla="*/ 131 w 322"/>
                  <a:gd name="T3" fmla="*/ 6 h 322"/>
                  <a:gd name="T4" fmla="*/ 96 w 322"/>
                  <a:gd name="T5" fmla="*/ 12 h 322"/>
                  <a:gd name="T6" fmla="*/ 48 w 322"/>
                  <a:gd name="T7" fmla="*/ 48 h 322"/>
                  <a:gd name="T8" fmla="*/ 12 w 322"/>
                  <a:gd name="T9" fmla="*/ 95 h 322"/>
                  <a:gd name="T10" fmla="*/ 6 w 322"/>
                  <a:gd name="T11" fmla="*/ 131 h 322"/>
                  <a:gd name="T12" fmla="*/ 0 w 322"/>
                  <a:gd name="T13" fmla="*/ 161 h 322"/>
                  <a:gd name="T14" fmla="*/ 6 w 322"/>
                  <a:gd name="T15" fmla="*/ 191 h 322"/>
                  <a:gd name="T16" fmla="*/ 12 w 322"/>
                  <a:gd name="T17" fmla="*/ 227 h 322"/>
                  <a:gd name="T18" fmla="*/ 48 w 322"/>
                  <a:gd name="T19" fmla="*/ 274 h 322"/>
                  <a:gd name="T20" fmla="*/ 96 w 322"/>
                  <a:gd name="T21" fmla="*/ 310 h 322"/>
                  <a:gd name="T22" fmla="*/ 131 w 322"/>
                  <a:gd name="T23" fmla="*/ 316 h 322"/>
                  <a:gd name="T24" fmla="*/ 161 w 322"/>
                  <a:gd name="T25" fmla="*/ 322 h 322"/>
                  <a:gd name="T26" fmla="*/ 191 w 322"/>
                  <a:gd name="T27" fmla="*/ 316 h 322"/>
                  <a:gd name="T28" fmla="*/ 227 w 322"/>
                  <a:gd name="T29" fmla="*/ 310 h 322"/>
                  <a:gd name="T30" fmla="*/ 275 w 322"/>
                  <a:gd name="T31" fmla="*/ 274 h 322"/>
                  <a:gd name="T32" fmla="*/ 310 w 322"/>
                  <a:gd name="T33" fmla="*/ 227 h 322"/>
                  <a:gd name="T34" fmla="*/ 316 w 322"/>
                  <a:gd name="T35" fmla="*/ 191 h 322"/>
                  <a:gd name="T36" fmla="*/ 322 w 322"/>
                  <a:gd name="T37" fmla="*/ 161 h 322"/>
                  <a:gd name="T38" fmla="*/ 316 w 322"/>
                  <a:gd name="T39" fmla="*/ 131 h 322"/>
                  <a:gd name="T40" fmla="*/ 310 w 322"/>
                  <a:gd name="T41" fmla="*/ 95 h 322"/>
                  <a:gd name="T42" fmla="*/ 275 w 322"/>
                  <a:gd name="T43" fmla="*/ 48 h 322"/>
                  <a:gd name="T44" fmla="*/ 227 w 322"/>
                  <a:gd name="T45" fmla="*/ 12 h 322"/>
                  <a:gd name="T46" fmla="*/ 191 w 322"/>
                  <a:gd name="T47" fmla="*/ 6 h 322"/>
                  <a:gd name="T48" fmla="*/ 161 w 322"/>
                  <a:gd name="T49" fmla="*/ 0 h 322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322"/>
                  <a:gd name="T76" fmla="*/ 0 h 322"/>
                  <a:gd name="T77" fmla="*/ 322 w 322"/>
                  <a:gd name="T78" fmla="*/ 322 h 322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322" h="322">
                    <a:moveTo>
                      <a:pt x="161" y="0"/>
                    </a:moveTo>
                    <a:lnTo>
                      <a:pt x="131" y="6"/>
                    </a:lnTo>
                    <a:lnTo>
                      <a:pt x="96" y="12"/>
                    </a:lnTo>
                    <a:lnTo>
                      <a:pt x="48" y="48"/>
                    </a:lnTo>
                    <a:lnTo>
                      <a:pt x="12" y="95"/>
                    </a:lnTo>
                    <a:lnTo>
                      <a:pt x="6" y="131"/>
                    </a:lnTo>
                    <a:lnTo>
                      <a:pt x="0" y="161"/>
                    </a:lnTo>
                    <a:lnTo>
                      <a:pt x="6" y="191"/>
                    </a:lnTo>
                    <a:lnTo>
                      <a:pt x="12" y="227"/>
                    </a:lnTo>
                    <a:lnTo>
                      <a:pt x="48" y="274"/>
                    </a:lnTo>
                    <a:lnTo>
                      <a:pt x="96" y="310"/>
                    </a:lnTo>
                    <a:lnTo>
                      <a:pt x="131" y="316"/>
                    </a:lnTo>
                    <a:lnTo>
                      <a:pt x="161" y="322"/>
                    </a:lnTo>
                    <a:lnTo>
                      <a:pt x="191" y="316"/>
                    </a:lnTo>
                    <a:lnTo>
                      <a:pt x="227" y="310"/>
                    </a:lnTo>
                    <a:lnTo>
                      <a:pt x="275" y="274"/>
                    </a:lnTo>
                    <a:lnTo>
                      <a:pt x="310" y="227"/>
                    </a:lnTo>
                    <a:lnTo>
                      <a:pt x="316" y="191"/>
                    </a:lnTo>
                    <a:lnTo>
                      <a:pt x="322" y="161"/>
                    </a:lnTo>
                    <a:lnTo>
                      <a:pt x="316" y="131"/>
                    </a:lnTo>
                    <a:lnTo>
                      <a:pt x="310" y="95"/>
                    </a:lnTo>
                    <a:lnTo>
                      <a:pt x="275" y="48"/>
                    </a:lnTo>
                    <a:lnTo>
                      <a:pt x="227" y="12"/>
                    </a:lnTo>
                    <a:lnTo>
                      <a:pt x="191" y="6"/>
                    </a:lnTo>
                    <a:lnTo>
                      <a:pt x="161" y="0"/>
                    </a:lnTo>
                    <a:close/>
                  </a:path>
                </a:pathLst>
              </a:custGeom>
              <a:solidFill>
                <a:srgbClr val="FFF8FB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57603" name="Freeform 95"/>
              <p:cNvSpPr>
                <a:spLocks/>
              </p:cNvSpPr>
              <p:nvPr/>
            </p:nvSpPr>
            <p:spPr bwMode="auto">
              <a:xfrm>
                <a:off x="4531" y="2384"/>
                <a:ext cx="310" cy="310"/>
              </a:xfrm>
              <a:custGeom>
                <a:avLst/>
                <a:gdLst>
                  <a:gd name="T0" fmla="*/ 155 w 310"/>
                  <a:gd name="T1" fmla="*/ 0 h 310"/>
                  <a:gd name="T2" fmla="*/ 125 w 310"/>
                  <a:gd name="T3" fmla="*/ 6 h 310"/>
                  <a:gd name="T4" fmla="*/ 96 w 310"/>
                  <a:gd name="T5" fmla="*/ 12 h 310"/>
                  <a:gd name="T6" fmla="*/ 48 w 310"/>
                  <a:gd name="T7" fmla="*/ 48 h 310"/>
                  <a:gd name="T8" fmla="*/ 12 w 310"/>
                  <a:gd name="T9" fmla="*/ 95 h 310"/>
                  <a:gd name="T10" fmla="*/ 6 w 310"/>
                  <a:gd name="T11" fmla="*/ 125 h 310"/>
                  <a:gd name="T12" fmla="*/ 0 w 310"/>
                  <a:gd name="T13" fmla="*/ 155 h 310"/>
                  <a:gd name="T14" fmla="*/ 6 w 310"/>
                  <a:gd name="T15" fmla="*/ 185 h 310"/>
                  <a:gd name="T16" fmla="*/ 12 w 310"/>
                  <a:gd name="T17" fmla="*/ 215 h 310"/>
                  <a:gd name="T18" fmla="*/ 48 w 310"/>
                  <a:gd name="T19" fmla="*/ 262 h 310"/>
                  <a:gd name="T20" fmla="*/ 96 w 310"/>
                  <a:gd name="T21" fmla="*/ 298 h 310"/>
                  <a:gd name="T22" fmla="*/ 125 w 310"/>
                  <a:gd name="T23" fmla="*/ 304 h 310"/>
                  <a:gd name="T24" fmla="*/ 155 w 310"/>
                  <a:gd name="T25" fmla="*/ 310 h 310"/>
                  <a:gd name="T26" fmla="*/ 185 w 310"/>
                  <a:gd name="T27" fmla="*/ 304 h 310"/>
                  <a:gd name="T28" fmla="*/ 215 w 310"/>
                  <a:gd name="T29" fmla="*/ 298 h 310"/>
                  <a:gd name="T30" fmla="*/ 263 w 310"/>
                  <a:gd name="T31" fmla="*/ 262 h 310"/>
                  <a:gd name="T32" fmla="*/ 298 w 310"/>
                  <a:gd name="T33" fmla="*/ 215 h 310"/>
                  <a:gd name="T34" fmla="*/ 304 w 310"/>
                  <a:gd name="T35" fmla="*/ 185 h 310"/>
                  <a:gd name="T36" fmla="*/ 310 w 310"/>
                  <a:gd name="T37" fmla="*/ 155 h 310"/>
                  <a:gd name="T38" fmla="*/ 304 w 310"/>
                  <a:gd name="T39" fmla="*/ 125 h 310"/>
                  <a:gd name="T40" fmla="*/ 298 w 310"/>
                  <a:gd name="T41" fmla="*/ 95 h 310"/>
                  <a:gd name="T42" fmla="*/ 263 w 310"/>
                  <a:gd name="T43" fmla="*/ 48 h 310"/>
                  <a:gd name="T44" fmla="*/ 215 w 310"/>
                  <a:gd name="T45" fmla="*/ 12 h 310"/>
                  <a:gd name="T46" fmla="*/ 185 w 310"/>
                  <a:gd name="T47" fmla="*/ 6 h 310"/>
                  <a:gd name="T48" fmla="*/ 155 w 310"/>
                  <a:gd name="T49" fmla="*/ 0 h 310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310"/>
                  <a:gd name="T76" fmla="*/ 0 h 310"/>
                  <a:gd name="T77" fmla="*/ 310 w 310"/>
                  <a:gd name="T78" fmla="*/ 310 h 310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310" h="310">
                    <a:moveTo>
                      <a:pt x="155" y="0"/>
                    </a:moveTo>
                    <a:lnTo>
                      <a:pt x="125" y="6"/>
                    </a:lnTo>
                    <a:lnTo>
                      <a:pt x="96" y="12"/>
                    </a:lnTo>
                    <a:lnTo>
                      <a:pt x="48" y="48"/>
                    </a:lnTo>
                    <a:lnTo>
                      <a:pt x="12" y="95"/>
                    </a:lnTo>
                    <a:lnTo>
                      <a:pt x="6" y="125"/>
                    </a:lnTo>
                    <a:lnTo>
                      <a:pt x="0" y="155"/>
                    </a:lnTo>
                    <a:lnTo>
                      <a:pt x="6" y="185"/>
                    </a:lnTo>
                    <a:lnTo>
                      <a:pt x="12" y="215"/>
                    </a:lnTo>
                    <a:lnTo>
                      <a:pt x="48" y="262"/>
                    </a:lnTo>
                    <a:lnTo>
                      <a:pt x="96" y="298"/>
                    </a:lnTo>
                    <a:lnTo>
                      <a:pt x="125" y="304"/>
                    </a:lnTo>
                    <a:lnTo>
                      <a:pt x="155" y="310"/>
                    </a:lnTo>
                    <a:lnTo>
                      <a:pt x="185" y="304"/>
                    </a:lnTo>
                    <a:lnTo>
                      <a:pt x="215" y="298"/>
                    </a:lnTo>
                    <a:lnTo>
                      <a:pt x="263" y="262"/>
                    </a:lnTo>
                    <a:lnTo>
                      <a:pt x="298" y="215"/>
                    </a:lnTo>
                    <a:lnTo>
                      <a:pt x="304" y="185"/>
                    </a:lnTo>
                    <a:lnTo>
                      <a:pt x="310" y="155"/>
                    </a:lnTo>
                    <a:lnTo>
                      <a:pt x="304" y="125"/>
                    </a:lnTo>
                    <a:lnTo>
                      <a:pt x="298" y="95"/>
                    </a:lnTo>
                    <a:lnTo>
                      <a:pt x="263" y="48"/>
                    </a:lnTo>
                    <a:lnTo>
                      <a:pt x="215" y="12"/>
                    </a:lnTo>
                    <a:lnTo>
                      <a:pt x="185" y="6"/>
                    </a:lnTo>
                    <a:lnTo>
                      <a:pt x="155" y="0"/>
                    </a:lnTo>
                    <a:close/>
                  </a:path>
                </a:pathLst>
              </a:custGeom>
              <a:solidFill>
                <a:srgbClr val="FFF8FB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57604" name="Freeform 96"/>
              <p:cNvSpPr>
                <a:spLocks/>
              </p:cNvSpPr>
              <p:nvPr/>
            </p:nvSpPr>
            <p:spPr bwMode="auto">
              <a:xfrm>
                <a:off x="4543" y="2396"/>
                <a:ext cx="286" cy="286"/>
              </a:xfrm>
              <a:custGeom>
                <a:avLst/>
                <a:gdLst>
                  <a:gd name="T0" fmla="*/ 143 w 286"/>
                  <a:gd name="T1" fmla="*/ 0 h 286"/>
                  <a:gd name="T2" fmla="*/ 113 w 286"/>
                  <a:gd name="T3" fmla="*/ 6 h 286"/>
                  <a:gd name="T4" fmla="*/ 90 w 286"/>
                  <a:gd name="T5" fmla="*/ 12 h 286"/>
                  <a:gd name="T6" fmla="*/ 42 w 286"/>
                  <a:gd name="T7" fmla="*/ 42 h 286"/>
                  <a:gd name="T8" fmla="*/ 12 w 286"/>
                  <a:gd name="T9" fmla="*/ 89 h 286"/>
                  <a:gd name="T10" fmla="*/ 6 w 286"/>
                  <a:gd name="T11" fmla="*/ 113 h 286"/>
                  <a:gd name="T12" fmla="*/ 0 w 286"/>
                  <a:gd name="T13" fmla="*/ 143 h 286"/>
                  <a:gd name="T14" fmla="*/ 6 w 286"/>
                  <a:gd name="T15" fmla="*/ 173 h 286"/>
                  <a:gd name="T16" fmla="*/ 12 w 286"/>
                  <a:gd name="T17" fmla="*/ 197 h 286"/>
                  <a:gd name="T18" fmla="*/ 42 w 286"/>
                  <a:gd name="T19" fmla="*/ 244 h 286"/>
                  <a:gd name="T20" fmla="*/ 90 w 286"/>
                  <a:gd name="T21" fmla="*/ 274 h 286"/>
                  <a:gd name="T22" fmla="*/ 113 w 286"/>
                  <a:gd name="T23" fmla="*/ 286 h 286"/>
                  <a:gd name="T24" fmla="*/ 143 w 286"/>
                  <a:gd name="T25" fmla="*/ 286 h 286"/>
                  <a:gd name="T26" fmla="*/ 173 w 286"/>
                  <a:gd name="T27" fmla="*/ 286 h 286"/>
                  <a:gd name="T28" fmla="*/ 197 w 286"/>
                  <a:gd name="T29" fmla="*/ 274 h 286"/>
                  <a:gd name="T30" fmla="*/ 245 w 286"/>
                  <a:gd name="T31" fmla="*/ 244 h 286"/>
                  <a:gd name="T32" fmla="*/ 274 w 286"/>
                  <a:gd name="T33" fmla="*/ 197 h 286"/>
                  <a:gd name="T34" fmla="*/ 286 w 286"/>
                  <a:gd name="T35" fmla="*/ 173 h 286"/>
                  <a:gd name="T36" fmla="*/ 286 w 286"/>
                  <a:gd name="T37" fmla="*/ 143 h 286"/>
                  <a:gd name="T38" fmla="*/ 286 w 286"/>
                  <a:gd name="T39" fmla="*/ 113 h 286"/>
                  <a:gd name="T40" fmla="*/ 274 w 286"/>
                  <a:gd name="T41" fmla="*/ 89 h 286"/>
                  <a:gd name="T42" fmla="*/ 245 w 286"/>
                  <a:gd name="T43" fmla="*/ 42 h 286"/>
                  <a:gd name="T44" fmla="*/ 197 w 286"/>
                  <a:gd name="T45" fmla="*/ 12 h 286"/>
                  <a:gd name="T46" fmla="*/ 173 w 286"/>
                  <a:gd name="T47" fmla="*/ 6 h 286"/>
                  <a:gd name="T48" fmla="*/ 143 w 286"/>
                  <a:gd name="T49" fmla="*/ 0 h 28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286"/>
                  <a:gd name="T76" fmla="*/ 0 h 286"/>
                  <a:gd name="T77" fmla="*/ 286 w 286"/>
                  <a:gd name="T78" fmla="*/ 286 h 28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286" h="286">
                    <a:moveTo>
                      <a:pt x="143" y="0"/>
                    </a:moveTo>
                    <a:lnTo>
                      <a:pt x="113" y="6"/>
                    </a:lnTo>
                    <a:lnTo>
                      <a:pt x="90" y="12"/>
                    </a:lnTo>
                    <a:lnTo>
                      <a:pt x="42" y="42"/>
                    </a:lnTo>
                    <a:lnTo>
                      <a:pt x="12" y="89"/>
                    </a:lnTo>
                    <a:lnTo>
                      <a:pt x="6" y="113"/>
                    </a:lnTo>
                    <a:lnTo>
                      <a:pt x="0" y="143"/>
                    </a:lnTo>
                    <a:lnTo>
                      <a:pt x="6" y="173"/>
                    </a:lnTo>
                    <a:lnTo>
                      <a:pt x="12" y="197"/>
                    </a:lnTo>
                    <a:lnTo>
                      <a:pt x="42" y="244"/>
                    </a:lnTo>
                    <a:lnTo>
                      <a:pt x="90" y="274"/>
                    </a:lnTo>
                    <a:lnTo>
                      <a:pt x="113" y="286"/>
                    </a:lnTo>
                    <a:lnTo>
                      <a:pt x="143" y="286"/>
                    </a:lnTo>
                    <a:lnTo>
                      <a:pt x="173" y="286"/>
                    </a:lnTo>
                    <a:lnTo>
                      <a:pt x="197" y="274"/>
                    </a:lnTo>
                    <a:lnTo>
                      <a:pt x="245" y="244"/>
                    </a:lnTo>
                    <a:lnTo>
                      <a:pt x="274" y="197"/>
                    </a:lnTo>
                    <a:lnTo>
                      <a:pt x="286" y="173"/>
                    </a:lnTo>
                    <a:lnTo>
                      <a:pt x="286" y="143"/>
                    </a:lnTo>
                    <a:lnTo>
                      <a:pt x="286" y="113"/>
                    </a:lnTo>
                    <a:lnTo>
                      <a:pt x="274" y="89"/>
                    </a:lnTo>
                    <a:lnTo>
                      <a:pt x="245" y="42"/>
                    </a:lnTo>
                    <a:lnTo>
                      <a:pt x="197" y="12"/>
                    </a:lnTo>
                    <a:lnTo>
                      <a:pt x="173" y="6"/>
                    </a:lnTo>
                    <a:lnTo>
                      <a:pt x="143" y="0"/>
                    </a:lnTo>
                    <a:close/>
                  </a:path>
                </a:pathLst>
              </a:custGeom>
              <a:solidFill>
                <a:srgbClr val="FFF9FB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57605" name="Freeform 97"/>
              <p:cNvSpPr>
                <a:spLocks/>
              </p:cNvSpPr>
              <p:nvPr/>
            </p:nvSpPr>
            <p:spPr bwMode="auto">
              <a:xfrm>
                <a:off x="4549" y="2402"/>
                <a:ext cx="274" cy="274"/>
              </a:xfrm>
              <a:custGeom>
                <a:avLst/>
                <a:gdLst>
                  <a:gd name="T0" fmla="*/ 137 w 274"/>
                  <a:gd name="T1" fmla="*/ 0 h 274"/>
                  <a:gd name="T2" fmla="*/ 84 w 274"/>
                  <a:gd name="T3" fmla="*/ 12 h 274"/>
                  <a:gd name="T4" fmla="*/ 42 w 274"/>
                  <a:gd name="T5" fmla="*/ 42 h 274"/>
                  <a:gd name="T6" fmla="*/ 12 w 274"/>
                  <a:gd name="T7" fmla="*/ 83 h 274"/>
                  <a:gd name="T8" fmla="*/ 0 w 274"/>
                  <a:gd name="T9" fmla="*/ 137 h 274"/>
                  <a:gd name="T10" fmla="*/ 12 w 274"/>
                  <a:gd name="T11" fmla="*/ 191 h 274"/>
                  <a:gd name="T12" fmla="*/ 42 w 274"/>
                  <a:gd name="T13" fmla="*/ 233 h 274"/>
                  <a:gd name="T14" fmla="*/ 84 w 274"/>
                  <a:gd name="T15" fmla="*/ 262 h 274"/>
                  <a:gd name="T16" fmla="*/ 107 w 274"/>
                  <a:gd name="T17" fmla="*/ 274 h 274"/>
                  <a:gd name="T18" fmla="*/ 137 w 274"/>
                  <a:gd name="T19" fmla="*/ 274 h 274"/>
                  <a:gd name="T20" fmla="*/ 161 w 274"/>
                  <a:gd name="T21" fmla="*/ 274 h 274"/>
                  <a:gd name="T22" fmla="*/ 191 w 274"/>
                  <a:gd name="T23" fmla="*/ 262 h 274"/>
                  <a:gd name="T24" fmla="*/ 233 w 274"/>
                  <a:gd name="T25" fmla="*/ 233 h 274"/>
                  <a:gd name="T26" fmla="*/ 262 w 274"/>
                  <a:gd name="T27" fmla="*/ 191 h 274"/>
                  <a:gd name="T28" fmla="*/ 274 w 274"/>
                  <a:gd name="T29" fmla="*/ 161 h 274"/>
                  <a:gd name="T30" fmla="*/ 274 w 274"/>
                  <a:gd name="T31" fmla="*/ 137 h 274"/>
                  <a:gd name="T32" fmla="*/ 274 w 274"/>
                  <a:gd name="T33" fmla="*/ 107 h 274"/>
                  <a:gd name="T34" fmla="*/ 262 w 274"/>
                  <a:gd name="T35" fmla="*/ 83 h 274"/>
                  <a:gd name="T36" fmla="*/ 233 w 274"/>
                  <a:gd name="T37" fmla="*/ 42 h 274"/>
                  <a:gd name="T38" fmla="*/ 191 w 274"/>
                  <a:gd name="T39" fmla="*/ 12 h 274"/>
                  <a:gd name="T40" fmla="*/ 137 w 274"/>
                  <a:gd name="T41" fmla="*/ 0 h 274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274"/>
                  <a:gd name="T64" fmla="*/ 0 h 274"/>
                  <a:gd name="T65" fmla="*/ 274 w 274"/>
                  <a:gd name="T66" fmla="*/ 274 h 274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274" h="274">
                    <a:moveTo>
                      <a:pt x="137" y="0"/>
                    </a:moveTo>
                    <a:lnTo>
                      <a:pt x="84" y="12"/>
                    </a:lnTo>
                    <a:lnTo>
                      <a:pt x="42" y="42"/>
                    </a:lnTo>
                    <a:lnTo>
                      <a:pt x="12" y="83"/>
                    </a:lnTo>
                    <a:lnTo>
                      <a:pt x="0" y="137"/>
                    </a:lnTo>
                    <a:lnTo>
                      <a:pt x="12" y="191"/>
                    </a:lnTo>
                    <a:lnTo>
                      <a:pt x="42" y="233"/>
                    </a:lnTo>
                    <a:lnTo>
                      <a:pt x="84" y="262"/>
                    </a:lnTo>
                    <a:lnTo>
                      <a:pt x="107" y="274"/>
                    </a:lnTo>
                    <a:lnTo>
                      <a:pt x="137" y="274"/>
                    </a:lnTo>
                    <a:lnTo>
                      <a:pt x="161" y="274"/>
                    </a:lnTo>
                    <a:lnTo>
                      <a:pt x="191" y="262"/>
                    </a:lnTo>
                    <a:lnTo>
                      <a:pt x="233" y="233"/>
                    </a:lnTo>
                    <a:lnTo>
                      <a:pt x="262" y="191"/>
                    </a:lnTo>
                    <a:lnTo>
                      <a:pt x="274" y="161"/>
                    </a:lnTo>
                    <a:lnTo>
                      <a:pt x="274" y="137"/>
                    </a:lnTo>
                    <a:lnTo>
                      <a:pt x="274" y="107"/>
                    </a:lnTo>
                    <a:lnTo>
                      <a:pt x="262" y="83"/>
                    </a:lnTo>
                    <a:lnTo>
                      <a:pt x="233" y="42"/>
                    </a:lnTo>
                    <a:lnTo>
                      <a:pt x="191" y="12"/>
                    </a:lnTo>
                    <a:lnTo>
                      <a:pt x="137" y="0"/>
                    </a:lnTo>
                    <a:close/>
                  </a:path>
                </a:pathLst>
              </a:custGeom>
              <a:solidFill>
                <a:srgbClr val="FFFAFC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57606" name="Freeform 98"/>
              <p:cNvSpPr>
                <a:spLocks/>
              </p:cNvSpPr>
              <p:nvPr/>
            </p:nvSpPr>
            <p:spPr bwMode="auto">
              <a:xfrm>
                <a:off x="4561" y="2414"/>
                <a:ext cx="250" cy="250"/>
              </a:xfrm>
              <a:custGeom>
                <a:avLst/>
                <a:gdLst>
                  <a:gd name="T0" fmla="*/ 125 w 250"/>
                  <a:gd name="T1" fmla="*/ 0 h 250"/>
                  <a:gd name="T2" fmla="*/ 77 w 250"/>
                  <a:gd name="T3" fmla="*/ 12 h 250"/>
                  <a:gd name="T4" fmla="*/ 36 w 250"/>
                  <a:gd name="T5" fmla="*/ 36 h 250"/>
                  <a:gd name="T6" fmla="*/ 12 w 250"/>
                  <a:gd name="T7" fmla="*/ 77 h 250"/>
                  <a:gd name="T8" fmla="*/ 0 w 250"/>
                  <a:gd name="T9" fmla="*/ 125 h 250"/>
                  <a:gd name="T10" fmla="*/ 12 w 250"/>
                  <a:gd name="T11" fmla="*/ 173 h 250"/>
                  <a:gd name="T12" fmla="*/ 36 w 250"/>
                  <a:gd name="T13" fmla="*/ 215 h 250"/>
                  <a:gd name="T14" fmla="*/ 77 w 250"/>
                  <a:gd name="T15" fmla="*/ 238 h 250"/>
                  <a:gd name="T16" fmla="*/ 125 w 250"/>
                  <a:gd name="T17" fmla="*/ 250 h 250"/>
                  <a:gd name="T18" fmla="*/ 173 w 250"/>
                  <a:gd name="T19" fmla="*/ 238 h 250"/>
                  <a:gd name="T20" fmla="*/ 215 w 250"/>
                  <a:gd name="T21" fmla="*/ 215 h 250"/>
                  <a:gd name="T22" fmla="*/ 239 w 250"/>
                  <a:gd name="T23" fmla="*/ 173 h 250"/>
                  <a:gd name="T24" fmla="*/ 250 w 250"/>
                  <a:gd name="T25" fmla="*/ 125 h 250"/>
                  <a:gd name="T26" fmla="*/ 239 w 250"/>
                  <a:gd name="T27" fmla="*/ 77 h 250"/>
                  <a:gd name="T28" fmla="*/ 215 w 250"/>
                  <a:gd name="T29" fmla="*/ 36 h 250"/>
                  <a:gd name="T30" fmla="*/ 173 w 250"/>
                  <a:gd name="T31" fmla="*/ 12 h 250"/>
                  <a:gd name="T32" fmla="*/ 125 w 250"/>
                  <a:gd name="T33" fmla="*/ 0 h 250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250"/>
                  <a:gd name="T52" fmla="*/ 0 h 250"/>
                  <a:gd name="T53" fmla="*/ 250 w 250"/>
                  <a:gd name="T54" fmla="*/ 250 h 250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250" h="250">
                    <a:moveTo>
                      <a:pt x="125" y="0"/>
                    </a:moveTo>
                    <a:lnTo>
                      <a:pt x="77" y="12"/>
                    </a:lnTo>
                    <a:lnTo>
                      <a:pt x="36" y="36"/>
                    </a:lnTo>
                    <a:lnTo>
                      <a:pt x="12" y="77"/>
                    </a:lnTo>
                    <a:lnTo>
                      <a:pt x="0" y="125"/>
                    </a:lnTo>
                    <a:lnTo>
                      <a:pt x="12" y="173"/>
                    </a:lnTo>
                    <a:lnTo>
                      <a:pt x="36" y="215"/>
                    </a:lnTo>
                    <a:lnTo>
                      <a:pt x="77" y="238"/>
                    </a:lnTo>
                    <a:lnTo>
                      <a:pt x="125" y="250"/>
                    </a:lnTo>
                    <a:lnTo>
                      <a:pt x="173" y="238"/>
                    </a:lnTo>
                    <a:lnTo>
                      <a:pt x="215" y="215"/>
                    </a:lnTo>
                    <a:lnTo>
                      <a:pt x="239" y="173"/>
                    </a:lnTo>
                    <a:lnTo>
                      <a:pt x="250" y="125"/>
                    </a:lnTo>
                    <a:lnTo>
                      <a:pt x="239" y="77"/>
                    </a:lnTo>
                    <a:lnTo>
                      <a:pt x="215" y="36"/>
                    </a:lnTo>
                    <a:lnTo>
                      <a:pt x="173" y="12"/>
                    </a:lnTo>
                    <a:lnTo>
                      <a:pt x="125" y="0"/>
                    </a:lnTo>
                    <a:close/>
                  </a:path>
                </a:pathLst>
              </a:custGeom>
              <a:solidFill>
                <a:srgbClr val="FFFAFC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57607" name="Freeform 99"/>
              <p:cNvSpPr>
                <a:spLocks/>
              </p:cNvSpPr>
              <p:nvPr/>
            </p:nvSpPr>
            <p:spPr bwMode="auto">
              <a:xfrm>
                <a:off x="4567" y="2420"/>
                <a:ext cx="238" cy="238"/>
              </a:xfrm>
              <a:custGeom>
                <a:avLst/>
                <a:gdLst>
                  <a:gd name="T0" fmla="*/ 119 w 238"/>
                  <a:gd name="T1" fmla="*/ 0 h 238"/>
                  <a:gd name="T2" fmla="*/ 71 w 238"/>
                  <a:gd name="T3" fmla="*/ 12 h 238"/>
                  <a:gd name="T4" fmla="*/ 36 w 238"/>
                  <a:gd name="T5" fmla="*/ 36 h 238"/>
                  <a:gd name="T6" fmla="*/ 12 w 238"/>
                  <a:gd name="T7" fmla="*/ 71 h 238"/>
                  <a:gd name="T8" fmla="*/ 0 w 238"/>
                  <a:gd name="T9" fmla="*/ 119 h 238"/>
                  <a:gd name="T10" fmla="*/ 12 w 238"/>
                  <a:gd name="T11" fmla="*/ 167 h 238"/>
                  <a:gd name="T12" fmla="*/ 36 w 238"/>
                  <a:gd name="T13" fmla="*/ 203 h 238"/>
                  <a:gd name="T14" fmla="*/ 71 w 238"/>
                  <a:gd name="T15" fmla="*/ 226 h 238"/>
                  <a:gd name="T16" fmla="*/ 119 w 238"/>
                  <a:gd name="T17" fmla="*/ 238 h 238"/>
                  <a:gd name="T18" fmla="*/ 167 w 238"/>
                  <a:gd name="T19" fmla="*/ 226 h 238"/>
                  <a:gd name="T20" fmla="*/ 203 w 238"/>
                  <a:gd name="T21" fmla="*/ 203 h 238"/>
                  <a:gd name="T22" fmla="*/ 227 w 238"/>
                  <a:gd name="T23" fmla="*/ 167 h 238"/>
                  <a:gd name="T24" fmla="*/ 238 w 238"/>
                  <a:gd name="T25" fmla="*/ 119 h 238"/>
                  <a:gd name="T26" fmla="*/ 227 w 238"/>
                  <a:gd name="T27" fmla="*/ 71 h 238"/>
                  <a:gd name="T28" fmla="*/ 203 w 238"/>
                  <a:gd name="T29" fmla="*/ 36 h 238"/>
                  <a:gd name="T30" fmla="*/ 167 w 238"/>
                  <a:gd name="T31" fmla="*/ 12 h 238"/>
                  <a:gd name="T32" fmla="*/ 119 w 238"/>
                  <a:gd name="T33" fmla="*/ 0 h 238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238"/>
                  <a:gd name="T52" fmla="*/ 0 h 238"/>
                  <a:gd name="T53" fmla="*/ 238 w 238"/>
                  <a:gd name="T54" fmla="*/ 238 h 238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238" h="238">
                    <a:moveTo>
                      <a:pt x="119" y="0"/>
                    </a:moveTo>
                    <a:lnTo>
                      <a:pt x="71" y="12"/>
                    </a:lnTo>
                    <a:lnTo>
                      <a:pt x="36" y="36"/>
                    </a:lnTo>
                    <a:lnTo>
                      <a:pt x="12" y="71"/>
                    </a:lnTo>
                    <a:lnTo>
                      <a:pt x="0" y="119"/>
                    </a:lnTo>
                    <a:lnTo>
                      <a:pt x="12" y="167"/>
                    </a:lnTo>
                    <a:lnTo>
                      <a:pt x="36" y="203"/>
                    </a:lnTo>
                    <a:lnTo>
                      <a:pt x="71" y="226"/>
                    </a:lnTo>
                    <a:lnTo>
                      <a:pt x="119" y="238"/>
                    </a:lnTo>
                    <a:lnTo>
                      <a:pt x="167" y="226"/>
                    </a:lnTo>
                    <a:lnTo>
                      <a:pt x="203" y="203"/>
                    </a:lnTo>
                    <a:lnTo>
                      <a:pt x="227" y="167"/>
                    </a:lnTo>
                    <a:lnTo>
                      <a:pt x="238" y="119"/>
                    </a:lnTo>
                    <a:lnTo>
                      <a:pt x="227" y="71"/>
                    </a:lnTo>
                    <a:lnTo>
                      <a:pt x="203" y="36"/>
                    </a:lnTo>
                    <a:lnTo>
                      <a:pt x="167" y="12"/>
                    </a:lnTo>
                    <a:lnTo>
                      <a:pt x="119" y="0"/>
                    </a:lnTo>
                    <a:close/>
                  </a:path>
                </a:pathLst>
              </a:custGeom>
              <a:solidFill>
                <a:srgbClr val="FFFBFC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57608" name="Freeform 100"/>
              <p:cNvSpPr>
                <a:spLocks/>
              </p:cNvSpPr>
              <p:nvPr/>
            </p:nvSpPr>
            <p:spPr bwMode="auto">
              <a:xfrm>
                <a:off x="4579" y="2432"/>
                <a:ext cx="215" cy="214"/>
              </a:xfrm>
              <a:custGeom>
                <a:avLst/>
                <a:gdLst>
                  <a:gd name="T0" fmla="*/ 107 w 215"/>
                  <a:gd name="T1" fmla="*/ 0 h 214"/>
                  <a:gd name="T2" fmla="*/ 65 w 215"/>
                  <a:gd name="T3" fmla="*/ 6 h 214"/>
                  <a:gd name="T4" fmla="*/ 30 w 215"/>
                  <a:gd name="T5" fmla="*/ 29 h 214"/>
                  <a:gd name="T6" fmla="*/ 6 w 215"/>
                  <a:gd name="T7" fmla="*/ 65 h 214"/>
                  <a:gd name="T8" fmla="*/ 0 w 215"/>
                  <a:gd name="T9" fmla="*/ 107 h 214"/>
                  <a:gd name="T10" fmla="*/ 6 w 215"/>
                  <a:gd name="T11" fmla="*/ 149 h 214"/>
                  <a:gd name="T12" fmla="*/ 30 w 215"/>
                  <a:gd name="T13" fmla="*/ 185 h 214"/>
                  <a:gd name="T14" fmla="*/ 65 w 215"/>
                  <a:gd name="T15" fmla="*/ 208 h 214"/>
                  <a:gd name="T16" fmla="*/ 107 w 215"/>
                  <a:gd name="T17" fmla="*/ 214 h 214"/>
                  <a:gd name="T18" fmla="*/ 149 w 215"/>
                  <a:gd name="T19" fmla="*/ 208 h 214"/>
                  <a:gd name="T20" fmla="*/ 185 w 215"/>
                  <a:gd name="T21" fmla="*/ 185 h 214"/>
                  <a:gd name="T22" fmla="*/ 209 w 215"/>
                  <a:gd name="T23" fmla="*/ 149 h 214"/>
                  <a:gd name="T24" fmla="*/ 215 w 215"/>
                  <a:gd name="T25" fmla="*/ 107 h 214"/>
                  <a:gd name="T26" fmla="*/ 209 w 215"/>
                  <a:gd name="T27" fmla="*/ 65 h 214"/>
                  <a:gd name="T28" fmla="*/ 185 w 215"/>
                  <a:gd name="T29" fmla="*/ 29 h 214"/>
                  <a:gd name="T30" fmla="*/ 149 w 215"/>
                  <a:gd name="T31" fmla="*/ 6 h 214"/>
                  <a:gd name="T32" fmla="*/ 107 w 215"/>
                  <a:gd name="T33" fmla="*/ 0 h 21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215"/>
                  <a:gd name="T52" fmla="*/ 0 h 214"/>
                  <a:gd name="T53" fmla="*/ 215 w 215"/>
                  <a:gd name="T54" fmla="*/ 214 h 21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215" h="214">
                    <a:moveTo>
                      <a:pt x="107" y="0"/>
                    </a:moveTo>
                    <a:lnTo>
                      <a:pt x="65" y="6"/>
                    </a:lnTo>
                    <a:lnTo>
                      <a:pt x="30" y="29"/>
                    </a:lnTo>
                    <a:lnTo>
                      <a:pt x="6" y="65"/>
                    </a:lnTo>
                    <a:lnTo>
                      <a:pt x="0" y="107"/>
                    </a:lnTo>
                    <a:lnTo>
                      <a:pt x="6" y="149"/>
                    </a:lnTo>
                    <a:lnTo>
                      <a:pt x="30" y="185"/>
                    </a:lnTo>
                    <a:lnTo>
                      <a:pt x="65" y="208"/>
                    </a:lnTo>
                    <a:lnTo>
                      <a:pt x="107" y="214"/>
                    </a:lnTo>
                    <a:lnTo>
                      <a:pt x="149" y="208"/>
                    </a:lnTo>
                    <a:lnTo>
                      <a:pt x="185" y="185"/>
                    </a:lnTo>
                    <a:lnTo>
                      <a:pt x="209" y="149"/>
                    </a:lnTo>
                    <a:lnTo>
                      <a:pt x="215" y="107"/>
                    </a:lnTo>
                    <a:lnTo>
                      <a:pt x="209" y="65"/>
                    </a:lnTo>
                    <a:lnTo>
                      <a:pt x="185" y="29"/>
                    </a:lnTo>
                    <a:lnTo>
                      <a:pt x="149" y="6"/>
                    </a:lnTo>
                    <a:lnTo>
                      <a:pt x="107" y="0"/>
                    </a:lnTo>
                    <a:close/>
                  </a:path>
                </a:pathLst>
              </a:custGeom>
              <a:solidFill>
                <a:srgbClr val="FFFBFC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57609" name="Freeform 101"/>
              <p:cNvSpPr>
                <a:spLocks/>
              </p:cNvSpPr>
              <p:nvPr/>
            </p:nvSpPr>
            <p:spPr bwMode="auto">
              <a:xfrm>
                <a:off x="4585" y="2438"/>
                <a:ext cx="203" cy="202"/>
              </a:xfrm>
              <a:custGeom>
                <a:avLst/>
                <a:gdLst>
                  <a:gd name="T0" fmla="*/ 101 w 203"/>
                  <a:gd name="T1" fmla="*/ 0 h 202"/>
                  <a:gd name="T2" fmla="*/ 65 w 203"/>
                  <a:gd name="T3" fmla="*/ 6 h 202"/>
                  <a:gd name="T4" fmla="*/ 30 w 203"/>
                  <a:gd name="T5" fmla="*/ 29 h 202"/>
                  <a:gd name="T6" fmla="*/ 6 w 203"/>
                  <a:gd name="T7" fmla="*/ 65 h 202"/>
                  <a:gd name="T8" fmla="*/ 0 w 203"/>
                  <a:gd name="T9" fmla="*/ 101 h 202"/>
                  <a:gd name="T10" fmla="*/ 6 w 203"/>
                  <a:gd name="T11" fmla="*/ 137 h 202"/>
                  <a:gd name="T12" fmla="*/ 30 w 203"/>
                  <a:gd name="T13" fmla="*/ 173 h 202"/>
                  <a:gd name="T14" fmla="*/ 65 w 203"/>
                  <a:gd name="T15" fmla="*/ 197 h 202"/>
                  <a:gd name="T16" fmla="*/ 101 w 203"/>
                  <a:gd name="T17" fmla="*/ 202 h 202"/>
                  <a:gd name="T18" fmla="*/ 137 w 203"/>
                  <a:gd name="T19" fmla="*/ 197 h 202"/>
                  <a:gd name="T20" fmla="*/ 173 w 203"/>
                  <a:gd name="T21" fmla="*/ 173 h 202"/>
                  <a:gd name="T22" fmla="*/ 197 w 203"/>
                  <a:gd name="T23" fmla="*/ 137 h 202"/>
                  <a:gd name="T24" fmla="*/ 203 w 203"/>
                  <a:gd name="T25" fmla="*/ 101 h 202"/>
                  <a:gd name="T26" fmla="*/ 197 w 203"/>
                  <a:gd name="T27" fmla="*/ 65 h 202"/>
                  <a:gd name="T28" fmla="*/ 173 w 203"/>
                  <a:gd name="T29" fmla="*/ 29 h 202"/>
                  <a:gd name="T30" fmla="*/ 137 w 203"/>
                  <a:gd name="T31" fmla="*/ 6 h 202"/>
                  <a:gd name="T32" fmla="*/ 101 w 203"/>
                  <a:gd name="T33" fmla="*/ 0 h 20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203"/>
                  <a:gd name="T52" fmla="*/ 0 h 202"/>
                  <a:gd name="T53" fmla="*/ 203 w 203"/>
                  <a:gd name="T54" fmla="*/ 202 h 20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203" h="202">
                    <a:moveTo>
                      <a:pt x="101" y="0"/>
                    </a:moveTo>
                    <a:lnTo>
                      <a:pt x="65" y="6"/>
                    </a:lnTo>
                    <a:lnTo>
                      <a:pt x="30" y="29"/>
                    </a:lnTo>
                    <a:lnTo>
                      <a:pt x="6" y="65"/>
                    </a:lnTo>
                    <a:lnTo>
                      <a:pt x="0" y="101"/>
                    </a:lnTo>
                    <a:lnTo>
                      <a:pt x="6" y="137"/>
                    </a:lnTo>
                    <a:lnTo>
                      <a:pt x="30" y="173"/>
                    </a:lnTo>
                    <a:lnTo>
                      <a:pt x="65" y="197"/>
                    </a:lnTo>
                    <a:lnTo>
                      <a:pt x="101" y="202"/>
                    </a:lnTo>
                    <a:lnTo>
                      <a:pt x="137" y="197"/>
                    </a:lnTo>
                    <a:lnTo>
                      <a:pt x="173" y="173"/>
                    </a:lnTo>
                    <a:lnTo>
                      <a:pt x="197" y="137"/>
                    </a:lnTo>
                    <a:lnTo>
                      <a:pt x="203" y="101"/>
                    </a:lnTo>
                    <a:lnTo>
                      <a:pt x="197" y="65"/>
                    </a:lnTo>
                    <a:lnTo>
                      <a:pt x="173" y="29"/>
                    </a:lnTo>
                    <a:lnTo>
                      <a:pt x="137" y="6"/>
                    </a:lnTo>
                    <a:lnTo>
                      <a:pt x="101" y="0"/>
                    </a:lnTo>
                    <a:close/>
                  </a:path>
                </a:pathLst>
              </a:custGeom>
              <a:solidFill>
                <a:srgbClr val="FFFBFD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57610" name="Freeform 102"/>
              <p:cNvSpPr>
                <a:spLocks/>
              </p:cNvSpPr>
              <p:nvPr/>
            </p:nvSpPr>
            <p:spPr bwMode="auto">
              <a:xfrm>
                <a:off x="4597" y="2450"/>
                <a:ext cx="179" cy="179"/>
              </a:xfrm>
              <a:custGeom>
                <a:avLst/>
                <a:gdLst>
                  <a:gd name="T0" fmla="*/ 89 w 179"/>
                  <a:gd name="T1" fmla="*/ 0 h 179"/>
                  <a:gd name="T2" fmla="*/ 53 w 179"/>
                  <a:gd name="T3" fmla="*/ 6 h 179"/>
                  <a:gd name="T4" fmla="*/ 30 w 179"/>
                  <a:gd name="T5" fmla="*/ 29 h 179"/>
                  <a:gd name="T6" fmla="*/ 6 w 179"/>
                  <a:gd name="T7" fmla="*/ 53 h 179"/>
                  <a:gd name="T8" fmla="*/ 0 w 179"/>
                  <a:gd name="T9" fmla="*/ 89 h 179"/>
                  <a:gd name="T10" fmla="*/ 6 w 179"/>
                  <a:gd name="T11" fmla="*/ 125 h 179"/>
                  <a:gd name="T12" fmla="*/ 30 w 179"/>
                  <a:gd name="T13" fmla="*/ 155 h 179"/>
                  <a:gd name="T14" fmla="*/ 53 w 179"/>
                  <a:gd name="T15" fmla="*/ 173 h 179"/>
                  <a:gd name="T16" fmla="*/ 89 w 179"/>
                  <a:gd name="T17" fmla="*/ 179 h 179"/>
                  <a:gd name="T18" fmla="*/ 125 w 179"/>
                  <a:gd name="T19" fmla="*/ 173 h 179"/>
                  <a:gd name="T20" fmla="*/ 155 w 179"/>
                  <a:gd name="T21" fmla="*/ 155 h 179"/>
                  <a:gd name="T22" fmla="*/ 173 w 179"/>
                  <a:gd name="T23" fmla="*/ 125 h 179"/>
                  <a:gd name="T24" fmla="*/ 179 w 179"/>
                  <a:gd name="T25" fmla="*/ 89 h 179"/>
                  <a:gd name="T26" fmla="*/ 173 w 179"/>
                  <a:gd name="T27" fmla="*/ 53 h 179"/>
                  <a:gd name="T28" fmla="*/ 155 w 179"/>
                  <a:gd name="T29" fmla="*/ 29 h 179"/>
                  <a:gd name="T30" fmla="*/ 125 w 179"/>
                  <a:gd name="T31" fmla="*/ 6 h 179"/>
                  <a:gd name="T32" fmla="*/ 89 w 179"/>
                  <a:gd name="T33" fmla="*/ 0 h 179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179"/>
                  <a:gd name="T52" fmla="*/ 0 h 179"/>
                  <a:gd name="T53" fmla="*/ 179 w 179"/>
                  <a:gd name="T54" fmla="*/ 179 h 179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179" h="179">
                    <a:moveTo>
                      <a:pt x="89" y="0"/>
                    </a:moveTo>
                    <a:lnTo>
                      <a:pt x="53" y="6"/>
                    </a:lnTo>
                    <a:lnTo>
                      <a:pt x="30" y="29"/>
                    </a:lnTo>
                    <a:lnTo>
                      <a:pt x="6" y="53"/>
                    </a:lnTo>
                    <a:lnTo>
                      <a:pt x="0" y="89"/>
                    </a:lnTo>
                    <a:lnTo>
                      <a:pt x="6" y="125"/>
                    </a:lnTo>
                    <a:lnTo>
                      <a:pt x="30" y="155"/>
                    </a:lnTo>
                    <a:lnTo>
                      <a:pt x="53" y="173"/>
                    </a:lnTo>
                    <a:lnTo>
                      <a:pt x="89" y="179"/>
                    </a:lnTo>
                    <a:lnTo>
                      <a:pt x="125" y="173"/>
                    </a:lnTo>
                    <a:lnTo>
                      <a:pt x="155" y="155"/>
                    </a:lnTo>
                    <a:lnTo>
                      <a:pt x="173" y="125"/>
                    </a:lnTo>
                    <a:lnTo>
                      <a:pt x="179" y="89"/>
                    </a:lnTo>
                    <a:lnTo>
                      <a:pt x="173" y="53"/>
                    </a:lnTo>
                    <a:lnTo>
                      <a:pt x="155" y="29"/>
                    </a:lnTo>
                    <a:lnTo>
                      <a:pt x="125" y="6"/>
                    </a:lnTo>
                    <a:lnTo>
                      <a:pt x="89" y="0"/>
                    </a:lnTo>
                    <a:close/>
                  </a:path>
                </a:pathLst>
              </a:custGeom>
              <a:solidFill>
                <a:srgbClr val="FFFCFD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57611" name="Freeform 103"/>
              <p:cNvSpPr>
                <a:spLocks/>
              </p:cNvSpPr>
              <p:nvPr/>
            </p:nvSpPr>
            <p:spPr bwMode="auto">
              <a:xfrm>
                <a:off x="4603" y="2456"/>
                <a:ext cx="167" cy="167"/>
              </a:xfrm>
              <a:custGeom>
                <a:avLst/>
                <a:gdLst>
                  <a:gd name="T0" fmla="*/ 83 w 167"/>
                  <a:gd name="T1" fmla="*/ 0 h 167"/>
                  <a:gd name="T2" fmla="*/ 47 w 167"/>
                  <a:gd name="T3" fmla="*/ 5 h 167"/>
                  <a:gd name="T4" fmla="*/ 24 w 167"/>
                  <a:gd name="T5" fmla="*/ 23 h 167"/>
                  <a:gd name="T6" fmla="*/ 6 w 167"/>
                  <a:gd name="T7" fmla="*/ 47 h 167"/>
                  <a:gd name="T8" fmla="*/ 0 w 167"/>
                  <a:gd name="T9" fmla="*/ 83 h 167"/>
                  <a:gd name="T10" fmla="*/ 6 w 167"/>
                  <a:gd name="T11" fmla="*/ 119 h 167"/>
                  <a:gd name="T12" fmla="*/ 24 w 167"/>
                  <a:gd name="T13" fmla="*/ 143 h 167"/>
                  <a:gd name="T14" fmla="*/ 47 w 167"/>
                  <a:gd name="T15" fmla="*/ 161 h 167"/>
                  <a:gd name="T16" fmla="*/ 83 w 167"/>
                  <a:gd name="T17" fmla="*/ 167 h 167"/>
                  <a:gd name="T18" fmla="*/ 119 w 167"/>
                  <a:gd name="T19" fmla="*/ 161 h 167"/>
                  <a:gd name="T20" fmla="*/ 143 w 167"/>
                  <a:gd name="T21" fmla="*/ 143 h 167"/>
                  <a:gd name="T22" fmla="*/ 161 w 167"/>
                  <a:gd name="T23" fmla="*/ 119 h 167"/>
                  <a:gd name="T24" fmla="*/ 167 w 167"/>
                  <a:gd name="T25" fmla="*/ 83 h 167"/>
                  <a:gd name="T26" fmla="*/ 161 w 167"/>
                  <a:gd name="T27" fmla="*/ 47 h 167"/>
                  <a:gd name="T28" fmla="*/ 143 w 167"/>
                  <a:gd name="T29" fmla="*/ 23 h 167"/>
                  <a:gd name="T30" fmla="*/ 119 w 167"/>
                  <a:gd name="T31" fmla="*/ 5 h 167"/>
                  <a:gd name="T32" fmla="*/ 83 w 167"/>
                  <a:gd name="T33" fmla="*/ 0 h 167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167"/>
                  <a:gd name="T52" fmla="*/ 0 h 167"/>
                  <a:gd name="T53" fmla="*/ 167 w 167"/>
                  <a:gd name="T54" fmla="*/ 167 h 167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167" h="167">
                    <a:moveTo>
                      <a:pt x="83" y="0"/>
                    </a:moveTo>
                    <a:lnTo>
                      <a:pt x="47" y="5"/>
                    </a:lnTo>
                    <a:lnTo>
                      <a:pt x="24" y="23"/>
                    </a:lnTo>
                    <a:lnTo>
                      <a:pt x="6" y="47"/>
                    </a:lnTo>
                    <a:lnTo>
                      <a:pt x="0" y="83"/>
                    </a:lnTo>
                    <a:lnTo>
                      <a:pt x="6" y="119"/>
                    </a:lnTo>
                    <a:lnTo>
                      <a:pt x="24" y="143"/>
                    </a:lnTo>
                    <a:lnTo>
                      <a:pt x="47" y="161"/>
                    </a:lnTo>
                    <a:lnTo>
                      <a:pt x="83" y="167"/>
                    </a:lnTo>
                    <a:lnTo>
                      <a:pt x="119" y="161"/>
                    </a:lnTo>
                    <a:lnTo>
                      <a:pt x="143" y="143"/>
                    </a:lnTo>
                    <a:lnTo>
                      <a:pt x="161" y="119"/>
                    </a:lnTo>
                    <a:lnTo>
                      <a:pt x="167" y="83"/>
                    </a:lnTo>
                    <a:lnTo>
                      <a:pt x="161" y="47"/>
                    </a:lnTo>
                    <a:lnTo>
                      <a:pt x="143" y="23"/>
                    </a:lnTo>
                    <a:lnTo>
                      <a:pt x="119" y="5"/>
                    </a:lnTo>
                    <a:lnTo>
                      <a:pt x="83" y="0"/>
                    </a:lnTo>
                    <a:close/>
                  </a:path>
                </a:pathLst>
              </a:custGeom>
              <a:solidFill>
                <a:srgbClr val="FFFCFD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57612" name="Freeform 104"/>
              <p:cNvSpPr>
                <a:spLocks/>
              </p:cNvSpPr>
              <p:nvPr/>
            </p:nvSpPr>
            <p:spPr bwMode="auto">
              <a:xfrm>
                <a:off x="4615" y="2467"/>
                <a:ext cx="143" cy="144"/>
              </a:xfrm>
              <a:custGeom>
                <a:avLst/>
                <a:gdLst>
                  <a:gd name="T0" fmla="*/ 71 w 143"/>
                  <a:gd name="T1" fmla="*/ 0 h 144"/>
                  <a:gd name="T2" fmla="*/ 41 w 143"/>
                  <a:gd name="T3" fmla="*/ 6 h 144"/>
                  <a:gd name="T4" fmla="*/ 18 w 143"/>
                  <a:gd name="T5" fmla="*/ 18 h 144"/>
                  <a:gd name="T6" fmla="*/ 6 w 143"/>
                  <a:gd name="T7" fmla="*/ 42 h 144"/>
                  <a:gd name="T8" fmla="*/ 0 w 143"/>
                  <a:gd name="T9" fmla="*/ 72 h 144"/>
                  <a:gd name="T10" fmla="*/ 6 w 143"/>
                  <a:gd name="T11" fmla="*/ 102 h 144"/>
                  <a:gd name="T12" fmla="*/ 18 w 143"/>
                  <a:gd name="T13" fmla="*/ 126 h 144"/>
                  <a:gd name="T14" fmla="*/ 41 w 143"/>
                  <a:gd name="T15" fmla="*/ 138 h 144"/>
                  <a:gd name="T16" fmla="*/ 71 w 143"/>
                  <a:gd name="T17" fmla="*/ 144 h 144"/>
                  <a:gd name="T18" fmla="*/ 101 w 143"/>
                  <a:gd name="T19" fmla="*/ 138 h 144"/>
                  <a:gd name="T20" fmla="*/ 125 w 143"/>
                  <a:gd name="T21" fmla="*/ 126 h 144"/>
                  <a:gd name="T22" fmla="*/ 137 w 143"/>
                  <a:gd name="T23" fmla="*/ 102 h 144"/>
                  <a:gd name="T24" fmla="*/ 143 w 143"/>
                  <a:gd name="T25" fmla="*/ 72 h 144"/>
                  <a:gd name="T26" fmla="*/ 137 w 143"/>
                  <a:gd name="T27" fmla="*/ 42 h 144"/>
                  <a:gd name="T28" fmla="*/ 125 w 143"/>
                  <a:gd name="T29" fmla="*/ 18 h 144"/>
                  <a:gd name="T30" fmla="*/ 101 w 143"/>
                  <a:gd name="T31" fmla="*/ 6 h 144"/>
                  <a:gd name="T32" fmla="*/ 71 w 143"/>
                  <a:gd name="T33" fmla="*/ 0 h 14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143"/>
                  <a:gd name="T52" fmla="*/ 0 h 144"/>
                  <a:gd name="T53" fmla="*/ 143 w 143"/>
                  <a:gd name="T54" fmla="*/ 144 h 14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143" h="144">
                    <a:moveTo>
                      <a:pt x="71" y="0"/>
                    </a:moveTo>
                    <a:lnTo>
                      <a:pt x="41" y="6"/>
                    </a:lnTo>
                    <a:lnTo>
                      <a:pt x="18" y="18"/>
                    </a:lnTo>
                    <a:lnTo>
                      <a:pt x="6" y="42"/>
                    </a:lnTo>
                    <a:lnTo>
                      <a:pt x="0" y="72"/>
                    </a:lnTo>
                    <a:lnTo>
                      <a:pt x="6" y="102"/>
                    </a:lnTo>
                    <a:lnTo>
                      <a:pt x="18" y="126"/>
                    </a:lnTo>
                    <a:lnTo>
                      <a:pt x="41" y="138"/>
                    </a:lnTo>
                    <a:lnTo>
                      <a:pt x="71" y="144"/>
                    </a:lnTo>
                    <a:lnTo>
                      <a:pt x="101" y="138"/>
                    </a:lnTo>
                    <a:lnTo>
                      <a:pt x="125" y="126"/>
                    </a:lnTo>
                    <a:lnTo>
                      <a:pt x="137" y="102"/>
                    </a:lnTo>
                    <a:lnTo>
                      <a:pt x="143" y="72"/>
                    </a:lnTo>
                    <a:lnTo>
                      <a:pt x="137" y="42"/>
                    </a:lnTo>
                    <a:lnTo>
                      <a:pt x="125" y="18"/>
                    </a:lnTo>
                    <a:lnTo>
                      <a:pt x="101" y="6"/>
                    </a:lnTo>
                    <a:lnTo>
                      <a:pt x="71" y="0"/>
                    </a:lnTo>
                    <a:close/>
                  </a:path>
                </a:pathLst>
              </a:custGeom>
              <a:solidFill>
                <a:srgbClr val="FFFCFD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57613" name="Freeform 105"/>
              <p:cNvSpPr>
                <a:spLocks/>
              </p:cNvSpPr>
              <p:nvPr/>
            </p:nvSpPr>
            <p:spPr bwMode="auto">
              <a:xfrm>
                <a:off x="4621" y="2473"/>
                <a:ext cx="131" cy="132"/>
              </a:xfrm>
              <a:custGeom>
                <a:avLst/>
                <a:gdLst>
                  <a:gd name="T0" fmla="*/ 65 w 131"/>
                  <a:gd name="T1" fmla="*/ 0 h 132"/>
                  <a:gd name="T2" fmla="*/ 41 w 131"/>
                  <a:gd name="T3" fmla="*/ 6 h 132"/>
                  <a:gd name="T4" fmla="*/ 17 w 131"/>
                  <a:gd name="T5" fmla="*/ 18 h 132"/>
                  <a:gd name="T6" fmla="*/ 6 w 131"/>
                  <a:gd name="T7" fmla="*/ 42 h 132"/>
                  <a:gd name="T8" fmla="*/ 0 w 131"/>
                  <a:gd name="T9" fmla="*/ 66 h 132"/>
                  <a:gd name="T10" fmla="*/ 6 w 131"/>
                  <a:gd name="T11" fmla="*/ 90 h 132"/>
                  <a:gd name="T12" fmla="*/ 17 w 131"/>
                  <a:gd name="T13" fmla="*/ 114 h 132"/>
                  <a:gd name="T14" fmla="*/ 41 w 131"/>
                  <a:gd name="T15" fmla="*/ 126 h 132"/>
                  <a:gd name="T16" fmla="*/ 65 w 131"/>
                  <a:gd name="T17" fmla="*/ 132 h 132"/>
                  <a:gd name="T18" fmla="*/ 89 w 131"/>
                  <a:gd name="T19" fmla="*/ 126 h 132"/>
                  <a:gd name="T20" fmla="*/ 113 w 131"/>
                  <a:gd name="T21" fmla="*/ 114 h 132"/>
                  <a:gd name="T22" fmla="*/ 125 w 131"/>
                  <a:gd name="T23" fmla="*/ 90 h 132"/>
                  <a:gd name="T24" fmla="*/ 131 w 131"/>
                  <a:gd name="T25" fmla="*/ 66 h 132"/>
                  <a:gd name="T26" fmla="*/ 125 w 131"/>
                  <a:gd name="T27" fmla="*/ 42 h 132"/>
                  <a:gd name="T28" fmla="*/ 113 w 131"/>
                  <a:gd name="T29" fmla="*/ 18 h 132"/>
                  <a:gd name="T30" fmla="*/ 89 w 131"/>
                  <a:gd name="T31" fmla="*/ 6 h 132"/>
                  <a:gd name="T32" fmla="*/ 65 w 131"/>
                  <a:gd name="T33" fmla="*/ 0 h 13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131"/>
                  <a:gd name="T52" fmla="*/ 0 h 132"/>
                  <a:gd name="T53" fmla="*/ 131 w 131"/>
                  <a:gd name="T54" fmla="*/ 132 h 13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131" h="132">
                    <a:moveTo>
                      <a:pt x="65" y="0"/>
                    </a:moveTo>
                    <a:lnTo>
                      <a:pt x="41" y="6"/>
                    </a:lnTo>
                    <a:lnTo>
                      <a:pt x="17" y="18"/>
                    </a:lnTo>
                    <a:lnTo>
                      <a:pt x="6" y="42"/>
                    </a:lnTo>
                    <a:lnTo>
                      <a:pt x="0" y="66"/>
                    </a:lnTo>
                    <a:lnTo>
                      <a:pt x="6" y="90"/>
                    </a:lnTo>
                    <a:lnTo>
                      <a:pt x="17" y="114"/>
                    </a:lnTo>
                    <a:lnTo>
                      <a:pt x="41" y="126"/>
                    </a:lnTo>
                    <a:lnTo>
                      <a:pt x="65" y="132"/>
                    </a:lnTo>
                    <a:lnTo>
                      <a:pt x="89" y="126"/>
                    </a:lnTo>
                    <a:lnTo>
                      <a:pt x="113" y="114"/>
                    </a:lnTo>
                    <a:lnTo>
                      <a:pt x="125" y="90"/>
                    </a:lnTo>
                    <a:lnTo>
                      <a:pt x="131" y="66"/>
                    </a:lnTo>
                    <a:lnTo>
                      <a:pt x="125" y="42"/>
                    </a:lnTo>
                    <a:lnTo>
                      <a:pt x="113" y="18"/>
                    </a:lnTo>
                    <a:lnTo>
                      <a:pt x="89" y="6"/>
                    </a:lnTo>
                    <a:lnTo>
                      <a:pt x="65" y="0"/>
                    </a:lnTo>
                    <a:close/>
                  </a:path>
                </a:pathLst>
              </a:custGeom>
              <a:solidFill>
                <a:srgbClr val="FFFDFE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57614" name="Freeform 106"/>
              <p:cNvSpPr>
                <a:spLocks/>
              </p:cNvSpPr>
              <p:nvPr/>
            </p:nvSpPr>
            <p:spPr bwMode="auto">
              <a:xfrm>
                <a:off x="4633" y="2485"/>
                <a:ext cx="107" cy="108"/>
              </a:xfrm>
              <a:custGeom>
                <a:avLst/>
                <a:gdLst>
                  <a:gd name="T0" fmla="*/ 53 w 107"/>
                  <a:gd name="T1" fmla="*/ 0 h 108"/>
                  <a:gd name="T2" fmla="*/ 35 w 107"/>
                  <a:gd name="T3" fmla="*/ 6 h 108"/>
                  <a:gd name="T4" fmla="*/ 17 w 107"/>
                  <a:gd name="T5" fmla="*/ 18 h 108"/>
                  <a:gd name="T6" fmla="*/ 5 w 107"/>
                  <a:gd name="T7" fmla="*/ 36 h 108"/>
                  <a:gd name="T8" fmla="*/ 0 w 107"/>
                  <a:gd name="T9" fmla="*/ 54 h 108"/>
                  <a:gd name="T10" fmla="*/ 5 w 107"/>
                  <a:gd name="T11" fmla="*/ 78 h 108"/>
                  <a:gd name="T12" fmla="*/ 17 w 107"/>
                  <a:gd name="T13" fmla="*/ 90 h 108"/>
                  <a:gd name="T14" fmla="*/ 35 w 107"/>
                  <a:gd name="T15" fmla="*/ 102 h 108"/>
                  <a:gd name="T16" fmla="*/ 53 w 107"/>
                  <a:gd name="T17" fmla="*/ 108 h 108"/>
                  <a:gd name="T18" fmla="*/ 77 w 107"/>
                  <a:gd name="T19" fmla="*/ 102 h 108"/>
                  <a:gd name="T20" fmla="*/ 89 w 107"/>
                  <a:gd name="T21" fmla="*/ 90 h 108"/>
                  <a:gd name="T22" fmla="*/ 101 w 107"/>
                  <a:gd name="T23" fmla="*/ 78 h 108"/>
                  <a:gd name="T24" fmla="*/ 107 w 107"/>
                  <a:gd name="T25" fmla="*/ 54 h 108"/>
                  <a:gd name="T26" fmla="*/ 101 w 107"/>
                  <a:gd name="T27" fmla="*/ 36 h 108"/>
                  <a:gd name="T28" fmla="*/ 89 w 107"/>
                  <a:gd name="T29" fmla="*/ 18 h 108"/>
                  <a:gd name="T30" fmla="*/ 77 w 107"/>
                  <a:gd name="T31" fmla="*/ 6 h 108"/>
                  <a:gd name="T32" fmla="*/ 53 w 107"/>
                  <a:gd name="T33" fmla="*/ 0 h 108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107"/>
                  <a:gd name="T52" fmla="*/ 0 h 108"/>
                  <a:gd name="T53" fmla="*/ 107 w 107"/>
                  <a:gd name="T54" fmla="*/ 108 h 108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107" h="108">
                    <a:moveTo>
                      <a:pt x="53" y="0"/>
                    </a:moveTo>
                    <a:lnTo>
                      <a:pt x="35" y="6"/>
                    </a:lnTo>
                    <a:lnTo>
                      <a:pt x="17" y="18"/>
                    </a:lnTo>
                    <a:lnTo>
                      <a:pt x="5" y="36"/>
                    </a:lnTo>
                    <a:lnTo>
                      <a:pt x="0" y="54"/>
                    </a:lnTo>
                    <a:lnTo>
                      <a:pt x="5" y="78"/>
                    </a:lnTo>
                    <a:lnTo>
                      <a:pt x="17" y="90"/>
                    </a:lnTo>
                    <a:lnTo>
                      <a:pt x="35" y="102"/>
                    </a:lnTo>
                    <a:lnTo>
                      <a:pt x="53" y="108"/>
                    </a:lnTo>
                    <a:lnTo>
                      <a:pt x="77" y="102"/>
                    </a:lnTo>
                    <a:lnTo>
                      <a:pt x="89" y="90"/>
                    </a:lnTo>
                    <a:lnTo>
                      <a:pt x="101" y="78"/>
                    </a:lnTo>
                    <a:lnTo>
                      <a:pt x="107" y="54"/>
                    </a:lnTo>
                    <a:lnTo>
                      <a:pt x="101" y="36"/>
                    </a:lnTo>
                    <a:lnTo>
                      <a:pt x="89" y="18"/>
                    </a:lnTo>
                    <a:lnTo>
                      <a:pt x="77" y="6"/>
                    </a:lnTo>
                    <a:lnTo>
                      <a:pt x="53" y="0"/>
                    </a:lnTo>
                    <a:close/>
                  </a:path>
                </a:pathLst>
              </a:custGeom>
              <a:solidFill>
                <a:srgbClr val="FFFDFE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57615" name="Freeform 107"/>
              <p:cNvSpPr>
                <a:spLocks/>
              </p:cNvSpPr>
              <p:nvPr/>
            </p:nvSpPr>
            <p:spPr bwMode="auto">
              <a:xfrm>
                <a:off x="4638" y="2491"/>
                <a:ext cx="96" cy="96"/>
              </a:xfrm>
              <a:custGeom>
                <a:avLst/>
                <a:gdLst>
                  <a:gd name="T0" fmla="*/ 48 w 96"/>
                  <a:gd name="T1" fmla="*/ 0 h 96"/>
                  <a:gd name="T2" fmla="*/ 30 w 96"/>
                  <a:gd name="T3" fmla="*/ 6 h 96"/>
                  <a:gd name="T4" fmla="*/ 18 w 96"/>
                  <a:gd name="T5" fmla="*/ 18 h 96"/>
                  <a:gd name="T6" fmla="*/ 6 w 96"/>
                  <a:gd name="T7" fmla="*/ 30 h 96"/>
                  <a:gd name="T8" fmla="*/ 0 w 96"/>
                  <a:gd name="T9" fmla="*/ 48 h 96"/>
                  <a:gd name="T10" fmla="*/ 6 w 96"/>
                  <a:gd name="T11" fmla="*/ 66 h 96"/>
                  <a:gd name="T12" fmla="*/ 18 w 96"/>
                  <a:gd name="T13" fmla="*/ 84 h 96"/>
                  <a:gd name="T14" fmla="*/ 30 w 96"/>
                  <a:gd name="T15" fmla="*/ 90 h 96"/>
                  <a:gd name="T16" fmla="*/ 48 w 96"/>
                  <a:gd name="T17" fmla="*/ 96 h 96"/>
                  <a:gd name="T18" fmla="*/ 66 w 96"/>
                  <a:gd name="T19" fmla="*/ 90 h 96"/>
                  <a:gd name="T20" fmla="*/ 84 w 96"/>
                  <a:gd name="T21" fmla="*/ 84 h 96"/>
                  <a:gd name="T22" fmla="*/ 90 w 96"/>
                  <a:gd name="T23" fmla="*/ 66 h 96"/>
                  <a:gd name="T24" fmla="*/ 96 w 96"/>
                  <a:gd name="T25" fmla="*/ 48 h 96"/>
                  <a:gd name="T26" fmla="*/ 90 w 96"/>
                  <a:gd name="T27" fmla="*/ 30 h 96"/>
                  <a:gd name="T28" fmla="*/ 84 w 96"/>
                  <a:gd name="T29" fmla="*/ 18 h 96"/>
                  <a:gd name="T30" fmla="*/ 66 w 96"/>
                  <a:gd name="T31" fmla="*/ 6 h 96"/>
                  <a:gd name="T32" fmla="*/ 48 w 96"/>
                  <a:gd name="T33" fmla="*/ 0 h 9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96"/>
                  <a:gd name="T52" fmla="*/ 0 h 96"/>
                  <a:gd name="T53" fmla="*/ 96 w 96"/>
                  <a:gd name="T54" fmla="*/ 96 h 9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96" h="96">
                    <a:moveTo>
                      <a:pt x="48" y="0"/>
                    </a:moveTo>
                    <a:lnTo>
                      <a:pt x="30" y="6"/>
                    </a:lnTo>
                    <a:lnTo>
                      <a:pt x="18" y="18"/>
                    </a:lnTo>
                    <a:lnTo>
                      <a:pt x="6" y="30"/>
                    </a:lnTo>
                    <a:lnTo>
                      <a:pt x="0" y="48"/>
                    </a:lnTo>
                    <a:lnTo>
                      <a:pt x="6" y="66"/>
                    </a:lnTo>
                    <a:lnTo>
                      <a:pt x="18" y="84"/>
                    </a:lnTo>
                    <a:lnTo>
                      <a:pt x="30" y="90"/>
                    </a:lnTo>
                    <a:lnTo>
                      <a:pt x="48" y="96"/>
                    </a:lnTo>
                    <a:lnTo>
                      <a:pt x="66" y="90"/>
                    </a:lnTo>
                    <a:lnTo>
                      <a:pt x="84" y="84"/>
                    </a:lnTo>
                    <a:lnTo>
                      <a:pt x="90" y="66"/>
                    </a:lnTo>
                    <a:lnTo>
                      <a:pt x="96" y="48"/>
                    </a:lnTo>
                    <a:lnTo>
                      <a:pt x="90" y="30"/>
                    </a:lnTo>
                    <a:lnTo>
                      <a:pt x="84" y="18"/>
                    </a:lnTo>
                    <a:lnTo>
                      <a:pt x="66" y="6"/>
                    </a:lnTo>
                    <a:lnTo>
                      <a:pt x="48" y="0"/>
                    </a:lnTo>
                    <a:close/>
                  </a:path>
                </a:pathLst>
              </a:custGeom>
              <a:solidFill>
                <a:srgbClr val="FFFDFE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57616" name="Freeform 108"/>
              <p:cNvSpPr>
                <a:spLocks/>
              </p:cNvSpPr>
              <p:nvPr/>
            </p:nvSpPr>
            <p:spPr bwMode="auto">
              <a:xfrm>
                <a:off x="4650" y="2503"/>
                <a:ext cx="72" cy="72"/>
              </a:xfrm>
              <a:custGeom>
                <a:avLst/>
                <a:gdLst>
                  <a:gd name="T0" fmla="*/ 36 w 72"/>
                  <a:gd name="T1" fmla="*/ 0 h 72"/>
                  <a:gd name="T2" fmla="*/ 24 w 72"/>
                  <a:gd name="T3" fmla="*/ 6 h 72"/>
                  <a:gd name="T4" fmla="*/ 12 w 72"/>
                  <a:gd name="T5" fmla="*/ 12 h 72"/>
                  <a:gd name="T6" fmla="*/ 6 w 72"/>
                  <a:gd name="T7" fmla="*/ 24 h 72"/>
                  <a:gd name="T8" fmla="*/ 0 w 72"/>
                  <a:gd name="T9" fmla="*/ 36 h 72"/>
                  <a:gd name="T10" fmla="*/ 6 w 72"/>
                  <a:gd name="T11" fmla="*/ 48 h 72"/>
                  <a:gd name="T12" fmla="*/ 12 w 72"/>
                  <a:gd name="T13" fmla="*/ 60 h 72"/>
                  <a:gd name="T14" fmla="*/ 24 w 72"/>
                  <a:gd name="T15" fmla="*/ 72 h 72"/>
                  <a:gd name="T16" fmla="*/ 36 w 72"/>
                  <a:gd name="T17" fmla="*/ 72 h 72"/>
                  <a:gd name="T18" fmla="*/ 48 w 72"/>
                  <a:gd name="T19" fmla="*/ 72 h 72"/>
                  <a:gd name="T20" fmla="*/ 60 w 72"/>
                  <a:gd name="T21" fmla="*/ 60 h 72"/>
                  <a:gd name="T22" fmla="*/ 72 w 72"/>
                  <a:gd name="T23" fmla="*/ 48 h 72"/>
                  <a:gd name="T24" fmla="*/ 72 w 72"/>
                  <a:gd name="T25" fmla="*/ 36 h 72"/>
                  <a:gd name="T26" fmla="*/ 72 w 72"/>
                  <a:gd name="T27" fmla="*/ 24 h 72"/>
                  <a:gd name="T28" fmla="*/ 60 w 72"/>
                  <a:gd name="T29" fmla="*/ 12 h 72"/>
                  <a:gd name="T30" fmla="*/ 48 w 72"/>
                  <a:gd name="T31" fmla="*/ 6 h 72"/>
                  <a:gd name="T32" fmla="*/ 36 w 72"/>
                  <a:gd name="T33" fmla="*/ 0 h 7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2"/>
                  <a:gd name="T52" fmla="*/ 0 h 72"/>
                  <a:gd name="T53" fmla="*/ 72 w 72"/>
                  <a:gd name="T54" fmla="*/ 72 h 7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2" h="72">
                    <a:moveTo>
                      <a:pt x="36" y="0"/>
                    </a:moveTo>
                    <a:lnTo>
                      <a:pt x="24" y="6"/>
                    </a:lnTo>
                    <a:lnTo>
                      <a:pt x="12" y="12"/>
                    </a:lnTo>
                    <a:lnTo>
                      <a:pt x="6" y="24"/>
                    </a:lnTo>
                    <a:lnTo>
                      <a:pt x="0" y="36"/>
                    </a:lnTo>
                    <a:lnTo>
                      <a:pt x="6" y="48"/>
                    </a:lnTo>
                    <a:lnTo>
                      <a:pt x="12" y="60"/>
                    </a:lnTo>
                    <a:lnTo>
                      <a:pt x="24" y="72"/>
                    </a:lnTo>
                    <a:lnTo>
                      <a:pt x="36" y="72"/>
                    </a:lnTo>
                    <a:lnTo>
                      <a:pt x="48" y="72"/>
                    </a:lnTo>
                    <a:lnTo>
                      <a:pt x="60" y="60"/>
                    </a:lnTo>
                    <a:lnTo>
                      <a:pt x="72" y="48"/>
                    </a:lnTo>
                    <a:lnTo>
                      <a:pt x="72" y="36"/>
                    </a:lnTo>
                    <a:lnTo>
                      <a:pt x="72" y="24"/>
                    </a:lnTo>
                    <a:lnTo>
                      <a:pt x="60" y="12"/>
                    </a:lnTo>
                    <a:lnTo>
                      <a:pt x="48" y="6"/>
                    </a:lnTo>
                    <a:lnTo>
                      <a:pt x="36" y="0"/>
                    </a:lnTo>
                    <a:close/>
                  </a:path>
                </a:pathLst>
              </a:custGeom>
              <a:solidFill>
                <a:srgbClr val="FFFEFE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57617" name="Freeform 109"/>
              <p:cNvSpPr>
                <a:spLocks/>
              </p:cNvSpPr>
              <p:nvPr/>
            </p:nvSpPr>
            <p:spPr bwMode="auto">
              <a:xfrm>
                <a:off x="4656" y="2509"/>
                <a:ext cx="60" cy="60"/>
              </a:xfrm>
              <a:custGeom>
                <a:avLst/>
                <a:gdLst>
                  <a:gd name="T0" fmla="*/ 30 w 60"/>
                  <a:gd name="T1" fmla="*/ 0 h 60"/>
                  <a:gd name="T2" fmla="*/ 6 w 60"/>
                  <a:gd name="T3" fmla="*/ 6 h 60"/>
                  <a:gd name="T4" fmla="*/ 0 w 60"/>
                  <a:gd name="T5" fmla="*/ 30 h 60"/>
                  <a:gd name="T6" fmla="*/ 6 w 60"/>
                  <a:gd name="T7" fmla="*/ 54 h 60"/>
                  <a:gd name="T8" fmla="*/ 30 w 60"/>
                  <a:gd name="T9" fmla="*/ 60 h 60"/>
                  <a:gd name="T10" fmla="*/ 54 w 60"/>
                  <a:gd name="T11" fmla="*/ 54 h 60"/>
                  <a:gd name="T12" fmla="*/ 60 w 60"/>
                  <a:gd name="T13" fmla="*/ 30 h 60"/>
                  <a:gd name="T14" fmla="*/ 54 w 60"/>
                  <a:gd name="T15" fmla="*/ 6 h 60"/>
                  <a:gd name="T16" fmla="*/ 30 w 60"/>
                  <a:gd name="T17" fmla="*/ 0 h 60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60"/>
                  <a:gd name="T28" fmla="*/ 0 h 60"/>
                  <a:gd name="T29" fmla="*/ 60 w 60"/>
                  <a:gd name="T30" fmla="*/ 60 h 60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60" h="60">
                    <a:moveTo>
                      <a:pt x="30" y="0"/>
                    </a:moveTo>
                    <a:lnTo>
                      <a:pt x="6" y="6"/>
                    </a:lnTo>
                    <a:lnTo>
                      <a:pt x="0" y="30"/>
                    </a:lnTo>
                    <a:lnTo>
                      <a:pt x="6" y="54"/>
                    </a:lnTo>
                    <a:lnTo>
                      <a:pt x="30" y="60"/>
                    </a:lnTo>
                    <a:lnTo>
                      <a:pt x="54" y="54"/>
                    </a:lnTo>
                    <a:lnTo>
                      <a:pt x="60" y="30"/>
                    </a:lnTo>
                    <a:lnTo>
                      <a:pt x="54" y="6"/>
                    </a:lnTo>
                    <a:lnTo>
                      <a:pt x="30" y="0"/>
                    </a:lnTo>
                    <a:close/>
                  </a:path>
                </a:pathLst>
              </a:custGeom>
              <a:solidFill>
                <a:srgbClr val="FFFEFE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57618" name="Freeform 110"/>
              <p:cNvSpPr>
                <a:spLocks/>
              </p:cNvSpPr>
              <p:nvPr/>
            </p:nvSpPr>
            <p:spPr bwMode="auto">
              <a:xfrm>
                <a:off x="4668" y="2521"/>
                <a:ext cx="36" cy="36"/>
              </a:xfrm>
              <a:custGeom>
                <a:avLst/>
                <a:gdLst>
                  <a:gd name="T0" fmla="*/ 18 w 36"/>
                  <a:gd name="T1" fmla="*/ 0 h 36"/>
                  <a:gd name="T2" fmla="*/ 6 w 36"/>
                  <a:gd name="T3" fmla="*/ 6 h 36"/>
                  <a:gd name="T4" fmla="*/ 0 w 36"/>
                  <a:gd name="T5" fmla="*/ 18 h 36"/>
                  <a:gd name="T6" fmla="*/ 6 w 36"/>
                  <a:gd name="T7" fmla="*/ 30 h 36"/>
                  <a:gd name="T8" fmla="*/ 18 w 36"/>
                  <a:gd name="T9" fmla="*/ 36 h 36"/>
                  <a:gd name="T10" fmla="*/ 30 w 36"/>
                  <a:gd name="T11" fmla="*/ 30 h 36"/>
                  <a:gd name="T12" fmla="*/ 36 w 36"/>
                  <a:gd name="T13" fmla="*/ 18 h 36"/>
                  <a:gd name="T14" fmla="*/ 30 w 36"/>
                  <a:gd name="T15" fmla="*/ 6 h 36"/>
                  <a:gd name="T16" fmla="*/ 18 w 36"/>
                  <a:gd name="T17" fmla="*/ 0 h 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6"/>
                  <a:gd name="T28" fmla="*/ 0 h 36"/>
                  <a:gd name="T29" fmla="*/ 36 w 36"/>
                  <a:gd name="T30" fmla="*/ 36 h 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6" h="36">
                    <a:moveTo>
                      <a:pt x="18" y="0"/>
                    </a:moveTo>
                    <a:lnTo>
                      <a:pt x="6" y="6"/>
                    </a:lnTo>
                    <a:lnTo>
                      <a:pt x="0" y="18"/>
                    </a:lnTo>
                    <a:lnTo>
                      <a:pt x="6" y="30"/>
                    </a:lnTo>
                    <a:lnTo>
                      <a:pt x="18" y="36"/>
                    </a:lnTo>
                    <a:lnTo>
                      <a:pt x="30" y="30"/>
                    </a:lnTo>
                    <a:lnTo>
                      <a:pt x="36" y="18"/>
                    </a:lnTo>
                    <a:lnTo>
                      <a:pt x="30" y="6"/>
                    </a:lnTo>
                    <a:lnTo>
                      <a:pt x="18" y="0"/>
                    </a:lnTo>
                    <a:close/>
                  </a:path>
                </a:pathLst>
              </a:custGeom>
              <a:solidFill>
                <a:srgbClr val="FFFEFE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57619" name="Freeform 111"/>
              <p:cNvSpPr>
                <a:spLocks/>
              </p:cNvSpPr>
              <p:nvPr/>
            </p:nvSpPr>
            <p:spPr bwMode="auto">
              <a:xfrm>
                <a:off x="4674" y="2527"/>
                <a:ext cx="24" cy="24"/>
              </a:xfrm>
              <a:custGeom>
                <a:avLst/>
                <a:gdLst>
                  <a:gd name="T0" fmla="*/ 12 w 24"/>
                  <a:gd name="T1" fmla="*/ 0 h 24"/>
                  <a:gd name="T2" fmla="*/ 6 w 24"/>
                  <a:gd name="T3" fmla="*/ 6 h 24"/>
                  <a:gd name="T4" fmla="*/ 0 w 24"/>
                  <a:gd name="T5" fmla="*/ 12 h 24"/>
                  <a:gd name="T6" fmla="*/ 6 w 24"/>
                  <a:gd name="T7" fmla="*/ 18 h 24"/>
                  <a:gd name="T8" fmla="*/ 12 w 24"/>
                  <a:gd name="T9" fmla="*/ 24 h 24"/>
                  <a:gd name="T10" fmla="*/ 18 w 24"/>
                  <a:gd name="T11" fmla="*/ 18 h 24"/>
                  <a:gd name="T12" fmla="*/ 24 w 24"/>
                  <a:gd name="T13" fmla="*/ 12 h 24"/>
                  <a:gd name="T14" fmla="*/ 18 w 24"/>
                  <a:gd name="T15" fmla="*/ 6 h 24"/>
                  <a:gd name="T16" fmla="*/ 12 w 24"/>
                  <a:gd name="T17" fmla="*/ 0 h 24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4"/>
                  <a:gd name="T28" fmla="*/ 0 h 24"/>
                  <a:gd name="T29" fmla="*/ 24 w 24"/>
                  <a:gd name="T30" fmla="*/ 24 h 24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4" h="24">
                    <a:moveTo>
                      <a:pt x="12" y="0"/>
                    </a:moveTo>
                    <a:lnTo>
                      <a:pt x="6" y="6"/>
                    </a:lnTo>
                    <a:lnTo>
                      <a:pt x="0" y="12"/>
                    </a:lnTo>
                    <a:lnTo>
                      <a:pt x="6" y="18"/>
                    </a:lnTo>
                    <a:lnTo>
                      <a:pt x="12" y="24"/>
                    </a:lnTo>
                    <a:lnTo>
                      <a:pt x="18" y="18"/>
                    </a:lnTo>
                    <a:lnTo>
                      <a:pt x="24" y="12"/>
                    </a:lnTo>
                    <a:lnTo>
                      <a:pt x="18" y="6"/>
                    </a:lnTo>
                    <a:lnTo>
                      <a:pt x="12" y="0"/>
                    </a:lnTo>
                    <a:close/>
                  </a:path>
                </a:pathLst>
              </a:custGeom>
              <a:solidFill>
                <a:srgbClr val="FFFEFE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</p:grpSp>
        <p:sp>
          <p:nvSpPr>
            <p:cNvPr id="57517" name="Oval 112"/>
            <p:cNvSpPr>
              <a:spLocks noChangeArrowheads="1"/>
            </p:cNvSpPr>
            <p:nvPr/>
          </p:nvSpPr>
          <p:spPr bwMode="auto">
            <a:xfrm>
              <a:off x="3774" y="1626"/>
              <a:ext cx="1813" cy="1814"/>
            </a:xfrm>
            <a:prstGeom prst="ellipse">
              <a:avLst/>
            </a:prstGeom>
            <a:noFill/>
            <a:ln w="57150" cap="rnd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</p:grpSp>
      <p:grpSp>
        <p:nvGrpSpPr>
          <p:cNvPr id="57353" name="Group 113"/>
          <p:cNvGrpSpPr>
            <a:grpSpLocks/>
          </p:cNvGrpSpPr>
          <p:nvPr/>
        </p:nvGrpSpPr>
        <p:grpSpPr bwMode="auto">
          <a:xfrm>
            <a:off x="3109913" y="2400300"/>
            <a:ext cx="2879725" cy="2879725"/>
            <a:chOff x="2103" y="1626"/>
            <a:chExt cx="1814" cy="1814"/>
          </a:xfrm>
        </p:grpSpPr>
        <p:grpSp>
          <p:nvGrpSpPr>
            <p:cNvPr id="57412" name="Group 114"/>
            <p:cNvGrpSpPr>
              <a:grpSpLocks/>
            </p:cNvGrpSpPr>
            <p:nvPr/>
          </p:nvGrpSpPr>
          <p:grpSpPr bwMode="auto">
            <a:xfrm>
              <a:off x="2103" y="1626"/>
              <a:ext cx="1814" cy="1814"/>
              <a:chOff x="2103" y="1626"/>
              <a:chExt cx="1814" cy="1814"/>
            </a:xfrm>
          </p:grpSpPr>
          <p:sp>
            <p:nvSpPr>
              <p:cNvPr id="57414" name="Freeform 115"/>
              <p:cNvSpPr>
                <a:spLocks/>
              </p:cNvSpPr>
              <p:nvPr/>
            </p:nvSpPr>
            <p:spPr bwMode="auto">
              <a:xfrm>
                <a:off x="2103" y="1626"/>
                <a:ext cx="1814" cy="1814"/>
              </a:xfrm>
              <a:custGeom>
                <a:avLst/>
                <a:gdLst>
                  <a:gd name="T0" fmla="*/ 812 w 1814"/>
                  <a:gd name="T1" fmla="*/ 6 h 1814"/>
                  <a:gd name="T2" fmla="*/ 639 w 1814"/>
                  <a:gd name="T3" fmla="*/ 42 h 1814"/>
                  <a:gd name="T4" fmla="*/ 478 w 1814"/>
                  <a:gd name="T5" fmla="*/ 108 h 1814"/>
                  <a:gd name="T6" fmla="*/ 328 w 1814"/>
                  <a:gd name="T7" fmla="*/ 209 h 1814"/>
                  <a:gd name="T8" fmla="*/ 209 w 1814"/>
                  <a:gd name="T9" fmla="*/ 328 h 1814"/>
                  <a:gd name="T10" fmla="*/ 108 w 1814"/>
                  <a:gd name="T11" fmla="*/ 477 h 1814"/>
                  <a:gd name="T12" fmla="*/ 42 w 1814"/>
                  <a:gd name="T13" fmla="*/ 639 h 1814"/>
                  <a:gd name="T14" fmla="*/ 6 w 1814"/>
                  <a:gd name="T15" fmla="*/ 812 h 1814"/>
                  <a:gd name="T16" fmla="*/ 6 w 1814"/>
                  <a:gd name="T17" fmla="*/ 1003 h 1814"/>
                  <a:gd name="T18" fmla="*/ 42 w 1814"/>
                  <a:gd name="T19" fmla="*/ 1176 h 1814"/>
                  <a:gd name="T20" fmla="*/ 108 w 1814"/>
                  <a:gd name="T21" fmla="*/ 1343 h 1814"/>
                  <a:gd name="T22" fmla="*/ 209 w 1814"/>
                  <a:gd name="T23" fmla="*/ 1486 h 1814"/>
                  <a:gd name="T24" fmla="*/ 328 w 1814"/>
                  <a:gd name="T25" fmla="*/ 1605 h 1814"/>
                  <a:gd name="T26" fmla="*/ 478 w 1814"/>
                  <a:gd name="T27" fmla="*/ 1707 h 1814"/>
                  <a:gd name="T28" fmla="*/ 639 w 1814"/>
                  <a:gd name="T29" fmla="*/ 1772 h 1814"/>
                  <a:gd name="T30" fmla="*/ 812 w 1814"/>
                  <a:gd name="T31" fmla="*/ 1808 h 1814"/>
                  <a:gd name="T32" fmla="*/ 1002 w 1814"/>
                  <a:gd name="T33" fmla="*/ 1808 h 1814"/>
                  <a:gd name="T34" fmla="*/ 1175 w 1814"/>
                  <a:gd name="T35" fmla="*/ 1772 h 1814"/>
                  <a:gd name="T36" fmla="*/ 1342 w 1814"/>
                  <a:gd name="T37" fmla="*/ 1707 h 1814"/>
                  <a:gd name="T38" fmla="*/ 1486 w 1814"/>
                  <a:gd name="T39" fmla="*/ 1605 h 1814"/>
                  <a:gd name="T40" fmla="*/ 1605 w 1814"/>
                  <a:gd name="T41" fmla="*/ 1486 h 1814"/>
                  <a:gd name="T42" fmla="*/ 1706 w 1814"/>
                  <a:gd name="T43" fmla="*/ 1343 h 1814"/>
                  <a:gd name="T44" fmla="*/ 1772 w 1814"/>
                  <a:gd name="T45" fmla="*/ 1176 h 1814"/>
                  <a:gd name="T46" fmla="*/ 1808 w 1814"/>
                  <a:gd name="T47" fmla="*/ 1003 h 1814"/>
                  <a:gd name="T48" fmla="*/ 1808 w 1814"/>
                  <a:gd name="T49" fmla="*/ 812 h 1814"/>
                  <a:gd name="T50" fmla="*/ 1772 w 1814"/>
                  <a:gd name="T51" fmla="*/ 639 h 1814"/>
                  <a:gd name="T52" fmla="*/ 1706 w 1814"/>
                  <a:gd name="T53" fmla="*/ 477 h 1814"/>
                  <a:gd name="T54" fmla="*/ 1605 w 1814"/>
                  <a:gd name="T55" fmla="*/ 328 h 1814"/>
                  <a:gd name="T56" fmla="*/ 1486 w 1814"/>
                  <a:gd name="T57" fmla="*/ 209 h 1814"/>
                  <a:gd name="T58" fmla="*/ 1342 w 1814"/>
                  <a:gd name="T59" fmla="*/ 108 h 1814"/>
                  <a:gd name="T60" fmla="*/ 1175 w 1814"/>
                  <a:gd name="T61" fmla="*/ 42 h 1814"/>
                  <a:gd name="T62" fmla="*/ 1002 w 1814"/>
                  <a:gd name="T63" fmla="*/ 6 h 1814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w 1814"/>
                  <a:gd name="T97" fmla="*/ 0 h 1814"/>
                  <a:gd name="T98" fmla="*/ 1814 w 1814"/>
                  <a:gd name="T99" fmla="*/ 1814 h 1814"/>
                </a:gdLst>
                <a:ahLst/>
                <a:cxnLst>
                  <a:cxn ang="T64">
                    <a:pos x="T0" y="T1"/>
                  </a:cxn>
                  <a:cxn ang="T65">
                    <a:pos x="T2" y="T3"/>
                  </a:cxn>
                  <a:cxn ang="T66">
                    <a:pos x="T4" y="T5"/>
                  </a:cxn>
                  <a:cxn ang="T67">
                    <a:pos x="T6" y="T7"/>
                  </a:cxn>
                  <a:cxn ang="T68">
                    <a:pos x="T8" y="T9"/>
                  </a:cxn>
                  <a:cxn ang="T69">
                    <a:pos x="T10" y="T11"/>
                  </a:cxn>
                  <a:cxn ang="T70">
                    <a:pos x="T12" y="T13"/>
                  </a:cxn>
                  <a:cxn ang="T71">
                    <a:pos x="T14" y="T15"/>
                  </a:cxn>
                  <a:cxn ang="T72">
                    <a:pos x="T16" y="T17"/>
                  </a:cxn>
                  <a:cxn ang="T73">
                    <a:pos x="T18" y="T19"/>
                  </a:cxn>
                  <a:cxn ang="T74">
                    <a:pos x="T20" y="T21"/>
                  </a:cxn>
                  <a:cxn ang="T75">
                    <a:pos x="T22" y="T23"/>
                  </a:cxn>
                  <a:cxn ang="T76">
                    <a:pos x="T24" y="T25"/>
                  </a:cxn>
                  <a:cxn ang="T77">
                    <a:pos x="T26" y="T27"/>
                  </a:cxn>
                  <a:cxn ang="T78">
                    <a:pos x="T28" y="T29"/>
                  </a:cxn>
                  <a:cxn ang="T79">
                    <a:pos x="T30" y="T31"/>
                  </a:cxn>
                  <a:cxn ang="T80">
                    <a:pos x="T32" y="T33"/>
                  </a:cxn>
                  <a:cxn ang="T81">
                    <a:pos x="T34" y="T35"/>
                  </a:cxn>
                  <a:cxn ang="T82">
                    <a:pos x="T36" y="T37"/>
                  </a:cxn>
                  <a:cxn ang="T83">
                    <a:pos x="T38" y="T39"/>
                  </a:cxn>
                  <a:cxn ang="T84">
                    <a:pos x="T40" y="T41"/>
                  </a:cxn>
                  <a:cxn ang="T85">
                    <a:pos x="T42" y="T43"/>
                  </a:cxn>
                  <a:cxn ang="T86">
                    <a:pos x="T44" y="T45"/>
                  </a:cxn>
                  <a:cxn ang="T87">
                    <a:pos x="T46" y="T47"/>
                  </a:cxn>
                  <a:cxn ang="T88">
                    <a:pos x="T48" y="T49"/>
                  </a:cxn>
                  <a:cxn ang="T89">
                    <a:pos x="T50" y="T51"/>
                  </a:cxn>
                  <a:cxn ang="T90">
                    <a:pos x="T52" y="T53"/>
                  </a:cxn>
                  <a:cxn ang="T91">
                    <a:pos x="T54" y="T55"/>
                  </a:cxn>
                  <a:cxn ang="T92">
                    <a:pos x="T56" y="T57"/>
                  </a:cxn>
                  <a:cxn ang="T93">
                    <a:pos x="T58" y="T59"/>
                  </a:cxn>
                  <a:cxn ang="T94">
                    <a:pos x="T60" y="T61"/>
                  </a:cxn>
                  <a:cxn ang="T95">
                    <a:pos x="T62" y="T63"/>
                  </a:cxn>
                </a:cxnLst>
                <a:rect l="T96" t="T97" r="T98" b="T99"/>
                <a:pathLst>
                  <a:path w="1814" h="1814">
                    <a:moveTo>
                      <a:pt x="907" y="0"/>
                    </a:moveTo>
                    <a:lnTo>
                      <a:pt x="812" y="6"/>
                    </a:lnTo>
                    <a:lnTo>
                      <a:pt x="722" y="18"/>
                    </a:lnTo>
                    <a:lnTo>
                      <a:pt x="639" y="42"/>
                    </a:lnTo>
                    <a:lnTo>
                      <a:pt x="555" y="72"/>
                    </a:lnTo>
                    <a:lnTo>
                      <a:pt x="478" y="108"/>
                    </a:lnTo>
                    <a:lnTo>
                      <a:pt x="400" y="155"/>
                    </a:lnTo>
                    <a:lnTo>
                      <a:pt x="328" y="209"/>
                    </a:lnTo>
                    <a:lnTo>
                      <a:pt x="269" y="269"/>
                    </a:lnTo>
                    <a:lnTo>
                      <a:pt x="209" y="328"/>
                    </a:lnTo>
                    <a:lnTo>
                      <a:pt x="155" y="400"/>
                    </a:lnTo>
                    <a:lnTo>
                      <a:pt x="108" y="477"/>
                    </a:lnTo>
                    <a:lnTo>
                      <a:pt x="72" y="555"/>
                    </a:lnTo>
                    <a:lnTo>
                      <a:pt x="42" y="639"/>
                    </a:lnTo>
                    <a:lnTo>
                      <a:pt x="18" y="722"/>
                    </a:lnTo>
                    <a:lnTo>
                      <a:pt x="6" y="812"/>
                    </a:lnTo>
                    <a:lnTo>
                      <a:pt x="0" y="907"/>
                    </a:lnTo>
                    <a:lnTo>
                      <a:pt x="6" y="1003"/>
                    </a:lnTo>
                    <a:lnTo>
                      <a:pt x="18" y="1092"/>
                    </a:lnTo>
                    <a:lnTo>
                      <a:pt x="42" y="1176"/>
                    </a:lnTo>
                    <a:lnTo>
                      <a:pt x="72" y="1259"/>
                    </a:lnTo>
                    <a:lnTo>
                      <a:pt x="108" y="1343"/>
                    </a:lnTo>
                    <a:lnTo>
                      <a:pt x="155" y="1414"/>
                    </a:lnTo>
                    <a:lnTo>
                      <a:pt x="209" y="1486"/>
                    </a:lnTo>
                    <a:lnTo>
                      <a:pt x="269" y="1551"/>
                    </a:lnTo>
                    <a:lnTo>
                      <a:pt x="328" y="1605"/>
                    </a:lnTo>
                    <a:lnTo>
                      <a:pt x="400" y="1659"/>
                    </a:lnTo>
                    <a:lnTo>
                      <a:pt x="478" y="1707"/>
                    </a:lnTo>
                    <a:lnTo>
                      <a:pt x="555" y="1742"/>
                    </a:lnTo>
                    <a:lnTo>
                      <a:pt x="639" y="1772"/>
                    </a:lnTo>
                    <a:lnTo>
                      <a:pt x="722" y="1796"/>
                    </a:lnTo>
                    <a:lnTo>
                      <a:pt x="812" y="1808"/>
                    </a:lnTo>
                    <a:lnTo>
                      <a:pt x="907" y="1814"/>
                    </a:lnTo>
                    <a:lnTo>
                      <a:pt x="1002" y="1808"/>
                    </a:lnTo>
                    <a:lnTo>
                      <a:pt x="1092" y="1796"/>
                    </a:lnTo>
                    <a:lnTo>
                      <a:pt x="1175" y="1772"/>
                    </a:lnTo>
                    <a:lnTo>
                      <a:pt x="1259" y="1742"/>
                    </a:lnTo>
                    <a:lnTo>
                      <a:pt x="1342" y="1707"/>
                    </a:lnTo>
                    <a:lnTo>
                      <a:pt x="1414" y="1659"/>
                    </a:lnTo>
                    <a:lnTo>
                      <a:pt x="1486" y="1605"/>
                    </a:lnTo>
                    <a:lnTo>
                      <a:pt x="1551" y="1551"/>
                    </a:lnTo>
                    <a:lnTo>
                      <a:pt x="1605" y="1486"/>
                    </a:lnTo>
                    <a:lnTo>
                      <a:pt x="1659" y="1414"/>
                    </a:lnTo>
                    <a:lnTo>
                      <a:pt x="1706" y="1343"/>
                    </a:lnTo>
                    <a:lnTo>
                      <a:pt x="1742" y="1259"/>
                    </a:lnTo>
                    <a:lnTo>
                      <a:pt x="1772" y="1176"/>
                    </a:lnTo>
                    <a:lnTo>
                      <a:pt x="1796" y="1092"/>
                    </a:lnTo>
                    <a:lnTo>
                      <a:pt x="1808" y="1003"/>
                    </a:lnTo>
                    <a:lnTo>
                      <a:pt x="1814" y="907"/>
                    </a:lnTo>
                    <a:lnTo>
                      <a:pt x="1808" y="812"/>
                    </a:lnTo>
                    <a:lnTo>
                      <a:pt x="1796" y="722"/>
                    </a:lnTo>
                    <a:lnTo>
                      <a:pt x="1772" y="639"/>
                    </a:lnTo>
                    <a:lnTo>
                      <a:pt x="1742" y="555"/>
                    </a:lnTo>
                    <a:lnTo>
                      <a:pt x="1706" y="477"/>
                    </a:lnTo>
                    <a:lnTo>
                      <a:pt x="1659" y="400"/>
                    </a:lnTo>
                    <a:lnTo>
                      <a:pt x="1605" y="328"/>
                    </a:lnTo>
                    <a:lnTo>
                      <a:pt x="1551" y="269"/>
                    </a:lnTo>
                    <a:lnTo>
                      <a:pt x="1486" y="209"/>
                    </a:lnTo>
                    <a:lnTo>
                      <a:pt x="1414" y="155"/>
                    </a:lnTo>
                    <a:lnTo>
                      <a:pt x="1342" y="108"/>
                    </a:lnTo>
                    <a:lnTo>
                      <a:pt x="1259" y="72"/>
                    </a:lnTo>
                    <a:lnTo>
                      <a:pt x="1175" y="42"/>
                    </a:lnTo>
                    <a:lnTo>
                      <a:pt x="1092" y="18"/>
                    </a:lnTo>
                    <a:lnTo>
                      <a:pt x="1002" y="6"/>
                    </a:lnTo>
                    <a:lnTo>
                      <a:pt x="907" y="0"/>
                    </a:lnTo>
                    <a:close/>
                  </a:path>
                </a:pathLst>
              </a:custGeom>
              <a:solidFill>
                <a:srgbClr val="FFFF99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57415" name="Freeform 116"/>
              <p:cNvSpPr>
                <a:spLocks/>
              </p:cNvSpPr>
              <p:nvPr/>
            </p:nvSpPr>
            <p:spPr bwMode="auto">
              <a:xfrm>
                <a:off x="2115" y="1638"/>
                <a:ext cx="1790" cy="1790"/>
              </a:xfrm>
              <a:custGeom>
                <a:avLst/>
                <a:gdLst>
                  <a:gd name="T0" fmla="*/ 806 w 1790"/>
                  <a:gd name="T1" fmla="*/ 6 h 1790"/>
                  <a:gd name="T2" fmla="*/ 627 w 1790"/>
                  <a:gd name="T3" fmla="*/ 42 h 1790"/>
                  <a:gd name="T4" fmla="*/ 466 w 1790"/>
                  <a:gd name="T5" fmla="*/ 107 h 1790"/>
                  <a:gd name="T6" fmla="*/ 328 w 1790"/>
                  <a:gd name="T7" fmla="*/ 203 h 1790"/>
                  <a:gd name="T8" fmla="*/ 203 w 1790"/>
                  <a:gd name="T9" fmla="*/ 328 h 1790"/>
                  <a:gd name="T10" fmla="*/ 108 w 1790"/>
                  <a:gd name="T11" fmla="*/ 465 h 1790"/>
                  <a:gd name="T12" fmla="*/ 42 w 1790"/>
                  <a:gd name="T13" fmla="*/ 627 h 1790"/>
                  <a:gd name="T14" fmla="*/ 6 w 1790"/>
                  <a:gd name="T15" fmla="*/ 806 h 1790"/>
                  <a:gd name="T16" fmla="*/ 6 w 1790"/>
                  <a:gd name="T17" fmla="*/ 985 h 1790"/>
                  <a:gd name="T18" fmla="*/ 42 w 1790"/>
                  <a:gd name="T19" fmla="*/ 1164 h 1790"/>
                  <a:gd name="T20" fmla="*/ 108 w 1790"/>
                  <a:gd name="T21" fmla="*/ 1325 h 1790"/>
                  <a:gd name="T22" fmla="*/ 203 w 1790"/>
                  <a:gd name="T23" fmla="*/ 1468 h 1790"/>
                  <a:gd name="T24" fmla="*/ 328 w 1790"/>
                  <a:gd name="T25" fmla="*/ 1587 h 1790"/>
                  <a:gd name="T26" fmla="*/ 466 w 1790"/>
                  <a:gd name="T27" fmla="*/ 1683 h 1790"/>
                  <a:gd name="T28" fmla="*/ 627 w 1790"/>
                  <a:gd name="T29" fmla="*/ 1748 h 1790"/>
                  <a:gd name="T30" fmla="*/ 806 w 1790"/>
                  <a:gd name="T31" fmla="*/ 1784 h 1790"/>
                  <a:gd name="T32" fmla="*/ 984 w 1790"/>
                  <a:gd name="T33" fmla="*/ 1784 h 1790"/>
                  <a:gd name="T34" fmla="*/ 1163 w 1790"/>
                  <a:gd name="T35" fmla="*/ 1748 h 1790"/>
                  <a:gd name="T36" fmla="*/ 1324 w 1790"/>
                  <a:gd name="T37" fmla="*/ 1683 h 1790"/>
                  <a:gd name="T38" fmla="*/ 1468 w 1790"/>
                  <a:gd name="T39" fmla="*/ 1587 h 1790"/>
                  <a:gd name="T40" fmla="*/ 1587 w 1790"/>
                  <a:gd name="T41" fmla="*/ 1468 h 1790"/>
                  <a:gd name="T42" fmla="*/ 1682 w 1790"/>
                  <a:gd name="T43" fmla="*/ 1325 h 1790"/>
                  <a:gd name="T44" fmla="*/ 1748 w 1790"/>
                  <a:gd name="T45" fmla="*/ 1164 h 1790"/>
                  <a:gd name="T46" fmla="*/ 1784 w 1790"/>
                  <a:gd name="T47" fmla="*/ 985 h 1790"/>
                  <a:gd name="T48" fmla="*/ 1784 w 1790"/>
                  <a:gd name="T49" fmla="*/ 806 h 1790"/>
                  <a:gd name="T50" fmla="*/ 1748 w 1790"/>
                  <a:gd name="T51" fmla="*/ 627 h 1790"/>
                  <a:gd name="T52" fmla="*/ 1682 w 1790"/>
                  <a:gd name="T53" fmla="*/ 465 h 1790"/>
                  <a:gd name="T54" fmla="*/ 1587 w 1790"/>
                  <a:gd name="T55" fmla="*/ 328 h 1790"/>
                  <a:gd name="T56" fmla="*/ 1468 w 1790"/>
                  <a:gd name="T57" fmla="*/ 203 h 1790"/>
                  <a:gd name="T58" fmla="*/ 1324 w 1790"/>
                  <a:gd name="T59" fmla="*/ 107 h 1790"/>
                  <a:gd name="T60" fmla="*/ 1163 w 1790"/>
                  <a:gd name="T61" fmla="*/ 42 h 1790"/>
                  <a:gd name="T62" fmla="*/ 984 w 1790"/>
                  <a:gd name="T63" fmla="*/ 6 h 1790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w 1790"/>
                  <a:gd name="T97" fmla="*/ 0 h 1790"/>
                  <a:gd name="T98" fmla="*/ 1790 w 1790"/>
                  <a:gd name="T99" fmla="*/ 1790 h 1790"/>
                </a:gdLst>
                <a:ahLst/>
                <a:cxnLst>
                  <a:cxn ang="T64">
                    <a:pos x="T0" y="T1"/>
                  </a:cxn>
                  <a:cxn ang="T65">
                    <a:pos x="T2" y="T3"/>
                  </a:cxn>
                  <a:cxn ang="T66">
                    <a:pos x="T4" y="T5"/>
                  </a:cxn>
                  <a:cxn ang="T67">
                    <a:pos x="T6" y="T7"/>
                  </a:cxn>
                  <a:cxn ang="T68">
                    <a:pos x="T8" y="T9"/>
                  </a:cxn>
                  <a:cxn ang="T69">
                    <a:pos x="T10" y="T11"/>
                  </a:cxn>
                  <a:cxn ang="T70">
                    <a:pos x="T12" y="T13"/>
                  </a:cxn>
                  <a:cxn ang="T71">
                    <a:pos x="T14" y="T15"/>
                  </a:cxn>
                  <a:cxn ang="T72">
                    <a:pos x="T16" y="T17"/>
                  </a:cxn>
                  <a:cxn ang="T73">
                    <a:pos x="T18" y="T19"/>
                  </a:cxn>
                  <a:cxn ang="T74">
                    <a:pos x="T20" y="T21"/>
                  </a:cxn>
                  <a:cxn ang="T75">
                    <a:pos x="T22" y="T23"/>
                  </a:cxn>
                  <a:cxn ang="T76">
                    <a:pos x="T24" y="T25"/>
                  </a:cxn>
                  <a:cxn ang="T77">
                    <a:pos x="T26" y="T27"/>
                  </a:cxn>
                  <a:cxn ang="T78">
                    <a:pos x="T28" y="T29"/>
                  </a:cxn>
                  <a:cxn ang="T79">
                    <a:pos x="T30" y="T31"/>
                  </a:cxn>
                  <a:cxn ang="T80">
                    <a:pos x="T32" y="T33"/>
                  </a:cxn>
                  <a:cxn ang="T81">
                    <a:pos x="T34" y="T35"/>
                  </a:cxn>
                  <a:cxn ang="T82">
                    <a:pos x="T36" y="T37"/>
                  </a:cxn>
                  <a:cxn ang="T83">
                    <a:pos x="T38" y="T39"/>
                  </a:cxn>
                  <a:cxn ang="T84">
                    <a:pos x="T40" y="T41"/>
                  </a:cxn>
                  <a:cxn ang="T85">
                    <a:pos x="T42" y="T43"/>
                  </a:cxn>
                  <a:cxn ang="T86">
                    <a:pos x="T44" y="T45"/>
                  </a:cxn>
                  <a:cxn ang="T87">
                    <a:pos x="T46" y="T47"/>
                  </a:cxn>
                  <a:cxn ang="T88">
                    <a:pos x="T48" y="T49"/>
                  </a:cxn>
                  <a:cxn ang="T89">
                    <a:pos x="T50" y="T51"/>
                  </a:cxn>
                  <a:cxn ang="T90">
                    <a:pos x="T52" y="T53"/>
                  </a:cxn>
                  <a:cxn ang="T91">
                    <a:pos x="T54" y="T55"/>
                  </a:cxn>
                  <a:cxn ang="T92">
                    <a:pos x="T56" y="T57"/>
                  </a:cxn>
                  <a:cxn ang="T93">
                    <a:pos x="T58" y="T59"/>
                  </a:cxn>
                  <a:cxn ang="T94">
                    <a:pos x="T60" y="T61"/>
                  </a:cxn>
                  <a:cxn ang="T95">
                    <a:pos x="T62" y="T63"/>
                  </a:cxn>
                </a:cxnLst>
                <a:rect l="T96" t="T97" r="T98" b="T99"/>
                <a:pathLst>
                  <a:path w="1790" h="1790">
                    <a:moveTo>
                      <a:pt x="895" y="0"/>
                    </a:moveTo>
                    <a:lnTo>
                      <a:pt x="806" y="6"/>
                    </a:lnTo>
                    <a:lnTo>
                      <a:pt x="716" y="18"/>
                    </a:lnTo>
                    <a:lnTo>
                      <a:pt x="627" y="42"/>
                    </a:lnTo>
                    <a:lnTo>
                      <a:pt x="549" y="72"/>
                    </a:lnTo>
                    <a:lnTo>
                      <a:pt x="466" y="107"/>
                    </a:lnTo>
                    <a:lnTo>
                      <a:pt x="394" y="155"/>
                    </a:lnTo>
                    <a:lnTo>
                      <a:pt x="328" y="203"/>
                    </a:lnTo>
                    <a:lnTo>
                      <a:pt x="263" y="263"/>
                    </a:lnTo>
                    <a:lnTo>
                      <a:pt x="203" y="328"/>
                    </a:lnTo>
                    <a:lnTo>
                      <a:pt x="155" y="394"/>
                    </a:lnTo>
                    <a:lnTo>
                      <a:pt x="108" y="465"/>
                    </a:lnTo>
                    <a:lnTo>
                      <a:pt x="72" y="549"/>
                    </a:lnTo>
                    <a:lnTo>
                      <a:pt x="42" y="627"/>
                    </a:lnTo>
                    <a:lnTo>
                      <a:pt x="18" y="716"/>
                    </a:lnTo>
                    <a:lnTo>
                      <a:pt x="6" y="806"/>
                    </a:lnTo>
                    <a:lnTo>
                      <a:pt x="0" y="895"/>
                    </a:lnTo>
                    <a:lnTo>
                      <a:pt x="6" y="985"/>
                    </a:lnTo>
                    <a:lnTo>
                      <a:pt x="18" y="1074"/>
                    </a:lnTo>
                    <a:lnTo>
                      <a:pt x="42" y="1164"/>
                    </a:lnTo>
                    <a:lnTo>
                      <a:pt x="72" y="1241"/>
                    </a:lnTo>
                    <a:lnTo>
                      <a:pt x="108" y="1325"/>
                    </a:lnTo>
                    <a:lnTo>
                      <a:pt x="155" y="1396"/>
                    </a:lnTo>
                    <a:lnTo>
                      <a:pt x="203" y="1468"/>
                    </a:lnTo>
                    <a:lnTo>
                      <a:pt x="263" y="1528"/>
                    </a:lnTo>
                    <a:lnTo>
                      <a:pt x="328" y="1587"/>
                    </a:lnTo>
                    <a:lnTo>
                      <a:pt x="394" y="1635"/>
                    </a:lnTo>
                    <a:lnTo>
                      <a:pt x="466" y="1683"/>
                    </a:lnTo>
                    <a:lnTo>
                      <a:pt x="549" y="1718"/>
                    </a:lnTo>
                    <a:lnTo>
                      <a:pt x="627" y="1748"/>
                    </a:lnTo>
                    <a:lnTo>
                      <a:pt x="716" y="1772"/>
                    </a:lnTo>
                    <a:lnTo>
                      <a:pt x="806" y="1784"/>
                    </a:lnTo>
                    <a:lnTo>
                      <a:pt x="895" y="1790"/>
                    </a:lnTo>
                    <a:lnTo>
                      <a:pt x="984" y="1784"/>
                    </a:lnTo>
                    <a:lnTo>
                      <a:pt x="1074" y="1772"/>
                    </a:lnTo>
                    <a:lnTo>
                      <a:pt x="1163" y="1748"/>
                    </a:lnTo>
                    <a:lnTo>
                      <a:pt x="1241" y="1718"/>
                    </a:lnTo>
                    <a:lnTo>
                      <a:pt x="1324" y="1683"/>
                    </a:lnTo>
                    <a:lnTo>
                      <a:pt x="1396" y="1635"/>
                    </a:lnTo>
                    <a:lnTo>
                      <a:pt x="1468" y="1587"/>
                    </a:lnTo>
                    <a:lnTo>
                      <a:pt x="1527" y="1528"/>
                    </a:lnTo>
                    <a:lnTo>
                      <a:pt x="1587" y="1468"/>
                    </a:lnTo>
                    <a:lnTo>
                      <a:pt x="1635" y="1396"/>
                    </a:lnTo>
                    <a:lnTo>
                      <a:pt x="1682" y="1325"/>
                    </a:lnTo>
                    <a:lnTo>
                      <a:pt x="1718" y="1241"/>
                    </a:lnTo>
                    <a:lnTo>
                      <a:pt x="1748" y="1164"/>
                    </a:lnTo>
                    <a:lnTo>
                      <a:pt x="1772" y="1074"/>
                    </a:lnTo>
                    <a:lnTo>
                      <a:pt x="1784" y="985"/>
                    </a:lnTo>
                    <a:lnTo>
                      <a:pt x="1790" y="895"/>
                    </a:lnTo>
                    <a:lnTo>
                      <a:pt x="1784" y="806"/>
                    </a:lnTo>
                    <a:lnTo>
                      <a:pt x="1772" y="716"/>
                    </a:lnTo>
                    <a:lnTo>
                      <a:pt x="1748" y="627"/>
                    </a:lnTo>
                    <a:lnTo>
                      <a:pt x="1718" y="549"/>
                    </a:lnTo>
                    <a:lnTo>
                      <a:pt x="1682" y="465"/>
                    </a:lnTo>
                    <a:lnTo>
                      <a:pt x="1635" y="394"/>
                    </a:lnTo>
                    <a:lnTo>
                      <a:pt x="1587" y="328"/>
                    </a:lnTo>
                    <a:lnTo>
                      <a:pt x="1527" y="263"/>
                    </a:lnTo>
                    <a:lnTo>
                      <a:pt x="1468" y="203"/>
                    </a:lnTo>
                    <a:lnTo>
                      <a:pt x="1396" y="155"/>
                    </a:lnTo>
                    <a:lnTo>
                      <a:pt x="1324" y="107"/>
                    </a:lnTo>
                    <a:lnTo>
                      <a:pt x="1241" y="72"/>
                    </a:lnTo>
                    <a:lnTo>
                      <a:pt x="1163" y="42"/>
                    </a:lnTo>
                    <a:lnTo>
                      <a:pt x="1074" y="18"/>
                    </a:lnTo>
                    <a:lnTo>
                      <a:pt x="984" y="6"/>
                    </a:lnTo>
                    <a:lnTo>
                      <a:pt x="895" y="0"/>
                    </a:lnTo>
                    <a:close/>
                  </a:path>
                </a:pathLst>
              </a:custGeom>
              <a:solidFill>
                <a:srgbClr val="FFFF99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57416" name="Freeform 117"/>
              <p:cNvSpPr>
                <a:spLocks/>
              </p:cNvSpPr>
              <p:nvPr/>
            </p:nvSpPr>
            <p:spPr bwMode="auto">
              <a:xfrm>
                <a:off x="2127" y="1650"/>
                <a:ext cx="1766" cy="1766"/>
              </a:xfrm>
              <a:custGeom>
                <a:avLst/>
                <a:gdLst>
                  <a:gd name="T0" fmla="*/ 794 w 1766"/>
                  <a:gd name="T1" fmla="*/ 6 h 1766"/>
                  <a:gd name="T2" fmla="*/ 621 w 1766"/>
                  <a:gd name="T3" fmla="*/ 42 h 1766"/>
                  <a:gd name="T4" fmla="*/ 459 w 1766"/>
                  <a:gd name="T5" fmla="*/ 107 h 1766"/>
                  <a:gd name="T6" fmla="*/ 322 w 1766"/>
                  <a:gd name="T7" fmla="*/ 203 h 1766"/>
                  <a:gd name="T8" fmla="*/ 203 w 1766"/>
                  <a:gd name="T9" fmla="*/ 322 h 1766"/>
                  <a:gd name="T10" fmla="*/ 108 w 1766"/>
                  <a:gd name="T11" fmla="*/ 459 h 1766"/>
                  <a:gd name="T12" fmla="*/ 42 w 1766"/>
                  <a:gd name="T13" fmla="*/ 621 h 1766"/>
                  <a:gd name="T14" fmla="*/ 6 w 1766"/>
                  <a:gd name="T15" fmla="*/ 794 h 1766"/>
                  <a:gd name="T16" fmla="*/ 6 w 1766"/>
                  <a:gd name="T17" fmla="*/ 973 h 1766"/>
                  <a:gd name="T18" fmla="*/ 42 w 1766"/>
                  <a:gd name="T19" fmla="*/ 1146 h 1766"/>
                  <a:gd name="T20" fmla="*/ 108 w 1766"/>
                  <a:gd name="T21" fmla="*/ 1307 h 1766"/>
                  <a:gd name="T22" fmla="*/ 203 w 1766"/>
                  <a:gd name="T23" fmla="*/ 1444 h 1766"/>
                  <a:gd name="T24" fmla="*/ 322 w 1766"/>
                  <a:gd name="T25" fmla="*/ 1563 h 1766"/>
                  <a:gd name="T26" fmla="*/ 459 w 1766"/>
                  <a:gd name="T27" fmla="*/ 1659 h 1766"/>
                  <a:gd name="T28" fmla="*/ 621 w 1766"/>
                  <a:gd name="T29" fmla="*/ 1724 h 1766"/>
                  <a:gd name="T30" fmla="*/ 794 w 1766"/>
                  <a:gd name="T31" fmla="*/ 1760 h 1766"/>
                  <a:gd name="T32" fmla="*/ 972 w 1766"/>
                  <a:gd name="T33" fmla="*/ 1760 h 1766"/>
                  <a:gd name="T34" fmla="*/ 1145 w 1766"/>
                  <a:gd name="T35" fmla="*/ 1724 h 1766"/>
                  <a:gd name="T36" fmla="*/ 1307 w 1766"/>
                  <a:gd name="T37" fmla="*/ 1659 h 1766"/>
                  <a:gd name="T38" fmla="*/ 1444 w 1766"/>
                  <a:gd name="T39" fmla="*/ 1563 h 1766"/>
                  <a:gd name="T40" fmla="*/ 1563 w 1766"/>
                  <a:gd name="T41" fmla="*/ 1444 h 1766"/>
                  <a:gd name="T42" fmla="*/ 1658 w 1766"/>
                  <a:gd name="T43" fmla="*/ 1307 h 1766"/>
                  <a:gd name="T44" fmla="*/ 1724 w 1766"/>
                  <a:gd name="T45" fmla="*/ 1146 h 1766"/>
                  <a:gd name="T46" fmla="*/ 1760 w 1766"/>
                  <a:gd name="T47" fmla="*/ 973 h 1766"/>
                  <a:gd name="T48" fmla="*/ 1760 w 1766"/>
                  <a:gd name="T49" fmla="*/ 794 h 1766"/>
                  <a:gd name="T50" fmla="*/ 1724 w 1766"/>
                  <a:gd name="T51" fmla="*/ 621 h 1766"/>
                  <a:gd name="T52" fmla="*/ 1658 w 1766"/>
                  <a:gd name="T53" fmla="*/ 459 h 1766"/>
                  <a:gd name="T54" fmla="*/ 1563 w 1766"/>
                  <a:gd name="T55" fmla="*/ 322 h 1766"/>
                  <a:gd name="T56" fmla="*/ 1444 w 1766"/>
                  <a:gd name="T57" fmla="*/ 203 h 1766"/>
                  <a:gd name="T58" fmla="*/ 1307 w 1766"/>
                  <a:gd name="T59" fmla="*/ 107 h 1766"/>
                  <a:gd name="T60" fmla="*/ 1145 w 1766"/>
                  <a:gd name="T61" fmla="*/ 42 h 1766"/>
                  <a:gd name="T62" fmla="*/ 972 w 1766"/>
                  <a:gd name="T63" fmla="*/ 6 h 176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w 1766"/>
                  <a:gd name="T97" fmla="*/ 0 h 1766"/>
                  <a:gd name="T98" fmla="*/ 1766 w 1766"/>
                  <a:gd name="T99" fmla="*/ 1766 h 1766"/>
                </a:gdLst>
                <a:ahLst/>
                <a:cxnLst>
                  <a:cxn ang="T64">
                    <a:pos x="T0" y="T1"/>
                  </a:cxn>
                  <a:cxn ang="T65">
                    <a:pos x="T2" y="T3"/>
                  </a:cxn>
                  <a:cxn ang="T66">
                    <a:pos x="T4" y="T5"/>
                  </a:cxn>
                  <a:cxn ang="T67">
                    <a:pos x="T6" y="T7"/>
                  </a:cxn>
                  <a:cxn ang="T68">
                    <a:pos x="T8" y="T9"/>
                  </a:cxn>
                  <a:cxn ang="T69">
                    <a:pos x="T10" y="T11"/>
                  </a:cxn>
                  <a:cxn ang="T70">
                    <a:pos x="T12" y="T13"/>
                  </a:cxn>
                  <a:cxn ang="T71">
                    <a:pos x="T14" y="T15"/>
                  </a:cxn>
                  <a:cxn ang="T72">
                    <a:pos x="T16" y="T17"/>
                  </a:cxn>
                  <a:cxn ang="T73">
                    <a:pos x="T18" y="T19"/>
                  </a:cxn>
                  <a:cxn ang="T74">
                    <a:pos x="T20" y="T21"/>
                  </a:cxn>
                  <a:cxn ang="T75">
                    <a:pos x="T22" y="T23"/>
                  </a:cxn>
                  <a:cxn ang="T76">
                    <a:pos x="T24" y="T25"/>
                  </a:cxn>
                  <a:cxn ang="T77">
                    <a:pos x="T26" y="T27"/>
                  </a:cxn>
                  <a:cxn ang="T78">
                    <a:pos x="T28" y="T29"/>
                  </a:cxn>
                  <a:cxn ang="T79">
                    <a:pos x="T30" y="T31"/>
                  </a:cxn>
                  <a:cxn ang="T80">
                    <a:pos x="T32" y="T33"/>
                  </a:cxn>
                  <a:cxn ang="T81">
                    <a:pos x="T34" y="T35"/>
                  </a:cxn>
                  <a:cxn ang="T82">
                    <a:pos x="T36" y="T37"/>
                  </a:cxn>
                  <a:cxn ang="T83">
                    <a:pos x="T38" y="T39"/>
                  </a:cxn>
                  <a:cxn ang="T84">
                    <a:pos x="T40" y="T41"/>
                  </a:cxn>
                  <a:cxn ang="T85">
                    <a:pos x="T42" y="T43"/>
                  </a:cxn>
                  <a:cxn ang="T86">
                    <a:pos x="T44" y="T45"/>
                  </a:cxn>
                  <a:cxn ang="T87">
                    <a:pos x="T46" y="T47"/>
                  </a:cxn>
                  <a:cxn ang="T88">
                    <a:pos x="T48" y="T49"/>
                  </a:cxn>
                  <a:cxn ang="T89">
                    <a:pos x="T50" y="T51"/>
                  </a:cxn>
                  <a:cxn ang="T90">
                    <a:pos x="T52" y="T53"/>
                  </a:cxn>
                  <a:cxn ang="T91">
                    <a:pos x="T54" y="T55"/>
                  </a:cxn>
                  <a:cxn ang="T92">
                    <a:pos x="T56" y="T57"/>
                  </a:cxn>
                  <a:cxn ang="T93">
                    <a:pos x="T58" y="T59"/>
                  </a:cxn>
                  <a:cxn ang="T94">
                    <a:pos x="T60" y="T61"/>
                  </a:cxn>
                  <a:cxn ang="T95">
                    <a:pos x="T62" y="T63"/>
                  </a:cxn>
                </a:cxnLst>
                <a:rect l="T96" t="T97" r="T98" b="T99"/>
                <a:pathLst>
                  <a:path w="1766" h="1766">
                    <a:moveTo>
                      <a:pt x="883" y="0"/>
                    </a:moveTo>
                    <a:lnTo>
                      <a:pt x="794" y="6"/>
                    </a:lnTo>
                    <a:lnTo>
                      <a:pt x="704" y="18"/>
                    </a:lnTo>
                    <a:lnTo>
                      <a:pt x="621" y="42"/>
                    </a:lnTo>
                    <a:lnTo>
                      <a:pt x="537" y="72"/>
                    </a:lnTo>
                    <a:lnTo>
                      <a:pt x="459" y="107"/>
                    </a:lnTo>
                    <a:lnTo>
                      <a:pt x="388" y="149"/>
                    </a:lnTo>
                    <a:lnTo>
                      <a:pt x="322" y="203"/>
                    </a:lnTo>
                    <a:lnTo>
                      <a:pt x="257" y="257"/>
                    </a:lnTo>
                    <a:lnTo>
                      <a:pt x="203" y="322"/>
                    </a:lnTo>
                    <a:lnTo>
                      <a:pt x="149" y="388"/>
                    </a:lnTo>
                    <a:lnTo>
                      <a:pt x="108" y="459"/>
                    </a:lnTo>
                    <a:lnTo>
                      <a:pt x="72" y="537"/>
                    </a:lnTo>
                    <a:lnTo>
                      <a:pt x="42" y="621"/>
                    </a:lnTo>
                    <a:lnTo>
                      <a:pt x="18" y="704"/>
                    </a:lnTo>
                    <a:lnTo>
                      <a:pt x="6" y="794"/>
                    </a:lnTo>
                    <a:lnTo>
                      <a:pt x="0" y="883"/>
                    </a:lnTo>
                    <a:lnTo>
                      <a:pt x="6" y="973"/>
                    </a:lnTo>
                    <a:lnTo>
                      <a:pt x="18" y="1062"/>
                    </a:lnTo>
                    <a:lnTo>
                      <a:pt x="42" y="1146"/>
                    </a:lnTo>
                    <a:lnTo>
                      <a:pt x="72" y="1229"/>
                    </a:lnTo>
                    <a:lnTo>
                      <a:pt x="108" y="1307"/>
                    </a:lnTo>
                    <a:lnTo>
                      <a:pt x="149" y="1378"/>
                    </a:lnTo>
                    <a:lnTo>
                      <a:pt x="203" y="1444"/>
                    </a:lnTo>
                    <a:lnTo>
                      <a:pt x="257" y="1510"/>
                    </a:lnTo>
                    <a:lnTo>
                      <a:pt x="322" y="1563"/>
                    </a:lnTo>
                    <a:lnTo>
                      <a:pt x="388" y="1617"/>
                    </a:lnTo>
                    <a:lnTo>
                      <a:pt x="459" y="1659"/>
                    </a:lnTo>
                    <a:lnTo>
                      <a:pt x="537" y="1695"/>
                    </a:lnTo>
                    <a:lnTo>
                      <a:pt x="621" y="1724"/>
                    </a:lnTo>
                    <a:lnTo>
                      <a:pt x="704" y="1748"/>
                    </a:lnTo>
                    <a:lnTo>
                      <a:pt x="794" y="1760"/>
                    </a:lnTo>
                    <a:lnTo>
                      <a:pt x="883" y="1766"/>
                    </a:lnTo>
                    <a:lnTo>
                      <a:pt x="972" y="1760"/>
                    </a:lnTo>
                    <a:lnTo>
                      <a:pt x="1062" y="1748"/>
                    </a:lnTo>
                    <a:lnTo>
                      <a:pt x="1145" y="1724"/>
                    </a:lnTo>
                    <a:lnTo>
                      <a:pt x="1229" y="1695"/>
                    </a:lnTo>
                    <a:lnTo>
                      <a:pt x="1307" y="1659"/>
                    </a:lnTo>
                    <a:lnTo>
                      <a:pt x="1378" y="1617"/>
                    </a:lnTo>
                    <a:lnTo>
                      <a:pt x="1444" y="1563"/>
                    </a:lnTo>
                    <a:lnTo>
                      <a:pt x="1509" y="1510"/>
                    </a:lnTo>
                    <a:lnTo>
                      <a:pt x="1563" y="1444"/>
                    </a:lnTo>
                    <a:lnTo>
                      <a:pt x="1617" y="1378"/>
                    </a:lnTo>
                    <a:lnTo>
                      <a:pt x="1658" y="1307"/>
                    </a:lnTo>
                    <a:lnTo>
                      <a:pt x="1694" y="1229"/>
                    </a:lnTo>
                    <a:lnTo>
                      <a:pt x="1724" y="1146"/>
                    </a:lnTo>
                    <a:lnTo>
                      <a:pt x="1748" y="1062"/>
                    </a:lnTo>
                    <a:lnTo>
                      <a:pt x="1760" y="973"/>
                    </a:lnTo>
                    <a:lnTo>
                      <a:pt x="1766" y="883"/>
                    </a:lnTo>
                    <a:lnTo>
                      <a:pt x="1760" y="794"/>
                    </a:lnTo>
                    <a:lnTo>
                      <a:pt x="1748" y="704"/>
                    </a:lnTo>
                    <a:lnTo>
                      <a:pt x="1724" y="621"/>
                    </a:lnTo>
                    <a:lnTo>
                      <a:pt x="1694" y="537"/>
                    </a:lnTo>
                    <a:lnTo>
                      <a:pt x="1658" y="459"/>
                    </a:lnTo>
                    <a:lnTo>
                      <a:pt x="1617" y="388"/>
                    </a:lnTo>
                    <a:lnTo>
                      <a:pt x="1563" y="322"/>
                    </a:lnTo>
                    <a:lnTo>
                      <a:pt x="1509" y="257"/>
                    </a:lnTo>
                    <a:lnTo>
                      <a:pt x="1444" y="203"/>
                    </a:lnTo>
                    <a:lnTo>
                      <a:pt x="1378" y="149"/>
                    </a:lnTo>
                    <a:lnTo>
                      <a:pt x="1307" y="107"/>
                    </a:lnTo>
                    <a:lnTo>
                      <a:pt x="1229" y="72"/>
                    </a:lnTo>
                    <a:lnTo>
                      <a:pt x="1145" y="42"/>
                    </a:lnTo>
                    <a:lnTo>
                      <a:pt x="1062" y="18"/>
                    </a:lnTo>
                    <a:lnTo>
                      <a:pt x="972" y="6"/>
                    </a:lnTo>
                    <a:lnTo>
                      <a:pt x="883" y="0"/>
                    </a:lnTo>
                    <a:close/>
                  </a:path>
                </a:pathLst>
              </a:custGeom>
              <a:solidFill>
                <a:srgbClr val="FFFF99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57417" name="Freeform 118"/>
              <p:cNvSpPr>
                <a:spLocks/>
              </p:cNvSpPr>
              <p:nvPr/>
            </p:nvSpPr>
            <p:spPr bwMode="auto">
              <a:xfrm>
                <a:off x="2133" y="1656"/>
                <a:ext cx="1754" cy="1754"/>
              </a:xfrm>
              <a:custGeom>
                <a:avLst/>
                <a:gdLst>
                  <a:gd name="T0" fmla="*/ 788 w 1754"/>
                  <a:gd name="T1" fmla="*/ 6 h 1754"/>
                  <a:gd name="T2" fmla="*/ 615 w 1754"/>
                  <a:gd name="T3" fmla="*/ 42 h 1754"/>
                  <a:gd name="T4" fmla="*/ 459 w 1754"/>
                  <a:gd name="T5" fmla="*/ 107 h 1754"/>
                  <a:gd name="T6" fmla="*/ 322 w 1754"/>
                  <a:gd name="T7" fmla="*/ 203 h 1754"/>
                  <a:gd name="T8" fmla="*/ 203 w 1754"/>
                  <a:gd name="T9" fmla="*/ 322 h 1754"/>
                  <a:gd name="T10" fmla="*/ 107 w 1754"/>
                  <a:gd name="T11" fmla="*/ 459 h 1754"/>
                  <a:gd name="T12" fmla="*/ 42 w 1754"/>
                  <a:gd name="T13" fmla="*/ 615 h 1754"/>
                  <a:gd name="T14" fmla="*/ 6 w 1754"/>
                  <a:gd name="T15" fmla="*/ 788 h 1754"/>
                  <a:gd name="T16" fmla="*/ 6 w 1754"/>
                  <a:gd name="T17" fmla="*/ 967 h 1754"/>
                  <a:gd name="T18" fmla="*/ 42 w 1754"/>
                  <a:gd name="T19" fmla="*/ 1140 h 1754"/>
                  <a:gd name="T20" fmla="*/ 107 w 1754"/>
                  <a:gd name="T21" fmla="*/ 1295 h 1754"/>
                  <a:gd name="T22" fmla="*/ 203 w 1754"/>
                  <a:gd name="T23" fmla="*/ 1432 h 1754"/>
                  <a:gd name="T24" fmla="*/ 322 w 1754"/>
                  <a:gd name="T25" fmla="*/ 1551 h 1754"/>
                  <a:gd name="T26" fmla="*/ 459 w 1754"/>
                  <a:gd name="T27" fmla="*/ 1647 h 1754"/>
                  <a:gd name="T28" fmla="*/ 615 w 1754"/>
                  <a:gd name="T29" fmla="*/ 1712 h 1754"/>
                  <a:gd name="T30" fmla="*/ 788 w 1754"/>
                  <a:gd name="T31" fmla="*/ 1748 h 1754"/>
                  <a:gd name="T32" fmla="*/ 966 w 1754"/>
                  <a:gd name="T33" fmla="*/ 1748 h 1754"/>
                  <a:gd name="T34" fmla="*/ 1139 w 1754"/>
                  <a:gd name="T35" fmla="*/ 1712 h 1754"/>
                  <a:gd name="T36" fmla="*/ 1295 w 1754"/>
                  <a:gd name="T37" fmla="*/ 1647 h 1754"/>
                  <a:gd name="T38" fmla="*/ 1432 w 1754"/>
                  <a:gd name="T39" fmla="*/ 1551 h 1754"/>
                  <a:gd name="T40" fmla="*/ 1551 w 1754"/>
                  <a:gd name="T41" fmla="*/ 1432 h 1754"/>
                  <a:gd name="T42" fmla="*/ 1646 w 1754"/>
                  <a:gd name="T43" fmla="*/ 1295 h 1754"/>
                  <a:gd name="T44" fmla="*/ 1712 w 1754"/>
                  <a:gd name="T45" fmla="*/ 1140 h 1754"/>
                  <a:gd name="T46" fmla="*/ 1748 w 1754"/>
                  <a:gd name="T47" fmla="*/ 967 h 1754"/>
                  <a:gd name="T48" fmla="*/ 1748 w 1754"/>
                  <a:gd name="T49" fmla="*/ 788 h 1754"/>
                  <a:gd name="T50" fmla="*/ 1712 w 1754"/>
                  <a:gd name="T51" fmla="*/ 615 h 1754"/>
                  <a:gd name="T52" fmla="*/ 1646 w 1754"/>
                  <a:gd name="T53" fmla="*/ 459 h 1754"/>
                  <a:gd name="T54" fmla="*/ 1551 w 1754"/>
                  <a:gd name="T55" fmla="*/ 322 h 1754"/>
                  <a:gd name="T56" fmla="*/ 1432 w 1754"/>
                  <a:gd name="T57" fmla="*/ 203 h 1754"/>
                  <a:gd name="T58" fmla="*/ 1295 w 1754"/>
                  <a:gd name="T59" fmla="*/ 107 h 1754"/>
                  <a:gd name="T60" fmla="*/ 1139 w 1754"/>
                  <a:gd name="T61" fmla="*/ 42 h 1754"/>
                  <a:gd name="T62" fmla="*/ 966 w 1754"/>
                  <a:gd name="T63" fmla="*/ 6 h 1754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w 1754"/>
                  <a:gd name="T97" fmla="*/ 0 h 1754"/>
                  <a:gd name="T98" fmla="*/ 1754 w 1754"/>
                  <a:gd name="T99" fmla="*/ 1754 h 1754"/>
                </a:gdLst>
                <a:ahLst/>
                <a:cxnLst>
                  <a:cxn ang="T64">
                    <a:pos x="T0" y="T1"/>
                  </a:cxn>
                  <a:cxn ang="T65">
                    <a:pos x="T2" y="T3"/>
                  </a:cxn>
                  <a:cxn ang="T66">
                    <a:pos x="T4" y="T5"/>
                  </a:cxn>
                  <a:cxn ang="T67">
                    <a:pos x="T6" y="T7"/>
                  </a:cxn>
                  <a:cxn ang="T68">
                    <a:pos x="T8" y="T9"/>
                  </a:cxn>
                  <a:cxn ang="T69">
                    <a:pos x="T10" y="T11"/>
                  </a:cxn>
                  <a:cxn ang="T70">
                    <a:pos x="T12" y="T13"/>
                  </a:cxn>
                  <a:cxn ang="T71">
                    <a:pos x="T14" y="T15"/>
                  </a:cxn>
                  <a:cxn ang="T72">
                    <a:pos x="T16" y="T17"/>
                  </a:cxn>
                  <a:cxn ang="T73">
                    <a:pos x="T18" y="T19"/>
                  </a:cxn>
                  <a:cxn ang="T74">
                    <a:pos x="T20" y="T21"/>
                  </a:cxn>
                  <a:cxn ang="T75">
                    <a:pos x="T22" y="T23"/>
                  </a:cxn>
                  <a:cxn ang="T76">
                    <a:pos x="T24" y="T25"/>
                  </a:cxn>
                  <a:cxn ang="T77">
                    <a:pos x="T26" y="T27"/>
                  </a:cxn>
                  <a:cxn ang="T78">
                    <a:pos x="T28" y="T29"/>
                  </a:cxn>
                  <a:cxn ang="T79">
                    <a:pos x="T30" y="T31"/>
                  </a:cxn>
                  <a:cxn ang="T80">
                    <a:pos x="T32" y="T33"/>
                  </a:cxn>
                  <a:cxn ang="T81">
                    <a:pos x="T34" y="T35"/>
                  </a:cxn>
                  <a:cxn ang="T82">
                    <a:pos x="T36" y="T37"/>
                  </a:cxn>
                  <a:cxn ang="T83">
                    <a:pos x="T38" y="T39"/>
                  </a:cxn>
                  <a:cxn ang="T84">
                    <a:pos x="T40" y="T41"/>
                  </a:cxn>
                  <a:cxn ang="T85">
                    <a:pos x="T42" y="T43"/>
                  </a:cxn>
                  <a:cxn ang="T86">
                    <a:pos x="T44" y="T45"/>
                  </a:cxn>
                  <a:cxn ang="T87">
                    <a:pos x="T46" y="T47"/>
                  </a:cxn>
                  <a:cxn ang="T88">
                    <a:pos x="T48" y="T49"/>
                  </a:cxn>
                  <a:cxn ang="T89">
                    <a:pos x="T50" y="T51"/>
                  </a:cxn>
                  <a:cxn ang="T90">
                    <a:pos x="T52" y="T53"/>
                  </a:cxn>
                  <a:cxn ang="T91">
                    <a:pos x="T54" y="T55"/>
                  </a:cxn>
                  <a:cxn ang="T92">
                    <a:pos x="T56" y="T57"/>
                  </a:cxn>
                  <a:cxn ang="T93">
                    <a:pos x="T58" y="T59"/>
                  </a:cxn>
                  <a:cxn ang="T94">
                    <a:pos x="T60" y="T61"/>
                  </a:cxn>
                  <a:cxn ang="T95">
                    <a:pos x="T62" y="T63"/>
                  </a:cxn>
                </a:cxnLst>
                <a:rect l="T96" t="T97" r="T98" b="T99"/>
                <a:pathLst>
                  <a:path w="1754" h="1754">
                    <a:moveTo>
                      <a:pt x="877" y="0"/>
                    </a:moveTo>
                    <a:lnTo>
                      <a:pt x="788" y="6"/>
                    </a:lnTo>
                    <a:lnTo>
                      <a:pt x="698" y="18"/>
                    </a:lnTo>
                    <a:lnTo>
                      <a:pt x="615" y="42"/>
                    </a:lnTo>
                    <a:lnTo>
                      <a:pt x="537" y="72"/>
                    </a:lnTo>
                    <a:lnTo>
                      <a:pt x="459" y="107"/>
                    </a:lnTo>
                    <a:lnTo>
                      <a:pt x="388" y="149"/>
                    </a:lnTo>
                    <a:lnTo>
                      <a:pt x="322" y="203"/>
                    </a:lnTo>
                    <a:lnTo>
                      <a:pt x="257" y="257"/>
                    </a:lnTo>
                    <a:lnTo>
                      <a:pt x="203" y="322"/>
                    </a:lnTo>
                    <a:lnTo>
                      <a:pt x="149" y="388"/>
                    </a:lnTo>
                    <a:lnTo>
                      <a:pt x="107" y="459"/>
                    </a:lnTo>
                    <a:lnTo>
                      <a:pt x="72" y="537"/>
                    </a:lnTo>
                    <a:lnTo>
                      <a:pt x="42" y="615"/>
                    </a:lnTo>
                    <a:lnTo>
                      <a:pt x="18" y="698"/>
                    </a:lnTo>
                    <a:lnTo>
                      <a:pt x="6" y="788"/>
                    </a:lnTo>
                    <a:lnTo>
                      <a:pt x="0" y="877"/>
                    </a:lnTo>
                    <a:lnTo>
                      <a:pt x="6" y="967"/>
                    </a:lnTo>
                    <a:lnTo>
                      <a:pt x="18" y="1056"/>
                    </a:lnTo>
                    <a:lnTo>
                      <a:pt x="42" y="1140"/>
                    </a:lnTo>
                    <a:lnTo>
                      <a:pt x="72" y="1217"/>
                    </a:lnTo>
                    <a:lnTo>
                      <a:pt x="107" y="1295"/>
                    </a:lnTo>
                    <a:lnTo>
                      <a:pt x="149" y="1366"/>
                    </a:lnTo>
                    <a:lnTo>
                      <a:pt x="203" y="1432"/>
                    </a:lnTo>
                    <a:lnTo>
                      <a:pt x="257" y="1498"/>
                    </a:lnTo>
                    <a:lnTo>
                      <a:pt x="322" y="1551"/>
                    </a:lnTo>
                    <a:lnTo>
                      <a:pt x="388" y="1605"/>
                    </a:lnTo>
                    <a:lnTo>
                      <a:pt x="459" y="1647"/>
                    </a:lnTo>
                    <a:lnTo>
                      <a:pt x="537" y="1683"/>
                    </a:lnTo>
                    <a:lnTo>
                      <a:pt x="615" y="1712"/>
                    </a:lnTo>
                    <a:lnTo>
                      <a:pt x="698" y="1736"/>
                    </a:lnTo>
                    <a:lnTo>
                      <a:pt x="788" y="1748"/>
                    </a:lnTo>
                    <a:lnTo>
                      <a:pt x="877" y="1754"/>
                    </a:lnTo>
                    <a:lnTo>
                      <a:pt x="966" y="1748"/>
                    </a:lnTo>
                    <a:lnTo>
                      <a:pt x="1056" y="1736"/>
                    </a:lnTo>
                    <a:lnTo>
                      <a:pt x="1139" y="1712"/>
                    </a:lnTo>
                    <a:lnTo>
                      <a:pt x="1217" y="1683"/>
                    </a:lnTo>
                    <a:lnTo>
                      <a:pt x="1295" y="1647"/>
                    </a:lnTo>
                    <a:lnTo>
                      <a:pt x="1366" y="1605"/>
                    </a:lnTo>
                    <a:lnTo>
                      <a:pt x="1432" y="1551"/>
                    </a:lnTo>
                    <a:lnTo>
                      <a:pt x="1497" y="1498"/>
                    </a:lnTo>
                    <a:lnTo>
                      <a:pt x="1551" y="1432"/>
                    </a:lnTo>
                    <a:lnTo>
                      <a:pt x="1605" y="1366"/>
                    </a:lnTo>
                    <a:lnTo>
                      <a:pt x="1646" y="1295"/>
                    </a:lnTo>
                    <a:lnTo>
                      <a:pt x="1682" y="1217"/>
                    </a:lnTo>
                    <a:lnTo>
                      <a:pt x="1712" y="1140"/>
                    </a:lnTo>
                    <a:lnTo>
                      <a:pt x="1736" y="1056"/>
                    </a:lnTo>
                    <a:lnTo>
                      <a:pt x="1748" y="967"/>
                    </a:lnTo>
                    <a:lnTo>
                      <a:pt x="1754" y="877"/>
                    </a:lnTo>
                    <a:lnTo>
                      <a:pt x="1748" y="788"/>
                    </a:lnTo>
                    <a:lnTo>
                      <a:pt x="1736" y="698"/>
                    </a:lnTo>
                    <a:lnTo>
                      <a:pt x="1712" y="615"/>
                    </a:lnTo>
                    <a:lnTo>
                      <a:pt x="1682" y="537"/>
                    </a:lnTo>
                    <a:lnTo>
                      <a:pt x="1646" y="459"/>
                    </a:lnTo>
                    <a:lnTo>
                      <a:pt x="1605" y="388"/>
                    </a:lnTo>
                    <a:lnTo>
                      <a:pt x="1551" y="322"/>
                    </a:lnTo>
                    <a:lnTo>
                      <a:pt x="1497" y="257"/>
                    </a:lnTo>
                    <a:lnTo>
                      <a:pt x="1432" y="203"/>
                    </a:lnTo>
                    <a:lnTo>
                      <a:pt x="1366" y="149"/>
                    </a:lnTo>
                    <a:lnTo>
                      <a:pt x="1295" y="107"/>
                    </a:lnTo>
                    <a:lnTo>
                      <a:pt x="1217" y="72"/>
                    </a:lnTo>
                    <a:lnTo>
                      <a:pt x="1139" y="42"/>
                    </a:lnTo>
                    <a:lnTo>
                      <a:pt x="1056" y="18"/>
                    </a:lnTo>
                    <a:lnTo>
                      <a:pt x="966" y="6"/>
                    </a:lnTo>
                    <a:lnTo>
                      <a:pt x="877" y="0"/>
                    </a:lnTo>
                    <a:close/>
                  </a:path>
                </a:pathLst>
              </a:custGeom>
              <a:solidFill>
                <a:srgbClr val="FFFF9A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57418" name="Freeform 119"/>
              <p:cNvSpPr>
                <a:spLocks/>
              </p:cNvSpPr>
              <p:nvPr/>
            </p:nvSpPr>
            <p:spPr bwMode="auto">
              <a:xfrm>
                <a:off x="2145" y="1668"/>
                <a:ext cx="1730" cy="1730"/>
              </a:xfrm>
              <a:custGeom>
                <a:avLst/>
                <a:gdLst>
                  <a:gd name="T0" fmla="*/ 776 w 1730"/>
                  <a:gd name="T1" fmla="*/ 6 h 1730"/>
                  <a:gd name="T2" fmla="*/ 608 w 1730"/>
                  <a:gd name="T3" fmla="*/ 42 h 1730"/>
                  <a:gd name="T4" fmla="*/ 453 w 1730"/>
                  <a:gd name="T5" fmla="*/ 107 h 1730"/>
                  <a:gd name="T6" fmla="*/ 316 w 1730"/>
                  <a:gd name="T7" fmla="*/ 197 h 1730"/>
                  <a:gd name="T8" fmla="*/ 197 w 1730"/>
                  <a:gd name="T9" fmla="*/ 316 h 1730"/>
                  <a:gd name="T10" fmla="*/ 107 w 1730"/>
                  <a:gd name="T11" fmla="*/ 453 h 1730"/>
                  <a:gd name="T12" fmla="*/ 42 w 1730"/>
                  <a:gd name="T13" fmla="*/ 609 h 1730"/>
                  <a:gd name="T14" fmla="*/ 6 w 1730"/>
                  <a:gd name="T15" fmla="*/ 776 h 1730"/>
                  <a:gd name="T16" fmla="*/ 6 w 1730"/>
                  <a:gd name="T17" fmla="*/ 955 h 1730"/>
                  <a:gd name="T18" fmla="*/ 42 w 1730"/>
                  <a:gd name="T19" fmla="*/ 1122 h 1730"/>
                  <a:gd name="T20" fmla="*/ 107 w 1730"/>
                  <a:gd name="T21" fmla="*/ 1277 h 1730"/>
                  <a:gd name="T22" fmla="*/ 197 w 1730"/>
                  <a:gd name="T23" fmla="*/ 1414 h 1730"/>
                  <a:gd name="T24" fmla="*/ 316 w 1730"/>
                  <a:gd name="T25" fmla="*/ 1533 h 1730"/>
                  <a:gd name="T26" fmla="*/ 453 w 1730"/>
                  <a:gd name="T27" fmla="*/ 1629 h 1730"/>
                  <a:gd name="T28" fmla="*/ 608 w 1730"/>
                  <a:gd name="T29" fmla="*/ 1694 h 1730"/>
                  <a:gd name="T30" fmla="*/ 776 w 1730"/>
                  <a:gd name="T31" fmla="*/ 1724 h 1730"/>
                  <a:gd name="T32" fmla="*/ 954 w 1730"/>
                  <a:gd name="T33" fmla="*/ 1724 h 1730"/>
                  <a:gd name="T34" fmla="*/ 1121 w 1730"/>
                  <a:gd name="T35" fmla="*/ 1694 h 1730"/>
                  <a:gd name="T36" fmla="*/ 1277 w 1730"/>
                  <a:gd name="T37" fmla="*/ 1629 h 1730"/>
                  <a:gd name="T38" fmla="*/ 1414 w 1730"/>
                  <a:gd name="T39" fmla="*/ 1533 h 1730"/>
                  <a:gd name="T40" fmla="*/ 1533 w 1730"/>
                  <a:gd name="T41" fmla="*/ 1414 h 1730"/>
                  <a:gd name="T42" fmla="*/ 1629 w 1730"/>
                  <a:gd name="T43" fmla="*/ 1277 h 1730"/>
                  <a:gd name="T44" fmla="*/ 1694 w 1730"/>
                  <a:gd name="T45" fmla="*/ 1122 h 1730"/>
                  <a:gd name="T46" fmla="*/ 1724 w 1730"/>
                  <a:gd name="T47" fmla="*/ 955 h 1730"/>
                  <a:gd name="T48" fmla="*/ 1724 w 1730"/>
                  <a:gd name="T49" fmla="*/ 776 h 1730"/>
                  <a:gd name="T50" fmla="*/ 1694 w 1730"/>
                  <a:gd name="T51" fmla="*/ 609 h 1730"/>
                  <a:gd name="T52" fmla="*/ 1629 w 1730"/>
                  <a:gd name="T53" fmla="*/ 453 h 1730"/>
                  <a:gd name="T54" fmla="*/ 1533 w 1730"/>
                  <a:gd name="T55" fmla="*/ 316 h 1730"/>
                  <a:gd name="T56" fmla="*/ 1414 w 1730"/>
                  <a:gd name="T57" fmla="*/ 197 h 1730"/>
                  <a:gd name="T58" fmla="*/ 1277 w 1730"/>
                  <a:gd name="T59" fmla="*/ 107 h 1730"/>
                  <a:gd name="T60" fmla="*/ 1121 w 1730"/>
                  <a:gd name="T61" fmla="*/ 42 h 1730"/>
                  <a:gd name="T62" fmla="*/ 954 w 1730"/>
                  <a:gd name="T63" fmla="*/ 6 h 1730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w 1730"/>
                  <a:gd name="T97" fmla="*/ 0 h 1730"/>
                  <a:gd name="T98" fmla="*/ 1730 w 1730"/>
                  <a:gd name="T99" fmla="*/ 1730 h 1730"/>
                </a:gdLst>
                <a:ahLst/>
                <a:cxnLst>
                  <a:cxn ang="T64">
                    <a:pos x="T0" y="T1"/>
                  </a:cxn>
                  <a:cxn ang="T65">
                    <a:pos x="T2" y="T3"/>
                  </a:cxn>
                  <a:cxn ang="T66">
                    <a:pos x="T4" y="T5"/>
                  </a:cxn>
                  <a:cxn ang="T67">
                    <a:pos x="T6" y="T7"/>
                  </a:cxn>
                  <a:cxn ang="T68">
                    <a:pos x="T8" y="T9"/>
                  </a:cxn>
                  <a:cxn ang="T69">
                    <a:pos x="T10" y="T11"/>
                  </a:cxn>
                  <a:cxn ang="T70">
                    <a:pos x="T12" y="T13"/>
                  </a:cxn>
                  <a:cxn ang="T71">
                    <a:pos x="T14" y="T15"/>
                  </a:cxn>
                  <a:cxn ang="T72">
                    <a:pos x="T16" y="T17"/>
                  </a:cxn>
                  <a:cxn ang="T73">
                    <a:pos x="T18" y="T19"/>
                  </a:cxn>
                  <a:cxn ang="T74">
                    <a:pos x="T20" y="T21"/>
                  </a:cxn>
                  <a:cxn ang="T75">
                    <a:pos x="T22" y="T23"/>
                  </a:cxn>
                  <a:cxn ang="T76">
                    <a:pos x="T24" y="T25"/>
                  </a:cxn>
                  <a:cxn ang="T77">
                    <a:pos x="T26" y="T27"/>
                  </a:cxn>
                  <a:cxn ang="T78">
                    <a:pos x="T28" y="T29"/>
                  </a:cxn>
                  <a:cxn ang="T79">
                    <a:pos x="T30" y="T31"/>
                  </a:cxn>
                  <a:cxn ang="T80">
                    <a:pos x="T32" y="T33"/>
                  </a:cxn>
                  <a:cxn ang="T81">
                    <a:pos x="T34" y="T35"/>
                  </a:cxn>
                  <a:cxn ang="T82">
                    <a:pos x="T36" y="T37"/>
                  </a:cxn>
                  <a:cxn ang="T83">
                    <a:pos x="T38" y="T39"/>
                  </a:cxn>
                  <a:cxn ang="T84">
                    <a:pos x="T40" y="T41"/>
                  </a:cxn>
                  <a:cxn ang="T85">
                    <a:pos x="T42" y="T43"/>
                  </a:cxn>
                  <a:cxn ang="T86">
                    <a:pos x="T44" y="T45"/>
                  </a:cxn>
                  <a:cxn ang="T87">
                    <a:pos x="T46" y="T47"/>
                  </a:cxn>
                  <a:cxn ang="T88">
                    <a:pos x="T48" y="T49"/>
                  </a:cxn>
                  <a:cxn ang="T89">
                    <a:pos x="T50" y="T51"/>
                  </a:cxn>
                  <a:cxn ang="T90">
                    <a:pos x="T52" y="T53"/>
                  </a:cxn>
                  <a:cxn ang="T91">
                    <a:pos x="T54" y="T55"/>
                  </a:cxn>
                  <a:cxn ang="T92">
                    <a:pos x="T56" y="T57"/>
                  </a:cxn>
                  <a:cxn ang="T93">
                    <a:pos x="T58" y="T59"/>
                  </a:cxn>
                  <a:cxn ang="T94">
                    <a:pos x="T60" y="T61"/>
                  </a:cxn>
                  <a:cxn ang="T95">
                    <a:pos x="T62" y="T63"/>
                  </a:cxn>
                </a:cxnLst>
                <a:rect l="T96" t="T97" r="T98" b="T99"/>
                <a:pathLst>
                  <a:path w="1730" h="1730">
                    <a:moveTo>
                      <a:pt x="865" y="0"/>
                    </a:moveTo>
                    <a:lnTo>
                      <a:pt x="776" y="6"/>
                    </a:lnTo>
                    <a:lnTo>
                      <a:pt x="692" y="18"/>
                    </a:lnTo>
                    <a:lnTo>
                      <a:pt x="608" y="42"/>
                    </a:lnTo>
                    <a:lnTo>
                      <a:pt x="531" y="66"/>
                    </a:lnTo>
                    <a:lnTo>
                      <a:pt x="453" y="107"/>
                    </a:lnTo>
                    <a:lnTo>
                      <a:pt x="382" y="149"/>
                    </a:lnTo>
                    <a:lnTo>
                      <a:pt x="316" y="197"/>
                    </a:lnTo>
                    <a:lnTo>
                      <a:pt x="257" y="256"/>
                    </a:lnTo>
                    <a:lnTo>
                      <a:pt x="197" y="316"/>
                    </a:lnTo>
                    <a:lnTo>
                      <a:pt x="149" y="382"/>
                    </a:lnTo>
                    <a:lnTo>
                      <a:pt x="107" y="453"/>
                    </a:lnTo>
                    <a:lnTo>
                      <a:pt x="66" y="531"/>
                    </a:lnTo>
                    <a:lnTo>
                      <a:pt x="42" y="609"/>
                    </a:lnTo>
                    <a:lnTo>
                      <a:pt x="18" y="692"/>
                    </a:lnTo>
                    <a:lnTo>
                      <a:pt x="6" y="776"/>
                    </a:lnTo>
                    <a:lnTo>
                      <a:pt x="0" y="865"/>
                    </a:lnTo>
                    <a:lnTo>
                      <a:pt x="6" y="955"/>
                    </a:lnTo>
                    <a:lnTo>
                      <a:pt x="18" y="1038"/>
                    </a:lnTo>
                    <a:lnTo>
                      <a:pt x="42" y="1122"/>
                    </a:lnTo>
                    <a:lnTo>
                      <a:pt x="66" y="1199"/>
                    </a:lnTo>
                    <a:lnTo>
                      <a:pt x="107" y="1277"/>
                    </a:lnTo>
                    <a:lnTo>
                      <a:pt x="149" y="1348"/>
                    </a:lnTo>
                    <a:lnTo>
                      <a:pt x="197" y="1414"/>
                    </a:lnTo>
                    <a:lnTo>
                      <a:pt x="257" y="1480"/>
                    </a:lnTo>
                    <a:lnTo>
                      <a:pt x="316" y="1533"/>
                    </a:lnTo>
                    <a:lnTo>
                      <a:pt x="382" y="1581"/>
                    </a:lnTo>
                    <a:lnTo>
                      <a:pt x="453" y="1629"/>
                    </a:lnTo>
                    <a:lnTo>
                      <a:pt x="531" y="1665"/>
                    </a:lnTo>
                    <a:lnTo>
                      <a:pt x="608" y="1694"/>
                    </a:lnTo>
                    <a:lnTo>
                      <a:pt x="692" y="1712"/>
                    </a:lnTo>
                    <a:lnTo>
                      <a:pt x="776" y="1724"/>
                    </a:lnTo>
                    <a:lnTo>
                      <a:pt x="865" y="1730"/>
                    </a:lnTo>
                    <a:lnTo>
                      <a:pt x="954" y="1724"/>
                    </a:lnTo>
                    <a:lnTo>
                      <a:pt x="1038" y="1712"/>
                    </a:lnTo>
                    <a:lnTo>
                      <a:pt x="1121" y="1694"/>
                    </a:lnTo>
                    <a:lnTo>
                      <a:pt x="1199" y="1665"/>
                    </a:lnTo>
                    <a:lnTo>
                      <a:pt x="1277" y="1629"/>
                    </a:lnTo>
                    <a:lnTo>
                      <a:pt x="1348" y="1581"/>
                    </a:lnTo>
                    <a:lnTo>
                      <a:pt x="1414" y="1533"/>
                    </a:lnTo>
                    <a:lnTo>
                      <a:pt x="1479" y="1480"/>
                    </a:lnTo>
                    <a:lnTo>
                      <a:pt x="1533" y="1414"/>
                    </a:lnTo>
                    <a:lnTo>
                      <a:pt x="1581" y="1348"/>
                    </a:lnTo>
                    <a:lnTo>
                      <a:pt x="1629" y="1277"/>
                    </a:lnTo>
                    <a:lnTo>
                      <a:pt x="1664" y="1199"/>
                    </a:lnTo>
                    <a:lnTo>
                      <a:pt x="1694" y="1122"/>
                    </a:lnTo>
                    <a:lnTo>
                      <a:pt x="1712" y="1038"/>
                    </a:lnTo>
                    <a:lnTo>
                      <a:pt x="1724" y="955"/>
                    </a:lnTo>
                    <a:lnTo>
                      <a:pt x="1730" y="865"/>
                    </a:lnTo>
                    <a:lnTo>
                      <a:pt x="1724" y="776"/>
                    </a:lnTo>
                    <a:lnTo>
                      <a:pt x="1712" y="692"/>
                    </a:lnTo>
                    <a:lnTo>
                      <a:pt x="1694" y="609"/>
                    </a:lnTo>
                    <a:lnTo>
                      <a:pt x="1664" y="531"/>
                    </a:lnTo>
                    <a:lnTo>
                      <a:pt x="1629" y="453"/>
                    </a:lnTo>
                    <a:lnTo>
                      <a:pt x="1581" y="382"/>
                    </a:lnTo>
                    <a:lnTo>
                      <a:pt x="1533" y="316"/>
                    </a:lnTo>
                    <a:lnTo>
                      <a:pt x="1479" y="256"/>
                    </a:lnTo>
                    <a:lnTo>
                      <a:pt x="1414" y="197"/>
                    </a:lnTo>
                    <a:lnTo>
                      <a:pt x="1348" y="149"/>
                    </a:lnTo>
                    <a:lnTo>
                      <a:pt x="1277" y="107"/>
                    </a:lnTo>
                    <a:lnTo>
                      <a:pt x="1199" y="66"/>
                    </a:lnTo>
                    <a:lnTo>
                      <a:pt x="1121" y="42"/>
                    </a:lnTo>
                    <a:lnTo>
                      <a:pt x="1038" y="18"/>
                    </a:lnTo>
                    <a:lnTo>
                      <a:pt x="954" y="6"/>
                    </a:lnTo>
                    <a:lnTo>
                      <a:pt x="865" y="0"/>
                    </a:lnTo>
                    <a:close/>
                  </a:path>
                </a:pathLst>
              </a:custGeom>
              <a:solidFill>
                <a:srgbClr val="FFFF9A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57419" name="Freeform 120"/>
              <p:cNvSpPr>
                <a:spLocks/>
              </p:cNvSpPr>
              <p:nvPr/>
            </p:nvSpPr>
            <p:spPr bwMode="auto">
              <a:xfrm>
                <a:off x="2151" y="1674"/>
                <a:ext cx="1718" cy="1718"/>
              </a:xfrm>
              <a:custGeom>
                <a:avLst/>
                <a:gdLst>
                  <a:gd name="T0" fmla="*/ 770 w 1718"/>
                  <a:gd name="T1" fmla="*/ 6 h 1718"/>
                  <a:gd name="T2" fmla="*/ 602 w 1718"/>
                  <a:gd name="T3" fmla="*/ 36 h 1718"/>
                  <a:gd name="T4" fmla="*/ 447 w 1718"/>
                  <a:gd name="T5" fmla="*/ 101 h 1718"/>
                  <a:gd name="T6" fmla="*/ 310 w 1718"/>
                  <a:gd name="T7" fmla="*/ 197 h 1718"/>
                  <a:gd name="T8" fmla="*/ 197 w 1718"/>
                  <a:gd name="T9" fmla="*/ 310 h 1718"/>
                  <a:gd name="T10" fmla="*/ 101 w 1718"/>
                  <a:gd name="T11" fmla="*/ 447 h 1718"/>
                  <a:gd name="T12" fmla="*/ 36 w 1718"/>
                  <a:gd name="T13" fmla="*/ 603 h 1718"/>
                  <a:gd name="T14" fmla="*/ 6 w 1718"/>
                  <a:gd name="T15" fmla="*/ 770 h 1718"/>
                  <a:gd name="T16" fmla="*/ 6 w 1718"/>
                  <a:gd name="T17" fmla="*/ 949 h 1718"/>
                  <a:gd name="T18" fmla="*/ 36 w 1718"/>
                  <a:gd name="T19" fmla="*/ 1116 h 1718"/>
                  <a:gd name="T20" fmla="*/ 101 w 1718"/>
                  <a:gd name="T21" fmla="*/ 1271 h 1718"/>
                  <a:gd name="T22" fmla="*/ 197 w 1718"/>
                  <a:gd name="T23" fmla="*/ 1408 h 1718"/>
                  <a:gd name="T24" fmla="*/ 310 w 1718"/>
                  <a:gd name="T25" fmla="*/ 1521 h 1718"/>
                  <a:gd name="T26" fmla="*/ 447 w 1718"/>
                  <a:gd name="T27" fmla="*/ 1617 h 1718"/>
                  <a:gd name="T28" fmla="*/ 602 w 1718"/>
                  <a:gd name="T29" fmla="*/ 1682 h 1718"/>
                  <a:gd name="T30" fmla="*/ 770 w 1718"/>
                  <a:gd name="T31" fmla="*/ 1712 h 1718"/>
                  <a:gd name="T32" fmla="*/ 948 w 1718"/>
                  <a:gd name="T33" fmla="*/ 1712 h 1718"/>
                  <a:gd name="T34" fmla="*/ 1115 w 1718"/>
                  <a:gd name="T35" fmla="*/ 1682 h 1718"/>
                  <a:gd name="T36" fmla="*/ 1271 w 1718"/>
                  <a:gd name="T37" fmla="*/ 1617 h 1718"/>
                  <a:gd name="T38" fmla="*/ 1408 w 1718"/>
                  <a:gd name="T39" fmla="*/ 1521 h 1718"/>
                  <a:gd name="T40" fmla="*/ 1521 w 1718"/>
                  <a:gd name="T41" fmla="*/ 1408 h 1718"/>
                  <a:gd name="T42" fmla="*/ 1617 w 1718"/>
                  <a:gd name="T43" fmla="*/ 1271 h 1718"/>
                  <a:gd name="T44" fmla="*/ 1682 w 1718"/>
                  <a:gd name="T45" fmla="*/ 1116 h 1718"/>
                  <a:gd name="T46" fmla="*/ 1712 w 1718"/>
                  <a:gd name="T47" fmla="*/ 949 h 1718"/>
                  <a:gd name="T48" fmla="*/ 1712 w 1718"/>
                  <a:gd name="T49" fmla="*/ 770 h 1718"/>
                  <a:gd name="T50" fmla="*/ 1682 w 1718"/>
                  <a:gd name="T51" fmla="*/ 603 h 1718"/>
                  <a:gd name="T52" fmla="*/ 1617 w 1718"/>
                  <a:gd name="T53" fmla="*/ 447 h 1718"/>
                  <a:gd name="T54" fmla="*/ 1521 w 1718"/>
                  <a:gd name="T55" fmla="*/ 310 h 1718"/>
                  <a:gd name="T56" fmla="*/ 1408 w 1718"/>
                  <a:gd name="T57" fmla="*/ 197 h 1718"/>
                  <a:gd name="T58" fmla="*/ 1271 w 1718"/>
                  <a:gd name="T59" fmla="*/ 101 h 1718"/>
                  <a:gd name="T60" fmla="*/ 1115 w 1718"/>
                  <a:gd name="T61" fmla="*/ 36 h 1718"/>
                  <a:gd name="T62" fmla="*/ 948 w 1718"/>
                  <a:gd name="T63" fmla="*/ 6 h 1718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w 1718"/>
                  <a:gd name="T97" fmla="*/ 0 h 1718"/>
                  <a:gd name="T98" fmla="*/ 1718 w 1718"/>
                  <a:gd name="T99" fmla="*/ 1718 h 1718"/>
                </a:gdLst>
                <a:ahLst/>
                <a:cxnLst>
                  <a:cxn ang="T64">
                    <a:pos x="T0" y="T1"/>
                  </a:cxn>
                  <a:cxn ang="T65">
                    <a:pos x="T2" y="T3"/>
                  </a:cxn>
                  <a:cxn ang="T66">
                    <a:pos x="T4" y="T5"/>
                  </a:cxn>
                  <a:cxn ang="T67">
                    <a:pos x="T6" y="T7"/>
                  </a:cxn>
                  <a:cxn ang="T68">
                    <a:pos x="T8" y="T9"/>
                  </a:cxn>
                  <a:cxn ang="T69">
                    <a:pos x="T10" y="T11"/>
                  </a:cxn>
                  <a:cxn ang="T70">
                    <a:pos x="T12" y="T13"/>
                  </a:cxn>
                  <a:cxn ang="T71">
                    <a:pos x="T14" y="T15"/>
                  </a:cxn>
                  <a:cxn ang="T72">
                    <a:pos x="T16" y="T17"/>
                  </a:cxn>
                  <a:cxn ang="T73">
                    <a:pos x="T18" y="T19"/>
                  </a:cxn>
                  <a:cxn ang="T74">
                    <a:pos x="T20" y="T21"/>
                  </a:cxn>
                  <a:cxn ang="T75">
                    <a:pos x="T22" y="T23"/>
                  </a:cxn>
                  <a:cxn ang="T76">
                    <a:pos x="T24" y="T25"/>
                  </a:cxn>
                  <a:cxn ang="T77">
                    <a:pos x="T26" y="T27"/>
                  </a:cxn>
                  <a:cxn ang="T78">
                    <a:pos x="T28" y="T29"/>
                  </a:cxn>
                  <a:cxn ang="T79">
                    <a:pos x="T30" y="T31"/>
                  </a:cxn>
                  <a:cxn ang="T80">
                    <a:pos x="T32" y="T33"/>
                  </a:cxn>
                  <a:cxn ang="T81">
                    <a:pos x="T34" y="T35"/>
                  </a:cxn>
                  <a:cxn ang="T82">
                    <a:pos x="T36" y="T37"/>
                  </a:cxn>
                  <a:cxn ang="T83">
                    <a:pos x="T38" y="T39"/>
                  </a:cxn>
                  <a:cxn ang="T84">
                    <a:pos x="T40" y="T41"/>
                  </a:cxn>
                  <a:cxn ang="T85">
                    <a:pos x="T42" y="T43"/>
                  </a:cxn>
                  <a:cxn ang="T86">
                    <a:pos x="T44" y="T45"/>
                  </a:cxn>
                  <a:cxn ang="T87">
                    <a:pos x="T46" y="T47"/>
                  </a:cxn>
                  <a:cxn ang="T88">
                    <a:pos x="T48" y="T49"/>
                  </a:cxn>
                  <a:cxn ang="T89">
                    <a:pos x="T50" y="T51"/>
                  </a:cxn>
                  <a:cxn ang="T90">
                    <a:pos x="T52" y="T53"/>
                  </a:cxn>
                  <a:cxn ang="T91">
                    <a:pos x="T54" y="T55"/>
                  </a:cxn>
                  <a:cxn ang="T92">
                    <a:pos x="T56" y="T57"/>
                  </a:cxn>
                  <a:cxn ang="T93">
                    <a:pos x="T58" y="T59"/>
                  </a:cxn>
                  <a:cxn ang="T94">
                    <a:pos x="T60" y="T61"/>
                  </a:cxn>
                  <a:cxn ang="T95">
                    <a:pos x="T62" y="T63"/>
                  </a:cxn>
                </a:cxnLst>
                <a:rect l="T96" t="T97" r="T98" b="T99"/>
                <a:pathLst>
                  <a:path w="1718" h="1718">
                    <a:moveTo>
                      <a:pt x="859" y="0"/>
                    </a:moveTo>
                    <a:lnTo>
                      <a:pt x="770" y="6"/>
                    </a:lnTo>
                    <a:lnTo>
                      <a:pt x="686" y="18"/>
                    </a:lnTo>
                    <a:lnTo>
                      <a:pt x="602" y="36"/>
                    </a:lnTo>
                    <a:lnTo>
                      <a:pt x="525" y="66"/>
                    </a:lnTo>
                    <a:lnTo>
                      <a:pt x="447" y="101"/>
                    </a:lnTo>
                    <a:lnTo>
                      <a:pt x="376" y="149"/>
                    </a:lnTo>
                    <a:lnTo>
                      <a:pt x="310" y="197"/>
                    </a:lnTo>
                    <a:lnTo>
                      <a:pt x="251" y="250"/>
                    </a:lnTo>
                    <a:lnTo>
                      <a:pt x="197" y="310"/>
                    </a:lnTo>
                    <a:lnTo>
                      <a:pt x="149" y="376"/>
                    </a:lnTo>
                    <a:lnTo>
                      <a:pt x="101" y="447"/>
                    </a:lnTo>
                    <a:lnTo>
                      <a:pt x="66" y="525"/>
                    </a:lnTo>
                    <a:lnTo>
                      <a:pt x="36" y="603"/>
                    </a:lnTo>
                    <a:lnTo>
                      <a:pt x="18" y="686"/>
                    </a:lnTo>
                    <a:lnTo>
                      <a:pt x="6" y="770"/>
                    </a:lnTo>
                    <a:lnTo>
                      <a:pt x="0" y="859"/>
                    </a:lnTo>
                    <a:lnTo>
                      <a:pt x="6" y="949"/>
                    </a:lnTo>
                    <a:lnTo>
                      <a:pt x="18" y="1032"/>
                    </a:lnTo>
                    <a:lnTo>
                      <a:pt x="36" y="1116"/>
                    </a:lnTo>
                    <a:lnTo>
                      <a:pt x="66" y="1193"/>
                    </a:lnTo>
                    <a:lnTo>
                      <a:pt x="101" y="1271"/>
                    </a:lnTo>
                    <a:lnTo>
                      <a:pt x="149" y="1342"/>
                    </a:lnTo>
                    <a:lnTo>
                      <a:pt x="197" y="1408"/>
                    </a:lnTo>
                    <a:lnTo>
                      <a:pt x="251" y="1468"/>
                    </a:lnTo>
                    <a:lnTo>
                      <a:pt x="310" y="1521"/>
                    </a:lnTo>
                    <a:lnTo>
                      <a:pt x="376" y="1575"/>
                    </a:lnTo>
                    <a:lnTo>
                      <a:pt x="447" y="1617"/>
                    </a:lnTo>
                    <a:lnTo>
                      <a:pt x="525" y="1653"/>
                    </a:lnTo>
                    <a:lnTo>
                      <a:pt x="602" y="1682"/>
                    </a:lnTo>
                    <a:lnTo>
                      <a:pt x="686" y="1700"/>
                    </a:lnTo>
                    <a:lnTo>
                      <a:pt x="770" y="1712"/>
                    </a:lnTo>
                    <a:lnTo>
                      <a:pt x="859" y="1718"/>
                    </a:lnTo>
                    <a:lnTo>
                      <a:pt x="948" y="1712"/>
                    </a:lnTo>
                    <a:lnTo>
                      <a:pt x="1032" y="1700"/>
                    </a:lnTo>
                    <a:lnTo>
                      <a:pt x="1115" y="1682"/>
                    </a:lnTo>
                    <a:lnTo>
                      <a:pt x="1193" y="1653"/>
                    </a:lnTo>
                    <a:lnTo>
                      <a:pt x="1271" y="1617"/>
                    </a:lnTo>
                    <a:lnTo>
                      <a:pt x="1342" y="1575"/>
                    </a:lnTo>
                    <a:lnTo>
                      <a:pt x="1408" y="1521"/>
                    </a:lnTo>
                    <a:lnTo>
                      <a:pt x="1467" y="1468"/>
                    </a:lnTo>
                    <a:lnTo>
                      <a:pt x="1521" y="1408"/>
                    </a:lnTo>
                    <a:lnTo>
                      <a:pt x="1575" y="1342"/>
                    </a:lnTo>
                    <a:lnTo>
                      <a:pt x="1617" y="1271"/>
                    </a:lnTo>
                    <a:lnTo>
                      <a:pt x="1652" y="1193"/>
                    </a:lnTo>
                    <a:lnTo>
                      <a:pt x="1682" y="1116"/>
                    </a:lnTo>
                    <a:lnTo>
                      <a:pt x="1700" y="1032"/>
                    </a:lnTo>
                    <a:lnTo>
                      <a:pt x="1712" y="949"/>
                    </a:lnTo>
                    <a:lnTo>
                      <a:pt x="1718" y="859"/>
                    </a:lnTo>
                    <a:lnTo>
                      <a:pt x="1712" y="770"/>
                    </a:lnTo>
                    <a:lnTo>
                      <a:pt x="1700" y="686"/>
                    </a:lnTo>
                    <a:lnTo>
                      <a:pt x="1682" y="603"/>
                    </a:lnTo>
                    <a:lnTo>
                      <a:pt x="1652" y="525"/>
                    </a:lnTo>
                    <a:lnTo>
                      <a:pt x="1617" y="447"/>
                    </a:lnTo>
                    <a:lnTo>
                      <a:pt x="1575" y="376"/>
                    </a:lnTo>
                    <a:lnTo>
                      <a:pt x="1521" y="310"/>
                    </a:lnTo>
                    <a:lnTo>
                      <a:pt x="1467" y="250"/>
                    </a:lnTo>
                    <a:lnTo>
                      <a:pt x="1408" y="197"/>
                    </a:lnTo>
                    <a:lnTo>
                      <a:pt x="1342" y="149"/>
                    </a:lnTo>
                    <a:lnTo>
                      <a:pt x="1271" y="101"/>
                    </a:lnTo>
                    <a:lnTo>
                      <a:pt x="1193" y="66"/>
                    </a:lnTo>
                    <a:lnTo>
                      <a:pt x="1115" y="36"/>
                    </a:lnTo>
                    <a:lnTo>
                      <a:pt x="1032" y="18"/>
                    </a:lnTo>
                    <a:lnTo>
                      <a:pt x="948" y="6"/>
                    </a:lnTo>
                    <a:lnTo>
                      <a:pt x="859" y="0"/>
                    </a:lnTo>
                    <a:close/>
                  </a:path>
                </a:pathLst>
              </a:custGeom>
              <a:solidFill>
                <a:srgbClr val="FFFF9A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57420" name="Freeform 121"/>
              <p:cNvSpPr>
                <a:spLocks/>
              </p:cNvSpPr>
              <p:nvPr/>
            </p:nvSpPr>
            <p:spPr bwMode="auto">
              <a:xfrm>
                <a:off x="2163" y="1686"/>
                <a:ext cx="1694" cy="1694"/>
              </a:xfrm>
              <a:custGeom>
                <a:avLst/>
                <a:gdLst>
                  <a:gd name="T0" fmla="*/ 763 w 1694"/>
                  <a:gd name="T1" fmla="*/ 6 h 1694"/>
                  <a:gd name="T2" fmla="*/ 596 w 1694"/>
                  <a:gd name="T3" fmla="*/ 36 h 1694"/>
                  <a:gd name="T4" fmla="*/ 447 w 1694"/>
                  <a:gd name="T5" fmla="*/ 101 h 1694"/>
                  <a:gd name="T6" fmla="*/ 310 w 1694"/>
                  <a:gd name="T7" fmla="*/ 197 h 1694"/>
                  <a:gd name="T8" fmla="*/ 197 w 1694"/>
                  <a:gd name="T9" fmla="*/ 310 h 1694"/>
                  <a:gd name="T10" fmla="*/ 101 w 1694"/>
                  <a:gd name="T11" fmla="*/ 447 h 1694"/>
                  <a:gd name="T12" fmla="*/ 36 w 1694"/>
                  <a:gd name="T13" fmla="*/ 596 h 1694"/>
                  <a:gd name="T14" fmla="*/ 6 w 1694"/>
                  <a:gd name="T15" fmla="*/ 764 h 1694"/>
                  <a:gd name="T16" fmla="*/ 6 w 1694"/>
                  <a:gd name="T17" fmla="*/ 937 h 1694"/>
                  <a:gd name="T18" fmla="*/ 36 w 1694"/>
                  <a:gd name="T19" fmla="*/ 1098 h 1694"/>
                  <a:gd name="T20" fmla="*/ 101 w 1694"/>
                  <a:gd name="T21" fmla="*/ 1253 h 1694"/>
                  <a:gd name="T22" fmla="*/ 197 w 1694"/>
                  <a:gd name="T23" fmla="*/ 1390 h 1694"/>
                  <a:gd name="T24" fmla="*/ 310 w 1694"/>
                  <a:gd name="T25" fmla="*/ 1503 h 1694"/>
                  <a:gd name="T26" fmla="*/ 447 w 1694"/>
                  <a:gd name="T27" fmla="*/ 1593 h 1694"/>
                  <a:gd name="T28" fmla="*/ 596 w 1694"/>
                  <a:gd name="T29" fmla="*/ 1659 h 1694"/>
                  <a:gd name="T30" fmla="*/ 763 w 1694"/>
                  <a:gd name="T31" fmla="*/ 1688 h 1694"/>
                  <a:gd name="T32" fmla="*/ 936 w 1694"/>
                  <a:gd name="T33" fmla="*/ 1688 h 1694"/>
                  <a:gd name="T34" fmla="*/ 1098 w 1694"/>
                  <a:gd name="T35" fmla="*/ 1659 h 1694"/>
                  <a:gd name="T36" fmla="*/ 1253 w 1694"/>
                  <a:gd name="T37" fmla="*/ 1593 h 1694"/>
                  <a:gd name="T38" fmla="*/ 1390 w 1694"/>
                  <a:gd name="T39" fmla="*/ 1503 h 1694"/>
                  <a:gd name="T40" fmla="*/ 1503 w 1694"/>
                  <a:gd name="T41" fmla="*/ 1390 h 1694"/>
                  <a:gd name="T42" fmla="*/ 1593 w 1694"/>
                  <a:gd name="T43" fmla="*/ 1253 h 1694"/>
                  <a:gd name="T44" fmla="*/ 1658 w 1694"/>
                  <a:gd name="T45" fmla="*/ 1098 h 1694"/>
                  <a:gd name="T46" fmla="*/ 1688 w 1694"/>
                  <a:gd name="T47" fmla="*/ 937 h 1694"/>
                  <a:gd name="T48" fmla="*/ 1688 w 1694"/>
                  <a:gd name="T49" fmla="*/ 764 h 1694"/>
                  <a:gd name="T50" fmla="*/ 1658 w 1694"/>
                  <a:gd name="T51" fmla="*/ 596 h 1694"/>
                  <a:gd name="T52" fmla="*/ 1593 w 1694"/>
                  <a:gd name="T53" fmla="*/ 447 h 1694"/>
                  <a:gd name="T54" fmla="*/ 1503 w 1694"/>
                  <a:gd name="T55" fmla="*/ 310 h 1694"/>
                  <a:gd name="T56" fmla="*/ 1390 w 1694"/>
                  <a:gd name="T57" fmla="*/ 197 h 1694"/>
                  <a:gd name="T58" fmla="*/ 1253 w 1694"/>
                  <a:gd name="T59" fmla="*/ 101 h 1694"/>
                  <a:gd name="T60" fmla="*/ 1098 w 1694"/>
                  <a:gd name="T61" fmla="*/ 36 h 1694"/>
                  <a:gd name="T62" fmla="*/ 936 w 1694"/>
                  <a:gd name="T63" fmla="*/ 6 h 1694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w 1694"/>
                  <a:gd name="T97" fmla="*/ 0 h 1694"/>
                  <a:gd name="T98" fmla="*/ 1694 w 1694"/>
                  <a:gd name="T99" fmla="*/ 1694 h 1694"/>
                </a:gdLst>
                <a:ahLst/>
                <a:cxnLst>
                  <a:cxn ang="T64">
                    <a:pos x="T0" y="T1"/>
                  </a:cxn>
                  <a:cxn ang="T65">
                    <a:pos x="T2" y="T3"/>
                  </a:cxn>
                  <a:cxn ang="T66">
                    <a:pos x="T4" y="T5"/>
                  </a:cxn>
                  <a:cxn ang="T67">
                    <a:pos x="T6" y="T7"/>
                  </a:cxn>
                  <a:cxn ang="T68">
                    <a:pos x="T8" y="T9"/>
                  </a:cxn>
                  <a:cxn ang="T69">
                    <a:pos x="T10" y="T11"/>
                  </a:cxn>
                  <a:cxn ang="T70">
                    <a:pos x="T12" y="T13"/>
                  </a:cxn>
                  <a:cxn ang="T71">
                    <a:pos x="T14" y="T15"/>
                  </a:cxn>
                  <a:cxn ang="T72">
                    <a:pos x="T16" y="T17"/>
                  </a:cxn>
                  <a:cxn ang="T73">
                    <a:pos x="T18" y="T19"/>
                  </a:cxn>
                  <a:cxn ang="T74">
                    <a:pos x="T20" y="T21"/>
                  </a:cxn>
                  <a:cxn ang="T75">
                    <a:pos x="T22" y="T23"/>
                  </a:cxn>
                  <a:cxn ang="T76">
                    <a:pos x="T24" y="T25"/>
                  </a:cxn>
                  <a:cxn ang="T77">
                    <a:pos x="T26" y="T27"/>
                  </a:cxn>
                  <a:cxn ang="T78">
                    <a:pos x="T28" y="T29"/>
                  </a:cxn>
                  <a:cxn ang="T79">
                    <a:pos x="T30" y="T31"/>
                  </a:cxn>
                  <a:cxn ang="T80">
                    <a:pos x="T32" y="T33"/>
                  </a:cxn>
                  <a:cxn ang="T81">
                    <a:pos x="T34" y="T35"/>
                  </a:cxn>
                  <a:cxn ang="T82">
                    <a:pos x="T36" y="T37"/>
                  </a:cxn>
                  <a:cxn ang="T83">
                    <a:pos x="T38" y="T39"/>
                  </a:cxn>
                  <a:cxn ang="T84">
                    <a:pos x="T40" y="T41"/>
                  </a:cxn>
                  <a:cxn ang="T85">
                    <a:pos x="T42" y="T43"/>
                  </a:cxn>
                  <a:cxn ang="T86">
                    <a:pos x="T44" y="T45"/>
                  </a:cxn>
                  <a:cxn ang="T87">
                    <a:pos x="T46" y="T47"/>
                  </a:cxn>
                  <a:cxn ang="T88">
                    <a:pos x="T48" y="T49"/>
                  </a:cxn>
                  <a:cxn ang="T89">
                    <a:pos x="T50" y="T51"/>
                  </a:cxn>
                  <a:cxn ang="T90">
                    <a:pos x="T52" y="T53"/>
                  </a:cxn>
                  <a:cxn ang="T91">
                    <a:pos x="T54" y="T55"/>
                  </a:cxn>
                  <a:cxn ang="T92">
                    <a:pos x="T56" y="T57"/>
                  </a:cxn>
                  <a:cxn ang="T93">
                    <a:pos x="T58" y="T59"/>
                  </a:cxn>
                  <a:cxn ang="T94">
                    <a:pos x="T60" y="T61"/>
                  </a:cxn>
                  <a:cxn ang="T95">
                    <a:pos x="T62" y="T63"/>
                  </a:cxn>
                </a:cxnLst>
                <a:rect l="T96" t="T97" r="T98" b="T99"/>
                <a:pathLst>
                  <a:path w="1694" h="1694">
                    <a:moveTo>
                      <a:pt x="847" y="0"/>
                    </a:moveTo>
                    <a:lnTo>
                      <a:pt x="763" y="6"/>
                    </a:lnTo>
                    <a:lnTo>
                      <a:pt x="680" y="18"/>
                    </a:lnTo>
                    <a:lnTo>
                      <a:pt x="596" y="36"/>
                    </a:lnTo>
                    <a:lnTo>
                      <a:pt x="519" y="65"/>
                    </a:lnTo>
                    <a:lnTo>
                      <a:pt x="447" y="101"/>
                    </a:lnTo>
                    <a:lnTo>
                      <a:pt x="376" y="143"/>
                    </a:lnTo>
                    <a:lnTo>
                      <a:pt x="310" y="197"/>
                    </a:lnTo>
                    <a:lnTo>
                      <a:pt x="250" y="250"/>
                    </a:lnTo>
                    <a:lnTo>
                      <a:pt x="197" y="310"/>
                    </a:lnTo>
                    <a:lnTo>
                      <a:pt x="143" y="376"/>
                    </a:lnTo>
                    <a:lnTo>
                      <a:pt x="101" y="447"/>
                    </a:lnTo>
                    <a:lnTo>
                      <a:pt x="66" y="519"/>
                    </a:lnTo>
                    <a:lnTo>
                      <a:pt x="36" y="596"/>
                    </a:lnTo>
                    <a:lnTo>
                      <a:pt x="18" y="680"/>
                    </a:lnTo>
                    <a:lnTo>
                      <a:pt x="6" y="764"/>
                    </a:lnTo>
                    <a:lnTo>
                      <a:pt x="0" y="847"/>
                    </a:lnTo>
                    <a:lnTo>
                      <a:pt x="6" y="937"/>
                    </a:lnTo>
                    <a:lnTo>
                      <a:pt x="18" y="1020"/>
                    </a:lnTo>
                    <a:lnTo>
                      <a:pt x="36" y="1098"/>
                    </a:lnTo>
                    <a:lnTo>
                      <a:pt x="66" y="1181"/>
                    </a:lnTo>
                    <a:lnTo>
                      <a:pt x="101" y="1253"/>
                    </a:lnTo>
                    <a:lnTo>
                      <a:pt x="143" y="1324"/>
                    </a:lnTo>
                    <a:lnTo>
                      <a:pt x="197" y="1390"/>
                    </a:lnTo>
                    <a:lnTo>
                      <a:pt x="250" y="1450"/>
                    </a:lnTo>
                    <a:lnTo>
                      <a:pt x="310" y="1503"/>
                    </a:lnTo>
                    <a:lnTo>
                      <a:pt x="376" y="1551"/>
                    </a:lnTo>
                    <a:lnTo>
                      <a:pt x="447" y="1593"/>
                    </a:lnTo>
                    <a:lnTo>
                      <a:pt x="519" y="1629"/>
                    </a:lnTo>
                    <a:lnTo>
                      <a:pt x="596" y="1659"/>
                    </a:lnTo>
                    <a:lnTo>
                      <a:pt x="680" y="1676"/>
                    </a:lnTo>
                    <a:lnTo>
                      <a:pt x="763" y="1688"/>
                    </a:lnTo>
                    <a:lnTo>
                      <a:pt x="847" y="1694"/>
                    </a:lnTo>
                    <a:lnTo>
                      <a:pt x="936" y="1688"/>
                    </a:lnTo>
                    <a:lnTo>
                      <a:pt x="1020" y="1676"/>
                    </a:lnTo>
                    <a:lnTo>
                      <a:pt x="1098" y="1659"/>
                    </a:lnTo>
                    <a:lnTo>
                      <a:pt x="1181" y="1629"/>
                    </a:lnTo>
                    <a:lnTo>
                      <a:pt x="1253" y="1593"/>
                    </a:lnTo>
                    <a:lnTo>
                      <a:pt x="1324" y="1551"/>
                    </a:lnTo>
                    <a:lnTo>
                      <a:pt x="1390" y="1503"/>
                    </a:lnTo>
                    <a:lnTo>
                      <a:pt x="1449" y="1450"/>
                    </a:lnTo>
                    <a:lnTo>
                      <a:pt x="1503" y="1390"/>
                    </a:lnTo>
                    <a:lnTo>
                      <a:pt x="1551" y="1324"/>
                    </a:lnTo>
                    <a:lnTo>
                      <a:pt x="1593" y="1253"/>
                    </a:lnTo>
                    <a:lnTo>
                      <a:pt x="1628" y="1181"/>
                    </a:lnTo>
                    <a:lnTo>
                      <a:pt x="1658" y="1098"/>
                    </a:lnTo>
                    <a:lnTo>
                      <a:pt x="1676" y="1020"/>
                    </a:lnTo>
                    <a:lnTo>
                      <a:pt x="1688" y="937"/>
                    </a:lnTo>
                    <a:lnTo>
                      <a:pt x="1694" y="847"/>
                    </a:lnTo>
                    <a:lnTo>
                      <a:pt x="1688" y="764"/>
                    </a:lnTo>
                    <a:lnTo>
                      <a:pt x="1676" y="680"/>
                    </a:lnTo>
                    <a:lnTo>
                      <a:pt x="1658" y="596"/>
                    </a:lnTo>
                    <a:lnTo>
                      <a:pt x="1628" y="519"/>
                    </a:lnTo>
                    <a:lnTo>
                      <a:pt x="1593" y="447"/>
                    </a:lnTo>
                    <a:lnTo>
                      <a:pt x="1551" y="376"/>
                    </a:lnTo>
                    <a:lnTo>
                      <a:pt x="1503" y="310"/>
                    </a:lnTo>
                    <a:lnTo>
                      <a:pt x="1449" y="250"/>
                    </a:lnTo>
                    <a:lnTo>
                      <a:pt x="1390" y="197"/>
                    </a:lnTo>
                    <a:lnTo>
                      <a:pt x="1324" y="143"/>
                    </a:lnTo>
                    <a:lnTo>
                      <a:pt x="1253" y="101"/>
                    </a:lnTo>
                    <a:lnTo>
                      <a:pt x="1181" y="65"/>
                    </a:lnTo>
                    <a:lnTo>
                      <a:pt x="1098" y="36"/>
                    </a:lnTo>
                    <a:lnTo>
                      <a:pt x="1020" y="18"/>
                    </a:lnTo>
                    <a:lnTo>
                      <a:pt x="936" y="6"/>
                    </a:lnTo>
                    <a:lnTo>
                      <a:pt x="847" y="0"/>
                    </a:lnTo>
                    <a:close/>
                  </a:path>
                </a:pathLst>
              </a:custGeom>
              <a:solidFill>
                <a:srgbClr val="FFFF9B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57421" name="Freeform 122"/>
              <p:cNvSpPr>
                <a:spLocks/>
              </p:cNvSpPr>
              <p:nvPr/>
            </p:nvSpPr>
            <p:spPr bwMode="auto">
              <a:xfrm>
                <a:off x="2169" y="1692"/>
                <a:ext cx="1682" cy="1682"/>
              </a:xfrm>
              <a:custGeom>
                <a:avLst/>
                <a:gdLst>
                  <a:gd name="T0" fmla="*/ 757 w 1682"/>
                  <a:gd name="T1" fmla="*/ 6 h 1682"/>
                  <a:gd name="T2" fmla="*/ 590 w 1682"/>
                  <a:gd name="T3" fmla="*/ 36 h 1682"/>
                  <a:gd name="T4" fmla="*/ 441 w 1682"/>
                  <a:gd name="T5" fmla="*/ 101 h 1682"/>
                  <a:gd name="T6" fmla="*/ 304 w 1682"/>
                  <a:gd name="T7" fmla="*/ 191 h 1682"/>
                  <a:gd name="T8" fmla="*/ 191 w 1682"/>
                  <a:gd name="T9" fmla="*/ 304 h 1682"/>
                  <a:gd name="T10" fmla="*/ 101 w 1682"/>
                  <a:gd name="T11" fmla="*/ 441 h 1682"/>
                  <a:gd name="T12" fmla="*/ 36 w 1682"/>
                  <a:gd name="T13" fmla="*/ 590 h 1682"/>
                  <a:gd name="T14" fmla="*/ 6 w 1682"/>
                  <a:gd name="T15" fmla="*/ 758 h 1682"/>
                  <a:gd name="T16" fmla="*/ 6 w 1682"/>
                  <a:gd name="T17" fmla="*/ 925 h 1682"/>
                  <a:gd name="T18" fmla="*/ 36 w 1682"/>
                  <a:gd name="T19" fmla="*/ 1092 h 1682"/>
                  <a:gd name="T20" fmla="*/ 101 w 1682"/>
                  <a:gd name="T21" fmla="*/ 1241 h 1682"/>
                  <a:gd name="T22" fmla="*/ 191 w 1682"/>
                  <a:gd name="T23" fmla="*/ 1378 h 1682"/>
                  <a:gd name="T24" fmla="*/ 304 w 1682"/>
                  <a:gd name="T25" fmla="*/ 1491 h 1682"/>
                  <a:gd name="T26" fmla="*/ 441 w 1682"/>
                  <a:gd name="T27" fmla="*/ 1581 h 1682"/>
                  <a:gd name="T28" fmla="*/ 590 w 1682"/>
                  <a:gd name="T29" fmla="*/ 1647 h 1682"/>
                  <a:gd name="T30" fmla="*/ 757 w 1682"/>
                  <a:gd name="T31" fmla="*/ 1676 h 1682"/>
                  <a:gd name="T32" fmla="*/ 925 w 1682"/>
                  <a:gd name="T33" fmla="*/ 1676 h 1682"/>
                  <a:gd name="T34" fmla="*/ 1092 w 1682"/>
                  <a:gd name="T35" fmla="*/ 1647 h 1682"/>
                  <a:gd name="T36" fmla="*/ 1241 w 1682"/>
                  <a:gd name="T37" fmla="*/ 1581 h 1682"/>
                  <a:gd name="T38" fmla="*/ 1378 w 1682"/>
                  <a:gd name="T39" fmla="*/ 1491 h 1682"/>
                  <a:gd name="T40" fmla="*/ 1491 w 1682"/>
                  <a:gd name="T41" fmla="*/ 1378 h 1682"/>
                  <a:gd name="T42" fmla="*/ 1581 w 1682"/>
                  <a:gd name="T43" fmla="*/ 1241 h 1682"/>
                  <a:gd name="T44" fmla="*/ 1646 w 1682"/>
                  <a:gd name="T45" fmla="*/ 1092 h 1682"/>
                  <a:gd name="T46" fmla="*/ 1676 w 1682"/>
                  <a:gd name="T47" fmla="*/ 925 h 1682"/>
                  <a:gd name="T48" fmla="*/ 1676 w 1682"/>
                  <a:gd name="T49" fmla="*/ 758 h 1682"/>
                  <a:gd name="T50" fmla="*/ 1646 w 1682"/>
                  <a:gd name="T51" fmla="*/ 590 h 1682"/>
                  <a:gd name="T52" fmla="*/ 1581 w 1682"/>
                  <a:gd name="T53" fmla="*/ 441 h 1682"/>
                  <a:gd name="T54" fmla="*/ 1491 w 1682"/>
                  <a:gd name="T55" fmla="*/ 304 h 1682"/>
                  <a:gd name="T56" fmla="*/ 1378 w 1682"/>
                  <a:gd name="T57" fmla="*/ 191 h 1682"/>
                  <a:gd name="T58" fmla="*/ 1241 w 1682"/>
                  <a:gd name="T59" fmla="*/ 101 h 1682"/>
                  <a:gd name="T60" fmla="*/ 1092 w 1682"/>
                  <a:gd name="T61" fmla="*/ 36 h 1682"/>
                  <a:gd name="T62" fmla="*/ 925 w 1682"/>
                  <a:gd name="T63" fmla="*/ 6 h 1682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w 1682"/>
                  <a:gd name="T97" fmla="*/ 0 h 1682"/>
                  <a:gd name="T98" fmla="*/ 1682 w 1682"/>
                  <a:gd name="T99" fmla="*/ 1682 h 1682"/>
                </a:gdLst>
                <a:ahLst/>
                <a:cxnLst>
                  <a:cxn ang="T64">
                    <a:pos x="T0" y="T1"/>
                  </a:cxn>
                  <a:cxn ang="T65">
                    <a:pos x="T2" y="T3"/>
                  </a:cxn>
                  <a:cxn ang="T66">
                    <a:pos x="T4" y="T5"/>
                  </a:cxn>
                  <a:cxn ang="T67">
                    <a:pos x="T6" y="T7"/>
                  </a:cxn>
                  <a:cxn ang="T68">
                    <a:pos x="T8" y="T9"/>
                  </a:cxn>
                  <a:cxn ang="T69">
                    <a:pos x="T10" y="T11"/>
                  </a:cxn>
                  <a:cxn ang="T70">
                    <a:pos x="T12" y="T13"/>
                  </a:cxn>
                  <a:cxn ang="T71">
                    <a:pos x="T14" y="T15"/>
                  </a:cxn>
                  <a:cxn ang="T72">
                    <a:pos x="T16" y="T17"/>
                  </a:cxn>
                  <a:cxn ang="T73">
                    <a:pos x="T18" y="T19"/>
                  </a:cxn>
                  <a:cxn ang="T74">
                    <a:pos x="T20" y="T21"/>
                  </a:cxn>
                  <a:cxn ang="T75">
                    <a:pos x="T22" y="T23"/>
                  </a:cxn>
                  <a:cxn ang="T76">
                    <a:pos x="T24" y="T25"/>
                  </a:cxn>
                  <a:cxn ang="T77">
                    <a:pos x="T26" y="T27"/>
                  </a:cxn>
                  <a:cxn ang="T78">
                    <a:pos x="T28" y="T29"/>
                  </a:cxn>
                  <a:cxn ang="T79">
                    <a:pos x="T30" y="T31"/>
                  </a:cxn>
                  <a:cxn ang="T80">
                    <a:pos x="T32" y="T33"/>
                  </a:cxn>
                  <a:cxn ang="T81">
                    <a:pos x="T34" y="T35"/>
                  </a:cxn>
                  <a:cxn ang="T82">
                    <a:pos x="T36" y="T37"/>
                  </a:cxn>
                  <a:cxn ang="T83">
                    <a:pos x="T38" y="T39"/>
                  </a:cxn>
                  <a:cxn ang="T84">
                    <a:pos x="T40" y="T41"/>
                  </a:cxn>
                  <a:cxn ang="T85">
                    <a:pos x="T42" y="T43"/>
                  </a:cxn>
                  <a:cxn ang="T86">
                    <a:pos x="T44" y="T45"/>
                  </a:cxn>
                  <a:cxn ang="T87">
                    <a:pos x="T46" y="T47"/>
                  </a:cxn>
                  <a:cxn ang="T88">
                    <a:pos x="T48" y="T49"/>
                  </a:cxn>
                  <a:cxn ang="T89">
                    <a:pos x="T50" y="T51"/>
                  </a:cxn>
                  <a:cxn ang="T90">
                    <a:pos x="T52" y="T53"/>
                  </a:cxn>
                  <a:cxn ang="T91">
                    <a:pos x="T54" y="T55"/>
                  </a:cxn>
                  <a:cxn ang="T92">
                    <a:pos x="T56" y="T57"/>
                  </a:cxn>
                  <a:cxn ang="T93">
                    <a:pos x="T58" y="T59"/>
                  </a:cxn>
                  <a:cxn ang="T94">
                    <a:pos x="T60" y="T61"/>
                  </a:cxn>
                  <a:cxn ang="T95">
                    <a:pos x="T62" y="T63"/>
                  </a:cxn>
                </a:cxnLst>
                <a:rect l="T96" t="T97" r="T98" b="T99"/>
                <a:pathLst>
                  <a:path w="1682" h="1682">
                    <a:moveTo>
                      <a:pt x="841" y="0"/>
                    </a:moveTo>
                    <a:lnTo>
                      <a:pt x="757" y="6"/>
                    </a:lnTo>
                    <a:lnTo>
                      <a:pt x="674" y="18"/>
                    </a:lnTo>
                    <a:lnTo>
                      <a:pt x="590" y="36"/>
                    </a:lnTo>
                    <a:lnTo>
                      <a:pt x="513" y="65"/>
                    </a:lnTo>
                    <a:lnTo>
                      <a:pt x="441" y="101"/>
                    </a:lnTo>
                    <a:lnTo>
                      <a:pt x="370" y="143"/>
                    </a:lnTo>
                    <a:lnTo>
                      <a:pt x="304" y="191"/>
                    </a:lnTo>
                    <a:lnTo>
                      <a:pt x="244" y="244"/>
                    </a:lnTo>
                    <a:lnTo>
                      <a:pt x="191" y="304"/>
                    </a:lnTo>
                    <a:lnTo>
                      <a:pt x="143" y="370"/>
                    </a:lnTo>
                    <a:lnTo>
                      <a:pt x="101" y="441"/>
                    </a:lnTo>
                    <a:lnTo>
                      <a:pt x="66" y="513"/>
                    </a:lnTo>
                    <a:lnTo>
                      <a:pt x="36" y="590"/>
                    </a:lnTo>
                    <a:lnTo>
                      <a:pt x="18" y="674"/>
                    </a:lnTo>
                    <a:lnTo>
                      <a:pt x="6" y="758"/>
                    </a:lnTo>
                    <a:lnTo>
                      <a:pt x="0" y="841"/>
                    </a:lnTo>
                    <a:lnTo>
                      <a:pt x="6" y="925"/>
                    </a:lnTo>
                    <a:lnTo>
                      <a:pt x="18" y="1008"/>
                    </a:lnTo>
                    <a:lnTo>
                      <a:pt x="36" y="1092"/>
                    </a:lnTo>
                    <a:lnTo>
                      <a:pt x="66" y="1169"/>
                    </a:lnTo>
                    <a:lnTo>
                      <a:pt x="101" y="1241"/>
                    </a:lnTo>
                    <a:lnTo>
                      <a:pt x="143" y="1312"/>
                    </a:lnTo>
                    <a:lnTo>
                      <a:pt x="191" y="1378"/>
                    </a:lnTo>
                    <a:lnTo>
                      <a:pt x="244" y="1438"/>
                    </a:lnTo>
                    <a:lnTo>
                      <a:pt x="304" y="1491"/>
                    </a:lnTo>
                    <a:lnTo>
                      <a:pt x="370" y="1539"/>
                    </a:lnTo>
                    <a:lnTo>
                      <a:pt x="441" y="1581"/>
                    </a:lnTo>
                    <a:lnTo>
                      <a:pt x="513" y="1617"/>
                    </a:lnTo>
                    <a:lnTo>
                      <a:pt x="590" y="1647"/>
                    </a:lnTo>
                    <a:lnTo>
                      <a:pt x="674" y="1664"/>
                    </a:lnTo>
                    <a:lnTo>
                      <a:pt x="757" y="1676"/>
                    </a:lnTo>
                    <a:lnTo>
                      <a:pt x="841" y="1682"/>
                    </a:lnTo>
                    <a:lnTo>
                      <a:pt x="925" y="1676"/>
                    </a:lnTo>
                    <a:lnTo>
                      <a:pt x="1008" y="1664"/>
                    </a:lnTo>
                    <a:lnTo>
                      <a:pt x="1092" y="1647"/>
                    </a:lnTo>
                    <a:lnTo>
                      <a:pt x="1169" y="1617"/>
                    </a:lnTo>
                    <a:lnTo>
                      <a:pt x="1241" y="1581"/>
                    </a:lnTo>
                    <a:lnTo>
                      <a:pt x="1312" y="1539"/>
                    </a:lnTo>
                    <a:lnTo>
                      <a:pt x="1378" y="1491"/>
                    </a:lnTo>
                    <a:lnTo>
                      <a:pt x="1438" y="1438"/>
                    </a:lnTo>
                    <a:lnTo>
                      <a:pt x="1491" y="1378"/>
                    </a:lnTo>
                    <a:lnTo>
                      <a:pt x="1539" y="1312"/>
                    </a:lnTo>
                    <a:lnTo>
                      <a:pt x="1581" y="1241"/>
                    </a:lnTo>
                    <a:lnTo>
                      <a:pt x="1616" y="1169"/>
                    </a:lnTo>
                    <a:lnTo>
                      <a:pt x="1646" y="1092"/>
                    </a:lnTo>
                    <a:lnTo>
                      <a:pt x="1664" y="1008"/>
                    </a:lnTo>
                    <a:lnTo>
                      <a:pt x="1676" y="925"/>
                    </a:lnTo>
                    <a:lnTo>
                      <a:pt x="1682" y="841"/>
                    </a:lnTo>
                    <a:lnTo>
                      <a:pt x="1676" y="758"/>
                    </a:lnTo>
                    <a:lnTo>
                      <a:pt x="1664" y="674"/>
                    </a:lnTo>
                    <a:lnTo>
                      <a:pt x="1646" y="590"/>
                    </a:lnTo>
                    <a:lnTo>
                      <a:pt x="1616" y="513"/>
                    </a:lnTo>
                    <a:lnTo>
                      <a:pt x="1581" y="441"/>
                    </a:lnTo>
                    <a:lnTo>
                      <a:pt x="1539" y="370"/>
                    </a:lnTo>
                    <a:lnTo>
                      <a:pt x="1491" y="304"/>
                    </a:lnTo>
                    <a:lnTo>
                      <a:pt x="1438" y="244"/>
                    </a:lnTo>
                    <a:lnTo>
                      <a:pt x="1378" y="191"/>
                    </a:lnTo>
                    <a:lnTo>
                      <a:pt x="1312" y="143"/>
                    </a:lnTo>
                    <a:lnTo>
                      <a:pt x="1241" y="101"/>
                    </a:lnTo>
                    <a:lnTo>
                      <a:pt x="1169" y="65"/>
                    </a:lnTo>
                    <a:lnTo>
                      <a:pt x="1092" y="36"/>
                    </a:lnTo>
                    <a:lnTo>
                      <a:pt x="1008" y="18"/>
                    </a:lnTo>
                    <a:lnTo>
                      <a:pt x="925" y="6"/>
                    </a:lnTo>
                    <a:lnTo>
                      <a:pt x="841" y="0"/>
                    </a:lnTo>
                    <a:close/>
                  </a:path>
                </a:pathLst>
              </a:custGeom>
              <a:solidFill>
                <a:srgbClr val="FFFF9B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57422" name="Freeform 123"/>
              <p:cNvSpPr>
                <a:spLocks/>
              </p:cNvSpPr>
              <p:nvPr/>
            </p:nvSpPr>
            <p:spPr bwMode="auto">
              <a:xfrm>
                <a:off x="2181" y="1704"/>
                <a:ext cx="1658" cy="1658"/>
              </a:xfrm>
              <a:custGeom>
                <a:avLst/>
                <a:gdLst>
                  <a:gd name="T0" fmla="*/ 745 w 1658"/>
                  <a:gd name="T1" fmla="*/ 6 h 1658"/>
                  <a:gd name="T2" fmla="*/ 584 w 1658"/>
                  <a:gd name="T3" fmla="*/ 36 h 1658"/>
                  <a:gd name="T4" fmla="*/ 435 w 1658"/>
                  <a:gd name="T5" fmla="*/ 101 h 1658"/>
                  <a:gd name="T6" fmla="*/ 304 w 1658"/>
                  <a:gd name="T7" fmla="*/ 191 h 1658"/>
                  <a:gd name="T8" fmla="*/ 191 w 1658"/>
                  <a:gd name="T9" fmla="*/ 304 h 1658"/>
                  <a:gd name="T10" fmla="*/ 101 w 1658"/>
                  <a:gd name="T11" fmla="*/ 435 h 1658"/>
                  <a:gd name="T12" fmla="*/ 36 w 1658"/>
                  <a:gd name="T13" fmla="*/ 584 h 1658"/>
                  <a:gd name="T14" fmla="*/ 6 w 1658"/>
                  <a:gd name="T15" fmla="*/ 746 h 1658"/>
                  <a:gd name="T16" fmla="*/ 6 w 1658"/>
                  <a:gd name="T17" fmla="*/ 913 h 1658"/>
                  <a:gd name="T18" fmla="*/ 36 w 1658"/>
                  <a:gd name="T19" fmla="*/ 1074 h 1658"/>
                  <a:gd name="T20" fmla="*/ 101 w 1658"/>
                  <a:gd name="T21" fmla="*/ 1223 h 1658"/>
                  <a:gd name="T22" fmla="*/ 191 w 1658"/>
                  <a:gd name="T23" fmla="*/ 1360 h 1658"/>
                  <a:gd name="T24" fmla="*/ 304 w 1658"/>
                  <a:gd name="T25" fmla="*/ 1468 h 1658"/>
                  <a:gd name="T26" fmla="*/ 435 w 1658"/>
                  <a:gd name="T27" fmla="*/ 1557 h 1658"/>
                  <a:gd name="T28" fmla="*/ 584 w 1658"/>
                  <a:gd name="T29" fmla="*/ 1623 h 1658"/>
                  <a:gd name="T30" fmla="*/ 745 w 1658"/>
                  <a:gd name="T31" fmla="*/ 1652 h 1658"/>
                  <a:gd name="T32" fmla="*/ 913 w 1658"/>
                  <a:gd name="T33" fmla="*/ 1652 h 1658"/>
                  <a:gd name="T34" fmla="*/ 1074 w 1658"/>
                  <a:gd name="T35" fmla="*/ 1623 h 1658"/>
                  <a:gd name="T36" fmla="*/ 1223 w 1658"/>
                  <a:gd name="T37" fmla="*/ 1557 h 1658"/>
                  <a:gd name="T38" fmla="*/ 1360 w 1658"/>
                  <a:gd name="T39" fmla="*/ 1468 h 1658"/>
                  <a:gd name="T40" fmla="*/ 1467 w 1658"/>
                  <a:gd name="T41" fmla="*/ 1360 h 1658"/>
                  <a:gd name="T42" fmla="*/ 1557 w 1658"/>
                  <a:gd name="T43" fmla="*/ 1223 h 1658"/>
                  <a:gd name="T44" fmla="*/ 1622 w 1658"/>
                  <a:gd name="T45" fmla="*/ 1074 h 1658"/>
                  <a:gd name="T46" fmla="*/ 1652 w 1658"/>
                  <a:gd name="T47" fmla="*/ 913 h 1658"/>
                  <a:gd name="T48" fmla="*/ 1652 w 1658"/>
                  <a:gd name="T49" fmla="*/ 746 h 1658"/>
                  <a:gd name="T50" fmla="*/ 1622 w 1658"/>
                  <a:gd name="T51" fmla="*/ 584 h 1658"/>
                  <a:gd name="T52" fmla="*/ 1557 w 1658"/>
                  <a:gd name="T53" fmla="*/ 435 h 1658"/>
                  <a:gd name="T54" fmla="*/ 1467 w 1658"/>
                  <a:gd name="T55" fmla="*/ 304 h 1658"/>
                  <a:gd name="T56" fmla="*/ 1360 w 1658"/>
                  <a:gd name="T57" fmla="*/ 191 h 1658"/>
                  <a:gd name="T58" fmla="*/ 1223 w 1658"/>
                  <a:gd name="T59" fmla="*/ 101 h 1658"/>
                  <a:gd name="T60" fmla="*/ 1074 w 1658"/>
                  <a:gd name="T61" fmla="*/ 36 h 1658"/>
                  <a:gd name="T62" fmla="*/ 913 w 1658"/>
                  <a:gd name="T63" fmla="*/ 6 h 1658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w 1658"/>
                  <a:gd name="T97" fmla="*/ 0 h 1658"/>
                  <a:gd name="T98" fmla="*/ 1658 w 1658"/>
                  <a:gd name="T99" fmla="*/ 1658 h 1658"/>
                </a:gdLst>
                <a:ahLst/>
                <a:cxnLst>
                  <a:cxn ang="T64">
                    <a:pos x="T0" y="T1"/>
                  </a:cxn>
                  <a:cxn ang="T65">
                    <a:pos x="T2" y="T3"/>
                  </a:cxn>
                  <a:cxn ang="T66">
                    <a:pos x="T4" y="T5"/>
                  </a:cxn>
                  <a:cxn ang="T67">
                    <a:pos x="T6" y="T7"/>
                  </a:cxn>
                  <a:cxn ang="T68">
                    <a:pos x="T8" y="T9"/>
                  </a:cxn>
                  <a:cxn ang="T69">
                    <a:pos x="T10" y="T11"/>
                  </a:cxn>
                  <a:cxn ang="T70">
                    <a:pos x="T12" y="T13"/>
                  </a:cxn>
                  <a:cxn ang="T71">
                    <a:pos x="T14" y="T15"/>
                  </a:cxn>
                  <a:cxn ang="T72">
                    <a:pos x="T16" y="T17"/>
                  </a:cxn>
                  <a:cxn ang="T73">
                    <a:pos x="T18" y="T19"/>
                  </a:cxn>
                  <a:cxn ang="T74">
                    <a:pos x="T20" y="T21"/>
                  </a:cxn>
                  <a:cxn ang="T75">
                    <a:pos x="T22" y="T23"/>
                  </a:cxn>
                  <a:cxn ang="T76">
                    <a:pos x="T24" y="T25"/>
                  </a:cxn>
                  <a:cxn ang="T77">
                    <a:pos x="T26" y="T27"/>
                  </a:cxn>
                  <a:cxn ang="T78">
                    <a:pos x="T28" y="T29"/>
                  </a:cxn>
                  <a:cxn ang="T79">
                    <a:pos x="T30" y="T31"/>
                  </a:cxn>
                  <a:cxn ang="T80">
                    <a:pos x="T32" y="T33"/>
                  </a:cxn>
                  <a:cxn ang="T81">
                    <a:pos x="T34" y="T35"/>
                  </a:cxn>
                  <a:cxn ang="T82">
                    <a:pos x="T36" y="T37"/>
                  </a:cxn>
                  <a:cxn ang="T83">
                    <a:pos x="T38" y="T39"/>
                  </a:cxn>
                  <a:cxn ang="T84">
                    <a:pos x="T40" y="T41"/>
                  </a:cxn>
                  <a:cxn ang="T85">
                    <a:pos x="T42" y="T43"/>
                  </a:cxn>
                  <a:cxn ang="T86">
                    <a:pos x="T44" y="T45"/>
                  </a:cxn>
                  <a:cxn ang="T87">
                    <a:pos x="T46" y="T47"/>
                  </a:cxn>
                  <a:cxn ang="T88">
                    <a:pos x="T48" y="T49"/>
                  </a:cxn>
                  <a:cxn ang="T89">
                    <a:pos x="T50" y="T51"/>
                  </a:cxn>
                  <a:cxn ang="T90">
                    <a:pos x="T52" y="T53"/>
                  </a:cxn>
                  <a:cxn ang="T91">
                    <a:pos x="T54" y="T55"/>
                  </a:cxn>
                  <a:cxn ang="T92">
                    <a:pos x="T56" y="T57"/>
                  </a:cxn>
                  <a:cxn ang="T93">
                    <a:pos x="T58" y="T59"/>
                  </a:cxn>
                  <a:cxn ang="T94">
                    <a:pos x="T60" y="T61"/>
                  </a:cxn>
                  <a:cxn ang="T95">
                    <a:pos x="T62" y="T63"/>
                  </a:cxn>
                </a:cxnLst>
                <a:rect l="T96" t="T97" r="T98" b="T99"/>
                <a:pathLst>
                  <a:path w="1658" h="1658">
                    <a:moveTo>
                      <a:pt x="829" y="0"/>
                    </a:moveTo>
                    <a:lnTo>
                      <a:pt x="745" y="6"/>
                    </a:lnTo>
                    <a:lnTo>
                      <a:pt x="662" y="18"/>
                    </a:lnTo>
                    <a:lnTo>
                      <a:pt x="584" y="36"/>
                    </a:lnTo>
                    <a:lnTo>
                      <a:pt x="507" y="65"/>
                    </a:lnTo>
                    <a:lnTo>
                      <a:pt x="435" y="101"/>
                    </a:lnTo>
                    <a:lnTo>
                      <a:pt x="364" y="143"/>
                    </a:lnTo>
                    <a:lnTo>
                      <a:pt x="304" y="191"/>
                    </a:lnTo>
                    <a:lnTo>
                      <a:pt x="244" y="244"/>
                    </a:lnTo>
                    <a:lnTo>
                      <a:pt x="191" y="304"/>
                    </a:lnTo>
                    <a:lnTo>
                      <a:pt x="143" y="364"/>
                    </a:lnTo>
                    <a:lnTo>
                      <a:pt x="101" y="435"/>
                    </a:lnTo>
                    <a:lnTo>
                      <a:pt x="65" y="507"/>
                    </a:lnTo>
                    <a:lnTo>
                      <a:pt x="36" y="584"/>
                    </a:lnTo>
                    <a:lnTo>
                      <a:pt x="18" y="662"/>
                    </a:lnTo>
                    <a:lnTo>
                      <a:pt x="6" y="746"/>
                    </a:lnTo>
                    <a:lnTo>
                      <a:pt x="0" y="829"/>
                    </a:lnTo>
                    <a:lnTo>
                      <a:pt x="6" y="913"/>
                    </a:lnTo>
                    <a:lnTo>
                      <a:pt x="18" y="996"/>
                    </a:lnTo>
                    <a:lnTo>
                      <a:pt x="36" y="1074"/>
                    </a:lnTo>
                    <a:lnTo>
                      <a:pt x="65" y="1151"/>
                    </a:lnTo>
                    <a:lnTo>
                      <a:pt x="101" y="1223"/>
                    </a:lnTo>
                    <a:lnTo>
                      <a:pt x="143" y="1294"/>
                    </a:lnTo>
                    <a:lnTo>
                      <a:pt x="191" y="1360"/>
                    </a:lnTo>
                    <a:lnTo>
                      <a:pt x="244" y="1414"/>
                    </a:lnTo>
                    <a:lnTo>
                      <a:pt x="304" y="1468"/>
                    </a:lnTo>
                    <a:lnTo>
                      <a:pt x="364" y="1515"/>
                    </a:lnTo>
                    <a:lnTo>
                      <a:pt x="435" y="1557"/>
                    </a:lnTo>
                    <a:lnTo>
                      <a:pt x="507" y="1593"/>
                    </a:lnTo>
                    <a:lnTo>
                      <a:pt x="584" y="1623"/>
                    </a:lnTo>
                    <a:lnTo>
                      <a:pt x="662" y="1641"/>
                    </a:lnTo>
                    <a:lnTo>
                      <a:pt x="745" y="1652"/>
                    </a:lnTo>
                    <a:lnTo>
                      <a:pt x="829" y="1658"/>
                    </a:lnTo>
                    <a:lnTo>
                      <a:pt x="913" y="1652"/>
                    </a:lnTo>
                    <a:lnTo>
                      <a:pt x="996" y="1641"/>
                    </a:lnTo>
                    <a:lnTo>
                      <a:pt x="1074" y="1623"/>
                    </a:lnTo>
                    <a:lnTo>
                      <a:pt x="1151" y="1593"/>
                    </a:lnTo>
                    <a:lnTo>
                      <a:pt x="1223" y="1557"/>
                    </a:lnTo>
                    <a:lnTo>
                      <a:pt x="1294" y="1515"/>
                    </a:lnTo>
                    <a:lnTo>
                      <a:pt x="1360" y="1468"/>
                    </a:lnTo>
                    <a:lnTo>
                      <a:pt x="1414" y="1414"/>
                    </a:lnTo>
                    <a:lnTo>
                      <a:pt x="1467" y="1360"/>
                    </a:lnTo>
                    <a:lnTo>
                      <a:pt x="1515" y="1294"/>
                    </a:lnTo>
                    <a:lnTo>
                      <a:pt x="1557" y="1223"/>
                    </a:lnTo>
                    <a:lnTo>
                      <a:pt x="1593" y="1151"/>
                    </a:lnTo>
                    <a:lnTo>
                      <a:pt x="1622" y="1074"/>
                    </a:lnTo>
                    <a:lnTo>
                      <a:pt x="1640" y="996"/>
                    </a:lnTo>
                    <a:lnTo>
                      <a:pt x="1652" y="913"/>
                    </a:lnTo>
                    <a:lnTo>
                      <a:pt x="1658" y="829"/>
                    </a:lnTo>
                    <a:lnTo>
                      <a:pt x="1652" y="746"/>
                    </a:lnTo>
                    <a:lnTo>
                      <a:pt x="1640" y="662"/>
                    </a:lnTo>
                    <a:lnTo>
                      <a:pt x="1622" y="584"/>
                    </a:lnTo>
                    <a:lnTo>
                      <a:pt x="1593" y="507"/>
                    </a:lnTo>
                    <a:lnTo>
                      <a:pt x="1557" y="435"/>
                    </a:lnTo>
                    <a:lnTo>
                      <a:pt x="1515" y="364"/>
                    </a:lnTo>
                    <a:lnTo>
                      <a:pt x="1467" y="304"/>
                    </a:lnTo>
                    <a:lnTo>
                      <a:pt x="1414" y="244"/>
                    </a:lnTo>
                    <a:lnTo>
                      <a:pt x="1360" y="191"/>
                    </a:lnTo>
                    <a:lnTo>
                      <a:pt x="1294" y="143"/>
                    </a:lnTo>
                    <a:lnTo>
                      <a:pt x="1223" y="101"/>
                    </a:lnTo>
                    <a:lnTo>
                      <a:pt x="1151" y="65"/>
                    </a:lnTo>
                    <a:lnTo>
                      <a:pt x="1074" y="36"/>
                    </a:lnTo>
                    <a:lnTo>
                      <a:pt x="996" y="18"/>
                    </a:lnTo>
                    <a:lnTo>
                      <a:pt x="913" y="6"/>
                    </a:lnTo>
                    <a:lnTo>
                      <a:pt x="829" y="0"/>
                    </a:lnTo>
                    <a:close/>
                  </a:path>
                </a:pathLst>
              </a:custGeom>
              <a:solidFill>
                <a:srgbClr val="FFFF9C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57423" name="Freeform 124"/>
              <p:cNvSpPr>
                <a:spLocks/>
              </p:cNvSpPr>
              <p:nvPr/>
            </p:nvSpPr>
            <p:spPr bwMode="auto">
              <a:xfrm>
                <a:off x="2187" y="1710"/>
                <a:ext cx="1646" cy="1646"/>
              </a:xfrm>
              <a:custGeom>
                <a:avLst/>
                <a:gdLst>
                  <a:gd name="T0" fmla="*/ 739 w 1646"/>
                  <a:gd name="T1" fmla="*/ 6 h 1646"/>
                  <a:gd name="T2" fmla="*/ 578 w 1646"/>
                  <a:gd name="T3" fmla="*/ 35 h 1646"/>
                  <a:gd name="T4" fmla="*/ 429 w 1646"/>
                  <a:gd name="T5" fmla="*/ 101 h 1646"/>
                  <a:gd name="T6" fmla="*/ 298 w 1646"/>
                  <a:gd name="T7" fmla="*/ 191 h 1646"/>
                  <a:gd name="T8" fmla="*/ 191 w 1646"/>
                  <a:gd name="T9" fmla="*/ 298 h 1646"/>
                  <a:gd name="T10" fmla="*/ 101 w 1646"/>
                  <a:gd name="T11" fmla="*/ 429 h 1646"/>
                  <a:gd name="T12" fmla="*/ 36 w 1646"/>
                  <a:gd name="T13" fmla="*/ 578 h 1646"/>
                  <a:gd name="T14" fmla="*/ 6 w 1646"/>
                  <a:gd name="T15" fmla="*/ 740 h 1646"/>
                  <a:gd name="T16" fmla="*/ 6 w 1646"/>
                  <a:gd name="T17" fmla="*/ 907 h 1646"/>
                  <a:gd name="T18" fmla="*/ 36 w 1646"/>
                  <a:gd name="T19" fmla="*/ 1068 h 1646"/>
                  <a:gd name="T20" fmla="*/ 101 w 1646"/>
                  <a:gd name="T21" fmla="*/ 1217 h 1646"/>
                  <a:gd name="T22" fmla="*/ 191 w 1646"/>
                  <a:gd name="T23" fmla="*/ 1348 h 1646"/>
                  <a:gd name="T24" fmla="*/ 298 w 1646"/>
                  <a:gd name="T25" fmla="*/ 1456 h 1646"/>
                  <a:gd name="T26" fmla="*/ 429 w 1646"/>
                  <a:gd name="T27" fmla="*/ 1545 h 1646"/>
                  <a:gd name="T28" fmla="*/ 578 w 1646"/>
                  <a:gd name="T29" fmla="*/ 1611 h 1646"/>
                  <a:gd name="T30" fmla="*/ 739 w 1646"/>
                  <a:gd name="T31" fmla="*/ 1641 h 1646"/>
                  <a:gd name="T32" fmla="*/ 907 w 1646"/>
                  <a:gd name="T33" fmla="*/ 1641 h 1646"/>
                  <a:gd name="T34" fmla="*/ 1068 w 1646"/>
                  <a:gd name="T35" fmla="*/ 1611 h 1646"/>
                  <a:gd name="T36" fmla="*/ 1217 w 1646"/>
                  <a:gd name="T37" fmla="*/ 1545 h 1646"/>
                  <a:gd name="T38" fmla="*/ 1348 w 1646"/>
                  <a:gd name="T39" fmla="*/ 1456 h 1646"/>
                  <a:gd name="T40" fmla="*/ 1455 w 1646"/>
                  <a:gd name="T41" fmla="*/ 1348 h 1646"/>
                  <a:gd name="T42" fmla="*/ 1545 w 1646"/>
                  <a:gd name="T43" fmla="*/ 1217 h 1646"/>
                  <a:gd name="T44" fmla="*/ 1610 w 1646"/>
                  <a:gd name="T45" fmla="*/ 1068 h 1646"/>
                  <a:gd name="T46" fmla="*/ 1640 w 1646"/>
                  <a:gd name="T47" fmla="*/ 907 h 1646"/>
                  <a:gd name="T48" fmla="*/ 1640 w 1646"/>
                  <a:gd name="T49" fmla="*/ 740 h 1646"/>
                  <a:gd name="T50" fmla="*/ 1610 w 1646"/>
                  <a:gd name="T51" fmla="*/ 578 h 1646"/>
                  <a:gd name="T52" fmla="*/ 1545 w 1646"/>
                  <a:gd name="T53" fmla="*/ 429 h 1646"/>
                  <a:gd name="T54" fmla="*/ 1455 w 1646"/>
                  <a:gd name="T55" fmla="*/ 298 h 1646"/>
                  <a:gd name="T56" fmla="*/ 1348 w 1646"/>
                  <a:gd name="T57" fmla="*/ 191 h 1646"/>
                  <a:gd name="T58" fmla="*/ 1217 w 1646"/>
                  <a:gd name="T59" fmla="*/ 101 h 1646"/>
                  <a:gd name="T60" fmla="*/ 1068 w 1646"/>
                  <a:gd name="T61" fmla="*/ 35 h 1646"/>
                  <a:gd name="T62" fmla="*/ 907 w 1646"/>
                  <a:gd name="T63" fmla="*/ 6 h 164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w 1646"/>
                  <a:gd name="T97" fmla="*/ 0 h 1646"/>
                  <a:gd name="T98" fmla="*/ 1646 w 1646"/>
                  <a:gd name="T99" fmla="*/ 1646 h 1646"/>
                </a:gdLst>
                <a:ahLst/>
                <a:cxnLst>
                  <a:cxn ang="T64">
                    <a:pos x="T0" y="T1"/>
                  </a:cxn>
                  <a:cxn ang="T65">
                    <a:pos x="T2" y="T3"/>
                  </a:cxn>
                  <a:cxn ang="T66">
                    <a:pos x="T4" y="T5"/>
                  </a:cxn>
                  <a:cxn ang="T67">
                    <a:pos x="T6" y="T7"/>
                  </a:cxn>
                  <a:cxn ang="T68">
                    <a:pos x="T8" y="T9"/>
                  </a:cxn>
                  <a:cxn ang="T69">
                    <a:pos x="T10" y="T11"/>
                  </a:cxn>
                  <a:cxn ang="T70">
                    <a:pos x="T12" y="T13"/>
                  </a:cxn>
                  <a:cxn ang="T71">
                    <a:pos x="T14" y="T15"/>
                  </a:cxn>
                  <a:cxn ang="T72">
                    <a:pos x="T16" y="T17"/>
                  </a:cxn>
                  <a:cxn ang="T73">
                    <a:pos x="T18" y="T19"/>
                  </a:cxn>
                  <a:cxn ang="T74">
                    <a:pos x="T20" y="T21"/>
                  </a:cxn>
                  <a:cxn ang="T75">
                    <a:pos x="T22" y="T23"/>
                  </a:cxn>
                  <a:cxn ang="T76">
                    <a:pos x="T24" y="T25"/>
                  </a:cxn>
                  <a:cxn ang="T77">
                    <a:pos x="T26" y="T27"/>
                  </a:cxn>
                  <a:cxn ang="T78">
                    <a:pos x="T28" y="T29"/>
                  </a:cxn>
                  <a:cxn ang="T79">
                    <a:pos x="T30" y="T31"/>
                  </a:cxn>
                  <a:cxn ang="T80">
                    <a:pos x="T32" y="T33"/>
                  </a:cxn>
                  <a:cxn ang="T81">
                    <a:pos x="T34" y="T35"/>
                  </a:cxn>
                  <a:cxn ang="T82">
                    <a:pos x="T36" y="T37"/>
                  </a:cxn>
                  <a:cxn ang="T83">
                    <a:pos x="T38" y="T39"/>
                  </a:cxn>
                  <a:cxn ang="T84">
                    <a:pos x="T40" y="T41"/>
                  </a:cxn>
                  <a:cxn ang="T85">
                    <a:pos x="T42" y="T43"/>
                  </a:cxn>
                  <a:cxn ang="T86">
                    <a:pos x="T44" y="T45"/>
                  </a:cxn>
                  <a:cxn ang="T87">
                    <a:pos x="T46" y="T47"/>
                  </a:cxn>
                  <a:cxn ang="T88">
                    <a:pos x="T48" y="T49"/>
                  </a:cxn>
                  <a:cxn ang="T89">
                    <a:pos x="T50" y="T51"/>
                  </a:cxn>
                  <a:cxn ang="T90">
                    <a:pos x="T52" y="T53"/>
                  </a:cxn>
                  <a:cxn ang="T91">
                    <a:pos x="T54" y="T55"/>
                  </a:cxn>
                  <a:cxn ang="T92">
                    <a:pos x="T56" y="T57"/>
                  </a:cxn>
                  <a:cxn ang="T93">
                    <a:pos x="T58" y="T59"/>
                  </a:cxn>
                  <a:cxn ang="T94">
                    <a:pos x="T60" y="T61"/>
                  </a:cxn>
                  <a:cxn ang="T95">
                    <a:pos x="T62" y="T63"/>
                  </a:cxn>
                </a:cxnLst>
                <a:rect l="T96" t="T97" r="T98" b="T99"/>
                <a:pathLst>
                  <a:path w="1646" h="1646">
                    <a:moveTo>
                      <a:pt x="823" y="0"/>
                    </a:moveTo>
                    <a:lnTo>
                      <a:pt x="739" y="6"/>
                    </a:lnTo>
                    <a:lnTo>
                      <a:pt x="656" y="18"/>
                    </a:lnTo>
                    <a:lnTo>
                      <a:pt x="578" y="35"/>
                    </a:lnTo>
                    <a:lnTo>
                      <a:pt x="501" y="65"/>
                    </a:lnTo>
                    <a:lnTo>
                      <a:pt x="429" y="101"/>
                    </a:lnTo>
                    <a:lnTo>
                      <a:pt x="364" y="143"/>
                    </a:lnTo>
                    <a:lnTo>
                      <a:pt x="298" y="191"/>
                    </a:lnTo>
                    <a:lnTo>
                      <a:pt x="244" y="244"/>
                    </a:lnTo>
                    <a:lnTo>
                      <a:pt x="191" y="298"/>
                    </a:lnTo>
                    <a:lnTo>
                      <a:pt x="143" y="364"/>
                    </a:lnTo>
                    <a:lnTo>
                      <a:pt x="101" y="429"/>
                    </a:lnTo>
                    <a:lnTo>
                      <a:pt x="65" y="501"/>
                    </a:lnTo>
                    <a:lnTo>
                      <a:pt x="36" y="578"/>
                    </a:lnTo>
                    <a:lnTo>
                      <a:pt x="18" y="656"/>
                    </a:lnTo>
                    <a:lnTo>
                      <a:pt x="6" y="740"/>
                    </a:lnTo>
                    <a:lnTo>
                      <a:pt x="0" y="823"/>
                    </a:lnTo>
                    <a:lnTo>
                      <a:pt x="6" y="907"/>
                    </a:lnTo>
                    <a:lnTo>
                      <a:pt x="18" y="990"/>
                    </a:lnTo>
                    <a:lnTo>
                      <a:pt x="36" y="1068"/>
                    </a:lnTo>
                    <a:lnTo>
                      <a:pt x="65" y="1145"/>
                    </a:lnTo>
                    <a:lnTo>
                      <a:pt x="101" y="1217"/>
                    </a:lnTo>
                    <a:lnTo>
                      <a:pt x="143" y="1283"/>
                    </a:lnTo>
                    <a:lnTo>
                      <a:pt x="191" y="1348"/>
                    </a:lnTo>
                    <a:lnTo>
                      <a:pt x="244" y="1408"/>
                    </a:lnTo>
                    <a:lnTo>
                      <a:pt x="298" y="1456"/>
                    </a:lnTo>
                    <a:lnTo>
                      <a:pt x="364" y="1503"/>
                    </a:lnTo>
                    <a:lnTo>
                      <a:pt x="429" y="1545"/>
                    </a:lnTo>
                    <a:lnTo>
                      <a:pt x="501" y="1581"/>
                    </a:lnTo>
                    <a:lnTo>
                      <a:pt x="578" y="1611"/>
                    </a:lnTo>
                    <a:lnTo>
                      <a:pt x="656" y="1629"/>
                    </a:lnTo>
                    <a:lnTo>
                      <a:pt x="739" y="1641"/>
                    </a:lnTo>
                    <a:lnTo>
                      <a:pt x="823" y="1646"/>
                    </a:lnTo>
                    <a:lnTo>
                      <a:pt x="907" y="1641"/>
                    </a:lnTo>
                    <a:lnTo>
                      <a:pt x="990" y="1629"/>
                    </a:lnTo>
                    <a:lnTo>
                      <a:pt x="1068" y="1611"/>
                    </a:lnTo>
                    <a:lnTo>
                      <a:pt x="1145" y="1581"/>
                    </a:lnTo>
                    <a:lnTo>
                      <a:pt x="1217" y="1545"/>
                    </a:lnTo>
                    <a:lnTo>
                      <a:pt x="1282" y="1503"/>
                    </a:lnTo>
                    <a:lnTo>
                      <a:pt x="1348" y="1456"/>
                    </a:lnTo>
                    <a:lnTo>
                      <a:pt x="1408" y="1408"/>
                    </a:lnTo>
                    <a:lnTo>
                      <a:pt x="1455" y="1348"/>
                    </a:lnTo>
                    <a:lnTo>
                      <a:pt x="1503" y="1283"/>
                    </a:lnTo>
                    <a:lnTo>
                      <a:pt x="1545" y="1217"/>
                    </a:lnTo>
                    <a:lnTo>
                      <a:pt x="1581" y="1145"/>
                    </a:lnTo>
                    <a:lnTo>
                      <a:pt x="1610" y="1068"/>
                    </a:lnTo>
                    <a:lnTo>
                      <a:pt x="1628" y="990"/>
                    </a:lnTo>
                    <a:lnTo>
                      <a:pt x="1640" y="907"/>
                    </a:lnTo>
                    <a:lnTo>
                      <a:pt x="1646" y="823"/>
                    </a:lnTo>
                    <a:lnTo>
                      <a:pt x="1640" y="740"/>
                    </a:lnTo>
                    <a:lnTo>
                      <a:pt x="1628" y="656"/>
                    </a:lnTo>
                    <a:lnTo>
                      <a:pt x="1610" y="578"/>
                    </a:lnTo>
                    <a:lnTo>
                      <a:pt x="1581" y="501"/>
                    </a:lnTo>
                    <a:lnTo>
                      <a:pt x="1545" y="429"/>
                    </a:lnTo>
                    <a:lnTo>
                      <a:pt x="1503" y="364"/>
                    </a:lnTo>
                    <a:lnTo>
                      <a:pt x="1455" y="298"/>
                    </a:lnTo>
                    <a:lnTo>
                      <a:pt x="1408" y="244"/>
                    </a:lnTo>
                    <a:lnTo>
                      <a:pt x="1348" y="191"/>
                    </a:lnTo>
                    <a:lnTo>
                      <a:pt x="1282" y="143"/>
                    </a:lnTo>
                    <a:lnTo>
                      <a:pt x="1217" y="101"/>
                    </a:lnTo>
                    <a:lnTo>
                      <a:pt x="1145" y="65"/>
                    </a:lnTo>
                    <a:lnTo>
                      <a:pt x="1068" y="35"/>
                    </a:lnTo>
                    <a:lnTo>
                      <a:pt x="990" y="18"/>
                    </a:lnTo>
                    <a:lnTo>
                      <a:pt x="907" y="6"/>
                    </a:lnTo>
                    <a:lnTo>
                      <a:pt x="823" y="0"/>
                    </a:lnTo>
                    <a:close/>
                  </a:path>
                </a:pathLst>
              </a:custGeom>
              <a:solidFill>
                <a:srgbClr val="FFFF9C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57424" name="Freeform 125"/>
              <p:cNvSpPr>
                <a:spLocks/>
              </p:cNvSpPr>
              <p:nvPr/>
            </p:nvSpPr>
            <p:spPr bwMode="auto">
              <a:xfrm>
                <a:off x="2199" y="1722"/>
                <a:ext cx="1622" cy="1623"/>
              </a:xfrm>
              <a:custGeom>
                <a:avLst/>
                <a:gdLst>
                  <a:gd name="T0" fmla="*/ 727 w 1622"/>
                  <a:gd name="T1" fmla="*/ 6 h 1623"/>
                  <a:gd name="T2" fmla="*/ 572 w 1622"/>
                  <a:gd name="T3" fmla="*/ 35 h 1623"/>
                  <a:gd name="T4" fmla="*/ 423 w 1622"/>
                  <a:gd name="T5" fmla="*/ 95 h 1623"/>
                  <a:gd name="T6" fmla="*/ 298 w 1622"/>
                  <a:gd name="T7" fmla="*/ 185 h 1623"/>
                  <a:gd name="T8" fmla="*/ 185 w 1622"/>
                  <a:gd name="T9" fmla="*/ 298 h 1623"/>
                  <a:gd name="T10" fmla="*/ 95 w 1622"/>
                  <a:gd name="T11" fmla="*/ 423 h 1623"/>
                  <a:gd name="T12" fmla="*/ 36 w 1622"/>
                  <a:gd name="T13" fmla="*/ 572 h 1623"/>
                  <a:gd name="T14" fmla="*/ 6 w 1622"/>
                  <a:gd name="T15" fmla="*/ 728 h 1623"/>
                  <a:gd name="T16" fmla="*/ 6 w 1622"/>
                  <a:gd name="T17" fmla="*/ 895 h 1623"/>
                  <a:gd name="T18" fmla="*/ 36 w 1622"/>
                  <a:gd name="T19" fmla="*/ 1050 h 1623"/>
                  <a:gd name="T20" fmla="*/ 95 w 1622"/>
                  <a:gd name="T21" fmla="*/ 1199 h 1623"/>
                  <a:gd name="T22" fmla="*/ 185 w 1622"/>
                  <a:gd name="T23" fmla="*/ 1324 h 1623"/>
                  <a:gd name="T24" fmla="*/ 298 w 1622"/>
                  <a:gd name="T25" fmla="*/ 1438 h 1623"/>
                  <a:gd name="T26" fmla="*/ 423 w 1622"/>
                  <a:gd name="T27" fmla="*/ 1527 h 1623"/>
                  <a:gd name="T28" fmla="*/ 572 w 1622"/>
                  <a:gd name="T29" fmla="*/ 1587 h 1623"/>
                  <a:gd name="T30" fmla="*/ 727 w 1622"/>
                  <a:gd name="T31" fmla="*/ 1617 h 1623"/>
                  <a:gd name="T32" fmla="*/ 895 w 1622"/>
                  <a:gd name="T33" fmla="*/ 1617 h 1623"/>
                  <a:gd name="T34" fmla="*/ 1050 w 1622"/>
                  <a:gd name="T35" fmla="*/ 1587 h 1623"/>
                  <a:gd name="T36" fmla="*/ 1199 w 1622"/>
                  <a:gd name="T37" fmla="*/ 1527 h 1623"/>
                  <a:gd name="T38" fmla="*/ 1324 w 1622"/>
                  <a:gd name="T39" fmla="*/ 1438 h 1623"/>
                  <a:gd name="T40" fmla="*/ 1437 w 1622"/>
                  <a:gd name="T41" fmla="*/ 1324 h 1623"/>
                  <a:gd name="T42" fmla="*/ 1527 w 1622"/>
                  <a:gd name="T43" fmla="*/ 1199 h 1623"/>
                  <a:gd name="T44" fmla="*/ 1586 w 1622"/>
                  <a:gd name="T45" fmla="*/ 1050 h 1623"/>
                  <a:gd name="T46" fmla="*/ 1616 w 1622"/>
                  <a:gd name="T47" fmla="*/ 895 h 1623"/>
                  <a:gd name="T48" fmla="*/ 1616 w 1622"/>
                  <a:gd name="T49" fmla="*/ 728 h 1623"/>
                  <a:gd name="T50" fmla="*/ 1586 w 1622"/>
                  <a:gd name="T51" fmla="*/ 572 h 1623"/>
                  <a:gd name="T52" fmla="*/ 1527 w 1622"/>
                  <a:gd name="T53" fmla="*/ 423 h 1623"/>
                  <a:gd name="T54" fmla="*/ 1437 w 1622"/>
                  <a:gd name="T55" fmla="*/ 298 h 1623"/>
                  <a:gd name="T56" fmla="*/ 1324 w 1622"/>
                  <a:gd name="T57" fmla="*/ 185 h 1623"/>
                  <a:gd name="T58" fmla="*/ 1199 w 1622"/>
                  <a:gd name="T59" fmla="*/ 95 h 1623"/>
                  <a:gd name="T60" fmla="*/ 1050 w 1622"/>
                  <a:gd name="T61" fmla="*/ 35 h 1623"/>
                  <a:gd name="T62" fmla="*/ 895 w 1622"/>
                  <a:gd name="T63" fmla="*/ 6 h 1623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w 1622"/>
                  <a:gd name="T97" fmla="*/ 0 h 1623"/>
                  <a:gd name="T98" fmla="*/ 1622 w 1622"/>
                  <a:gd name="T99" fmla="*/ 1623 h 1623"/>
                </a:gdLst>
                <a:ahLst/>
                <a:cxnLst>
                  <a:cxn ang="T64">
                    <a:pos x="T0" y="T1"/>
                  </a:cxn>
                  <a:cxn ang="T65">
                    <a:pos x="T2" y="T3"/>
                  </a:cxn>
                  <a:cxn ang="T66">
                    <a:pos x="T4" y="T5"/>
                  </a:cxn>
                  <a:cxn ang="T67">
                    <a:pos x="T6" y="T7"/>
                  </a:cxn>
                  <a:cxn ang="T68">
                    <a:pos x="T8" y="T9"/>
                  </a:cxn>
                  <a:cxn ang="T69">
                    <a:pos x="T10" y="T11"/>
                  </a:cxn>
                  <a:cxn ang="T70">
                    <a:pos x="T12" y="T13"/>
                  </a:cxn>
                  <a:cxn ang="T71">
                    <a:pos x="T14" y="T15"/>
                  </a:cxn>
                  <a:cxn ang="T72">
                    <a:pos x="T16" y="T17"/>
                  </a:cxn>
                  <a:cxn ang="T73">
                    <a:pos x="T18" y="T19"/>
                  </a:cxn>
                  <a:cxn ang="T74">
                    <a:pos x="T20" y="T21"/>
                  </a:cxn>
                  <a:cxn ang="T75">
                    <a:pos x="T22" y="T23"/>
                  </a:cxn>
                  <a:cxn ang="T76">
                    <a:pos x="T24" y="T25"/>
                  </a:cxn>
                  <a:cxn ang="T77">
                    <a:pos x="T26" y="T27"/>
                  </a:cxn>
                  <a:cxn ang="T78">
                    <a:pos x="T28" y="T29"/>
                  </a:cxn>
                  <a:cxn ang="T79">
                    <a:pos x="T30" y="T31"/>
                  </a:cxn>
                  <a:cxn ang="T80">
                    <a:pos x="T32" y="T33"/>
                  </a:cxn>
                  <a:cxn ang="T81">
                    <a:pos x="T34" y="T35"/>
                  </a:cxn>
                  <a:cxn ang="T82">
                    <a:pos x="T36" y="T37"/>
                  </a:cxn>
                  <a:cxn ang="T83">
                    <a:pos x="T38" y="T39"/>
                  </a:cxn>
                  <a:cxn ang="T84">
                    <a:pos x="T40" y="T41"/>
                  </a:cxn>
                  <a:cxn ang="T85">
                    <a:pos x="T42" y="T43"/>
                  </a:cxn>
                  <a:cxn ang="T86">
                    <a:pos x="T44" y="T45"/>
                  </a:cxn>
                  <a:cxn ang="T87">
                    <a:pos x="T46" y="T47"/>
                  </a:cxn>
                  <a:cxn ang="T88">
                    <a:pos x="T48" y="T49"/>
                  </a:cxn>
                  <a:cxn ang="T89">
                    <a:pos x="T50" y="T51"/>
                  </a:cxn>
                  <a:cxn ang="T90">
                    <a:pos x="T52" y="T53"/>
                  </a:cxn>
                  <a:cxn ang="T91">
                    <a:pos x="T54" y="T55"/>
                  </a:cxn>
                  <a:cxn ang="T92">
                    <a:pos x="T56" y="T57"/>
                  </a:cxn>
                  <a:cxn ang="T93">
                    <a:pos x="T58" y="T59"/>
                  </a:cxn>
                  <a:cxn ang="T94">
                    <a:pos x="T60" y="T61"/>
                  </a:cxn>
                  <a:cxn ang="T95">
                    <a:pos x="T62" y="T63"/>
                  </a:cxn>
                </a:cxnLst>
                <a:rect l="T96" t="T97" r="T98" b="T99"/>
                <a:pathLst>
                  <a:path w="1622" h="1623">
                    <a:moveTo>
                      <a:pt x="811" y="0"/>
                    </a:moveTo>
                    <a:lnTo>
                      <a:pt x="727" y="6"/>
                    </a:lnTo>
                    <a:lnTo>
                      <a:pt x="650" y="18"/>
                    </a:lnTo>
                    <a:lnTo>
                      <a:pt x="572" y="35"/>
                    </a:lnTo>
                    <a:lnTo>
                      <a:pt x="495" y="65"/>
                    </a:lnTo>
                    <a:lnTo>
                      <a:pt x="423" y="95"/>
                    </a:lnTo>
                    <a:lnTo>
                      <a:pt x="358" y="137"/>
                    </a:lnTo>
                    <a:lnTo>
                      <a:pt x="298" y="185"/>
                    </a:lnTo>
                    <a:lnTo>
                      <a:pt x="238" y="238"/>
                    </a:lnTo>
                    <a:lnTo>
                      <a:pt x="185" y="298"/>
                    </a:lnTo>
                    <a:lnTo>
                      <a:pt x="137" y="358"/>
                    </a:lnTo>
                    <a:lnTo>
                      <a:pt x="95" y="423"/>
                    </a:lnTo>
                    <a:lnTo>
                      <a:pt x="65" y="495"/>
                    </a:lnTo>
                    <a:lnTo>
                      <a:pt x="36" y="572"/>
                    </a:lnTo>
                    <a:lnTo>
                      <a:pt x="18" y="650"/>
                    </a:lnTo>
                    <a:lnTo>
                      <a:pt x="6" y="728"/>
                    </a:lnTo>
                    <a:lnTo>
                      <a:pt x="0" y="811"/>
                    </a:lnTo>
                    <a:lnTo>
                      <a:pt x="6" y="895"/>
                    </a:lnTo>
                    <a:lnTo>
                      <a:pt x="18" y="972"/>
                    </a:lnTo>
                    <a:lnTo>
                      <a:pt x="36" y="1050"/>
                    </a:lnTo>
                    <a:lnTo>
                      <a:pt x="65" y="1127"/>
                    </a:lnTo>
                    <a:lnTo>
                      <a:pt x="95" y="1199"/>
                    </a:lnTo>
                    <a:lnTo>
                      <a:pt x="137" y="1265"/>
                    </a:lnTo>
                    <a:lnTo>
                      <a:pt x="185" y="1324"/>
                    </a:lnTo>
                    <a:lnTo>
                      <a:pt x="238" y="1384"/>
                    </a:lnTo>
                    <a:lnTo>
                      <a:pt x="298" y="1438"/>
                    </a:lnTo>
                    <a:lnTo>
                      <a:pt x="358" y="1485"/>
                    </a:lnTo>
                    <a:lnTo>
                      <a:pt x="423" y="1527"/>
                    </a:lnTo>
                    <a:lnTo>
                      <a:pt x="495" y="1557"/>
                    </a:lnTo>
                    <a:lnTo>
                      <a:pt x="572" y="1587"/>
                    </a:lnTo>
                    <a:lnTo>
                      <a:pt x="650" y="1605"/>
                    </a:lnTo>
                    <a:lnTo>
                      <a:pt x="727" y="1617"/>
                    </a:lnTo>
                    <a:lnTo>
                      <a:pt x="811" y="1623"/>
                    </a:lnTo>
                    <a:lnTo>
                      <a:pt x="895" y="1617"/>
                    </a:lnTo>
                    <a:lnTo>
                      <a:pt x="972" y="1605"/>
                    </a:lnTo>
                    <a:lnTo>
                      <a:pt x="1050" y="1587"/>
                    </a:lnTo>
                    <a:lnTo>
                      <a:pt x="1127" y="1557"/>
                    </a:lnTo>
                    <a:lnTo>
                      <a:pt x="1199" y="1527"/>
                    </a:lnTo>
                    <a:lnTo>
                      <a:pt x="1264" y="1485"/>
                    </a:lnTo>
                    <a:lnTo>
                      <a:pt x="1324" y="1438"/>
                    </a:lnTo>
                    <a:lnTo>
                      <a:pt x="1384" y="1384"/>
                    </a:lnTo>
                    <a:lnTo>
                      <a:pt x="1437" y="1324"/>
                    </a:lnTo>
                    <a:lnTo>
                      <a:pt x="1485" y="1265"/>
                    </a:lnTo>
                    <a:lnTo>
                      <a:pt x="1527" y="1199"/>
                    </a:lnTo>
                    <a:lnTo>
                      <a:pt x="1557" y="1127"/>
                    </a:lnTo>
                    <a:lnTo>
                      <a:pt x="1586" y="1050"/>
                    </a:lnTo>
                    <a:lnTo>
                      <a:pt x="1604" y="972"/>
                    </a:lnTo>
                    <a:lnTo>
                      <a:pt x="1616" y="895"/>
                    </a:lnTo>
                    <a:lnTo>
                      <a:pt x="1622" y="811"/>
                    </a:lnTo>
                    <a:lnTo>
                      <a:pt x="1616" y="728"/>
                    </a:lnTo>
                    <a:lnTo>
                      <a:pt x="1604" y="650"/>
                    </a:lnTo>
                    <a:lnTo>
                      <a:pt x="1586" y="572"/>
                    </a:lnTo>
                    <a:lnTo>
                      <a:pt x="1557" y="495"/>
                    </a:lnTo>
                    <a:lnTo>
                      <a:pt x="1527" y="423"/>
                    </a:lnTo>
                    <a:lnTo>
                      <a:pt x="1485" y="358"/>
                    </a:lnTo>
                    <a:lnTo>
                      <a:pt x="1437" y="298"/>
                    </a:lnTo>
                    <a:lnTo>
                      <a:pt x="1384" y="238"/>
                    </a:lnTo>
                    <a:lnTo>
                      <a:pt x="1324" y="185"/>
                    </a:lnTo>
                    <a:lnTo>
                      <a:pt x="1264" y="137"/>
                    </a:lnTo>
                    <a:lnTo>
                      <a:pt x="1199" y="95"/>
                    </a:lnTo>
                    <a:lnTo>
                      <a:pt x="1127" y="65"/>
                    </a:lnTo>
                    <a:lnTo>
                      <a:pt x="1050" y="35"/>
                    </a:lnTo>
                    <a:lnTo>
                      <a:pt x="972" y="18"/>
                    </a:lnTo>
                    <a:lnTo>
                      <a:pt x="895" y="6"/>
                    </a:lnTo>
                    <a:lnTo>
                      <a:pt x="811" y="0"/>
                    </a:lnTo>
                    <a:close/>
                  </a:path>
                </a:pathLst>
              </a:custGeom>
              <a:solidFill>
                <a:srgbClr val="FFFF9D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57425" name="Freeform 126"/>
              <p:cNvSpPr>
                <a:spLocks/>
              </p:cNvSpPr>
              <p:nvPr/>
            </p:nvSpPr>
            <p:spPr bwMode="auto">
              <a:xfrm>
                <a:off x="2205" y="1728"/>
                <a:ext cx="1610" cy="1611"/>
              </a:xfrm>
              <a:custGeom>
                <a:avLst/>
                <a:gdLst>
                  <a:gd name="T0" fmla="*/ 721 w 1610"/>
                  <a:gd name="T1" fmla="*/ 6 h 1611"/>
                  <a:gd name="T2" fmla="*/ 566 w 1610"/>
                  <a:gd name="T3" fmla="*/ 35 h 1611"/>
                  <a:gd name="T4" fmla="*/ 417 w 1610"/>
                  <a:gd name="T5" fmla="*/ 95 h 1611"/>
                  <a:gd name="T6" fmla="*/ 292 w 1610"/>
                  <a:gd name="T7" fmla="*/ 185 h 1611"/>
                  <a:gd name="T8" fmla="*/ 185 w 1610"/>
                  <a:gd name="T9" fmla="*/ 292 h 1611"/>
                  <a:gd name="T10" fmla="*/ 95 w 1610"/>
                  <a:gd name="T11" fmla="*/ 417 h 1611"/>
                  <a:gd name="T12" fmla="*/ 35 w 1610"/>
                  <a:gd name="T13" fmla="*/ 566 h 1611"/>
                  <a:gd name="T14" fmla="*/ 6 w 1610"/>
                  <a:gd name="T15" fmla="*/ 722 h 1611"/>
                  <a:gd name="T16" fmla="*/ 6 w 1610"/>
                  <a:gd name="T17" fmla="*/ 889 h 1611"/>
                  <a:gd name="T18" fmla="*/ 35 w 1610"/>
                  <a:gd name="T19" fmla="*/ 1044 h 1611"/>
                  <a:gd name="T20" fmla="*/ 95 w 1610"/>
                  <a:gd name="T21" fmla="*/ 1193 h 1611"/>
                  <a:gd name="T22" fmla="*/ 185 w 1610"/>
                  <a:gd name="T23" fmla="*/ 1318 h 1611"/>
                  <a:gd name="T24" fmla="*/ 292 w 1610"/>
                  <a:gd name="T25" fmla="*/ 1426 h 1611"/>
                  <a:gd name="T26" fmla="*/ 417 w 1610"/>
                  <a:gd name="T27" fmla="*/ 1515 h 1611"/>
                  <a:gd name="T28" fmla="*/ 566 w 1610"/>
                  <a:gd name="T29" fmla="*/ 1575 h 1611"/>
                  <a:gd name="T30" fmla="*/ 721 w 1610"/>
                  <a:gd name="T31" fmla="*/ 1605 h 1611"/>
                  <a:gd name="T32" fmla="*/ 889 w 1610"/>
                  <a:gd name="T33" fmla="*/ 1605 h 1611"/>
                  <a:gd name="T34" fmla="*/ 1044 w 1610"/>
                  <a:gd name="T35" fmla="*/ 1575 h 1611"/>
                  <a:gd name="T36" fmla="*/ 1193 w 1610"/>
                  <a:gd name="T37" fmla="*/ 1515 h 1611"/>
                  <a:gd name="T38" fmla="*/ 1318 w 1610"/>
                  <a:gd name="T39" fmla="*/ 1426 h 1611"/>
                  <a:gd name="T40" fmla="*/ 1425 w 1610"/>
                  <a:gd name="T41" fmla="*/ 1318 h 1611"/>
                  <a:gd name="T42" fmla="*/ 1515 w 1610"/>
                  <a:gd name="T43" fmla="*/ 1193 h 1611"/>
                  <a:gd name="T44" fmla="*/ 1574 w 1610"/>
                  <a:gd name="T45" fmla="*/ 1044 h 1611"/>
                  <a:gd name="T46" fmla="*/ 1604 w 1610"/>
                  <a:gd name="T47" fmla="*/ 889 h 1611"/>
                  <a:gd name="T48" fmla="*/ 1604 w 1610"/>
                  <a:gd name="T49" fmla="*/ 722 h 1611"/>
                  <a:gd name="T50" fmla="*/ 1574 w 1610"/>
                  <a:gd name="T51" fmla="*/ 566 h 1611"/>
                  <a:gd name="T52" fmla="*/ 1515 w 1610"/>
                  <a:gd name="T53" fmla="*/ 417 h 1611"/>
                  <a:gd name="T54" fmla="*/ 1425 w 1610"/>
                  <a:gd name="T55" fmla="*/ 292 h 1611"/>
                  <a:gd name="T56" fmla="*/ 1318 w 1610"/>
                  <a:gd name="T57" fmla="*/ 185 h 1611"/>
                  <a:gd name="T58" fmla="*/ 1193 w 1610"/>
                  <a:gd name="T59" fmla="*/ 95 h 1611"/>
                  <a:gd name="T60" fmla="*/ 1044 w 1610"/>
                  <a:gd name="T61" fmla="*/ 35 h 1611"/>
                  <a:gd name="T62" fmla="*/ 889 w 1610"/>
                  <a:gd name="T63" fmla="*/ 6 h 1611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w 1610"/>
                  <a:gd name="T97" fmla="*/ 0 h 1611"/>
                  <a:gd name="T98" fmla="*/ 1610 w 1610"/>
                  <a:gd name="T99" fmla="*/ 1611 h 1611"/>
                </a:gdLst>
                <a:ahLst/>
                <a:cxnLst>
                  <a:cxn ang="T64">
                    <a:pos x="T0" y="T1"/>
                  </a:cxn>
                  <a:cxn ang="T65">
                    <a:pos x="T2" y="T3"/>
                  </a:cxn>
                  <a:cxn ang="T66">
                    <a:pos x="T4" y="T5"/>
                  </a:cxn>
                  <a:cxn ang="T67">
                    <a:pos x="T6" y="T7"/>
                  </a:cxn>
                  <a:cxn ang="T68">
                    <a:pos x="T8" y="T9"/>
                  </a:cxn>
                  <a:cxn ang="T69">
                    <a:pos x="T10" y="T11"/>
                  </a:cxn>
                  <a:cxn ang="T70">
                    <a:pos x="T12" y="T13"/>
                  </a:cxn>
                  <a:cxn ang="T71">
                    <a:pos x="T14" y="T15"/>
                  </a:cxn>
                  <a:cxn ang="T72">
                    <a:pos x="T16" y="T17"/>
                  </a:cxn>
                  <a:cxn ang="T73">
                    <a:pos x="T18" y="T19"/>
                  </a:cxn>
                  <a:cxn ang="T74">
                    <a:pos x="T20" y="T21"/>
                  </a:cxn>
                  <a:cxn ang="T75">
                    <a:pos x="T22" y="T23"/>
                  </a:cxn>
                  <a:cxn ang="T76">
                    <a:pos x="T24" y="T25"/>
                  </a:cxn>
                  <a:cxn ang="T77">
                    <a:pos x="T26" y="T27"/>
                  </a:cxn>
                  <a:cxn ang="T78">
                    <a:pos x="T28" y="T29"/>
                  </a:cxn>
                  <a:cxn ang="T79">
                    <a:pos x="T30" y="T31"/>
                  </a:cxn>
                  <a:cxn ang="T80">
                    <a:pos x="T32" y="T33"/>
                  </a:cxn>
                  <a:cxn ang="T81">
                    <a:pos x="T34" y="T35"/>
                  </a:cxn>
                  <a:cxn ang="T82">
                    <a:pos x="T36" y="T37"/>
                  </a:cxn>
                  <a:cxn ang="T83">
                    <a:pos x="T38" y="T39"/>
                  </a:cxn>
                  <a:cxn ang="T84">
                    <a:pos x="T40" y="T41"/>
                  </a:cxn>
                  <a:cxn ang="T85">
                    <a:pos x="T42" y="T43"/>
                  </a:cxn>
                  <a:cxn ang="T86">
                    <a:pos x="T44" y="T45"/>
                  </a:cxn>
                  <a:cxn ang="T87">
                    <a:pos x="T46" y="T47"/>
                  </a:cxn>
                  <a:cxn ang="T88">
                    <a:pos x="T48" y="T49"/>
                  </a:cxn>
                  <a:cxn ang="T89">
                    <a:pos x="T50" y="T51"/>
                  </a:cxn>
                  <a:cxn ang="T90">
                    <a:pos x="T52" y="T53"/>
                  </a:cxn>
                  <a:cxn ang="T91">
                    <a:pos x="T54" y="T55"/>
                  </a:cxn>
                  <a:cxn ang="T92">
                    <a:pos x="T56" y="T57"/>
                  </a:cxn>
                  <a:cxn ang="T93">
                    <a:pos x="T58" y="T59"/>
                  </a:cxn>
                  <a:cxn ang="T94">
                    <a:pos x="T60" y="T61"/>
                  </a:cxn>
                  <a:cxn ang="T95">
                    <a:pos x="T62" y="T63"/>
                  </a:cxn>
                </a:cxnLst>
                <a:rect l="T96" t="T97" r="T98" b="T99"/>
                <a:pathLst>
                  <a:path w="1610" h="1611">
                    <a:moveTo>
                      <a:pt x="805" y="0"/>
                    </a:moveTo>
                    <a:lnTo>
                      <a:pt x="721" y="6"/>
                    </a:lnTo>
                    <a:lnTo>
                      <a:pt x="644" y="17"/>
                    </a:lnTo>
                    <a:lnTo>
                      <a:pt x="566" y="35"/>
                    </a:lnTo>
                    <a:lnTo>
                      <a:pt x="489" y="65"/>
                    </a:lnTo>
                    <a:lnTo>
                      <a:pt x="417" y="95"/>
                    </a:lnTo>
                    <a:lnTo>
                      <a:pt x="352" y="137"/>
                    </a:lnTo>
                    <a:lnTo>
                      <a:pt x="292" y="185"/>
                    </a:lnTo>
                    <a:lnTo>
                      <a:pt x="232" y="232"/>
                    </a:lnTo>
                    <a:lnTo>
                      <a:pt x="185" y="292"/>
                    </a:lnTo>
                    <a:lnTo>
                      <a:pt x="137" y="352"/>
                    </a:lnTo>
                    <a:lnTo>
                      <a:pt x="95" y="417"/>
                    </a:lnTo>
                    <a:lnTo>
                      <a:pt x="65" y="489"/>
                    </a:lnTo>
                    <a:lnTo>
                      <a:pt x="35" y="566"/>
                    </a:lnTo>
                    <a:lnTo>
                      <a:pt x="18" y="644"/>
                    </a:lnTo>
                    <a:lnTo>
                      <a:pt x="6" y="722"/>
                    </a:lnTo>
                    <a:lnTo>
                      <a:pt x="0" y="805"/>
                    </a:lnTo>
                    <a:lnTo>
                      <a:pt x="6" y="889"/>
                    </a:lnTo>
                    <a:lnTo>
                      <a:pt x="18" y="966"/>
                    </a:lnTo>
                    <a:lnTo>
                      <a:pt x="35" y="1044"/>
                    </a:lnTo>
                    <a:lnTo>
                      <a:pt x="65" y="1121"/>
                    </a:lnTo>
                    <a:lnTo>
                      <a:pt x="95" y="1193"/>
                    </a:lnTo>
                    <a:lnTo>
                      <a:pt x="137" y="1259"/>
                    </a:lnTo>
                    <a:lnTo>
                      <a:pt x="185" y="1318"/>
                    </a:lnTo>
                    <a:lnTo>
                      <a:pt x="232" y="1378"/>
                    </a:lnTo>
                    <a:lnTo>
                      <a:pt x="292" y="1426"/>
                    </a:lnTo>
                    <a:lnTo>
                      <a:pt x="352" y="1473"/>
                    </a:lnTo>
                    <a:lnTo>
                      <a:pt x="417" y="1515"/>
                    </a:lnTo>
                    <a:lnTo>
                      <a:pt x="489" y="1545"/>
                    </a:lnTo>
                    <a:lnTo>
                      <a:pt x="566" y="1575"/>
                    </a:lnTo>
                    <a:lnTo>
                      <a:pt x="644" y="1593"/>
                    </a:lnTo>
                    <a:lnTo>
                      <a:pt x="721" y="1605"/>
                    </a:lnTo>
                    <a:lnTo>
                      <a:pt x="805" y="1611"/>
                    </a:lnTo>
                    <a:lnTo>
                      <a:pt x="889" y="1605"/>
                    </a:lnTo>
                    <a:lnTo>
                      <a:pt x="966" y="1593"/>
                    </a:lnTo>
                    <a:lnTo>
                      <a:pt x="1044" y="1575"/>
                    </a:lnTo>
                    <a:lnTo>
                      <a:pt x="1121" y="1545"/>
                    </a:lnTo>
                    <a:lnTo>
                      <a:pt x="1193" y="1515"/>
                    </a:lnTo>
                    <a:lnTo>
                      <a:pt x="1258" y="1473"/>
                    </a:lnTo>
                    <a:lnTo>
                      <a:pt x="1318" y="1426"/>
                    </a:lnTo>
                    <a:lnTo>
                      <a:pt x="1378" y="1378"/>
                    </a:lnTo>
                    <a:lnTo>
                      <a:pt x="1425" y="1318"/>
                    </a:lnTo>
                    <a:lnTo>
                      <a:pt x="1473" y="1259"/>
                    </a:lnTo>
                    <a:lnTo>
                      <a:pt x="1515" y="1193"/>
                    </a:lnTo>
                    <a:lnTo>
                      <a:pt x="1545" y="1121"/>
                    </a:lnTo>
                    <a:lnTo>
                      <a:pt x="1574" y="1044"/>
                    </a:lnTo>
                    <a:lnTo>
                      <a:pt x="1592" y="966"/>
                    </a:lnTo>
                    <a:lnTo>
                      <a:pt x="1604" y="889"/>
                    </a:lnTo>
                    <a:lnTo>
                      <a:pt x="1610" y="805"/>
                    </a:lnTo>
                    <a:lnTo>
                      <a:pt x="1604" y="722"/>
                    </a:lnTo>
                    <a:lnTo>
                      <a:pt x="1592" y="644"/>
                    </a:lnTo>
                    <a:lnTo>
                      <a:pt x="1574" y="566"/>
                    </a:lnTo>
                    <a:lnTo>
                      <a:pt x="1545" y="489"/>
                    </a:lnTo>
                    <a:lnTo>
                      <a:pt x="1515" y="417"/>
                    </a:lnTo>
                    <a:lnTo>
                      <a:pt x="1473" y="352"/>
                    </a:lnTo>
                    <a:lnTo>
                      <a:pt x="1425" y="292"/>
                    </a:lnTo>
                    <a:lnTo>
                      <a:pt x="1378" y="232"/>
                    </a:lnTo>
                    <a:lnTo>
                      <a:pt x="1318" y="185"/>
                    </a:lnTo>
                    <a:lnTo>
                      <a:pt x="1258" y="137"/>
                    </a:lnTo>
                    <a:lnTo>
                      <a:pt x="1193" y="95"/>
                    </a:lnTo>
                    <a:lnTo>
                      <a:pt x="1121" y="65"/>
                    </a:lnTo>
                    <a:lnTo>
                      <a:pt x="1044" y="35"/>
                    </a:lnTo>
                    <a:lnTo>
                      <a:pt x="966" y="17"/>
                    </a:lnTo>
                    <a:lnTo>
                      <a:pt x="889" y="6"/>
                    </a:lnTo>
                    <a:lnTo>
                      <a:pt x="805" y="0"/>
                    </a:lnTo>
                    <a:close/>
                  </a:path>
                </a:pathLst>
              </a:custGeom>
              <a:solidFill>
                <a:srgbClr val="FFFF9E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57426" name="Freeform 127"/>
              <p:cNvSpPr>
                <a:spLocks/>
              </p:cNvSpPr>
              <p:nvPr/>
            </p:nvSpPr>
            <p:spPr bwMode="auto">
              <a:xfrm>
                <a:off x="2217" y="1740"/>
                <a:ext cx="1586" cy="1587"/>
              </a:xfrm>
              <a:custGeom>
                <a:avLst/>
                <a:gdLst>
                  <a:gd name="T0" fmla="*/ 793 w 1586"/>
                  <a:gd name="T1" fmla="*/ 0 h 1587"/>
                  <a:gd name="T2" fmla="*/ 715 w 1586"/>
                  <a:gd name="T3" fmla="*/ 5 h 1587"/>
                  <a:gd name="T4" fmla="*/ 632 w 1586"/>
                  <a:gd name="T5" fmla="*/ 17 h 1587"/>
                  <a:gd name="T6" fmla="*/ 560 w 1586"/>
                  <a:gd name="T7" fmla="*/ 35 h 1587"/>
                  <a:gd name="T8" fmla="*/ 483 w 1586"/>
                  <a:gd name="T9" fmla="*/ 65 h 1587"/>
                  <a:gd name="T10" fmla="*/ 417 w 1586"/>
                  <a:gd name="T11" fmla="*/ 95 h 1587"/>
                  <a:gd name="T12" fmla="*/ 352 w 1586"/>
                  <a:gd name="T13" fmla="*/ 137 h 1587"/>
                  <a:gd name="T14" fmla="*/ 232 w 1586"/>
                  <a:gd name="T15" fmla="*/ 232 h 1587"/>
                  <a:gd name="T16" fmla="*/ 137 w 1586"/>
                  <a:gd name="T17" fmla="*/ 352 h 1587"/>
                  <a:gd name="T18" fmla="*/ 95 w 1586"/>
                  <a:gd name="T19" fmla="*/ 417 h 1587"/>
                  <a:gd name="T20" fmla="*/ 65 w 1586"/>
                  <a:gd name="T21" fmla="*/ 483 h 1587"/>
                  <a:gd name="T22" fmla="*/ 35 w 1586"/>
                  <a:gd name="T23" fmla="*/ 560 h 1587"/>
                  <a:gd name="T24" fmla="*/ 18 w 1586"/>
                  <a:gd name="T25" fmla="*/ 632 h 1587"/>
                  <a:gd name="T26" fmla="*/ 6 w 1586"/>
                  <a:gd name="T27" fmla="*/ 716 h 1587"/>
                  <a:gd name="T28" fmla="*/ 0 w 1586"/>
                  <a:gd name="T29" fmla="*/ 793 h 1587"/>
                  <a:gd name="T30" fmla="*/ 6 w 1586"/>
                  <a:gd name="T31" fmla="*/ 877 h 1587"/>
                  <a:gd name="T32" fmla="*/ 18 w 1586"/>
                  <a:gd name="T33" fmla="*/ 954 h 1587"/>
                  <a:gd name="T34" fmla="*/ 35 w 1586"/>
                  <a:gd name="T35" fmla="*/ 1032 h 1587"/>
                  <a:gd name="T36" fmla="*/ 65 w 1586"/>
                  <a:gd name="T37" fmla="*/ 1103 h 1587"/>
                  <a:gd name="T38" fmla="*/ 95 w 1586"/>
                  <a:gd name="T39" fmla="*/ 1175 h 1587"/>
                  <a:gd name="T40" fmla="*/ 137 w 1586"/>
                  <a:gd name="T41" fmla="*/ 1241 h 1587"/>
                  <a:gd name="T42" fmla="*/ 232 w 1586"/>
                  <a:gd name="T43" fmla="*/ 1354 h 1587"/>
                  <a:gd name="T44" fmla="*/ 352 w 1586"/>
                  <a:gd name="T45" fmla="*/ 1449 h 1587"/>
                  <a:gd name="T46" fmla="*/ 417 w 1586"/>
                  <a:gd name="T47" fmla="*/ 1491 h 1587"/>
                  <a:gd name="T48" fmla="*/ 483 w 1586"/>
                  <a:gd name="T49" fmla="*/ 1527 h 1587"/>
                  <a:gd name="T50" fmla="*/ 560 w 1586"/>
                  <a:gd name="T51" fmla="*/ 1551 h 1587"/>
                  <a:gd name="T52" fmla="*/ 632 w 1586"/>
                  <a:gd name="T53" fmla="*/ 1569 h 1587"/>
                  <a:gd name="T54" fmla="*/ 715 w 1586"/>
                  <a:gd name="T55" fmla="*/ 1581 h 1587"/>
                  <a:gd name="T56" fmla="*/ 793 w 1586"/>
                  <a:gd name="T57" fmla="*/ 1587 h 1587"/>
                  <a:gd name="T58" fmla="*/ 877 w 1586"/>
                  <a:gd name="T59" fmla="*/ 1581 h 1587"/>
                  <a:gd name="T60" fmla="*/ 954 w 1586"/>
                  <a:gd name="T61" fmla="*/ 1569 h 1587"/>
                  <a:gd name="T62" fmla="*/ 1032 w 1586"/>
                  <a:gd name="T63" fmla="*/ 1551 h 1587"/>
                  <a:gd name="T64" fmla="*/ 1103 w 1586"/>
                  <a:gd name="T65" fmla="*/ 1527 h 1587"/>
                  <a:gd name="T66" fmla="*/ 1175 w 1586"/>
                  <a:gd name="T67" fmla="*/ 1491 h 1587"/>
                  <a:gd name="T68" fmla="*/ 1240 w 1586"/>
                  <a:gd name="T69" fmla="*/ 1449 h 1587"/>
                  <a:gd name="T70" fmla="*/ 1354 w 1586"/>
                  <a:gd name="T71" fmla="*/ 1354 h 1587"/>
                  <a:gd name="T72" fmla="*/ 1449 w 1586"/>
                  <a:gd name="T73" fmla="*/ 1241 h 1587"/>
                  <a:gd name="T74" fmla="*/ 1491 w 1586"/>
                  <a:gd name="T75" fmla="*/ 1175 h 1587"/>
                  <a:gd name="T76" fmla="*/ 1527 w 1586"/>
                  <a:gd name="T77" fmla="*/ 1103 h 1587"/>
                  <a:gd name="T78" fmla="*/ 1551 w 1586"/>
                  <a:gd name="T79" fmla="*/ 1032 h 1587"/>
                  <a:gd name="T80" fmla="*/ 1568 w 1586"/>
                  <a:gd name="T81" fmla="*/ 954 h 1587"/>
                  <a:gd name="T82" fmla="*/ 1580 w 1586"/>
                  <a:gd name="T83" fmla="*/ 877 h 1587"/>
                  <a:gd name="T84" fmla="*/ 1586 w 1586"/>
                  <a:gd name="T85" fmla="*/ 793 h 1587"/>
                  <a:gd name="T86" fmla="*/ 1580 w 1586"/>
                  <a:gd name="T87" fmla="*/ 716 h 1587"/>
                  <a:gd name="T88" fmla="*/ 1568 w 1586"/>
                  <a:gd name="T89" fmla="*/ 632 h 1587"/>
                  <a:gd name="T90" fmla="*/ 1551 w 1586"/>
                  <a:gd name="T91" fmla="*/ 560 h 1587"/>
                  <a:gd name="T92" fmla="*/ 1527 w 1586"/>
                  <a:gd name="T93" fmla="*/ 483 h 1587"/>
                  <a:gd name="T94" fmla="*/ 1491 w 1586"/>
                  <a:gd name="T95" fmla="*/ 417 h 1587"/>
                  <a:gd name="T96" fmla="*/ 1449 w 1586"/>
                  <a:gd name="T97" fmla="*/ 352 h 1587"/>
                  <a:gd name="T98" fmla="*/ 1354 w 1586"/>
                  <a:gd name="T99" fmla="*/ 232 h 1587"/>
                  <a:gd name="T100" fmla="*/ 1240 w 1586"/>
                  <a:gd name="T101" fmla="*/ 137 h 1587"/>
                  <a:gd name="T102" fmla="*/ 1175 w 1586"/>
                  <a:gd name="T103" fmla="*/ 95 h 1587"/>
                  <a:gd name="T104" fmla="*/ 1103 w 1586"/>
                  <a:gd name="T105" fmla="*/ 65 h 1587"/>
                  <a:gd name="T106" fmla="*/ 1032 w 1586"/>
                  <a:gd name="T107" fmla="*/ 35 h 1587"/>
                  <a:gd name="T108" fmla="*/ 954 w 1586"/>
                  <a:gd name="T109" fmla="*/ 17 h 1587"/>
                  <a:gd name="T110" fmla="*/ 877 w 1586"/>
                  <a:gd name="T111" fmla="*/ 5 h 1587"/>
                  <a:gd name="T112" fmla="*/ 793 w 1586"/>
                  <a:gd name="T113" fmla="*/ 0 h 1587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w 1586"/>
                  <a:gd name="T172" fmla="*/ 0 h 1587"/>
                  <a:gd name="T173" fmla="*/ 1586 w 1586"/>
                  <a:gd name="T174" fmla="*/ 1587 h 1587"/>
                </a:gdLst>
                <a:ahLst/>
                <a:cxnLst>
                  <a:cxn ang="T114">
                    <a:pos x="T0" y="T1"/>
                  </a:cxn>
                  <a:cxn ang="T115">
                    <a:pos x="T2" y="T3"/>
                  </a:cxn>
                  <a:cxn ang="T116">
                    <a:pos x="T4" y="T5"/>
                  </a:cxn>
                  <a:cxn ang="T117">
                    <a:pos x="T6" y="T7"/>
                  </a:cxn>
                  <a:cxn ang="T118">
                    <a:pos x="T8" y="T9"/>
                  </a:cxn>
                  <a:cxn ang="T119">
                    <a:pos x="T10" y="T11"/>
                  </a:cxn>
                  <a:cxn ang="T120">
                    <a:pos x="T12" y="T13"/>
                  </a:cxn>
                  <a:cxn ang="T121">
                    <a:pos x="T14" y="T15"/>
                  </a:cxn>
                  <a:cxn ang="T122">
                    <a:pos x="T16" y="T17"/>
                  </a:cxn>
                  <a:cxn ang="T123">
                    <a:pos x="T18" y="T19"/>
                  </a:cxn>
                  <a:cxn ang="T124">
                    <a:pos x="T20" y="T21"/>
                  </a:cxn>
                  <a:cxn ang="T125">
                    <a:pos x="T22" y="T23"/>
                  </a:cxn>
                  <a:cxn ang="T126">
                    <a:pos x="T24" y="T25"/>
                  </a:cxn>
                  <a:cxn ang="T127">
                    <a:pos x="T26" y="T27"/>
                  </a:cxn>
                  <a:cxn ang="T128">
                    <a:pos x="T28" y="T29"/>
                  </a:cxn>
                  <a:cxn ang="T129">
                    <a:pos x="T30" y="T31"/>
                  </a:cxn>
                  <a:cxn ang="T130">
                    <a:pos x="T32" y="T33"/>
                  </a:cxn>
                  <a:cxn ang="T131">
                    <a:pos x="T34" y="T35"/>
                  </a:cxn>
                  <a:cxn ang="T132">
                    <a:pos x="T36" y="T37"/>
                  </a:cxn>
                  <a:cxn ang="T133">
                    <a:pos x="T38" y="T39"/>
                  </a:cxn>
                  <a:cxn ang="T134">
                    <a:pos x="T40" y="T41"/>
                  </a:cxn>
                  <a:cxn ang="T135">
                    <a:pos x="T42" y="T43"/>
                  </a:cxn>
                  <a:cxn ang="T136">
                    <a:pos x="T44" y="T45"/>
                  </a:cxn>
                  <a:cxn ang="T137">
                    <a:pos x="T46" y="T47"/>
                  </a:cxn>
                  <a:cxn ang="T138">
                    <a:pos x="T48" y="T49"/>
                  </a:cxn>
                  <a:cxn ang="T139">
                    <a:pos x="T50" y="T51"/>
                  </a:cxn>
                  <a:cxn ang="T140">
                    <a:pos x="T52" y="T53"/>
                  </a:cxn>
                  <a:cxn ang="T141">
                    <a:pos x="T54" y="T55"/>
                  </a:cxn>
                  <a:cxn ang="T142">
                    <a:pos x="T56" y="T57"/>
                  </a:cxn>
                  <a:cxn ang="T143">
                    <a:pos x="T58" y="T59"/>
                  </a:cxn>
                  <a:cxn ang="T144">
                    <a:pos x="T60" y="T61"/>
                  </a:cxn>
                  <a:cxn ang="T145">
                    <a:pos x="T62" y="T63"/>
                  </a:cxn>
                  <a:cxn ang="T146">
                    <a:pos x="T64" y="T65"/>
                  </a:cxn>
                  <a:cxn ang="T147">
                    <a:pos x="T66" y="T67"/>
                  </a:cxn>
                  <a:cxn ang="T148">
                    <a:pos x="T68" y="T69"/>
                  </a:cxn>
                  <a:cxn ang="T149">
                    <a:pos x="T70" y="T71"/>
                  </a:cxn>
                  <a:cxn ang="T150">
                    <a:pos x="T72" y="T73"/>
                  </a:cxn>
                  <a:cxn ang="T151">
                    <a:pos x="T74" y="T75"/>
                  </a:cxn>
                  <a:cxn ang="T152">
                    <a:pos x="T76" y="T77"/>
                  </a:cxn>
                  <a:cxn ang="T153">
                    <a:pos x="T78" y="T79"/>
                  </a:cxn>
                  <a:cxn ang="T154">
                    <a:pos x="T80" y="T81"/>
                  </a:cxn>
                  <a:cxn ang="T155">
                    <a:pos x="T82" y="T83"/>
                  </a:cxn>
                  <a:cxn ang="T156">
                    <a:pos x="T84" y="T85"/>
                  </a:cxn>
                  <a:cxn ang="T157">
                    <a:pos x="T86" y="T87"/>
                  </a:cxn>
                  <a:cxn ang="T158">
                    <a:pos x="T88" y="T89"/>
                  </a:cxn>
                  <a:cxn ang="T159">
                    <a:pos x="T90" y="T91"/>
                  </a:cxn>
                  <a:cxn ang="T160">
                    <a:pos x="T92" y="T93"/>
                  </a:cxn>
                  <a:cxn ang="T161">
                    <a:pos x="T94" y="T95"/>
                  </a:cxn>
                  <a:cxn ang="T162">
                    <a:pos x="T96" y="T97"/>
                  </a:cxn>
                  <a:cxn ang="T163">
                    <a:pos x="T98" y="T99"/>
                  </a:cxn>
                  <a:cxn ang="T164">
                    <a:pos x="T100" y="T101"/>
                  </a:cxn>
                  <a:cxn ang="T165">
                    <a:pos x="T102" y="T103"/>
                  </a:cxn>
                  <a:cxn ang="T166">
                    <a:pos x="T104" y="T105"/>
                  </a:cxn>
                  <a:cxn ang="T167">
                    <a:pos x="T106" y="T107"/>
                  </a:cxn>
                  <a:cxn ang="T168">
                    <a:pos x="T108" y="T109"/>
                  </a:cxn>
                  <a:cxn ang="T169">
                    <a:pos x="T110" y="T111"/>
                  </a:cxn>
                  <a:cxn ang="T170">
                    <a:pos x="T112" y="T113"/>
                  </a:cxn>
                </a:cxnLst>
                <a:rect l="T171" t="T172" r="T173" b="T174"/>
                <a:pathLst>
                  <a:path w="1586" h="1587">
                    <a:moveTo>
                      <a:pt x="793" y="0"/>
                    </a:moveTo>
                    <a:lnTo>
                      <a:pt x="715" y="5"/>
                    </a:lnTo>
                    <a:lnTo>
                      <a:pt x="632" y="17"/>
                    </a:lnTo>
                    <a:lnTo>
                      <a:pt x="560" y="35"/>
                    </a:lnTo>
                    <a:lnTo>
                      <a:pt x="483" y="65"/>
                    </a:lnTo>
                    <a:lnTo>
                      <a:pt x="417" y="95"/>
                    </a:lnTo>
                    <a:lnTo>
                      <a:pt x="352" y="137"/>
                    </a:lnTo>
                    <a:lnTo>
                      <a:pt x="232" y="232"/>
                    </a:lnTo>
                    <a:lnTo>
                      <a:pt x="137" y="352"/>
                    </a:lnTo>
                    <a:lnTo>
                      <a:pt x="95" y="417"/>
                    </a:lnTo>
                    <a:lnTo>
                      <a:pt x="65" y="483"/>
                    </a:lnTo>
                    <a:lnTo>
                      <a:pt x="35" y="560"/>
                    </a:lnTo>
                    <a:lnTo>
                      <a:pt x="18" y="632"/>
                    </a:lnTo>
                    <a:lnTo>
                      <a:pt x="6" y="716"/>
                    </a:lnTo>
                    <a:lnTo>
                      <a:pt x="0" y="793"/>
                    </a:lnTo>
                    <a:lnTo>
                      <a:pt x="6" y="877"/>
                    </a:lnTo>
                    <a:lnTo>
                      <a:pt x="18" y="954"/>
                    </a:lnTo>
                    <a:lnTo>
                      <a:pt x="35" y="1032"/>
                    </a:lnTo>
                    <a:lnTo>
                      <a:pt x="65" y="1103"/>
                    </a:lnTo>
                    <a:lnTo>
                      <a:pt x="95" y="1175"/>
                    </a:lnTo>
                    <a:lnTo>
                      <a:pt x="137" y="1241"/>
                    </a:lnTo>
                    <a:lnTo>
                      <a:pt x="232" y="1354"/>
                    </a:lnTo>
                    <a:lnTo>
                      <a:pt x="352" y="1449"/>
                    </a:lnTo>
                    <a:lnTo>
                      <a:pt x="417" y="1491"/>
                    </a:lnTo>
                    <a:lnTo>
                      <a:pt x="483" y="1527"/>
                    </a:lnTo>
                    <a:lnTo>
                      <a:pt x="560" y="1551"/>
                    </a:lnTo>
                    <a:lnTo>
                      <a:pt x="632" y="1569"/>
                    </a:lnTo>
                    <a:lnTo>
                      <a:pt x="715" y="1581"/>
                    </a:lnTo>
                    <a:lnTo>
                      <a:pt x="793" y="1587"/>
                    </a:lnTo>
                    <a:lnTo>
                      <a:pt x="877" y="1581"/>
                    </a:lnTo>
                    <a:lnTo>
                      <a:pt x="954" y="1569"/>
                    </a:lnTo>
                    <a:lnTo>
                      <a:pt x="1032" y="1551"/>
                    </a:lnTo>
                    <a:lnTo>
                      <a:pt x="1103" y="1527"/>
                    </a:lnTo>
                    <a:lnTo>
                      <a:pt x="1175" y="1491"/>
                    </a:lnTo>
                    <a:lnTo>
                      <a:pt x="1240" y="1449"/>
                    </a:lnTo>
                    <a:lnTo>
                      <a:pt x="1354" y="1354"/>
                    </a:lnTo>
                    <a:lnTo>
                      <a:pt x="1449" y="1241"/>
                    </a:lnTo>
                    <a:lnTo>
                      <a:pt x="1491" y="1175"/>
                    </a:lnTo>
                    <a:lnTo>
                      <a:pt x="1527" y="1103"/>
                    </a:lnTo>
                    <a:lnTo>
                      <a:pt x="1551" y="1032"/>
                    </a:lnTo>
                    <a:lnTo>
                      <a:pt x="1568" y="954"/>
                    </a:lnTo>
                    <a:lnTo>
                      <a:pt x="1580" y="877"/>
                    </a:lnTo>
                    <a:lnTo>
                      <a:pt x="1586" y="793"/>
                    </a:lnTo>
                    <a:lnTo>
                      <a:pt x="1580" y="716"/>
                    </a:lnTo>
                    <a:lnTo>
                      <a:pt x="1568" y="632"/>
                    </a:lnTo>
                    <a:lnTo>
                      <a:pt x="1551" y="560"/>
                    </a:lnTo>
                    <a:lnTo>
                      <a:pt x="1527" y="483"/>
                    </a:lnTo>
                    <a:lnTo>
                      <a:pt x="1491" y="417"/>
                    </a:lnTo>
                    <a:lnTo>
                      <a:pt x="1449" y="352"/>
                    </a:lnTo>
                    <a:lnTo>
                      <a:pt x="1354" y="232"/>
                    </a:lnTo>
                    <a:lnTo>
                      <a:pt x="1240" y="137"/>
                    </a:lnTo>
                    <a:lnTo>
                      <a:pt x="1175" y="95"/>
                    </a:lnTo>
                    <a:lnTo>
                      <a:pt x="1103" y="65"/>
                    </a:lnTo>
                    <a:lnTo>
                      <a:pt x="1032" y="35"/>
                    </a:lnTo>
                    <a:lnTo>
                      <a:pt x="954" y="17"/>
                    </a:lnTo>
                    <a:lnTo>
                      <a:pt x="877" y="5"/>
                    </a:lnTo>
                    <a:lnTo>
                      <a:pt x="793" y="0"/>
                    </a:lnTo>
                    <a:close/>
                  </a:path>
                </a:pathLst>
              </a:custGeom>
              <a:solidFill>
                <a:srgbClr val="FFFF9E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57427" name="Freeform 128"/>
              <p:cNvSpPr>
                <a:spLocks/>
              </p:cNvSpPr>
              <p:nvPr/>
            </p:nvSpPr>
            <p:spPr bwMode="auto">
              <a:xfrm>
                <a:off x="2223" y="1745"/>
                <a:ext cx="1574" cy="1576"/>
              </a:xfrm>
              <a:custGeom>
                <a:avLst/>
                <a:gdLst>
                  <a:gd name="T0" fmla="*/ 787 w 1574"/>
                  <a:gd name="T1" fmla="*/ 0 h 1576"/>
                  <a:gd name="T2" fmla="*/ 709 w 1574"/>
                  <a:gd name="T3" fmla="*/ 6 h 1576"/>
                  <a:gd name="T4" fmla="*/ 626 w 1574"/>
                  <a:gd name="T5" fmla="*/ 18 h 1576"/>
                  <a:gd name="T6" fmla="*/ 554 w 1574"/>
                  <a:gd name="T7" fmla="*/ 36 h 1576"/>
                  <a:gd name="T8" fmla="*/ 483 w 1574"/>
                  <a:gd name="T9" fmla="*/ 60 h 1576"/>
                  <a:gd name="T10" fmla="*/ 411 w 1574"/>
                  <a:gd name="T11" fmla="*/ 96 h 1576"/>
                  <a:gd name="T12" fmla="*/ 346 w 1574"/>
                  <a:gd name="T13" fmla="*/ 138 h 1576"/>
                  <a:gd name="T14" fmla="*/ 232 w 1574"/>
                  <a:gd name="T15" fmla="*/ 233 h 1576"/>
                  <a:gd name="T16" fmla="*/ 137 w 1574"/>
                  <a:gd name="T17" fmla="*/ 347 h 1576"/>
                  <a:gd name="T18" fmla="*/ 95 w 1574"/>
                  <a:gd name="T19" fmla="*/ 412 h 1576"/>
                  <a:gd name="T20" fmla="*/ 59 w 1574"/>
                  <a:gd name="T21" fmla="*/ 484 h 1576"/>
                  <a:gd name="T22" fmla="*/ 35 w 1574"/>
                  <a:gd name="T23" fmla="*/ 555 h 1576"/>
                  <a:gd name="T24" fmla="*/ 17 w 1574"/>
                  <a:gd name="T25" fmla="*/ 627 h 1576"/>
                  <a:gd name="T26" fmla="*/ 6 w 1574"/>
                  <a:gd name="T27" fmla="*/ 711 h 1576"/>
                  <a:gd name="T28" fmla="*/ 0 w 1574"/>
                  <a:gd name="T29" fmla="*/ 788 h 1576"/>
                  <a:gd name="T30" fmla="*/ 6 w 1574"/>
                  <a:gd name="T31" fmla="*/ 872 h 1576"/>
                  <a:gd name="T32" fmla="*/ 17 w 1574"/>
                  <a:gd name="T33" fmla="*/ 949 h 1576"/>
                  <a:gd name="T34" fmla="*/ 35 w 1574"/>
                  <a:gd name="T35" fmla="*/ 1021 h 1576"/>
                  <a:gd name="T36" fmla="*/ 59 w 1574"/>
                  <a:gd name="T37" fmla="*/ 1092 h 1576"/>
                  <a:gd name="T38" fmla="*/ 95 w 1574"/>
                  <a:gd name="T39" fmla="*/ 1164 h 1576"/>
                  <a:gd name="T40" fmla="*/ 137 w 1574"/>
                  <a:gd name="T41" fmla="*/ 1230 h 1576"/>
                  <a:gd name="T42" fmla="*/ 232 w 1574"/>
                  <a:gd name="T43" fmla="*/ 1343 h 1576"/>
                  <a:gd name="T44" fmla="*/ 346 w 1574"/>
                  <a:gd name="T45" fmla="*/ 1444 h 1576"/>
                  <a:gd name="T46" fmla="*/ 411 w 1574"/>
                  <a:gd name="T47" fmla="*/ 1480 h 1576"/>
                  <a:gd name="T48" fmla="*/ 483 w 1574"/>
                  <a:gd name="T49" fmla="*/ 1516 h 1576"/>
                  <a:gd name="T50" fmla="*/ 554 w 1574"/>
                  <a:gd name="T51" fmla="*/ 1540 h 1576"/>
                  <a:gd name="T52" fmla="*/ 626 w 1574"/>
                  <a:gd name="T53" fmla="*/ 1558 h 1576"/>
                  <a:gd name="T54" fmla="*/ 709 w 1574"/>
                  <a:gd name="T55" fmla="*/ 1570 h 1576"/>
                  <a:gd name="T56" fmla="*/ 787 w 1574"/>
                  <a:gd name="T57" fmla="*/ 1576 h 1576"/>
                  <a:gd name="T58" fmla="*/ 871 w 1574"/>
                  <a:gd name="T59" fmla="*/ 1570 h 1576"/>
                  <a:gd name="T60" fmla="*/ 948 w 1574"/>
                  <a:gd name="T61" fmla="*/ 1558 h 1576"/>
                  <a:gd name="T62" fmla="*/ 1020 w 1574"/>
                  <a:gd name="T63" fmla="*/ 1540 h 1576"/>
                  <a:gd name="T64" fmla="*/ 1091 w 1574"/>
                  <a:gd name="T65" fmla="*/ 1516 h 1576"/>
                  <a:gd name="T66" fmla="*/ 1163 w 1574"/>
                  <a:gd name="T67" fmla="*/ 1480 h 1576"/>
                  <a:gd name="T68" fmla="*/ 1228 w 1574"/>
                  <a:gd name="T69" fmla="*/ 1444 h 1576"/>
                  <a:gd name="T70" fmla="*/ 1342 w 1574"/>
                  <a:gd name="T71" fmla="*/ 1343 h 1576"/>
                  <a:gd name="T72" fmla="*/ 1443 w 1574"/>
                  <a:gd name="T73" fmla="*/ 1230 h 1576"/>
                  <a:gd name="T74" fmla="*/ 1479 w 1574"/>
                  <a:gd name="T75" fmla="*/ 1164 h 1576"/>
                  <a:gd name="T76" fmla="*/ 1515 w 1574"/>
                  <a:gd name="T77" fmla="*/ 1092 h 1576"/>
                  <a:gd name="T78" fmla="*/ 1539 w 1574"/>
                  <a:gd name="T79" fmla="*/ 1021 h 1576"/>
                  <a:gd name="T80" fmla="*/ 1556 w 1574"/>
                  <a:gd name="T81" fmla="*/ 949 h 1576"/>
                  <a:gd name="T82" fmla="*/ 1568 w 1574"/>
                  <a:gd name="T83" fmla="*/ 872 h 1576"/>
                  <a:gd name="T84" fmla="*/ 1574 w 1574"/>
                  <a:gd name="T85" fmla="*/ 788 h 1576"/>
                  <a:gd name="T86" fmla="*/ 1568 w 1574"/>
                  <a:gd name="T87" fmla="*/ 711 h 1576"/>
                  <a:gd name="T88" fmla="*/ 1556 w 1574"/>
                  <a:gd name="T89" fmla="*/ 627 h 1576"/>
                  <a:gd name="T90" fmla="*/ 1539 w 1574"/>
                  <a:gd name="T91" fmla="*/ 555 h 1576"/>
                  <a:gd name="T92" fmla="*/ 1515 w 1574"/>
                  <a:gd name="T93" fmla="*/ 484 h 1576"/>
                  <a:gd name="T94" fmla="*/ 1479 w 1574"/>
                  <a:gd name="T95" fmla="*/ 412 h 1576"/>
                  <a:gd name="T96" fmla="*/ 1443 w 1574"/>
                  <a:gd name="T97" fmla="*/ 347 h 1576"/>
                  <a:gd name="T98" fmla="*/ 1342 w 1574"/>
                  <a:gd name="T99" fmla="*/ 233 h 1576"/>
                  <a:gd name="T100" fmla="*/ 1228 w 1574"/>
                  <a:gd name="T101" fmla="*/ 138 h 1576"/>
                  <a:gd name="T102" fmla="*/ 1163 w 1574"/>
                  <a:gd name="T103" fmla="*/ 96 h 1576"/>
                  <a:gd name="T104" fmla="*/ 1091 w 1574"/>
                  <a:gd name="T105" fmla="*/ 60 h 1576"/>
                  <a:gd name="T106" fmla="*/ 1020 w 1574"/>
                  <a:gd name="T107" fmla="*/ 36 h 1576"/>
                  <a:gd name="T108" fmla="*/ 948 w 1574"/>
                  <a:gd name="T109" fmla="*/ 18 h 1576"/>
                  <a:gd name="T110" fmla="*/ 871 w 1574"/>
                  <a:gd name="T111" fmla="*/ 6 h 1576"/>
                  <a:gd name="T112" fmla="*/ 787 w 1574"/>
                  <a:gd name="T113" fmla="*/ 0 h 157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w 1574"/>
                  <a:gd name="T172" fmla="*/ 0 h 1576"/>
                  <a:gd name="T173" fmla="*/ 1574 w 1574"/>
                  <a:gd name="T174" fmla="*/ 1576 h 1576"/>
                </a:gdLst>
                <a:ahLst/>
                <a:cxnLst>
                  <a:cxn ang="T114">
                    <a:pos x="T0" y="T1"/>
                  </a:cxn>
                  <a:cxn ang="T115">
                    <a:pos x="T2" y="T3"/>
                  </a:cxn>
                  <a:cxn ang="T116">
                    <a:pos x="T4" y="T5"/>
                  </a:cxn>
                  <a:cxn ang="T117">
                    <a:pos x="T6" y="T7"/>
                  </a:cxn>
                  <a:cxn ang="T118">
                    <a:pos x="T8" y="T9"/>
                  </a:cxn>
                  <a:cxn ang="T119">
                    <a:pos x="T10" y="T11"/>
                  </a:cxn>
                  <a:cxn ang="T120">
                    <a:pos x="T12" y="T13"/>
                  </a:cxn>
                  <a:cxn ang="T121">
                    <a:pos x="T14" y="T15"/>
                  </a:cxn>
                  <a:cxn ang="T122">
                    <a:pos x="T16" y="T17"/>
                  </a:cxn>
                  <a:cxn ang="T123">
                    <a:pos x="T18" y="T19"/>
                  </a:cxn>
                  <a:cxn ang="T124">
                    <a:pos x="T20" y="T21"/>
                  </a:cxn>
                  <a:cxn ang="T125">
                    <a:pos x="T22" y="T23"/>
                  </a:cxn>
                  <a:cxn ang="T126">
                    <a:pos x="T24" y="T25"/>
                  </a:cxn>
                  <a:cxn ang="T127">
                    <a:pos x="T26" y="T27"/>
                  </a:cxn>
                  <a:cxn ang="T128">
                    <a:pos x="T28" y="T29"/>
                  </a:cxn>
                  <a:cxn ang="T129">
                    <a:pos x="T30" y="T31"/>
                  </a:cxn>
                  <a:cxn ang="T130">
                    <a:pos x="T32" y="T33"/>
                  </a:cxn>
                  <a:cxn ang="T131">
                    <a:pos x="T34" y="T35"/>
                  </a:cxn>
                  <a:cxn ang="T132">
                    <a:pos x="T36" y="T37"/>
                  </a:cxn>
                  <a:cxn ang="T133">
                    <a:pos x="T38" y="T39"/>
                  </a:cxn>
                  <a:cxn ang="T134">
                    <a:pos x="T40" y="T41"/>
                  </a:cxn>
                  <a:cxn ang="T135">
                    <a:pos x="T42" y="T43"/>
                  </a:cxn>
                  <a:cxn ang="T136">
                    <a:pos x="T44" y="T45"/>
                  </a:cxn>
                  <a:cxn ang="T137">
                    <a:pos x="T46" y="T47"/>
                  </a:cxn>
                  <a:cxn ang="T138">
                    <a:pos x="T48" y="T49"/>
                  </a:cxn>
                  <a:cxn ang="T139">
                    <a:pos x="T50" y="T51"/>
                  </a:cxn>
                  <a:cxn ang="T140">
                    <a:pos x="T52" y="T53"/>
                  </a:cxn>
                  <a:cxn ang="T141">
                    <a:pos x="T54" y="T55"/>
                  </a:cxn>
                  <a:cxn ang="T142">
                    <a:pos x="T56" y="T57"/>
                  </a:cxn>
                  <a:cxn ang="T143">
                    <a:pos x="T58" y="T59"/>
                  </a:cxn>
                  <a:cxn ang="T144">
                    <a:pos x="T60" y="T61"/>
                  </a:cxn>
                  <a:cxn ang="T145">
                    <a:pos x="T62" y="T63"/>
                  </a:cxn>
                  <a:cxn ang="T146">
                    <a:pos x="T64" y="T65"/>
                  </a:cxn>
                  <a:cxn ang="T147">
                    <a:pos x="T66" y="T67"/>
                  </a:cxn>
                  <a:cxn ang="T148">
                    <a:pos x="T68" y="T69"/>
                  </a:cxn>
                  <a:cxn ang="T149">
                    <a:pos x="T70" y="T71"/>
                  </a:cxn>
                  <a:cxn ang="T150">
                    <a:pos x="T72" y="T73"/>
                  </a:cxn>
                  <a:cxn ang="T151">
                    <a:pos x="T74" y="T75"/>
                  </a:cxn>
                  <a:cxn ang="T152">
                    <a:pos x="T76" y="T77"/>
                  </a:cxn>
                  <a:cxn ang="T153">
                    <a:pos x="T78" y="T79"/>
                  </a:cxn>
                  <a:cxn ang="T154">
                    <a:pos x="T80" y="T81"/>
                  </a:cxn>
                  <a:cxn ang="T155">
                    <a:pos x="T82" y="T83"/>
                  </a:cxn>
                  <a:cxn ang="T156">
                    <a:pos x="T84" y="T85"/>
                  </a:cxn>
                  <a:cxn ang="T157">
                    <a:pos x="T86" y="T87"/>
                  </a:cxn>
                  <a:cxn ang="T158">
                    <a:pos x="T88" y="T89"/>
                  </a:cxn>
                  <a:cxn ang="T159">
                    <a:pos x="T90" y="T91"/>
                  </a:cxn>
                  <a:cxn ang="T160">
                    <a:pos x="T92" y="T93"/>
                  </a:cxn>
                  <a:cxn ang="T161">
                    <a:pos x="T94" y="T95"/>
                  </a:cxn>
                  <a:cxn ang="T162">
                    <a:pos x="T96" y="T97"/>
                  </a:cxn>
                  <a:cxn ang="T163">
                    <a:pos x="T98" y="T99"/>
                  </a:cxn>
                  <a:cxn ang="T164">
                    <a:pos x="T100" y="T101"/>
                  </a:cxn>
                  <a:cxn ang="T165">
                    <a:pos x="T102" y="T103"/>
                  </a:cxn>
                  <a:cxn ang="T166">
                    <a:pos x="T104" y="T105"/>
                  </a:cxn>
                  <a:cxn ang="T167">
                    <a:pos x="T106" y="T107"/>
                  </a:cxn>
                  <a:cxn ang="T168">
                    <a:pos x="T108" y="T109"/>
                  </a:cxn>
                  <a:cxn ang="T169">
                    <a:pos x="T110" y="T111"/>
                  </a:cxn>
                  <a:cxn ang="T170">
                    <a:pos x="T112" y="T113"/>
                  </a:cxn>
                </a:cxnLst>
                <a:rect l="T171" t="T172" r="T173" b="T174"/>
                <a:pathLst>
                  <a:path w="1574" h="1576">
                    <a:moveTo>
                      <a:pt x="787" y="0"/>
                    </a:moveTo>
                    <a:lnTo>
                      <a:pt x="709" y="6"/>
                    </a:lnTo>
                    <a:lnTo>
                      <a:pt x="626" y="18"/>
                    </a:lnTo>
                    <a:lnTo>
                      <a:pt x="554" y="36"/>
                    </a:lnTo>
                    <a:lnTo>
                      <a:pt x="483" y="60"/>
                    </a:lnTo>
                    <a:lnTo>
                      <a:pt x="411" y="96"/>
                    </a:lnTo>
                    <a:lnTo>
                      <a:pt x="346" y="138"/>
                    </a:lnTo>
                    <a:lnTo>
                      <a:pt x="232" y="233"/>
                    </a:lnTo>
                    <a:lnTo>
                      <a:pt x="137" y="347"/>
                    </a:lnTo>
                    <a:lnTo>
                      <a:pt x="95" y="412"/>
                    </a:lnTo>
                    <a:lnTo>
                      <a:pt x="59" y="484"/>
                    </a:lnTo>
                    <a:lnTo>
                      <a:pt x="35" y="555"/>
                    </a:lnTo>
                    <a:lnTo>
                      <a:pt x="17" y="627"/>
                    </a:lnTo>
                    <a:lnTo>
                      <a:pt x="6" y="711"/>
                    </a:lnTo>
                    <a:lnTo>
                      <a:pt x="0" y="788"/>
                    </a:lnTo>
                    <a:lnTo>
                      <a:pt x="6" y="872"/>
                    </a:lnTo>
                    <a:lnTo>
                      <a:pt x="17" y="949"/>
                    </a:lnTo>
                    <a:lnTo>
                      <a:pt x="35" y="1021"/>
                    </a:lnTo>
                    <a:lnTo>
                      <a:pt x="59" y="1092"/>
                    </a:lnTo>
                    <a:lnTo>
                      <a:pt x="95" y="1164"/>
                    </a:lnTo>
                    <a:lnTo>
                      <a:pt x="137" y="1230"/>
                    </a:lnTo>
                    <a:lnTo>
                      <a:pt x="232" y="1343"/>
                    </a:lnTo>
                    <a:lnTo>
                      <a:pt x="346" y="1444"/>
                    </a:lnTo>
                    <a:lnTo>
                      <a:pt x="411" y="1480"/>
                    </a:lnTo>
                    <a:lnTo>
                      <a:pt x="483" y="1516"/>
                    </a:lnTo>
                    <a:lnTo>
                      <a:pt x="554" y="1540"/>
                    </a:lnTo>
                    <a:lnTo>
                      <a:pt x="626" y="1558"/>
                    </a:lnTo>
                    <a:lnTo>
                      <a:pt x="709" y="1570"/>
                    </a:lnTo>
                    <a:lnTo>
                      <a:pt x="787" y="1576"/>
                    </a:lnTo>
                    <a:lnTo>
                      <a:pt x="871" y="1570"/>
                    </a:lnTo>
                    <a:lnTo>
                      <a:pt x="948" y="1558"/>
                    </a:lnTo>
                    <a:lnTo>
                      <a:pt x="1020" y="1540"/>
                    </a:lnTo>
                    <a:lnTo>
                      <a:pt x="1091" y="1516"/>
                    </a:lnTo>
                    <a:lnTo>
                      <a:pt x="1163" y="1480"/>
                    </a:lnTo>
                    <a:lnTo>
                      <a:pt x="1228" y="1444"/>
                    </a:lnTo>
                    <a:lnTo>
                      <a:pt x="1342" y="1343"/>
                    </a:lnTo>
                    <a:lnTo>
                      <a:pt x="1443" y="1230"/>
                    </a:lnTo>
                    <a:lnTo>
                      <a:pt x="1479" y="1164"/>
                    </a:lnTo>
                    <a:lnTo>
                      <a:pt x="1515" y="1092"/>
                    </a:lnTo>
                    <a:lnTo>
                      <a:pt x="1539" y="1021"/>
                    </a:lnTo>
                    <a:lnTo>
                      <a:pt x="1556" y="949"/>
                    </a:lnTo>
                    <a:lnTo>
                      <a:pt x="1568" y="872"/>
                    </a:lnTo>
                    <a:lnTo>
                      <a:pt x="1574" y="788"/>
                    </a:lnTo>
                    <a:lnTo>
                      <a:pt x="1568" y="711"/>
                    </a:lnTo>
                    <a:lnTo>
                      <a:pt x="1556" y="627"/>
                    </a:lnTo>
                    <a:lnTo>
                      <a:pt x="1539" y="555"/>
                    </a:lnTo>
                    <a:lnTo>
                      <a:pt x="1515" y="484"/>
                    </a:lnTo>
                    <a:lnTo>
                      <a:pt x="1479" y="412"/>
                    </a:lnTo>
                    <a:lnTo>
                      <a:pt x="1443" y="347"/>
                    </a:lnTo>
                    <a:lnTo>
                      <a:pt x="1342" y="233"/>
                    </a:lnTo>
                    <a:lnTo>
                      <a:pt x="1228" y="138"/>
                    </a:lnTo>
                    <a:lnTo>
                      <a:pt x="1163" y="96"/>
                    </a:lnTo>
                    <a:lnTo>
                      <a:pt x="1091" y="60"/>
                    </a:lnTo>
                    <a:lnTo>
                      <a:pt x="1020" y="36"/>
                    </a:lnTo>
                    <a:lnTo>
                      <a:pt x="948" y="18"/>
                    </a:lnTo>
                    <a:lnTo>
                      <a:pt x="871" y="6"/>
                    </a:lnTo>
                    <a:lnTo>
                      <a:pt x="787" y="0"/>
                    </a:lnTo>
                    <a:close/>
                  </a:path>
                </a:pathLst>
              </a:custGeom>
              <a:solidFill>
                <a:srgbClr val="FFFF9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57428" name="Freeform 129"/>
              <p:cNvSpPr>
                <a:spLocks/>
              </p:cNvSpPr>
              <p:nvPr/>
            </p:nvSpPr>
            <p:spPr bwMode="auto">
              <a:xfrm>
                <a:off x="2235" y="1757"/>
                <a:ext cx="1550" cy="1552"/>
              </a:xfrm>
              <a:custGeom>
                <a:avLst/>
                <a:gdLst>
                  <a:gd name="T0" fmla="*/ 775 w 1550"/>
                  <a:gd name="T1" fmla="*/ 0 h 1552"/>
                  <a:gd name="T2" fmla="*/ 697 w 1550"/>
                  <a:gd name="T3" fmla="*/ 6 h 1552"/>
                  <a:gd name="T4" fmla="*/ 620 w 1550"/>
                  <a:gd name="T5" fmla="*/ 18 h 1552"/>
                  <a:gd name="T6" fmla="*/ 542 w 1550"/>
                  <a:gd name="T7" fmla="*/ 36 h 1552"/>
                  <a:gd name="T8" fmla="*/ 471 w 1550"/>
                  <a:gd name="T9" fmla="*/ 60 h 1552"/>
                  <a:gd name="T10" fmla="*/ 405 w 1550"/>
                  <a:gd name="T11" fmla="*/ 96 h 1552"/>
                  <a:gd name="T12" fmla="*/ 340 w 1550"/>
                  <a:gd name="T13" fmla="*/ 132 h 1552"/>
                  <a:gd name="T14" fmla="*/ 226 w 1550"/>
                  <a:gd name="T15" fmla="*/ 227 h 1552"/>
                  <a:gd name="T16" fmla="*/ 131 w 1550"/>
                  <a:gd name="T17" fmla="*/ 341 h 1552"/>
                  <a:gd name="T18" fmla="*/ 95 w 1550"/>
                  <a:gd name="T19" fmla="*/ 406 h 1552"/>
                  <a:gd name="T20" fmla="*/ 59 w 1550"/>
                  <a:gd name="T21" fmla="*/ 472 h 1552"/>
                  <a:gd name="T22" fmla="*/ 35 w 1550"/>
                  <a:gd name="T23" fmla="*/ 543 h 1552"/>
                  <a:gd name="T24" fmla="*/ 17 w 1550"/>
                  <a:gd name="T25" fmla="*/ 621 h 1552"/>
                  <a:gd name="T26" fmla="*/ 5 w 1550"/>
                  <a:gd name="T27" fmla="*/ 699 h 1552"/>
                  <a:gd name="T28" fmla="*/ 0 w 1550"/>
                  <a:gd name="T29" fmla="*/ 776 h 1552"/>
                  <a:gd name="T30" fmla="*/ 5 w 1550"/>
                  <a:gd name="T31" fmla="*/ 854 h 1552"/>
                  <a:gd name="T32" fmla="*/ 17 w 1550"/>
                  <a:gd name="T33" fmla="*/ 931 h 1552"/>
                  <a:gd name="T34" fmla="*/ 35 w 1550"/>
                  <a:gd name="T35" fmla="*/ 1009 h 1552"/>
                  <a:gd name="T36" fmla="*/ 59 w 1550"/>
                  <a:gd name="T37" fmla="*/ 1080 h 1552"/>
                  <a:gd name="T38" fmla="*/ 95 w 1550"/>
                  <a:gd name="T39" fmla="*/ 1146 h 1552"/>
                  <a:gd name="T40" fmla="*/ 131 w 1550"/>
                  <a:gd name="T41" fmla="*/ 1212 h 1552"/>
                  <a:gd name="T42" fmla="*/ 226 w 1550"/>
                  <a:gd name="T43" fmla="*/ 1325 h 1552"/>
                  <a:gd name="T44" fmla="*/ 340 w 1550"/>
                  <a:gd name="T45" fmla="*/ 1420 h 1552"/>
                  <a:gd name="T46" fmla="*/ 405 w 1550"/>
                  <a:gd name="T47" fmla="*/ 1456 h 1552"/>
                  <a:gd name="T48" fmla="*/ 471 w 1550"/>
                  <a:gd name="T49" fmla="*/ 1492 h 1552"/>
                  <a:gd name="T50" fmla="*/ 542 w 1550"/>
                  <a:gd name="T51" fmla="*/ 1516 h 1552"/>
                  <a:gd name="T52" fmla="*/ 620 w 1550"/>
                  <a:gd name="T53" fmla="*/ 1534 h 1552"/>
                  <a:gd name="T54" fmla="*/ 697 w 1550"/>
                  <a:gd name="T55" fmla="*/ 1546 h 1552"/>
                  <a:gd name="T56" fmla="*/ 775 w 1550"/>
                  <a:gd name="T57" fmla="*/ 1552 h 1552"/>
                  <a:gd name="T58" fmla="*/ 853 w 1550"/>
                  <a:gd name="T59" fmla="*/ 1546 h 1552"/>
                  <a:gd name="T60" fmla="*/ 930 w 1550"/>
                  <a:gd name="T61" fmla="*/ 1534 h 1552"/>
                  <a:gd name="T62" fmla="*/ 1008 w 1550"/>
                  <a:gd name="T63" fmla="*/ 1516 h 1552"/>
                  <a:gd name="T64" fmla="*/ 1079 w 1550"/>
                  <a:gd name="T65" fmla="*/ 1492 h 1552"/>
                  <a:gd name="T66" fmla="*/ 1145 w 1550"/>
                  <a:gd name="T67" fmla="*/ 1456 h 1552"/>
                  <a:gd name="T68" fmla="*/ 1210 w 1550"/>
                  <a:gd name="T69" fmla="*/ 1420 h 1552"/>
                  <a:gd name="T70" fmla="*/ 1324 w 1550"/>
                  <a:gd name="T71" fmla="*/ 1325 h 1552"/>
                  <a:gd name="T72" fmla="*/ 1419 w 1550"/>
                  <a:gd name="T73" fmla="*/ 1212 h 1552"/>
                  <a:gd name="T74" fmla="*/ 1455 w 1550"/>
                  <a:gd name="T75" fmla="*/ 1146 h 1552"/>
                  <a:gd name="T76" fmla="*/ 1491 w 1550"/>
                  <a:gd name="T77" fmla="*/ 1080 h 1552"/>
                  <a:gd name="T78" fmla="*/ 1515 w 1550"/>
                  <a:gd name="T79" fmla="*/ 1009 h 1552"/>
                  <a:gd name="T80" fmla="*/ 1533 w 1550"/>
                  <a:gd name="T81" fmla="*/ 931 h 1552"/>
                  <a:gd name="T82" fmla="*/ 1544 w 1550"/>
                  <a:gd name="T83" fmla="*/ 854 h 1552"/>
                  <a:gd name="T84" fmla="*/ 1550 w 1550"/>
                  <a:gd name="T85" fmla="*/ 776 h 1552"/>
                  <a:gd name="T86" fmla="*/ 1544 w 1550"/>
                  <a:gd name="T87" fmla="*/ 699 h 1552"/>
                  <a:gd name="T88" fmla="*/ 1533 w 1550"/>
                  <a:gd name="T89" fmla="*/ 621 h 1552"/>
                  <a:gd name="T90" fmla="*/ 1515 w 1550"/>
                  <a:gd name="T91" fmla="*/ 543 h 1552"/>
                  <a:gd name="T92" fmla="*/ 1491 w 1550"/>
                  <a:gd name="T93" fmla="*/ 472 h 1552"/>
                  <a:gd name="T94" fmla="*/ 1455 w 1550"/>
                  <a:gd name="T95" fmla="*/ 406 h 1552"/>
                  <a:gd name="T96" fmla="*/ 1419 w 1550"/>
                  <a:gd name="T97" fmla="*/ 341 h 1552"/>
                  <a:gd name="T98" fmla="*/ 1324 w 1550"/>
                  <a:gd name="T99" fmla="*/ 227 h 1552"/>
                  <a:gd name="T100" fmla="*/ 1210 w 1550"/>
                  <a:gd name="T101" fmla="*/ 132 h 1552"/>
                  <a:gd name="T102" fmla="*/ 1145 w 1550"/>
                  <a:gd name="T103" fmla="*/ 96 h 1552"/>
                  <a:gd name="T104" fmla="*/ 1079 w 1550"/>
                  <a:gd name="T105" fmla="*/ 60 h 1552"/>
                  <a:gd name="T106" fmla="*/ 1008 w 1550"/>
                  <a:gd name="T107" fmla="*/ 36 h 1552"/>
                  <a:gd name="T108" fmla="*/ 930 w 1550"/>
                  <a:gd name="T109" fmla="*/ 18 h 1552"/>
                  <a:gd name="T110" fmla="*/ 853 w 1550"/>
                  <a:gd name="T111" fmla="*/ 6 h 1552"/>
                  <a:gd name="T112" fmla="*/ 775 w 1550"/>
                  <a:gd name="T113" fmla="*/ 0 h 1552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w 1550"/>
                  <a:gd name="T172" fmla="*/ 0 h 1552"/>
                  <a:gd name="T173" fmla="*/ 1550 w 1550"/>
                  <a:gd name="T174" fmla="*/ 1552 h 1552"/>
                </a:gdLst>
                <a:ahLst/>
                <a:cxnLst>
                  <a:cxn ang="T114">
                    <a:pos x="T0" y="T1"/>
                  </a:cxn>
                  <a:cxn ang="T115">
                    <a:pos x="T2" y="T3"/>
                  </a:cxn>
                  <a:cxn ang="T116">
                    <a:pos x="T4" y="T5"/>
                  </a:cxn>
                  <a:cxn ang="T117">
                    <a:pos x="T6" y="T7"/>
                  </a:cxn>
                  <a:cxn ang="T118">
                    <a:pos x="T8" y="T9"/>
                  </a:cxn>
                  <a:cxn ang="T119">
                    <a:pos x="T10" y="T11"/>
                  </a:cxn>
                  <a:cxn ang="T120">
                    <a:pos x="T12" y="T13"/>
                  </a:cxn>
                  <a:cxn ang="T121">
                    <a:pos x="T14" y="T15"/>
                  </a:cxn>
                  <a:cxn ang="T122">
                    <a:pos x="T16" y="T17"/>
                  </a:cxn>
                  <a:cxn ang="T123">
                    <a:pos x="T18" y="T19"/>
                  </a:cxn>
                  <a:cxn ang="T124">
                    <a:pos x="T20" y="T21"/>
                  </a:cxn>
                  <a:cxn ang="T125">
                    <a:pos x="T22" y="T23"/>
                  </a:cxn>
                  <a:cxn ang="T126">
                    <a:pos x="T24" y="T25"/>
                  </a:cxn>
                  <a:cxn ang="T127">
                    <a:pos x="T26" y="T27"/>
                  </a:cxn>
                  <a:cxn ang="T128">
                    <a:pos x="T28" y="T29"/>
                  </a:cxn>
                  <a:cxn ang="T129">
                    <a:pos x="T30" y="T31"/>
                  </a:cxn>
                  <a:cxn ang="T130">
                    <a:pos x="T32" y="T33"/>
                  </a:cxn>
                  <a:cxn ang="T131">
                    <a:pos x="T34" y="T35"/>
                  </a:cxn>
                  <a:cxn ang="T132">
                    <a:pos x="T36" y="T37"/>
                  </a:cxn>
                  <a:cxn ang="T133">
                    <a:pos x="T38" y="T39"/>
                  </a:cxn>
                  <a:cxn ang="T134">
                    <a:pos x="T40" y="T41"/>
                  </a:cxn>
                  <a:cxn ang="T135">
                    <a:pos x="T42" y="T43"/>
                  </a:cxn>
                  <a:cxn ang="T136">
                    <a:pos x="T44" y="T45"/>
                  </a:cxn>
                  <a:cxn ang="T137">
                    <a:pos x="T46" y="T47"/>
                  </a:cxn>
                  <a:cxn ang="T138">
                    <a:pos x="T48" y="T49"/>
                  </a:cxn>
                  <a:cxn ang="T139">
                    <a:pos x="T50" y="T51"/>
                  </a:cxn>
                  <a:cxn ang="T140">
                    <a:pos x="T52" y="T53"/>
                  </a:cxn>
                  <a:cxn ang="T141">
                    <a:pos x="T54" y="T55"/>
                  </a:cxn>
                  <a:cxn ang="T142">
                    <a:pos x="T56" y="T57"/>
                  </a:cxn>
                  <a:cxn ang="T143">
                    <a:pos x="T58" y="T59"/>
                  </a:cxn>
                  <a:cxn ang="T144">
                    <a:pos x="T60" y="T61"/>
                  </a:cxn>
                  <a:cxn ang="T145">
                    <a:pos x="T62" y="T63"/>
                  </a:cxn>
                  <a:cxn ang="T146">
                    <a:pos x="T64" y="T65"/>
                  </a:cxn>
                  <a:cxn ang="T147">
                    <a:pos x="T66" y="T67"/>
                  </a:cxn>
                  <a:cxn ang="T148">
                    <a:pos x="T68" y="T69"/>
                  </a:cxn>
                  <a:cxn ang="T149">
                    <a:pos x="T70" y="T71"/>
                  </a:cxn>
                  <a:cxn ang="T150">
                    <a:pos x="T72" y="T73"/>
                  </a:cxn>
                  <a:cxn ang="T151">
                    <a:pos x="T74" y="T75"/>
                  </a:cxn>
                  <a:cxn ang="T152">
                    <a:pos x="T76" y="T77"/>
                  </a:cxn>
                  <a:cxn ang="T153">
                    <a:pos x="T78" y="T79"/>
                  </a:cxn>
                  <a:cxn ang="T154">
                    <a:pos x="T80" y="T81"/>
                  </a:cxn>
                  <a:cxn ang="T155">
                    <a:pos x="T82" y="T83"/>
                  </a:cxn>
                  <a:cxn ang="T156">
                    <a:pos x="T84" y="T85"/>
                  </a:cxn>
                  <a:cxn ang="T157">
                    <a:pos x="T86" y="T87"/>
                  </a:cxn>
                  <a:cxn ang="T158">
                    <a:pos x="T88" y="T89"/>
                  </a:cxn>
                  <a:cxn ang="T159">
                    <a:pos x="T90" y="T91"/>
                  </a:cxn>
                  <a:cxn ang="T160">
                    <a:pos x="T92" y="T93"/>
                  </a:cxn>
                  <a:cxn ang="T161">
                    <a:pos x="T94" y="T95"/>
                  </a:cxn>
                  <a:cxn ang="T162">
                    <a:pos x="T96" y="T97"/>
                  </a:cxn>
                  <a:cxn ang="T163">
                    <a:pos x="T98" y="T99"/>
                  </a:cxn>
                  <a:cxn ang="T164">
                    <a:pos x="T100" y="T101"/>
                  </a:cxn>
                  <a:cxn ang="T165">
                    <a:pos x="T102" y="T103"/>
                  </a:cxn>
                  <a:cxn ang="T166">
                    <a:pos x="T104" y="T105"/>
                  </a:cxn>
                  <a:cxn ang="T167">
                    <a:pos x="T106" y="T107"/>
                  </a:cxn>
                  <a:cxn ang="T168">
                    <a:pos x="T108" y="T109"/>
                  </a:cxn>
                  <a:cxn ang="T169">
                    <a:pos x="T110" y="T111"/>
                  </a:cxn>
                  <a:cxn ang="T170">
                    <a:pos x="T112" y="T113"/>
                  </a:cxn>
                </a:cxnLst>
                <a:rect l="T171" t="T172" r="T173" b="T174"/>
                <a:pathLst>
                  <a:path w="1550" h="1552">
                    <a:moveTo>
                      <a:pt x="775" y="0"/>
                    </a:moveTo>
                    <a:lnTo>
                      <a:pt x="697" y="6"/>
                    </a:lnTo>
                    <a:lnTo>
                      <a:pt x="620" y="18"/>
                    </a:lnTo>
                    <a:lnTo>
                      <a:pt x="542" y="36"/>
                    </a:lnTo>
                    <a:lnTo>
                      <a:pt x="471" y="60"/>
                    </a:lnTo>
                    <a:lnTo>
                      <a:pt x="405" y="96"/>
                    </a:lnTo>
                    <a:lnTo>
                      <a:pt x="340" y="132"/>
                    </a:lnTo>
                    <a:lnTo>
                      <a:pt x="226" y="227"/>
                    </a:lnTo>
                    <a:lnTo>
                      <a:pt x="131" y="341"/>
                    </a:lnTo>
                    <a:lnTo>
                      <a:pt x="95" y="406"/>
                    </a:lnTo>
                    <a:lnTo>
                      <a:pt x="59" y="472"/>
                    </a:lnTo>
                    <a:lnTo>
                      <a:pt x="35" y="543"/>
                    </a:lnTo>
                    <a:lnTo>
                      <a:pt x="17" y="621"/>
                    </a:lnTo>
                    <a:lnTo>
                      <a:pt x="5" y="699"/>
                    </a:lnTo>
                    <a:lnTo>
                      <a:pt x="0" y="776"/>
                    </a:lnTo>
                    <a:lnTo>
                      <a:pt x="5" y="854"/>
                    </a:lnTo>
                    <a:lnTo>
                      <a:pt x="17" y="931"/>
                    </a:lnTo>
                    <a:lnTo>
                      <a:pt x="35" y="1009"/>
                    </a:lnTo>
                    <a:lnTo>
                      <a:pt x="59" y="1080"/>
                    </a:lnTo>
                    <a:lnTo>
                      <a:pt x="95" y="1146"/>
                    </a:lnTo>
                    <a:lnTo>
                      <a:pt x="131" y="1212"/>
                    </a:lnTo>
                    <a:lnTo>
                      <a:pt x="226" y="1325"/>
                    </a:lnTo>
                    <a:lnTo>
                      <a:pt x="340" y="1420"/>
                    </a:lnTo>
                    <a:lnTo>
                      <a:pt x="405" y="1456"/>
                    </a:lnTo>
                    <a:lnTo>
                      <a:pt x="471" y="1492"/>
                    </a:lnTo>
                    <a:lnTo>
                      <a:pt x="542" y="1516"/>
                    </a:lnTo>
                    <a:lnTo>
                      <a:pt x="620" y="1534"/>
                    </a:lnTo>
                    <a:lnTo>
                      <a:pt x="697" y="1546"/>
                    </a:lnTo>
                    <a:lnTo>
                      <a:pt x="775" y="1552"/>
                    </a:lnTo>
                    <a:lnTo>
                      <a:pt x="853" y="1546"/>
                    </a:lnTo>
                    <a:lnTo>
                      <a:pt x="930" y="1534"/>
                    </a:lnTo>
                    <a:lnTo>
                      <a:pt x="1008" y="1516"/>
                    </a:lnTo>
                    <a:lnTo>
                      <a:pt x="1079" y="1492"/>
                    </a:lnTo>
                    <a:lnTo>
                      <a:pt x="1145" y="1456"/>
                    </a:lnTo>
                    <a:lnTo>
                      <a:pt x="1210" y="1420"/>
                    </a:lnTo>
                    <a:lnTo>
                      <a:pt x="1324" y="1325"/>
                    </a:lnTo>
                    <a:lnTo>
                      <a:pt x="1419" y="1212"/>
                    </a:lnTo>
                    <a:lnTo>
                      <a:pt x="1455" y="1146"/>
                    </a:lnTo>
                    <a:lnTo>
                      <a:pt x="1491" y="1080"/>
                    </a:lnTo>
                    <a:lnTo>
                      <a:pt x="1515" y="1009"/>
                    </a:lnTo>
                    <a:lnTo>
                      <a:pt x="1533" y="931"/>
                    </a:lnTo>
                    <a:lnTo>
                      <a:pt x="1544" y="854"/>
                    </a:lnTo>
                    <a:lnTo>
                      <a:pt x="1550" y="776"/>
                    </a:lnTo>
                    <a:lnTo>
                      <a:pt x="1544" y="699"/>
                    </a:lnTo>
                    <a:lnTo>
                      <a:pt x="1533" y="621"/>
                    </a:lnTo>
                    <a:lnTo>
                      <a:pt x="1515" y="543"/>
                    </a:lnTo>
                    <a:lnTo>
                      <a:pt x="1491" y="472"/>
                    </a:lnTo>
                    <a:lnTo>
                      <a:pt x="1455" y="406"/>
                    </a:lnTo>
                    <a:lnTo>
                      <a:pt x="1419" y="341"/>
                    </a:lnTo>
                    <a:lnTo>
                      <a:pt x="1324" y="227"/>
                    </a:lnTo>
                    <a:lnTo>
                      <a:pt x="1210" y="132"/>
                    </a:lnTo>
                    <a:lnTo>
                      <a:pt x="1145" y="96"/>
                    </a:lnTo>
                    <a:lnTo>
                      <a:pt x="1079" y="60"/>
                    </a:lnTo>
                    <a:lnTo>
                      <a:pt x="1008" y="36"/>
                    </a:lnTo>
                    <a:lnTo>
                      <a:pt x="930" y="18"/>
                    </a:lnTo>
                    <a:lnTo>
                      <a:pt x="853" y="6"/>
                    </a:lnTo>
                    <a:lnTo>
                      <a:pt x="775" y="0"/>
                    </a:lnTo>
                    <a:close/>
                  </a:path>
                </a:pathLst>
              </a:custGeom>
              <a:solidFill>
                <a:srgbClr val="FFFFA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57429" name="Freeform 130"/>
              <p:cNvSpPr>
                <a:spLocks/>
              </p:cNvSpPr>
              <p:nvPr/>
            </p:nvSpPr>
            <p:spPr bwMode="auto">
              <a:xfrm>
                <a:off x="2240" y="1763"/>
                <a:ext cx="1539" cy="1540"/>
              </a:xfrm>
              <a:custGeom>
                <a:avLst/>
                <a:gdLst>
                  <a:gd name="T0" fmla="*/ 770 w 1539"/>
                  <a:gd name="T1" fmla="*/ 0 h 1540"/>
                  <a:gd name="T2" fmla="*/ 692 w 1539"/>
                  <a:gd name="T3" fmla="*/ 6 h 1540"/>
                  <a:gd name="T4" fmla="*/ 615 w 1539"/>
                  <a:gd name="T5" fmla="*/ 18 h 1540"/>
                  <a:gd name="T6" fmla="*/ 543 w 1539"/>
                  <a:gd name="T7" fmla="*/ 36 h 1540"/>
                  <a:gd name="T8" fmla="*/ 472 w 1539"/>
                  <a:gd name="T9" fmla="*/ 60 h 1540"/>
                  <a:gd name="T10" fmla="*/ 406 w 1539"/>
                  <a:gd name="T11" fmla="*/ 96 h 1540"/>
                  <a:gd name="T12" fmla="*/ 341 w 1539"/>
                  <a:gd name="T13" fmla="*/ 132 h 1540"/>
                  <a:gd name="T14" fmla="*/ 227 w 1539"/>
                  <a:gd name="T15" fmla="*/ 227 h 1540"/>
                  <a:gd name="T16" fmla="*/ 132 w 1539"/>
                  <a:gd name="T17" fmla="*/ 340 h 1540"/>
                  <a:gd name="T18" fmla="*/ 96 w 1539"/>
                  <a:gd name="T19" fmla="*/ 406 h 1540"/>
                  <a:gd name="T20" fmla="*/ 60 w 1539"/>
                  <a:gd name="T21" fmla="*/ 472 h 1540"/>
                  <a:gd name="T22" fmla="*/ 36 w 1539"/>
                  <a:gd name="T23" fmla="*/ 543 h 1540"/>
                  <a:gd name="T24" fmla="*/ 18 w 1539"/>
                  <a:gd name="T25" fmla="*/ 615 h 1540"/>
                  <a:gd name="T26" fmla="*/ 6 w 1539"/>
                  <a:gd name="T27" fmla="*/ 693 h 1540"/>
                  <a:gd name="T28" fmla="*/ 0 w 1539"/>
                  <a:gd name="T29" fmla="*/ 770 h 1540"/>
                  <a:gd name="T30" fmla="*/ 6 w 1539"/>
                  <a:gd name="T31" fmla="*/ 848 h 1540"/>
                  <a:gd name="T32" fmla="*/ 18 w 1539"/>
                  <a:gd name="T33" fmla="*/ 925 h 1540"/>
                  <a:gd name="T34" fmla="*/ 36 w 1539"/>
                  <a:gd name="T35" fmla="*/ 1003 h 1540"/>
                  <a:gd name="T36" fmla="*/ 60 w 1539"/>
                  <a:gd name="T37" fmla="*/ 1074 h 1540"/>
                  <a:gd name="T38" fmla="*/ 96 w 1539"/>
                  <a:gd name="T39" fmla="*/ 1140 h 1540"/>
                  <a:gd name="T40" fmla="*/ 132 w 1539"/>
                  <a:gd name="T41" fmla="*/ 1200 h 1540"/>
                  <a:gd name="T42" fmla="*/ 227 w 1539"/>
                  <a:gd name="T43" fmla="*/ 1319 h 1540"/>
                  <a:gd name="T44" fmla="*/ 341 w 1539"/>
                  <a:gd name="T45" fmla="*/ 1409 h 1540"/>
                  <a:gd name="T46" fmla="*/ 406 w 1539"/>
                  <a:gd name="T47" fmla="*/ 1450 h 1540"/>
                  <a:gd name="T48" fmla="*/ 472 w 1539"/>
                  <a:gd name="T49" fmla="*/ 1480 h 1540"/>
                  <a:gd name="T50" fmla="*/ 543 w 1539"/>
                  <a:gd name="T51" fmla="*/ 1504 h 1540"/>
                  <a:gd name="T52" fmla="*/ 615 w 1539"/>
                  <a:gd name="T53" fmla="*/ 1522 h 1540"/>
                  <a:gd name="T54" fmla="*/ 692 w 1539"/>
                  <a:gd name="T55" fmla="*/ 1534 h 1540"/>
                  <a:gd name="T56" fmla="*/ 770 w 1539"/>
                  <a:gd name="T57" fmla="*/ 1540 h 1540"/>
                  <a:gd name="T58" fmla="*/ 848 w 1539"/>
                  <a:gd name="T59" fmla="*/ 1534 h 1540"/>
                  <a:gd name="T60" fmla="*/ 925 w 1539"/>
                  <a:gd name="T61" fmla="*/ 1522 h 1540"/>
                  <a:gd name="T62" fmla="*/ 1003 w 1539"/>
                  <a:gd name="T63" fmla="*/ 1504 h 1540"/>
                  <a:gd name="T64" fmla="*/ 1074 w 1539"/>
                  <a:gd name="T65" fmla="*/ 1480 h 1540"/>
                  <a:gd name="T66" fmla="*/ 1140 w 1539"/>
                  <a:gd name="T67" fmla="*/ 1450 h 1540"/>
                  <a:gd name="T68" fmla="*/ 1199 w 1539"/>
                  <a:gd name="T69" fmla="*/ 1409 h 1540"/>
                  <a:gd name="T70" fmla="*/ 1319 w 1539"/>
                  <a:gd name="T71" fmla="*/ 1319 h 1540"/>
                  <a:gd name="T72" fmla="*/ 1408 w 1539"/>
                  <a:gd name="T73" fmla="*/ 1200 h 1540"/>
                  <a:gd name="T74" fmla="*/ 1450 w 1539"/>
                  <a:gd name="T75" fmla="*/ 1140 h 1540"/>
                  <a:gd name="T76" fmla="*/ 1480 w 1539"/>
                  <a:gd name="T77" fmla="*/ 1074 h 1540"/>
                  <a:gd name="T78" fmla="*/ 1504 w 1539"/>
                  <a:gd name="T79" fmla="*/ 1003 h 1540"/>
                  <a:gd name="T80" fmla="*/ 1522 w 1539"/>
                  <a:gd name="T81" fmla="*/ 925 h 1540"/>
                  <a:gd name="T82" fmla="*/ 1534 w 1539"/>
                  <a:gd name="T83" fmla="*/ 848 h 1540"/>
                  <a:gd name="T84" fmla="*/ 1539 w 1539"/>
                  <a:gd name="T85" fmla="*/ 770 h 1540"/>
                  <a:gd name="T86" fmla="*/ 1534 w 1539"/>
                  <a:gd name="T87" fmla="*/ 693 h 1540"/>
                  <a:gd name="T88" fmla="*/ 1522 w 1539"/>
                  <a:gd name="T89" fmla="*/ 615 h 1540"/>
                  <a:gd name="T90" fmla="*/ 1504 w 1539"/>
                  <a:gd name="T91" fmla="*/ 543 h 1540"/>
                  <a:gd name="T92" fmla="*/ 1480 w 1539"/>
                  <a:gd name="T93" fmla="*/ 472 h 1540"/>
                  <a:gd name="T94" fmla="*/ 1450 w 1539"/>
                  <a:gd name="T95" fmla="*/ 406 h 1540"/>
                  <a:gd name="T96" fmla="*/ 1408 w 1539"/>
                  <a:gd name="T97" fmla="*/ 340 h 1540"/>
                  <a:gd name="T98" fmla="*/ 1319 w 1539"/>
                  <a:gd name="T99" fmla="*/ 227 h 1540"/>
                  <a:gd name="T100" fmla="*/ 1199 w 1539"/>
                  <a:gd name="T101" fmla="*/ 132 h 1540"/>
                  <a:gd name="T102" fmla="*/ 1140 w 1539"/>
                  <a:gd name="T103" fmla="*/ 96 h 1540"/>
                  <a:gd name="T104" fmla="*/ 1074 w 1539"/>
                  <a:gd name="T105" fmla="*/ 60 h 1540"/>
                  <a:gd name="T106" fmla="*/ 1003 w 1539"/>
                  <a:gd name="T107" fmla="*/ 36 h 1540"/>
                  <a:gd name="T108" fmla="*/ 925 w 1539"/>
                  <a:gd name="T109" fmla="*/ 18 h 1540"/>
                  <a:gd name="T110" fmla="*/ 848 w 1539"/>
                  <a:gd name="T111" fmla="*/ 6 h 1540"/>
                  <a:gd name="T112" fmla="*/ 770 w 1539"/>
                  <a:gd name="T113" fmla="*/ 0 h 1540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w 1539"/>
                  <a:gd name="T172" fmla="*/ 0 h 1540"/>
                  <a:gd name="T173" fmla="*/ 1539 w 1539"/>
                  <a:gd name="T174" fmla="*/ 1540 h 1540"/>
                </a:gdLst>
                <a:ahLst/>
                <a:cxnLst>
                  <a:cxn ang="T114">
                    <a:pos x="T0" y="T1"/>
                  </a:cxn>
                  <a:cxn ang="T115">
                    <a:pos x="T2" y="T3"/>
                  </a:cxn>
                  <a:cxn ang="T116">
                    <a:pos x="T4" y="T5"/>
                  </a:cxn>
                  <a:cxn ang="T117">
                    <a:pos x="T6" y="T7"/>
                  </a:cxn>
                  <a:cxn ang="T118">
                    <a:pos x="T8" y="T9"/>
                  </a:cxn>
                  <a:cxn ang="T119">
                    <a:pos x="T10" y="T11"/>
                  </a:cxn>
                  <a:cxn ang="T120">
                    <a:pos x="T12" y="T13"/>
                  </a:cxn>
                  <a:cxn ang="T121">
                    <a:pos x="T14" y="T15"/>
                  </a:cxn>
                  <a:cxn ang="T122">
                    <a:pos x="T16" y="T17"/>
                  </a:cxn>
                  <a:cxn ang="T123">
                    <a:pos x="T18" y="T19"/>
                  </a:cxn>
                  <a:cxn ang="T124">
                    <a:pos x="T20" y="T21"/>
                  </a:cxn>
                  <a:cxn ang="T125">
                    <a:pos x="T22" y="T23"/>
                  </a:cxn>
                  <a:cxn ang="T126">
                    <a:pos x="T24" y="T25"/>
                  </a:cxn>
                  <a:cxn ang="T127">
                    <a:pos x="T26" y="T27"/>
                  </a:cxn>
                  <a:cxn ang="T128">
                    <a:pos x="T28" y="T29"/>
                  </a:cxn>
                  <a:cxn ang="T129">
                    <a:pos x="T30" y="T31"/>
                  </a:cxn>
                  <a:cxn ang="T130">
                    <a:pos x="T32" y="T33"/>
                  </a:cxn>
                  <a:cxn ang="T131">
                    <a:pos x="T34" y="T35"/>
                  </a:cxn>
                  <a:cxn ang="T132">
                    <a:pos x="T36" y="T37"/>
                  </a:cxn>
                  <a:cxn ang="T133">
                    <a:pos x="T38" y="T39"/>
                  </a:cxn>
                  <a:cxn ang="T134">
                    <a:pos x="T40" y="T41"/>
                  </a:cxn>
                  <a:cxn ang="T135">
                    <a:pos x="T42" y="T43"/>
                  </a:cxn>
                  <a:cxn ang="T136">
                    <a:pos x="T44" y="T45"/>
                  </a:cxn>
                  <a:cxn ang="T137">
                    <a:pos x="T46" y="T47"/>
                  </a:cxn>
                  <a:cxn ang="T138">
                    <a:pos x="T48" y="T49"/>
                  </a:cxn>
                  <a:cxn ang="T139">
                    <a:pos x="T50" y="T51"/>
                  </a:cxn>
                  <a:cxn ang="T140">
                    <a:pos x="T52" y="T53"/>
                  </a:cxn>
                  <a:cxn ang="T141">
                    <a:pos x="T54" y="T55"/>
                  </a:cxn>
                  <a:cxn ang="T142">
                    <a:pos x="T56" y="T57"/>
                  </a:cxn>
                  <a:cxn ang="T143">
                    <a:pos x="T58" y="T59"/>
                  </a:cxn>
                  <a:cxn ang="T144">
                    <a:pos x="T60" y="T61"/>
                  </a:cxn>
                  <a:cxn ang="T145">
                    <a:pos x="T62" y="T63"/>
                  </a:cxn>
                  <a:cxn ang="T146">
                    <a:pos x="T64" y="T65"/>
                  </a:cxn>
                  <a:cxn ang="T147">
                    <a:pos x="T66" y="T67"/>
                  </a:cxn>
                  <a:cxn ang="T148">
                    <a:pos x="T68" y="T69"/>
                  </a:cxn>
                  <a:cxn ang="T149">
                    <a:pos x="T70" y="T71"/>
                  </a:cxn>
                  <a:cxn ang="T150">
                    <a:pos x="T72" y="T73"/>
                  </a:cxn>
                  <a:cxn ang="T151">
                    <a:pos x="T74" y="T75"/>
                  </a:cxn>
                  <a:cxn ang="T152">
                    <a:pos x="T76" y="T77"/>
                  </a:cxn>
                  <a:cxn ang="T153">
                    <a:pos x="T78" y="T79"/>
                  </a:cxn>
                  <a:cxn ang="T154">
                    <a:pos x="T80" y="T81"/>
                  </a:cxn>
                  <a:cxn ang="T155">
                    <a:pos x="T82" y="T83"/>
                  </a:cxn>
                  <a:cxn ang="T156">
                    <a:pos x="T84" y="T85"/>
                  </a:cxn>
                  <a:cxn ang="T157">
                    <a:pos x="T86" y="T87"/>
                  </a:cxn>
                  <a:cxn ang="T158">
                    <a:pos x="T88" y="T89"/>
                  </a:cxn>
                  <a:cxn ang="T159">
                    <a:pos x="T90" y="T91"/>
                  </a:cxn>
                  <a:cxn ang="T160">
                    <a:pos x="T92" y="T93"/>
                  </a:cxn>
                  <a:cxn ang="T161">
                    <a:pos x="T94" y="T95"/>
                  </a:cxn>
                  <a:cxn ang="T162">
                    <a:pos x="T96" y="T97"/>
                  </a:cxn>
                  <a:cxn ang="T163">
                    <a:pos x="T98" y="T99"/>
                  </a:cxn>
                  <a:cxn ang="T164">
                    <a:pos x="T100" y="T101"/>
                  </a:cxn>
                  <a:cxn ang="T165">
                    <a:pos x="T102" y="T103"/>
                  </a:cxn>
                  <a:cxn ang="T166">
                    <a:pos x="T104" y="T105"/>
                  </a:cxn>
                  <a:cxn ang="T167">
                    <a:pos x="T106" y="T107"/>
                  </a:cxn>
                  <a:cxn ang="T168">
                    <a:pos x="T108" y="T109"/>
                  </a:cxn>
                  <a:cxn ang="T169">
                    <a:pos x="T110" y="T111"/>
                  </a:cxn>
                  <a:cxn ang="T170">
                    <a:pos x="T112" y="T113"/>
                  </a:cxn>
                </a:cxnLst>
                <a:rect l="T171" t="T172" r="T173" b="T174"/>
                <a:pathLst>
                  <a:path w="1539" h="1540">
                    <a:moveTo>
                      <a:pt x="770" y="0"/>
                    </a:moveTo>
                    <a:lnTo>
                      <a:pt x="692" y="6"/>
                    </a:lnTo>
                    <a:lnTo>
                      <a:pt x="615" y="18"/>
                    </a:lnTo>
                    <a:lnTo>
                      <a:pt x="543" y="36"/>
                    </a:lnTo>
                    <a:lnTo>
                      <a:pt x="472" y="60"/>
                    </a:lnTo>
                    <a:lnTo>
                      <a:pt x="406" y="96"/>
                    </a:lnTo>
                    <a:lnTo>
                      <a:pt x="341" y="132"/>
                    </a:lnTo>
                    <a:lnTo>
                      <a:pt x="227" y="227"/>
                    </a:lnTo>
                    <a:lnTo>
                      <a:pt x="132" y="340"/>
                    </a:lnTo>
                    <a:lnTo>
                      <a:pt x="96" y="406"/>
                    </a:lnTo>
                    <a:lnTo>
                      <a:pt x="60" y="472"/>
                    </a:lnTo>
                    <a:lnTo>
                      <a:pt x="36" y="543"/>
                    </a:lnTo>
                    <a:lnTo>
                      <a:pt x="18" y="615"/>
                    </a:lnTo>
                    <a:lnTo>
                      <a:pt x="6" y="693"/>
                    </a:lnTo>
                    <a:lnTo>
                      <a:pt x="0" y="770"/>
                    </a:lnTo>
                    <a:lnTo>
                      <a:pt x="6" y="848"/>
                    </a:lnTo>
                    <a:lnTo>
                      <a:pt x="18" y="925"/>
                    </a:lnTo>
                    <a:lnTo>
                      <a:pt x="36" y="1003"/>
                    </a:lnTo>
                    <a:lnTo>
                      <a:pt x="60" y="1074"/>
                    </a:lnTo>
                    <a:lnTo>
                      <a:pt x="96" y="1140"/>
                    </a:lnTo>
                    <a:lnTo>
                      <a:pt x="132" y="1200"/>
                    </a:lnTo>
                    <a:lnTo>
                      <a:pt x="227" y="1319"/>
                    </a:lnTo>
                    <a:lnTo>
                      <a:pt x="341" y="1409"/>
                    </a:lnTo>
                    <a:lnTo>
                      <a:pt x="406" y="1450"/>
                    </a:lnTo>
                    <a:lnTo>
                      <a:pt x="472" y="1480"/>
                    </a:lnTo>
                    <a:lnTo>
                      <a:pt x="543" y="1504"/>
                    </a:lnTo>
                    <a:lnTo>
                      <a:pt x="615" y="1522"/>
                    </a:lnTo>
                    <a:lnTo>
                      <a:pt x="692" y="1534"/>
                    </a:lnTo>
                    <a:lnTo>
                      <a:pt x="770" y="1540"/>
                    </a:lnTo>
                    <a:lnTo>
                      <a:pt x="848" y="1534"/>
                    </a:lnTo>
                    <a:lnTo>
                      <a:pt x="925" y="1522"/>
                    </a:lnTo>
                    <a:lnTo>
                      <a:pt x="1003" y="1504"/>
                    </a:lnTo>
                    <a:lnTo>
                      <a:pt x="1074" y="1480"/>
                    </a:lnTo>
                    <a:lnTo>
                      <a:pt x="1140" y="1450"/>
                    </a:lnTo>
                    <a:lnTo>
                      <a:pt x="1199" y="1409"/>
                    </a:lnTo>
                    <a:lnTo>
                      <a:pt x="1319" y="1319"/>
                    </a:lnTo>
                    <a:lnTo>
                      <a:pt x="1408" y="1200"/>
                    </a:lnTo>
                    <a:lnTo>
                      <a:pt x="1450" y="1140"/>
                    </a:lnTo>
                    <a:lnTo>
                      <a:pt x="1480" y="1074"/>
                    </a:lnTo>
                    <a:lnTo>
                      <a:pt x="1504" y="1003"/>
                    </a:lnTo>
                    <a:lnTo>
                      <a:pt x="1522" y="925"/>
                    </a:lnTo>
                    <a:lnTo>
                      <a:pt x="1534" y="848"/>
                    </a:lnTo>
                    <a:lnTo>
                      <a:pt x="1539" y="770"/>
                    </a:lnTo>
                    <a:lnTo>
                      <a:pt x="1534" y="693"/>
                    </a:lnTo>
                    <a:lnTo>
                      <a:pt x="1522" y="615"/>
                    </a:lnTo>
                    <a:lnTo>
                      <a:pt x="1504" y="543"/>
                    </a:lnTo>
                    <a:lnTo>
                      <a:pt x="1480" y="472"/>
                    </a:lnTo>
                    <a:lnTo>
                      <a:pt x="1450" y="406"/>
                    </a:lnTo>
                    <a:lnTo>
                      <a:pt x="1408" y="340"/>
                    </a:lnTo>
                    <a:lnTo>
                      <a:pt x="1319" y="227"/>
                    </a:lnTo>
                    <a:lnTo>
                      <a:pt x="1199" y="132"/>
                    </a:lnTo>
                    <a:lnTo>
                      <a:pt x="1140" y="96"/>
                    </a:lnTo>
                    <a:lnTo>
                      <a:pt x="1074" y="60"/>
                    </a:lnTo>
                    <a:lnTo>
                      <a:pt x="1003" y="36"/>
                    </a:lnTo>
                    <a:lnTo>
                      <a:pt x="925" y="18"/>
                    </a:lnTo>
                    <a:lnTo>
                      <a:pt x="848" y="6"/>
                    </a:lnTo>
                    <a:lnTo>
                      <a:pt x="770" y="0"/>
                    </a:lnTo>
                    <a:close/>
                  </a:path>
                </a:pathLst>
              </a:custGeom>
              <a:solidFill>
                <a:srgbClr val="FFFFA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57430" name="Freeform 131"/>
              <p:cNvSpPr>
                <a:spLocks/>
              </p:cNvSpPr>
              <p:nvPr/>
            </p:nvSpPr>
            <p:spPr bwMode="auto">
              <a:xfrm>
                <a:off x="2252" y="1775"/>
                <a:ext cx="1516" cy="1516"/>
              </a:xfrm>
              <a:custGeom>
                <a:avLst/>
                <a:gdLst>
                  <a:gd name="T0" fmla="*/ 758 w 1516"/>
                  <a:gd name="T1" fmla="*/ 0 h 1516"/>
                  <a:gd name="T2" fmla="*/ 680 w 1516"/>
                  <a:gd name="T3" fmla="*/ 6 h 1516"/>
                  <a:gd name="T4" fmla="*/ 603 w 1516"/>
                  <a:gd name="T5" fmla="*/ 18 h 1516"/>
                  <a:gd name="T6" fmla="*/ 531 w 1516"/>
                  <a:gd name="T7" fmla="*/ 36 h 1516"/>
                  <a:gd name="T8" fmla="*/ 466 w 1516"/>
                  <a:gd name="T9" fmla="*/ 60 h 1516"/>
                  <a:gd name="T10" fmla="*/ 400 w 1516"/>
                  <a:gd name="T11" fmla="*/ 90 h 1516"/>
                  <a:gd name="T12" fmla="*/ 334 w 1516"/>
                  <a:gd name="T13" fmla="*/ 132 h 1516"/>
                  <a:gd name="T14" fmla="*/ 221 w 1516"/>
                  <a:gd name="T15" fmla="*/ 221 h 1516"/>
                  <a:gd name="T16" fmla="*/ 132 w 1516"/>
                  <a:gd name="T17" fmla="*/ 334 h 1516"/>
                  <a:gd name="T18" fmla="*/ 90 w 1516"/>
                  <a:gd name="T19" fmla="*/ 400 h 1516"/>
                  <a:gd name="T20" fmla="*/ 60 w 1516"/>
                  <a:gd name="T21" fmla="*/ 466 h 1516"/>
                  <a:gd name="T22" fmla="*/ 36 w 1516"/>
                  <a:gd name="T23" fmla="*/ 531 h 1516"/>
                  <a:gd name="T24" fmla="*/ 18 w 1516"/>
                  <a:gd name="T25" fmla="*/ 603 h 1516"/>
                  <a:gd name="T26" fmla="*/ 6 w 1516"/>
                  <a:gd name="T27" fmla="*/ 681 h 1516"/>
                  <a:gd name="T28" fmla="*/ 0 w 1516"/>
                  <a:gd name="T29" fmla="*/ 758 h 1516"/>
                  <a:gd name="T30" fmla="*/ 6 w 1516"/>
                  <a:gd name="T31" fmla="*/ 836 h 1516"/>
                  <a:gd name="T32" fmla="*/ 18 w 1516"/>
                  <a:gd name="T33" fmla="*/ 913 h 1516"/>
                  <a:gd name="T34" fmla="*/ 36 w 1516"/>
                  <a:gd name="T35" fmla="*/ 985 h 1516"/>
                  <a:gd name="T36" fmla="*/ 60 w 1516"/>
                  <a:gd name="T37" fmla="*/ 1050 h 1516"/>
                  <a:gd name="T38" fmla="*/ 90 w 1516"/>
                  <a:gd name="T39" fmla="*/ 1122 h 1516"/>
                  <a:gd name="T40" fmla="*/ 132 w 1516"/>
                  <a:gd name="T41" fmla="*/ 1182 h 1516"/>
                  <a:gd name="T42" fmla="*/ 221 w 1516"/>
                  <a:gd name="T43" fmla="*/ 1295 h 1516"/>
                  <a:gd name="T44" fmla="*/ 334 w 1516"/>
                  <a:gd name="T45" fmla="*/ 1385 h 1516"/>
                  <a:gd name="T46" fmla="*/ 400 w 1516"/>
                  <a:gd name="T47" fmla="*/ 1426 h 1516"/>
                  <a:gd name="T48" fmla="*/ 466 w 1516"/>
                  <a:gd name="T49" fmla="*/ 1456 h 1516"/>
                  <a:gd name="T50" fmla="*/ 531 w 1516"/>
                  <a:gd name="T51" fmla="*/ 1480 h 1516"/>
                  <a:gd name="T52" fmla="*/ 603 w 1516"/>
                  <a:gd name="T53" fmla="*/ 1498 h 1516"/>
                  <a:gd name="T54" fmla="*/ 680 w 1516"/>
                  <a:gd name="T55" fmla="*/ 1510 h 1516"/>
                  <a:gd name="T56" fmla="*/ 758 w 1516"/>
                  <a:gd name="T57" fmla="*/ 1516 h 1516"/>
                  <a:gd name="T58" fmla="*/ 836 w 1516"/>
                  <a:gd name="T59" fmla="*/ 1510 h 1516"/>
                  <a:gd name="T60" fmla="*/ 913 w 1516"/>
                  <a:gd name="T61" fmla="*/ 1498 h 1516"/>
                  <a:gd name="T62" fmla="*/ 985 w 1516"/>
                  <a:gd name="T63" fmla="*/ 1480 h 1516"/>
                  <a:gd name="T64" fmla="*/ 1050 w 1516"/>
                  <a:gd name="T65" fmla="*/ 1456 h 1516"/>
                  <a:gd name="T66" fmla="*/ 1122 w 1516"/>
                  <a:gd name="T67" fmla="*/ 1426 h 1516"/>
                  <a:gd name="T68" fmla="*/ 1182 w 1516"/>
                  <a:gd name="T69" fmla="*/ 1385 h 1516"/>
                  <a:gd name="T70" fmla="*/ 1295 w 1516"/>
                  <a:gd name="T71" fmla="*/ 1295 h 1516"/>
                  <a:gd name="T72" fmla="*/ 1384 w 1516"/>
                  <a:gd name="T73" fmla="*/ 1182 h 1516"/>
                  <a:gd name="T74" fmla="*/ 1426 w 1516"/>
                  <a:gd name="T75" fmla="*/ 1122 h 1516"/>
                  <a:gd name="T76" fmla="*/ 1456 w 1516"/>
                  <a:gd name="T77" fmla="*/ 1050 h 1516"/>
                  <a:gd name="T78" fmla="*/ 1480 w 1516"/>
                  <a:gd name="T79" fmla="*/ 985 h 1516"/>
                  <a:gd name="T80" fmla="*/ 1498 w 1516"/>
                  <a:gd name="T81" fmla="*/ 913 h 1516"/>
                  <a:gd name="T82" fmla="*/ 1510 w 1516"/>
                  <a:gd name="T83" fmla="*/ 836 h 1516"/>
                  <a:gd name="T84" fmla="*/ 1516 w 1516"/>
                  <a:gd name="T85" fmla="*/ 758 h 1516"/>
                  <a:gd name="T86" fmla="*/ 1510 w 1516"/>
                  <a:gd name="T87" fmla="*/ 681 h 1516"/>
                  <a:gd name="T88" fmla="*/ 1498 w 1516"/>
                  <a:gd name="T89" fmla="*/ 603 h 1516"/>
                  <a:gd name="T90" fmla="*/ 1480 w 1516"/>
                  <a:gd name="T91" fmla="*/ 531 h 1516"/>
                  <a:gd name="T92" fmla="*/ 1456 w 1516"/>
                  <a:gd name="T93" fmla="*/ 466 h 1516"/>
                  <a:gd name="T94" fmla="*/ 1426 w 1516"/>
                  <a:gd name="T95" fmla="*/ 400 h 1516"/>
                  <a:gd name="T96" fmla="*/ 1384 w 1516"/>
                  <a:gd name="T97" fmla="*/ 334 h 1516"/>
                  <a:gd name="T98" fmla="*/ 1295 w 1516"/>
                  <a:gd name="T99" fmla="*/ 221 h 1516"/>
                  <a:gd name="T100" fmla="*/ 1182 w 1516"/>
                  <a:gd name="T101" fmla="*/ 132 h 1516"/>
                  <a:gd name="T102" fmla="*/ 1122 w 1516"/>
                  <a:gd name="T103" fmla="*/ 90 h 1516"/>
                  <a:gd name="T104" fmla="*/ 1050 w 1516"/>
                  <a:gd name="T105" fmla="*/ 60 h 1516"/>
                  <a:gd name="T106" fmla="*/ 985 w 1516"/>
                  <a:gd name="T107" fmla="*/ 36 h 1516"/>
                  <a:gd name="T108" fmla="*/ 913 w 1516"/>
                  <a:gd name="T109" fmla="*/ 18 h 1516"/>
                  <a:gd name="T110" fmla="*/ 836 w 1516"/>
                  <a:gd name="T111" fmla="*/ 6 h 1516"/>
                  <a:gd name="T112" fmla="*/ 758 w 1516"/>
                  <a:gd name="T113" fmla="*/ 0 h 151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w 1516"/>
                  <a:gd name="T172" fmla="*/ 0 h 1516"/>
                  <a:gd name="T173" fmla="*/ 1516 w 1516"/>
                  <a:gd name="T174" fmla="*/ 1516 h 1516"/>
                </a:gdLst>
                <a:ahLst/>
                <a:cxnLst>
                  <a:cxn ang="T114">
                    <a:pos x="T0" y="T1"/>
                  </a:cxn>
                  <a:cxn ang="T115">
                    <a:pos x="T2" y="T3"/>
                  </a:cxn>
                  <a:cxn ang="T116">
                    <a:pos x="T4" y="T5"/>
                  </a:cxn>
                  <a:cxn ang="T117">
                    <a:pos x="T6" y="T7"/>
                  </a:cxn>
                  <a:cxn ang="T118">
                    <a:pos x="T8" y="T9"/>
                  </a:cxn>
                  <a:cxn ang="T119">
                    <a:pos x="T10" y="T11"/>
                  </a:cxn>
                  <a:cxn ang="T120">
                    <a:pos x="T12" y="T13"/>
                  </a:cxn>
                  <a:cxn ang="T121">
                    <a:pos x="T14" y="T15"/>
                  </a:cxn>
                  <a:cxn ang="T122">
                    <a:pos x="T16" y="T17"/>
                  </a:cxn>
                  <a:cxn ang="T123">
                    <a:pos x="T18" y="T19"/>
                  </a:cxn>
                  <a:cxn ang="T124">
                    <a:pos x="T20" y="T21"/>
                  </a:cxn>
                  <a:cxn ang="T125">
                    <a:pos x="T22" y="T23"/>
                  </a:cxn>
                  <a:cxn ang="T126">
                    <a:pos x="T24" y="T25"/>
                  </a:cxn>
                  <a:cxn ang="T127">
                    <a:pos x="T26" y="T27"/>
                  </a:cxn>
                  <a:cxn ang="T128">
                    <a:pos x="T28" y="T29"/>
                  </a:cxn>
                  <a:cxn ang="T129">
                    <a:pos x="T30" y="T31"/>
                  </a:cxn>
                  <a:cxn ang="T130">
                    <a:pos x="T32" y="T33"/>
                  </a:cxn>
                  <a:cxn ang="T131">
                    <a:pos x="T34" y="T35"/>
                  </a:cxn>
                  <a:cxn ang="T132">
                    <a:pos x="T36" y="T37"/>
                  </a:cxn>
                  <a:cxn ang="T133">
                    <a:pos x="T38" y="T39"/>
                  </a:cxn>
                  <a:cxn ang="T134">
                    <a:pos x="T40" y="T41"/>
                  </a:cxn>
                  <a:cxn ang="T135">
                    <a:pos x="T42" y="T43"/>
                  </a:cxn>
                  <a:cxn ang="T136">
                    <a:pos x="T44" y="T45"/>
                  </a:cxn>
                  <a:cxn ang="T137">
                    <a:pos x="T46" y="T47"/>
                  </a:cxn>
                  <a:cxn ang="T138">
                    <a:pos x="T48" y="T49"/>
                  </a:cxn>
                  <a:cxn ang="T139">
                    <a:pos x="T50" y="T51"/>
                  </a:cxn>
                  <a:cxn ang="T140">
                    <a:pos x="T52" y="T53"/>
                  </a:cxn>
                  <a:cxn ang="T141">
                    <a:pos x="T54" y="T55"/>
                  </a:cxn>
                  <a:cxn ang="T142">
                    <a:pos x="T56" y="T57"/>
                  </a:cxn>
                  <a:cxn ang="T143">
                    <a:pos x="T58" y="T59"/>
                  </a:cxn>
                  <a:cxn ang="T144">
                    <a:pos x="T60" y="T61"/>
                  </a:cxn>
                  <a:cxn ang="T145">
                    <a:pos x="T62" y="T63"/>
                  </a:cxn>
                  <a:cxn ang="T146">
                    <a:pos x="T64" y="T65"/>
                  </a:cxn>
                  <a:cxn ang="T147">
                    <a:pos x="T66" y="T67"/>
                  </a:cxn>
                  <a:cxn ang="T148">
                    <a:pos x="T68" y="T69"/>
                  </a:cxn>
                  <a:cxn ang="T149">
                    <a:pos x="T70" y="T71"/>
                  </a:cxn>
                  <a:cxn ang="T150">
                    <a:pos x="T72" y="T73"/>
                  </a:cxn>
                  <a:cxn ang="T151">
                    <a:pos x="T74" y="T75"/>
                  </a:cxn>
                  <a:cxn ang="T152">
                    <a:pos x="T76" y="T77"/>
                  </a:cxn>
                  <a:cxn ang="T153">
                    <a:pos x="T78" y="T79"/>
                  </a:cxn>
                  <a:cxn ang="T154">
                    <a:pos x="T80" y="T81"/>
                  </a:cxn>
                  <a:cxn ang="T155">
                    <a:pos x="T82" y="T83"/>
                  </a:cxn>
                  <a:cxn ang="T156">
                    <a:pos x="T84" y="T85"/>
                  </a:cxn>
                  <a:cxn ang="T157">
                    <a:pos x="T86" y="T87"/>
                  </a:cxn>
                  <a:cxn ang="T158">
                    <a:pos x="T88" y="T89"/>
                  </a:cxn>
                  <a:cxn ang="T159">
                    <a:pos x="T90" y="T91"/>
                  </a:cxn>
                  <a:cxn ang="T160">
                    <a:pos x="T92" y="T93"/>
                  </a:cxn>
                  <a:cxn ang="T161">
                    <a:pos x="T94" y="T95"/>
                  </a:cxn>
                  <a:cxn ang="T162">
                    <a:pos x="T96" y="T97"/>
                  </a:cxn>
                  <a:cxn ang="T163">
                    <a:pos x="T98" y="T99"/>
                  </a:cxn>
                  <a:cxn ang="T164">
                    <a:pos x="T100" y="T101"/>
                  </a:cxn>
                  <a:cxn ang="T165">
                    <a:pos x="T102" y="T103"/>
                  </a:cxn>
                  <a:cxn ang="T166">
                    <a:pos x="T104" y="T105"/>
                  </a:cxn>
                  <a:cxn ang="T167">
                    <a:pos x="T106" y="T107"/>
                  </a:cxn>
                  <a:cxn ang="T168">
                    <a:pos x="T108" y="T109"/>
                  </a:cxn>
                  <a:cxn ang="T169">
                    <a:pos x="T110" y="T111"/>
                  </a:cxn>
                  <a:cxn ang="T170">
                    <a:pos x="T112" y="T113"/>
                  </a:cxn>
                </a:cxnLst>
                <a:rect l="T171" t="T172" r="T173" b="T174"/>
                <a:pathLst>
                  <a:path w="1516" h="1516">
                    <a:moveTo>
                      <a:pt x="758" y="0"/>
                    </a:moveTo>
                    <a:lnTo>
                      <a:pt x="680" y="6"/>
                    </a:lnTo>
                    <a:lnTo>
                      <a:pt x="603" y="18"/>
                    </a:lnTo>
                    <a:lnTo>
                      <a:pt x="531" y="36"/>
                    </a:lnTo>
                    <a:lnTo>
                      <a:pt x="466" y="60"/>
                    </a:lnTo>
                    <a:lnTo>
                      <a:pt x="400" y="90"/>
                    </a:lnTo>
                    <a:lnTo>
                      <a:pt x="334" y="132"/>
                    </a:lnTo>
                    <a:lnTo>
                      <a:pt x="221" y="221"/>
                    </a:lnTo>
                    <a:lnTo>
                      <a:pt x="132" y="334"/>
                    </a:lnTo>
                    <a:lnTo>
                      <a:pt x="90" y="400"/>
                    </a:lnTo>
                    <a:lnTo>
                      <a:pt x="60" y="466"/>
                    </a:lnTo>
                    <a:lnTo>
                      <a:pt x="36" y="531"/>
                    </a:lnTo>
                    <a:lnTo>
                      <a:pt x="18" y="603"/>
                    </a:lnTo>
                    <a:lnTo>
                      <a:pt x="6" y="681"/>
                    </a:lnTo>
                    <a:lnTo>
                      <a:pt x="0" y="758"/>
                    </a:lnTo>
                    <a:lnTo>
                      <a:pt x="6" y="836"/>
                    </a:lnTo>
                    <a:lnTo>
                      <a:pt x="18" y="913"/>
                    </a:lnTo>
                    <a:lnTo>
                      <a:pt x="36" y="985"/>
                    </a:lnTo>
                    <a:lnTo>
                      <a:pt x="60" y="1050"/>
                    </a:lnTo>
                    <a:lnTo>
                      <a:pt x="90" y="1122"/>
                    </a:lnTo>
                    <a:lnTo>
                      <a:pt x="132" y="1182"/>
                    </a:lnTo>
                    <a:lnTo>
                      <a:pt x="221" y="1295"/>
                    </a:lnTo>
                    <a:lnTo>
                      <a:pt x="334" y="1385"/>
                    </a:lnTo>
                    <a:lnTo>
                      <a:pt x="400" y="1426"/>
                    </a:lnTo>
                    <a:lnTo>
                      <a:pt x="466" y="1456"/>
                    </a:lnTo>
                    <a:lnTo>
                      <a:pt x="531" y="1480"/>
                    </a:lnTo>
                    <a:lnTo>
                      <a:pt x="603" y="1498"/>
                    </a:lnTo>
                    <a:lnTo>
                      <a:pt x="680" y="1510"/>
                    </a:lnTo>
                    <a:lnTo>
                      <a:pt x="758" y="1516"/>
                    </a:lnTo>
                    <a:lnTo>
                      <a:pt x="836" y="1510"/>
                    </a:lnTo>
                    <a:lnTo>
                      <a:pt x="913" y="1498"/>
                    </a:lnTo>
                    <a:lnTo>
                      <a:pt x="985" y="1480"/>
                    </a:lnTo>
                    <a:lnTo>
                      <a:pt x="1050" y="1456"/>
                    </a:lnTo>
                    <a:lnTo>
                      <a:pt x="1122" y="1426"/>
                    </a:lnTo>
                    <a:lnTo>
                      <a:pt x="1182" y="1385"/>
                    </a:lnTo>
                    <a:lnTo>
                      <a:pt x="1295" y="1295"/>
                    </a:lnTo>
                    <a:lnTo>
                      <a:pt x="1384" y="1182"/>
                    </a:lnTo>
                    <a:lnTo>
                      <a:pt x="1426" y="1122"/>
                    </a:lnTo>
                    <a:lnTo>
                      <a:pt x="1456" y="1050"/>
                    </a:lnTo>
                    <a:lnTo>
                      <a:pt x="1480" y="985"/>
                    </a:lnTo>
                    <a:lnTo>
                      <a:pt x="1498" y="913"/>
                    </a:lnTo>
                    <a:lnTo>
                      <a:pt x="1510" y="836"/>
                    </a:lnTo>
                    <a:lnTo>
                      <a:pt x="1516" y="758"/>
                    </a:lnTo>
                    <a:lnTo>
                      <a:pt x="1510" y="681"/>
                    </a:lnTo>
                    <a:lnTo>
                      <a:pt x="1498" y="603"/>
                    </a:lnTo>
                    <a:lnTo>
                      <a:pt x="1480" y="531"/>
                    </a:lnTo>
                    <a:lnTo>
                      <a:pt x="1456" y="466"/>
                    </a:lnTo>
                    <a:lnTo>
                      <a:pt x="1426" y="400"/>
                    </a:lnTo>
                    <a:lnTo>
                      <a:pt x="1384" y="334"/>
                    </a:lnTo>
                    <a:lnTo>
                      <a:pt x="1295" y="221"/>
                    </a:lnTo>
                    <a:lnTo>
                      <a:pt x="1182" y="132"/>
                    </a:lnTo>
                    <a:lnTo>
                      <a:pt x="1122" y="90"/>
                    </a:lnTo>
                    <a:lnTo>
                      <a:pt x="1050" y="60"/>
                    </a:lnTo>
                    <a:lnTo>
                      <a:pt x="985" y="36"/>
                    </a:lnTo>
                    <a:lnTo>
                      <a:pt x="913" y="18"/>
                    </a:lnTo>
                    <a:lnTo>
                      <a:pt x="836" y="6"/>
                    </a:lnTo>
                    <a:lnTo>
                      <a:pt x="758" y="0"/>
                    </a:lnTo>
                    <a:close/>
                  </a:path>
                </a:pathLst>
              </a:custGeom>
              <a:solidFill>
                <a:srgbClr val="FFFFA1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57431" name="Freeform 132"/>
              <p:cNvSpPr>
                <a:spLocks/>
              </p:cNvSpPr>
              <p:nvPr/>
            </p:nvSpPr>
            <p:spPr bwMode="auto">
              <a:xfrm>
                <a:off x="2258" y="1781"/>
                <a:ext cx="1504" cy="1504"/>
              </a:xfrm>
              <a:custGeom>
                <a:avLst/>
                <a:gdLst>
                  <a:gd name="T0" fmla="*/ 752 w 1504"/>
                  <a:gd name="T1" fmla="*/ 0 h 1504"/>
                  <a:gd name="T2" fmla="*/ 674 w 1504"/>
                  <a:gd name="T3" fmla="*/ 6 h 1504"/>
                  <a:gd name="T4" fmla="*/ 603 w 1504"/>
                  <a:gd name="T5" fmla="*/ 18 h 1504"/>
                  <a:gd name="T6" fmla="*/ 525 w 1504"/>
                  <a:gd name="T7" fmla="*/ 36 h 1504"/>
                  <a:gd name="T8" fmla="*/ 460 w 1504"/>
                  <a:gd name="T9" fmla="*/ 60 h 1504"/>
                  <a:gd name="T10" fmla="*/ 394 w 1504"/>
                  <a:gd name="T11" fmla="*/ 90 h 1504"/>
                  <a:gd name="T12" fmla="*/ 328 w 1504"/>
                  <a:gd name="T13" fmla="*/ 126 h 1504"/>
                  <a:gd name="T14" fmla="*/ 221 w 1504"/>
                  <a:gd name="T15" fmla="*/ 221 h 1504"/>
                  <a:gd name="T16" fmla="*/ 126 w 1504"/>
                  <a:gd name="T17" fmla="*/ 328 h 1504"/>
                  <a:gd name="T18" fmla="*/ 90 w 1504"/>
                  <a:gd name="T19" fmla="*/ 394 h 1504"/>
                  <a:gd name="T20" fmla="*/ 60 w 1504"/>
                  <a:gd name="T21" fmla="*/ 460 h 1504"/>
                  <a:gd name="T22" fmla="*/ 36 w 1504"/>
                  <a:gd name="T23" fmla="*/ 525 h 1504"/>
                  <a:gd name="T24" fmla="*/ 18 w 1504"/>
                  <a:gd name="T25" fmla="*/ 603 h 1504"/>
                  <a:gd name="T26" fmla="*/ 6 w 1504"/>
                  <a:gd name="T27" fmla="*/ 675 h 1504"/>
                  <a:gd name="T28" fmla="*/ 0 w 1504"/>
                  <a:gd name="T29" fmla="*/ 752 h 1504"/>
                  <a:gd name="T30" fmla="*/ 6 w 1504"/>
                  <a:gd name="T31" fmla="*/ 830 h 1504"/>
                  <a:gd name="T32" fmla="*/ 18 w 1504"/>
                  <a:gd name="T33" fmla="*/ 907 h 1504"/>
                  <a:gd name="T34" fmla="*/ 36 w 1504"/>
                  <a:gd name="T35" fmla="*/ 979 h 1504"/>
                  <a:gd name="T36" fmla="*/ 60 w 1504"/>
                  <a:gd name="T37" fmla="*/ 1044 h 1504"/>
                  <a:gd name="T38" fmla="*/ 90 w 1504"/>
                  <a:gd name="T39" fmla="*/ 1110 h 1504"/>
                  <a:gd name="T40" fmla="*/ 126 w 1504"/>
                  <a:gd name="T41" fmla="*/ 1176 h 1504"/>
                  <a:gd name="T42" fmla="*/ 221 w 1504"/>
                  <a:gd name="T43" fmla="*/ 1283 h 1504"/>
                  <a:gd name="T44" fmla="*/ 328 w 1504"/>
                  <a:gd name="T45" fmla="*/ 1379 h 1504"/>
                  <a:gd name="T46" fmla="*/ 394 w 1504"/>
                  <a:gd name="T47" fmla="*/ 1414 h 1504"/>
                  <a:gd name="T48" fmla="*/ 460 w 1504"/>
                  <a:gd name="T49" fmla="*/ 1444 h 1504"/>
                  <a:gd name="T50" fmla="*/ 525 w 1504"/>
                  <a:gd name="T51" fmla="*/ 1468 h 1504"/>
                  <a:gd name="T52" fmla="*/ 603 w 1504"/>
                  <a:gd name="T53" fmla="*/ 1486 h 1504"/>
                  <a:gd name="T54" fmla="*/ 674 w 1504"/>
                  <a:gd name="T55" fmla="*/ 1498 h 1504"/>
                  <a:gd name="T56" fmla="*/ 752 w 1504"/>
                  <a:gd name="T57" fmla="*/ 1504 h 1504"/>
                  <a:gd name="T58" fmla="*/ 830 w 1504"/>
                  <a:gd name="T59" fmla="*/ 1498 h 1504"/>
                  <a:gd name="T60" fmla="*/ 907 w 1504"/>
                  <a:gd name="T61" fmla="*/ 1486 h 1504"/>
                  <a:gd name="T62" fmla="*/ 979 w 1504"/>
                  <a:gd name="T63" fmla="*/ 1468 h 1504"/>
                  <a:gd name="T64" fmla="*/ 1044 w 1504"/>
                  <a:gd name="T65" fmla="*/ 1444 h 1504"/>
                  <a:gd name="T66" fmla="*/ 1110 w 1504"/>
                  <a:gd name="T67" fmla="*/ 1414 h 1504"/>
                  <a:gd name="T68" fmla="*/ 1176 w 1504"/>
                  <a:gd name="T69" fmla="*/ 1379 h 1504"/>
                  <a:gd name="T70" fmla="*/ 1283 w 1504"/>
                  <a:gd name="T71" fmla="*/ 1283 h 1504"/>
                  <a:gd name="T72" fmla="*/ 1378 w 1504"/>
                  <a:gd name="T73" fmla="*/ 1176 h 1504"/>
                  <a:gd name="T74" fmla="*/ 1414 w 1504"/>
                  <a:gd name="T75" fmla="*/ 1110 h 1504"/>
                  <a:gd name="T76" fmla="*/ 1444 w 1504"/>
                  <a:gd name="T77" fmla="*/ 1044 h 1504"/>
                  <a:gd name="T78" fmla="*/ 1468 w 1504"/>
                  <a:gd name="T79" fmla="*/ 979 h 1504"/>
                  <a:gd name="T80" fmla="*/ 1486 w 1504"/>
                  <a:gd name="T81" fmla="*/ 907 h 1504"/>
                  <a:gd name="T82" fmla="*/ 1498 w 1504"/>
                  <a:gd name="T83" fmla="*/ 830 h 1504"/>
                  <a:gd name="T84" fmla="*/ 1504 w 1504"/>
                  <a:gd name="T85" fmla="*/ 752 h 1504"/>
                  <a:gd name="T86" fmla="*/ 1498 w 1504"/>
                  <a:gd name="T87" fmla="*/ 675 h 1504"/>
                  <a:gd name="T88" fmla="*/ 1486 w 1504"/>
                  <a:gd name="T89" fmla="*/ 603 h 1504"/>
                  <a:gd name="T90" fmla="*/ 1468 w 1504"/>
                  <a:gd name="T91" fmla="*/ 525 h 1504"/>
                  <a:gd name="T92" fmla="*/ 1444 w 1504"/>
                  <a:gd name="T93" fmla="*/ 460 h 1504"/>
                  <a:gd name="T94" fmla="*/ 1414 w 1504"/>
                  <a:gd name="T95" fmla="*/ 394 h 1504"/>
                  <a:gd name="T96" fmla="*/ 1378 w 1504"/>
                  <a:gd name="T97" fmla="*/ 328 h 1504"/>
                  <a:gd name="T98" fmla="*/ 1283 w 1504"/>
                  <a:gd name="T99" fmla="*/ 221 h 1504"/>
                  <a:gd name="T100" fmla="*/ 1176 w 1504"/>
                  <a:gd name="T101" fmla="*/ 126 h 1504"/>
                  <a:gd name="T102" fmla="*/ 1110 w 1504"/>
                  <a:gd name="T103" fmla="*/ 90 h 1504"/>
                  <a:gd name="T104" fmla="*/ 1044 w 1504"/>
                  <a:gd name="T105" fmla="*/ 60 h 1504"/>
                  <a:gd name="T106" fmla="*/ 979 w 1504"/>
                  <a:gd name="T107" fmla="*/ 36 h 1504"/>
                  <a:gd name="T108" fmla="*/ 907 w 1504"/>
                  <a:gd name="T109" fmla="*/ 18 h 1504"/>
                  <a:gd name="T110" fmla="*/ 830 w 1504"/>
                  <a:gd name="T111" fmla="*/ 6 h 1504"/>
                  <a:gd name="T112" fmla="*/ 752 w 1504"/>
                  <a:gd name="T113" fmla="*/ 0 h 1504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w 1504"/>
                  <a:gd name="T172" fmla="*/ 0 h 1504"/>
                  <a:gd name="T173" fmla="*/ 1504 w 1504"/>
                  <a:gd name="T174" fmla="*/ 1504 h 1504"/>
                </a:gdLst>
                <a:ahLst/>
                <a:cxnLst>
                  <a:cxn ang="T114">
                    <a:pos x="T0" y="T1"/>
                  </a:cxn>
                  <a:cxn ang="T115">
                    <a:pos x="T2" y="T3"/>
                  </a:cxn>
                  <a:cxn ang="T116">
                    <a:pos x="T4" y="T5"/>
                  </a:cxn>
                  <a:cxn ang="T117">
                    <a:pos x="T6" y="T7"/>
                  </a:cxn>
                  <a:cxn ang="T118">
                    <a:pos x="T8" y="T9"/>
                  </a:cxn>
                  <a:cxn ang="T119">
                    <a:pos x="T10" y="T11"/>
                  </a:cxn>
                  <a:cxn ang="T120">
                    <a:pos x="T12" y="T13"/>
                  </a:cxn>
                  <a:cxn ang="T121">
                    <a:pos x="T14" y="T15"/>
                  </a:cxn>
                  <a:cxn ang="T122">
                    <a:pos x="T16" y="T17"/>
                  </a:cxn>
                  <a:cxn ang="T123">
                    <a:pos x="T18" y="T19"/>
                  </a:cxn>
                  <a:cxn ang="T124">
                    <a:pos x="T20" y="T21"/>
                  </a:cxn>
                  <a:cxn ang="T125">
                    <a:pos x="T22" y="T23"/>
                  </a:cxn>
                  <a:cxn ang="T126">
                    <a:pos x="T24" y="T25"/>
                  </a:cxn>
                  <a:cxn ang="T127">
                    <a:pos x="T26" y="T27"/>
                  </a:cxn>
                  <a:cxn ang="T128">
                    <a:pos x="T28" y="T29"/>
                  </a:cxn>
                  <a:cxn ang="T129">
                    <a:pos x="T30" y="T31"/>
                  </a:cxn>
                  <a:cxn ang="T130">
                    <a:pos x="T32" y="T33"/>
                  </a:cxn>
                  <a:cxn ang="T131">
                    <a:pos x="T34" y="T35"/>
                  </a:cxn>
                  <a:cxn ang="T132">
                    <a:pos x="T36" y="T37"/>
                  </a:cxn>
                  <a:cxn ang="T133">
                    <a:pos x="T38" y="T39"/>
                  </a:cxn>
                  <a:cxn ang="T134">
                    <a:pos x="T40" y="T41"/>
                  </a:cxn>
                  <a:cxn ang="T135">
                    <a:pos x="T42" y="T43"/>
                  </a:cxn>
                  <a:cxn ang="T136">
                    <a:pos x="T44" y="T45"/>
                  </a:cxn>
                  <a:cxn ang="T137">
                    <a:pos x="T46" y="T47"/>
                  </a:cxn>
                  <a:cxn ang="T138">
                    <a:pos x="T48" y="T49"/>
                  </a:cxn>
                  <a:cxn ang="T139">
                    <a:pos x="T50" y="T51"/>
                  </a:cxn>
                  <a:cxn ang="T140">
                    <a:pos x="T52" y="T53"/>
                  </a:cxn>
                  <a:cxn ang="T141">
                    <a:pos x="T54" y="T55"/>
                  </a:cxn>
                  <a:cxn ang="T142">
                    <a:pos x="T56" y="T57"/>
                  </a:cxn>
                  <a:cxn ang="T143">
                    <a:pos x="T58" y="T59"/>
                  </a:cxn>
                  <a:cxn ang="T144">
                    <a:pos x="T60" y="T61"/>
                  </a:cxn>
                  <a:cxn ang="T145">
                    <a:pos x="T62" y="T63"/>
                  </a:cxn>
                  <a:cxn ang="T146">
                    <a:pos x="T64" y="T65"/>
                  </a:cxn>
                  <a:cxn ang="T147">
                    <a:pos x="T66" y="T67"/>
                  </a:cxn>
                  <a:cxn ang="T148">
                    <a:pos x="T68" y="T69"/>
                  </a:cxn>
                  <a:cxn ang="T149">
                    <a:pos x="T70" y="T71"/>
                  </a:cxn>
                  <a:cxn ang="T150">
                    <a:pos x="T72" y="T73"/>
                  </a:cxn>
                  <a:cxn ang="T151">
                    <a:pos x="T74" y="T75"/>
                  </a:cxn>
                  <a:cxn ang="T152">
                    <a:pos x="T76" y="T77"/>
                  </a:cxn>
                  <a:cxn ang="T153">
                    <a:pos x="T78" y="T79"/>
                  </a:cxn>
                  <a:cxn ang="T154">
                    <a:pos x="T80" y="T81"/>
                  </a:cxn>
                  <a:cxn ang="T155">
                    <a:pos x="T82" y="T83"/>
                  </a:cxn>
                  <a:cxn ang="T156">
                    <a:pos x="T84" y="T85"/>
                  </a:cxn>
                  <a:cxn ang="T157">
                    <a:pos x="T86" y="T87"/>
                  </a:cxn>
                  <a:cxn ang="T158">
                    <a:pos x="T88" y="T89"/>
                  </a:cxn>
                  <a:cxn ang="T159">
                    <a:pos x="T90" y="T91"/>
                  </a:cxn>
                  <a:cxn ang="T160">
                    <a:pos x="T92" y="T93"/>
                  </a:cxn>
                  <a:cxn ang="T161">
                    <a:pos x="T94" y="T95"/>
                  </a:cxn>
                  <a:cxn ang="T162">
                    <a:pos x="T96" y="T97"/>
                  </a:cxn>
                  <a:cxn ang="T163">
                    <a:pos x="T98" y="T99"/>
                  </a:cxn>
                  <a:cxn ang="T164">
                    <a:pos x="T100" y="T101"/>
                  </a:cxn>
                  <a:cxn ang="T165">
                    <a:pos x="T102" y="T103"/>
                  </a:cxn>
                  <a:cxn ang="T166">
                    <a:pos x="T104" y="T105"/>
                  </a:cxn>
                  <a:cxn ang="T167">
                    <a:pos x="T106" y="T107"/>
                  </a:cxn>
                  <a:cxn ang="T168">
                    <a:pos x="T108" y="T109"/>
                  </a:cxn>
                  <a:cxn ang="T169">
                    <a:pos x="T110" y="T111"/>
                  </a:cxn>
                  <a:cxn ang="T170">
                    <a:pos x="T112" y="T113"/>
                  </a:cxn>
                </a:cxnLst>
                <a:rect l="T171" t="T172" r="T173" b="T174"/>
                <a:pathLst>
                  <a:path w="1504" h="1504">
                    <a:moveTo>
                      <a:pt x="752" y="0"/>
                    </a:moveTo>
                    <a:lnTo>
                      <a:pt x="674" y="6"/>
                    </a:lnTo>
                    <a:lnTo>
                      <a:pt x="603" y="18"/>
                    </a:lnTo>
                    <a:lnTo>
                      <a:pt x="525" y="36"/>
                    </a:lnTo>
                    <a:lnTo>
                      <a:pt x="460" y="60"/>
                    </a:lnTo>
                    <a:lnTo>
                      <a:pt x="394" y="90"/>
                    </a:lnTo>
                    <a:lnTo>
                      <a:pt x="328" y="126"/>
                    </a:lnTo>
                    <a:lnTo>
                      <a:pt x="221" y="221"/>
                    </a:lnTo>
                    <a:lnTo>
                      <a:pt x="126" y="328"/>
                    </a:lnTo>
                    <a:lnTo>
                      <a:pt x="90" y="394"/>
                    </a:lnTo>
                    <a:lnTo>
                      <a:pt x="60" y="460"/>
                    </a:lnTo>
                    <a:lnTo>
                      <a:pt x="36" y="525"/>
                    </a:lnTo>
                    <a:lnTo>
                      <a:pt x="18" y="603"/>
                    </a:lnTo>
                    <a:lnTo>
                      <a:pt x="6" y="675"/>
                    </a:lnTo>
                    <a:lnTo>
                      <a:pt x="0" y="752"/>
                    </a:lnTo>
                    <a:lnTo>
                      <a:pt x="6" y="830"/>
                    </a:lnTo>
                    <a:lnTo>
                      <a:pt x="18" y="907"/>
                    </a:lnTo>
                    <a:lnTo>
                      <a:pt x="36" y="979"/>
                    </a:lnTo>
                    <a:lnTo>
                      <a:pt x="60" y="1044"/>
                    </a:lnTo>
                    <a:lnTo>
                      <a:pt x="90" y="1110"/>
                    </a:lnTo>
                    <a:lnTo>
                      <a:pt x="126" y="1176"/>
                    </a:lnTo>
                    <a:lnTo>
                      <a:pt x="221" y="1283"/>
                    </a:lnTo>
                    <a:lnTo>
                      <a:pt x="328" y="1379"/>
                    </a:lnTo>
                    <a:lnTo>
                      <a:pt x="394" y="1414"/>
                    </a:lnTo>
                    <a:lnTo>
                      <a:pt x="460" y="1444"/>
                    </a:lnTo>
                    <a:lnTo>
                      <a:pt x="525" y="1468"/>
                    </a:lnTo>
                    <a:lnTo>
                      <a:pt x="603" y="1486"/>
                    </a:lnTo>
                    <a:lnTo>
                      <a:pt x="674" y="1498"/>
                    </a:lnTo>
                    <a:lnTo>
                      <a:pt x="752" y="1504"/>
                    </a:lnTo>
                    <a:lnTo>
                      <a:pt x="830" y="1498"/>
                    </a:lnTo>
                    <a:lnTo>
                      <a:pt x="907" y="1486"/>
                    </a:lnTo>
                    <a:lnTo>
                      <a:pt x="979" y="1468"/>
                    </a:lnTo>
                    <a:lnTo>
                      <a:pt x="1044" y="1444"/>
                    </a:lnTo>
                    <a:lnTo>
                      <a:pt x="1110" y="1414"/>
                    </a:lnTo>
                    <a:lnTo>
                      <a:pt x="1176" y="1379"/>
                    </a:lnTo>
                    <a:lnTo>
                      <a:pt x="1283" y="1283"/>
                    </a:lnTo>
                    <a:lnTo>
                      <a:pt x="1378" y="1176"/>
                    </a:lnTo>
                    <a:lnTo>
                      <a:pt x="1414" y="1110"/>
                    </a:lnTo>
                    <a:lnTo>
                      <a:pt x="1444" y="1044"/>
                    </a:lnTo>
                    <a:lnTo>
                      <a:pt x="1468" y="979"/>
                    </a:lnTo>
                    <a:lnTo>
                      <a:pt x="1486" y="907"/>
                    </a:lnTo>
                    <a:lnTo>
                      <a:pt x="1498" y="830"/>
                    </a:lnTo>
                    <a:lnTo>
                      <a:pt x="1504" y="752"/>
                    </a:lnTo>
                    <a:lnTo>
                      <a:pt x="1498" y="675"/>
                    </a:lnTo>
                    <a:lnTo>
                      <a:pt x="1486" y="603"/>
                    </a:lnTo>
                    <a:lnTo>
                      <a:pt x="1468" y="525"/>
                    </a:lnTo>
                    <a:lnTo>
                      <a:pt x="1444" y="460"/>
                    </a:lnTo>
                    <a:lnTo>
                      <a:pt x="1414" y="394"/>
                    </a:lnTo>
                    <a:lnTo>
                      <a:pt x="1378" y="328"/>
                    </a:lnTo>
                    <a:lnTo>
                      <a:pt x="1283" y="221"/>
                    </a:lnTo>
                    <a:lnTo>
                      <a:pt x="1176" y="126"/>
                    </a:lnTo>
                    <a:lnTo>
                      <a:pt x="1110" y="90"/>
                    </a:lnTo>
                    <a:lnTo>
                      <a:pt x="1044" y="60"/>
                    </a:lnTo>
                    <a:lnTo>
                      <a:pt x="979" y="36"/>
                    </a:lnTo>
                    <a:lnTo>
                      <a:pt x="907" y="18"/>
                    </a:lnTo>
                    <a:lnTo>
                      <a:pt x="830" y="6"/>
                    </a:lnTo>
                    <a:lnTo>
                      <a:pt x="752" y="0"/>
                    </a:lnTo>
                    <a:close/>
                  </a:path>
                </a:pathLst>
              </a:custGeom>
              <a:solidFill>
                <a:srgbClr val="FFFFA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57432" name="Freeform 133"/>
              <p:cNvSpPr>
                <a:spLocks/>
              </p:cNvSpPr>
              <p:nvPr/>
            </p:nvSpPr>
            <p:spPr bwMode="auto">
              <a:xfrm>
                <a:off x="2270" y="1793"/>
                <a:ext cx="1480" cy="1480"/>
              </a:xfrm>
              <a:custGeom>
                <a:avLst/>
                <a:gdLst>
                  <a:gd name="T0" fmla="*/ 740 w 1480"/>
                  <a:gd name="T1" fmla="*/ 0 h 1480"/>
                  <a:gd name="T2" fmla="*/ 662 w 1480"/>
                  <a:gd name="T3" fmla="*/ 6 h 1480"/>
                  <a:gd name="T4" fmla="*/ 591 w 1480"/>
                  <a:gd name="T5" fmla="*/ 18 h 1480"/>
                  <a:gd name="T6" fmla="*/ 519 w 1480"/>
                  <a:gd name="T7" fmla="*/ 36 h 1480"/>
                  <a:gd name="T8" fmla="*/ 454 w 1480"/>
                  <a:gd name="T9" fmla="*/ 60 h 1480"/>
                  <a:gd name="T10" fmla="*/ 388 w 1480"/>
                  <a:gd name="T11" fmla="*/ 90 h 1480"/>
                  <a:gd name="T12" fmla="*/ 328 w 1480"/>
                  <a:gd name="T13" fmla="*/ 126 h 1480"/>
                  <a:gd name="T14" fmla="*/ 221 w 1480"/>
                  <a:gd name="T15" fmla="*/ 221 h 1480"/>
                  <a:gd name="T16" fmla="*/ 126 w 1480"/>
                  <a:gd name="T17" fmla="*/ 328 h 1480"/>
                  <a:gd name="T18" fmla="*/ 90 w 1480"/>
                  <a:gd name="T19" fmla="*/ 388 h 1480"/>
                  <a:gd name="T20" fmla="*/ 60 w 1480"/>
                  <a:gd name="T21" fmla="*/ 454 h 1480"/>
                  <a:gd name="T22" fmla="*/ 36 w 1480"/>
                  <a:gd name="T23" fmla="*/ 519 h 1480"/>
                  <a:gd name="T24" fmla="*/ 18 w 1480"/>
                  <a:gd name="T25" fmla="*/ 591 h 1480"/>
                  <a:gd name="T26" fmla="*/ 6 w 1480"/>
                  <a:gd name="T27" fmla="*/ 663 h 1480"/>
                  <a:gd name="T28" fmla="*/ 0 w 1480"/>
                  <a:gd name="T29" fmla="*/ 740 h 1480"/>
                  <a:gd name="T30" fmla="*/ 6 w 1480"/>
                  <a:gd name="T31" fmla="*/ 818 h 1480"/>
                  <a:gd name="T32" fmla="*/ 18 w 1480"/>
                  <a:gd name="T33" fmla="*/ 889 h 1480"/>
                  <a:gd name="T34" fmla="*/ 36 w 1480"/>
                  <a:gd name="T35" fmla="*/ 961 h 1480"/>
                  <a:gd name="T36" fmla="*/ 60 w 1480"/>
                  <a:gd name="T37" fmla="*/ 1032 h 1480"/>
                  <a:gd name="T38" fmla="*/ 90 w 1480"/>
                  <a:gd name="T39" fmla="*/ 1092 h 1480"/>
                  <a:gd name="T40" fmla="*/ 126 w 1480"/>
                  <a:gd name="T41" fmla="*/ 1158 h 1480"/>
                  <a:gd name="T42" fmla="*/ 221 w 1480"/>
                  <a:gd name="T43" fmla="*/ 1265 h 1480"/>
                  <a:gd name="T44" fmla="*/ 328 w 1480"/>
                  <a:gd name="T45" fmla="*/ 1355 h 1480"/>
                  <a:gd name="T46" fmla="*/ 388 w 1480"/>
                  <a:gd name="T47" fmla="*/ 1390 h 1480"/>
                  <a:gd name="T48" fmla="*/ 454 w 1480"/>
                  <a:gd name="T49" fmla="*/ 1420 h 1480"/>
                  <a:gd name="T50" fmla="*/ 519 w 1480"/>
                  <a:gd name="T51" fmla="*/ 1450 h 1480"/>
                  <a:gd name="T52" fmla="*/ 591 w 1480"/>
                  <a:gd name="T53" fmla="*/ 1468 h 1480"/>
                  <a:gd name="T54" fmla="*/ 662 w 1480"/>
                  <a:gd name="T55" fmla="*/ 1474 h 1480"/>
                  <a:gd name="T56" fmla="*/ 740 w 1480"/>
                  <a:gd name="T57" fmla="*/ 1480 h 1480"/>
                  <a:gd name="T58" fmla="*/ 818 w 1480"/>
                  <a:gd name="T59" fmla="*/ 1474 h 1480"/>
                  <a:gd name="T60" fmla="*/ 889 w 1480"/>
                  <a:gd name="T61" fmla="*/ 1468 h 1480"/>
                  <a:gd name="T62" fmla="*/ 961 w 1480"/>
                  <a:gd name="T63" fmla="*/ 1450 h 1480"/>
                  <a:gd name="T64" fmla="*/ 1032 w 1480"/>
                  <a:gd name="T65" fmla="*/ 1420 h 1480"/>
                  <a:gd name="T66" fmla="*/ 1092 w 1480"/>
                  <a:gd name="T67" fmla="*/ 1390 h 1480"/>
                  <a:gd name="T68" fmla="*/ 1158 w 1480"/>
                  <a:gd name="T69" fmla="*/ 1355 h 1480"/>
                  <a:gd name="T70" fmla="*/ 1265 w 1480"/>
                  <a:gd name="T71" fmla="*/ 1265 h 1480"/>
                  <a:gd name="T72" fmla="*/ 1354 w 1480"/>
                  <a:gd name="T73" fmla="*/ 1158 h 1480"/>
                  <a:gd name="T74" fmla="*/ 1390 w 1480"/>
                  <a:gd name="T75" fmla="*/ 1092 h 1480"/>
                  <a:gd name="T76" fmla="*/ 1420 w 1480"/>
                  <a:gd name="T77" fmla="*/ 1032 h 1480"/>
                  <a:gd name="T78" fmla="*/ 1450 w 1480"/>
                  <a:gd name="T79" fmla="*/ 961 h 1480"/>
                  <a:gd name="T80" fmla="*/ 1468 w 1480"/>
                  <a:gd name="T81" fmla="*/ 889 h 1480"/>
                  <a:gd name="T82" fmla="*/ 1474 w 1480"/>
                  <a:gd name="T83" fmla="*/ 818 h 1480"/>
                  <a:gd name="T84" fmla="*/ 1480 w 1480"/>
                  <a:gd name="T85" fmla="*/ 740 h 1480"/>
                  <a:gd name="T86" fmla="*/ 1474 w 1480"/>
                  <a:gd name="T87" fmla="*/ 663 h 1480"/>
                  <a:gd name="T88" fmla="*/ 1468 w 1480"/>
                  <a:gd name="T89" fmla="*/ 591 h 1480"/>
                  <a:gd name="T90" fmla="*/ 1450 w 1480"/>
                  <a:gd name="T91" fmla="*/ 519 h 1480"/>
                  <a:gd name="T92" fmla="*/ 1420 w 1480"/>
                  <a:gd name="T93" fmla="*/ 454 h 1480"/>
                  <a:gd name="T94" fmla="*/ 1390 w 1480"/>
                  <a:gd name="T95" fmla="*/ 388 h 1480"/>
                  <a:gd name="T96" fmla="*/ 1354 w 1480"/>
                  <a:gd name="T97" fmla="*/ 328 h 1480"/>
                  <a:gd name="T98" fmla="*/ 1265 w 1480"/>
                  <a:gd name="T99" fmla="*/ 221 h 1480"/>
                  <a:gd name="T100" fmla="*/ 1158 w 1480"/>
                  <a:gd name="T101" fmla="*/ 126 h 1480"/>
                  <a:gd name="T102" fmla="*/ 1092 w 1480"/>
                  <a:gd name="T103" fmla="*/ 90 h 1480"/>
                  <a:gd name="T104" fmla="*/ 1032 w 1480"/>
                  <a:gd name="T105" fmla="*/ 60 h 1480"/>
                  <a:gd name="T106" fmla="*/ 961 w 1480"/>
                  <a:gd name="T107" fmla="*/ 36 h 1480"/>
                  <a:gd name="T108" fmla="*/ 889 w 1480"/>
                  <a:gd name="T109" fmla="*/ 18 h 1480"/>
                  <a:gd name="T110" fmla="*/ 818 w 1480"/>
                  <a:gd name="T111" fmla="*/ 6 h 1480"/>
                  <a:gd name="T112" fmla="*/ 740 w 1480"/>
                  <a:gd name="T113" fmla="*/ 0 h 1480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w 1480"/>
                  <a:gd name="T172" fmla="*/ 0 h 1480"/>
                  <a:gd name="T173" fmla="*/ 1480 w 1480"/>
                  <a:gd name="T174" fmla="*/ 1480 h 1480"/>
                </a:gdLst>
                <a:ahLst/>
                <a:cxnLst>
                  <a:cxn ang="T114">
                    <a:pos x="T0" y="T1"/>
                  </a:cxn>
                  <a:cxn ang="T115">
                    <a:pos x="T2" y="T3"/>
                  </a:cxn>
                  <a:cxn ang="T116">
                    <a:pos x="T4" y="T5"/>
                  </a:cxn>
                  <a:cxn ang="T117">
                    <a:pos x="T6" y="T7"/>
                  </a:cxn>
                  <a:cxn ang="T118">
                    <a:pos x="T8" y="T9"/>
                  </a:cxn>
                  <a:cxn ang="T119">
                    <a:pos x="T10" y="T11"/>
                  </a:cxn>
                  <a:cxn ang="T120">
                    <a:pos x="T12" y="T13"/>
                  </a:cxn>
                  <a:cxn ang="T121">
                    <a:pos x="T14" y="T15"/>
                  </a:cxn>
                  <a:cxn ang="T122">
                    <a:pos x="T16" y="T17"/>
                  </a:cxn>
                  <a:cxn ang="T123">
                    <a:pos x="T18" y="T19"/>
                  </a:cxn>
                  <a:cxn ang="T124">
                    <a:pos x="T20" y="T21"/>
                  </a:cxn>
                  <a:cxn ang="T125">
                    <a:pos x="T22" y="T23"/>
                  </a:cxn>
                  <a:cxn ang="T126">
                    <a:pos x="T24" y="T25"/>
                  </a:cxn>
                  <a:cxn ang="T127">
                    <a:pos x="T26" y="T27"/>
                  </a:cxn>
                  <a:cxn ang="T128">
                    <a:pos x="T28" y="T29"/>
                  </a:cxn>
                  <a:cxn ang="T129">
                    <a:pos x="T30" y="T31"/>
                  </a:cxn>
                  <a:cxn ang="T130">
                    <a:pos x="T32" y="T33"/>
                  </a:cxn>
                  <a:cxn ang="T131">
                    <a:pos x="T34" y="T35"/>
                  </a:cxn>
                  <a:cxn ang="T132">
                    <a:pos x="T36" y="T37"/>
                  </a:cxn>
                  <a:cxn ang="T133">
                    <a:pos x="T38" y="T39"/>
                  </a:cxn>
                  <a:cxn ang="T134">
                    <a:pos x="T40" y="T41"/>
                  </a:cxn>
                  <a:cxn ang="T135">
                    <a:pos x="T42" y="T43"/>
                  </a:cxn>
                  <a:cxn ang="T136">
                    <a:pos x="T44" y="T45"/>
                  </a:cxn>
                  <a:cxn ang="T137">
                    <a:pos x="T46" y="T47"/>
                  </a:cxn>
                  <a:cxn ang="T138">
                    <a:pos x="T48" y="T49"/>
                  </a:cxn>
                  <a:cxn ang="T139">
                    <a:pos x="T50" y="T51"/>
                  </a:cxn>
                  <a:cxn ang="T140">
                    <a:pos x="T52" y="T53"/>
                  </a:cxn>
                  <a:cxn ang="T141">
                    <a:pos x="T54" y="T55"/>
                  </a:cxn>
                  <a:cxn ang="T142">
                    <a:pos x="T56" y="T57"/>
                  </a:cxn>
                  <a:cxn ang="T143">
                    <a:pos x="T58" y="T59"/>
                  </a:cxn>
                  <a:cxn ang="T144">
                    <a:pos x="T60" y="T61"/>
                  </a:cxn>
                  <a:cxn ang="T145">
                    <a:pos x="T62" y="T63"/>
                  </a:cxn>
                  <a:cxn ang="T146">
                    <a:pos x="T64" y="T65"/>
                  </a:cxn>
                  <a:cxn ang="T147">
                    <a:pos x="T66" y="T67"/>
                  </a:cxn>
                  <a:cxn ang="T148">
                    <a:pos x="T68" y="T69"/>
                  </a:cxn>
                  <a:cxn ang="T149">
                    <a:pos x="T70" y="T71"/>
                  </a:cxn>
                  <a:cxn ang="T150">
                    <a:pos x="T72" y="T73"/>
                  </a:cxn>
                  <a:cxn ang="T151">
                    <a:pos x="T74" y="T75"/>
                  </a:cxn>
                  <a:cxn ang="T152">
                    <a:pos x="T76" y="T77"/>
                  </a:cxn>
                  <a:cxn ang="T153">
                    <a:pos x="T78" y="T79"/>
                  </a:cxn>
                  <a:cxn ang="T154">
                    <a:pos x="T80" y="T81"/>
                  </a:cxn>
                  <a:cxn ang="T155">
                    <a:pos x="T82" y="T83"/>
                  </a:cxn>
                  <a:cxn ang="T156">
                    <a:pos x="T84" y="T85"/>
                  </a:cxn>
                  <a:cxn ang="T157">
                    <a:pos x="T86" y="T87"/>
                  </a:cxn>
                  <a:cxn ang="T158">
                    <a:pos x="T88" y="T89"/>
                  </a:cxn>
                  <a:cxn ang="T159">
                    <a:pos x="T90" y="T91"/>
                  </a:cxn>
                  <a:cxn ang="T160">
                    <a:pos x="T92" y="T93"/>
                  </a:cxn>
                  <a:cxn ang="T161">
                    <a:pos x="T94" y="T95"/>
                  </a:cxn>
                  <a:cxn ang="T162">
                    <a:pos x="T96" y="T97"/>
                  </a:cxn>
                  <a:cxn ang="T163">
                    <a:pos x="T98" y="T99"/>
                  </a:cxn>
                  <a:cxn ang="T164">
                    <a:pos x="T100" y="T101"/>
                  </a:cxn>
                  <a:cxn ang="T165">
                    <a:pos x="T102" y="T103"/>
                  </a:cxn>
                  <a:cxn ang="T166">
                    <a:pos x="T104" y="T105"/>
                  </a:cxn>
                  <a:cxn ang="T167">
                    <a:pos x="T106" y="T107"/>
                  </a:cxn>
                  <a:cxn ang="T168">
                    <a:pos x="T108" y="T109"/>
                  </a:cxn>
                  <a:cxn ang="T169">
                    <a:pos x="T110" y="T111"/>
                  </a:cxn>
                  <a:cxn ang="T170">
                    <a:pos x="T112" y="T113"/>
                  </a:cxn>
                </a:cxnLst>
                <a:rect l="T171" t="T172" r="T173" b="T174"/>
                <a:pathLst>
                  <a:path w="1480" h="1480">
                    <a:moveTo>
                      <a:pt x="740" y="0"/>
                    </a:moveTo>
                    <a:lnTo>
                      <a:pt x="662" y="6"/>
                    </a:lnTo>
                    <a:lnTo>
                      <a:pt x="591" y="18"/>
                    </a:lnTo>
                    <a:lnTo>
                      <a:pt x="519" y="36"/>
                    </a:lnTo>
                    <a:lnTo>
                      <a:pt x="454" y="60"/>
                    </a:lnTo>
                    <a:lnTo>
                      <a:pt x="388" y="90"/>
                    </a:lnTo>
                    <a:lnTo>
                      <a:pt x="328" y="126"/>
                    </a:lnTo>
                    <a:lnTo>
                      <a:pt x="221" y="221"/>
                    </a:lnTo>
                    <a:lnTo>
                      <a:pt x="126" y="328"/>
                    </a:lnTo>
                    <a:lnTo>
                      <a:pt x="90" y="388"/>
                    </a:lnTo>
                    <a:lnTo>
                      <a:pt x="60" y="454"/>
                    </a:lnTo>
                    <a:lnTo>
                      <a:pt x="36" y="519"/>
                    </a:lnTo>
                    <a:lnTo>
                      <a:pt x="18" y="591"/>
                    </a:lnTo>
                    <a:lnTo>
                      <a:pt x="6" y="663"/>
                    </a:lnTo>
                    <a:lnTo>
                      <a:pt x="0" y="740"/>
                    </a:lnTo>
                    <a:lnTo>
                      <a:pt x="6" y="818"/>
                    </a:lnTo>
                    <a:lnTo>
                      <a:pt x="18" y="889"/>
                    </a:lnTo>
                    <a:lnTo>
                      <a:pt x="36" y="961"/>
                    </a:lnTo>
                    <a:lnTo>
                      <a:pt x="60" y="1032"/>
                    </a:lnTo>
                    <a:lnTo>
                      <a:pt x="90" y="1092"/>
                    </a:lnTo>
                    <a:lnTo>
                      <a:pt x="126" y="1158"/>
                    </a:lnTo>
                    <a:lnTo>
                      <a:pt x="221" y="1265"/>
                    </a:lnTo>
                    <a:lnTo>
                      <a:pt x="328" y="1355"/>
                    </a:lnTo>
                    <a:lnTo>
                      <a:pt x="388" y="1390"/>
                    </a:lnTo>
                    <a:lnTo>
                      <a:pt x="454" y="1420"/>
                    </a:lnTo>
                    <a:lnTo>
                      <a:pt x="519" y="1450"/>
                    </a:lnTo>
                    <a:lnTo>
                      <a:pt x="591" y="1468"/>
                    </a:lnTo>
                    <a:lnTo>
                      <a:pt x="662" y="1474"/>
                    </a:lnTo>
                    <a:lnTo>
                      <a:pt x="740" y="1480"/>
                    </a:lnTo>
                    <a:lnTo>
                      <a:pt x="818" y="1474"/>
                    </a:lnTo>
                    <a:lnTo>
                      <a:pt x="889" y="1468"/>
                    </a:lnTo>
                    <a:lnTo>
                      <a:pt x="961" y="1450"/>
                    </a:lnTo>
                    <a:lnTo>
                      <a:pt x="1032" y="1420"/>
                    </a:lnTo>
                    <a:lnTo>
                      <a:pt x="1092" y="1390"/>
                    </a:lnTo>
                    <a:lnTo>
                      <a:pt x="1158" y="1355"/>
                    </a:lnTo>
                    <a:lnTo>
                      <a:pt x="1265" y="1265"/>
                    </a:lnTo>
                    <a:lnTo>
                      <a:pt x="1354" y="1158"/>
                    </a:lnTo>
                    <a:lnTo>
                      <a:pt x="1390" y="1092"/>
                    </a:lnTo>
                    <a:lnTo>
                      <a:pt x="1420" y="1032"/>
                    </a:lnTo>
                    <a:lnTo>
                      <a:pt x="1450" y="961"/>
                    </a:lnTo>
                    <a:lnTo>
                      <a:pt x="1468" y="889"/>
                    </a:lnTo>
                    <a:lnTo>
                      <a:pt x="1474" y="818"/>
                    </a:lnTo>
                    <a:lnTo>
                      <a:pt x="1480" y="740"/>
                    </a:lnTo>
                    <a:lnTo>
                      <a:pt x="1474" y="663"/>
                    </a:lnTo>
                    <a:lnTo>
                      <a:pt x="1468" y="591"/>
                    </a:lnTo>
                    <a:lnTo>
                      <a:pt x="1450" y="519"/>
                    </a:lnTo>
                    <a:lnTo>
                      <a:pt x="1420" y="454"/>
                    </a:lnTo>
                    <a:lnTo>
                      <a:pt x="1390" y="388"/>
                    </a:lnTo>
                    <a:lnTo>
                      <a:pt x="1354" y="328"/>
                    </a:lnTo>
                    <a:lnTo>
                      <a:pt x="1265" y="221"/>
                    </a:lnTo>
                    <a:lnTo>
                      <a:pt x="1158" y="126"/>
                    </a:lnTo>
                    <a:lnTo>
                      <a:pt x="1092" y="90"/>
                    </a:lnTo>
                    <a:lnTo>
                      <a:pt x="1032" y="60"/>
                    </a:lnTo>
                    <a:lnTo>
                      <a:pt x="961" y="36"/>
                    </a:lnTo>
                    <a:lnTo>
                      <a:pt x="889" y="18"/>
                    </a:lnTo>
                    <a:lnTo>
                      <a:pt x="818" y="6"/>
                    </a:lnTo>
                    <a:lnTo>
                      <a:pt x="740" y="0"/>
                    </a:lnTo>
                    <a:close/>
                  </a:path>
                </a:pathLst>
              </a:custGeom>
              <a:solidFill>
                <a:srgbClr val="FFFFA3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57433" name="Freeform 134"/>
              <p:cNvSpPr>
                <a:spLocks/>
              </p:cNvSpPr>
              <p:nvPr/>
            </p:nvSpPr>
            <p:spPr bwMode="auto">
              <a:xfrm>
                <a:off x="2276" y="1799"/>
                <a:ext cx="1468" cy="1468"/>
              </a:xfrm>
              <a:custGeom>
                <a:avLst/>
                <a:gdLst>
                  <a:gd name="T0" fmla="*/ 734 w 1468"/>
                  <a:gd name="T1" fmla="*/ 0 h 1468"/>
                  <a:gd name="T2" fmla="*/ 656 w 1468"/>
                  <a:gd name="T3" fmla="*/ 6 h 1468"/>
                  <a:gd name="T4" fmla="*/ 585 w 1468"/>
                  <a:gd name="T5" fmla="*/ 18 h 1468"/>
                  <a:gd name="T6" fmla="*/ 513 w 1468"/>
                  <a:gd name="T7" fmla="*/ 36 h 1468"/>
                  <a:gd name="T8" fmla="*/ 448 w 1468"/>
                  <a:gd name="T9" fmla="*/ 60 h 1468"/>
                  <a:gd name="T10" fmla="*/ 382 w 1468"/>
                  <a:gd name="T11" fmla="*/ 90 h 1468"/>
                  <a:gd name="T12" fmla="*/ 322 w 1468"/>
                  <a:gd name="T13" fmla="*/ 125 h 1468"/>
                  <a:gd name="T14" fmla="*/ 215 w 1468"/>
                  <a:gd name="T15" fmla="*/ 215 h 1468"/>
                  <a:gd name="T16" fmla="*/ 126 w 1468"/>
                  <a:gd name="T17" fmla="*/ 322 h 1468"/>
                  <a:gd name="T18" fmla="*/ 90 w 1468"/>
                  <a:gd name="T19" fmla="*/ 382 h 1468"/>
                  <a:gd name="T20" fmla="*/ 60 w 1468"/>
                  <a:gd name="T21" fmla="*/ 448 h 1468"/>
                  <a:gd name="T22" fmla="*/ 36 w 1468"/>
                  <a:gd name="T23" fmla="*/ 513 h 1468"/>
                  <a:gd name="T24" fmla="*/ 18 w 1468"/>
                  <a:gd name="T25" fmla="*/ 585 h 1468"/>
                  <a:gd name="T26" fmla="*/ 6 w 1468"/>
                  <a:gd name="T27" fmla="*/ 657 h 1468"/>
                  <a:gd name="T28" fmla="*/ 0 w 1468"/>
                  <a:gd name="T29" fmla="*/ 734 h 1468"/>
                  <a:gd name="T30" fmla="*/ 6 w 1468"/>
                  <a:gd name="T31" fmla="*/ 812 h 1468"/>
                  <a:gd name="T32" fmla="*/ 18 w 1468"/>
                  <a:gd name="T33" fmla="*/ 883 h 1468"/>
                  <a:gd name="T34" fmla="*/ 36 w 1468"/>
                  <a:gd name="T35" fmla="*/ 955 h 1468"/>
                  <a:gd name="T36" fmla="*/ 60 w 1468"/>
                  <a:gd name="T37" fmla="*/ 1020 h 1468"/>
                  <a:gd name="T38" fmla="*/ 90 w 1468"/>
                  <a:gd name="T39" fmla="*/ 1086 h 1468"/>
                  <a:gd name="T40" fmla="*/ 126 w 1468"/>
                  <a:gd name="T41" fmla="*/ 1146 h 1468"/>
                  <a:gd name="T42" fmla="*/ 215 w 1468"/>
                  <a:gd name="T43" fmla="*/ 1253 h 1468"/>
                  <a:gd name="T44" fmla="*/ 322 w 1468"/>
                  <a:gd name="T45" fmla="*/ 1343 h 1468"/>
                  <a:gd name="T46" fmla="*/ 382 w 1468"/>
                  <a:gd name="T47" fmla="*/ 1378 h 1468"/>
                  <a:gd name="T48" fmla="*/ 448 w 1468"/>
                  <a:gd name="T49" fmla="*/ 1408 h 1468"/>
                  <a:gd name="T50" fmla="*/ 513 w 1468"/>
                  <a:gd name="T51" fmla="*/ 1438 h 1468"/>
                  <a:gd name="T52" fmla="*/ 585 w 1468"/>
                  <a:gd name="T53" fmla="*/ 1456 h 1468"/>
                  <a:gd name="T54" fmla="*/ 656 w 1468"/>
                  <a:gd name="T55" fmla="*/ 1462 h 1468"/>
                  <a:gd name="T56" fmla="*/ 734 w 1468"/>
                  <a:gd name="T57" fmla="*/ 1468 h 1468"/>
                  <a:gd name="T58" fmla="*/ 812 w 1468"/>
                  <a:gd name="T59" fmla="*/ 1462 h 1468"/>
                  <a:gd name="T60" fmla="*/ 883 w 1468"/>
                  <a:gd name="T61" fmla="*/ 1456 h 1468"/>
                  <a:gd name="T62" fmla="*/ 955 w 1468"/>
                  <a:gd name="T63" fmla="*/ 1438 h 1468"/>
                  <a:gd name="T64" fmla="*/ 1020 w 1468"/>
                  <a:gd name="T65" fmla="*/ 1408 h 1468"/>
                  <a:gd name="T66" fmla="*/ 1086 w 1468"/>
                  <a:gd name="T67" fmla="*/ 1378 h 1468"/>
                  <a:gd name="T68" fmla="*/ 1146 w 1468"/>
                  <a:gd name="T69" fmla="*/ 1343 h 1468"/>
                  <a:gd name="T70" fmla="*/ 1253 w 1468"/>
                  <a:gd name="T71" fmla="*/ 1253 h 1468"/>
                  <a:gd name="T72" fmla="*/ 1342 w 1468"/>
                  <a:gd name="T73" fmla="*/ 1146 h 1468"/>
                  <a:gd name="T74" fmla="*/ 1378 w 1468"/>
                  <a:gd name="T75" fmla="*/ 1086 h 1468"/>
                  <a:gd name="T76" fmla="*/ 1408 w 1468"/>
                  <a:gd name="T77" fmla="*/ 1020 h 1468"/>
                  <a:gd name="T78" fmla="*/ 1438 w 1468"/>
                  <a:gd name="T79" fmla="*/ 955 h 1468"/>
                  <a:gd name="T80" fmla="*/ 1456 w 1468"/>
                  <a:gd name="T81" fmla="*/ 883 h 1468"/>
                  <a:gd name="T82" fmla="*/ 1462 w 1468"/>
                  <a:gd name="T83" fmla="*/ 812 h 1468"/>
                  <a:gd name="T84" fmla="*/ 1468 w 1468"/>
                  <a:gd name="T85" fmla="*/ 734 h 1468"/>
                  <a:gd name="T86" fmla="*/ 1462 w 1468"/>
                  <a:gd name="T87" fmla="*/ 657 h 1468"/>
                  <a:gd name="T88" fmla="*/ 1456 w 1468"/>
                  <a:gd name="T89" fmla="*/ 585 h 1468"/>
                  <a:gd name="T90" fmla="*/ 1438 w 1468"/>
                  <a:gd name="T91" fmla="*/ 513 h 1468"/>
                  <a:gd name="T92" fmla="*/ 1408 w 1468"/>
                  <a:gd name="T93" fmla="*/ 448 h 1468"/>
                  <a:gd name="T94" fmla="*/ 1378 w 1468"/>
                  <a:gd name="T95" fmla="*/ 382 h 1468"/>
                  <a:gd name="T96" fmla="*/ 1342 w 1468"/>
                  <a:gd name="T97" fmla="*/ 322 h 1468"/>
                  <a:gd name="T98" fmla="*/ 1253 w 1468"/>
                  <a:gd name="T99" fmla="*/ 215 h 1468"/>
                  <a:gd name="T100" fmla="*/ 1146 w 1468"/>
                  <a:gd name="T101" fmla="*/ 125 h 1468"/>
                  <a:gd name="T102" fmla="*/ 1086 w 1468"/>
                  <a:gd name="T103" fmla="*/ 90 h 1468"/>
                  <a:gd name="T104" fmla="*/ 1020 w 1468"/>
                  <a:gd name="T105" fmla="*/ 60 h 1468"/>
                  <a:gd name="T106" fmla="*/ 955 w 1468"/>
                  <a:gd name="T107" fmla="*/ 36 h 1468"/>
                  <a:gd name="T108" fmla="*/ 883 w 1468"/>
                  <a:gd name="T109" fmla="*/ 18 h 1468"/>
                  <a:gd name="T110" fmla="*/ 812 w 1468"/>
                  <a:gd name="T111" fmla="*/ 6 h 1468"/>
                  <a:gd name="T112" fmla="*/ 734 w 1468"/>
                  <a:gd name="T113" fmla="*/ 0 h 1468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w 1468"/>
                  <a:gd name="T172" fmla="*/ 0 h 1468"/>
                  <a:gd name="T173" fmla="*/ 1468 w 1468"/>
                  <a:gd name="T174" fmla="*/ 1468 h 1468"/>
                </a:gdLst>
                <a:ahLst/>
                <a:cxnLst>
                  <a:cxn ang="T114">
                    <a:pos x="T0" y="T1"/>
                  </a:cxn>
                  <a:cxn ang="T115">
                    <a:pos x="T2" y="T3"/>
                  </a:cxn>
                  <a:cxn ang="T116">
                    <a:pos x="T4" y="T5"/>
                  </a:cxn>
                  <a:cxn ang="T117">
                    <a:pos x="T6" y="T7"/>
                  </a:cxn>
                  <a:cxn ang="T118">
                    <a:pos x="T8" y="T9"/>
                  </a:cxn>
                  <a:cxn ang="T119">
                    <a:pos x="T10" y="T11"/>
                  </a:cxn>
                  <a:cxn ang="T120">
                    <a:pos x="T12" y="T13"/>
                  </a:cxn>
                  <a:cxn ang="T121">
                    <a:pos x="T14" y="T15"/>
                  </a:cxn>
                  <a:cxn ang="T122">
                    <a:pos x="T16" y="T17"/>
                  </a:cxn>
                  <a:cxn ang="T123">
                    <a:pos x="T18" y="T19"/>
                  </a:cxn>
                  <a:cxn ang="T124">
                    <a:pos x="T20" y="T21"/>
                  </a:cxn>
                  <a:cxn ang="T125">
                    <a:pos x="T22" y="T23"/>
                  </a:cxn>
                  <a:cxn ang="T126">
                    <a:pos x="T24" y="T25"/>
                  </a:cxn>
                  <a:cxn ang="T127">
                    <a:pos x="T26" y="T27"/>
                  </a:cxn>
                  <a:cxn ang="T128">
                    <a:pos x="T28" y="T29"/>
                  </a:cxn>
                  <a:cxn ang="T129">
                    <a:pos x="T30" y="T31"/>
                  </a:cxn>
                  <a:cxn ang="T130">
                    <a:pos x="T32" y="T33"/>
                  </a:cxn>
                  <a:cxn ang="T131">
                    <a:pos x="T34" y="T35"/>
                  </a:cxn>
                  <a:cxn ang="T132">
                    <a:pos x="T36" y="T37"/>
                  </a:cxn>
                  <a:cxn ang="T133">
                    <a:pos x="T38" y="T39"/>
                  </a:cxn>
                  <a:cxn ang="T134">
                    <a:pos x="T40" y="T41"/>
                  </a:cxn>
                  <a:cxn ang="T135">
                    <a:pos x="T42" y="T43"/>
                  </a:cxn>
                  <a:cxn ang="T136">
                    <a:pos x="T44" y="T45"/>
                  </a:cxn>
                  <a:cxn ang="T137">
                    <a:pos x="T46" y="T47"/>
                  </a:cxn>
                  <a:cxn ang="T138">
                    <a:pos x="T48" y="T49"/>
                  </a:cxn>
                  <a:cxn ang="T139">
                    <a:pos x="T50" y="T51"/>
                  </a:cxn>
                  <a:cxn ang="T140">
                    <a:pos x="T52" y="T53"/>
                  </a:cxn>
                  <a:cxn ang="T141">
                    <a:pos x="T54" y="T55"/>
                  </a:cxn>
                  <a:cxn ang="T142">
                    <a:pos x="T56" y="T57"/>
                  </a:cxn>
                  <a:cxn ang="T143">
                    <a:pos x="T58" y="T59"/>
                  </a:cxn>
                  <a:cxn ang="T144">
                    <a:pos x="T60" y="T61"/>
                  </a:cxn>
                  <a:cxn ang="T145">
                    <a:pos x="T62" y="T63"/>
                  </a:cxn>
                  <a:cxn ang="T146">
                    <a:pos x="T64" y="T65"/>
                  </a:cxn>
                  <a:cxn ang="T147">
                    <a:pos x="T66" y="T67"/>
                  </a:cxn>
                  <a:cxn ang="T148">
                    <a:pos x="T68" y="T69"/>
                  </a:cxn>
                  <a:cxn ang="T149">
                    <a:pos x="T70" y="T71"/>
                  </a:cxn>
                  <a:cxn ang="T150">
                    <a:pos x="T72" y="T73"/>
                  </a:cxn>
                  <a:cxn ang="T151">
                    <a:pos x="T74" y="T75"/>
                  </a:cxn>
                  <a:cxn ang="T152">
                    <a:pos x="T76" y="T77"/>
                  </a:cxn>
                  <a:cxn ang="T153">
                    <a:pos x="T78" y="T79"/>
                  </a:cxn>
                  <a:cxn ang="T154">
                    <a:pos x="T80" y="T81"/>
                  </a:cxn>
                  <a:cxn ang="T155">
                    <a:pos x="T82" y="T83"/>
                  </a:cxn>
                  <a:cxn ang="T156">
                    <a:pos x="T84" y="T85"/>
                  </a:cxn>
                  <a:cxn ang="T157">
                    <a:pos x="T86" y="T87"/>
                  </a:cxn>
                  <a:cxn ang="T158">
                    <a:pos x="T88" y="T89"/>
                  </a:cxn>
                  <a:cxn ang="T159">
                    <a:pos x="T90" y="T91"/>
                  </a:cxn>
                  <a:cxn ang="T160">
                    <a:pos x="T92" y="T93"/>
                  </a:cxn>
                  <a:cxn ang="T161">
                    <a:pos x="T94" y="T95"/>
                  </a:cxn>
                  <a:cxn ang="T162">
                    <a:pos x="T96" y="T97"/>
                  </a:cxn>
                  <a:cxn ang="T163">
                    <a:pos x="T98" y="T99"/>
                  </a:cxn>
                  <a:cxn ang="T164">
                    <a:pos x="T100" y="T101"/>
                  </a:cxn>
                  <a:cxn ang="T165">
                    <a:pos x="T102" y="T103"/>
                  </a:cxn>
                  <a:cxn ang="T166">
                    <a:pos x="T104" y="T105"/>
                  </a:cxn>
                  <a:cxn ang="T167">
                    <a:pos x="T106" y="T107"/>
                  </a:cxn>
                  <a:cxn ang="T168">
                    <a:pos x="T108" y="T109"/>
                  </a:cxn>
                  <a:cxn ang="T169">
                    <a:pos x="T110" y="T111"/>
                  </a:cxn>
                  <a:cxn ang="T170">
                    <a:pos x="T112" y="T113"/>
                  </a:cxn>
                </a:cxnLst>
                <a:rect l="T171" t="T172" r="T173" b="T174"/>
                <a:pathLst>
                  <a:path w="1468" h="1468">
                    <a:moveTo>
                      <a:pt x="734" y="0"/>
                    </a:moveTo>
                    <a:lnTo>
                      <a:pt x="656" y="6"/>
                    </a:lnTo>
                    <a:lnTo>
                      <a:pt x="585" y="18"/>
                    </a:lnTo>
                    <a:lnTo>
                      <a:pt x="513" y="36"/>
                    </a:lnTo>
                    <a:lnTo>
                      <a:pt x="448" y="60"/>
                    </a:lnTo>
                    <a:lnTo>
                      <a:pt x="382" y="90"/>
                    </a:lnTo>
                    <a:lnTo>
                      <a:pt x="322" y="125"/>
                    </a:lnTo>
                    <a:lnTo>
                      <a:pt x="215" y="215"/>
                    </a:lnTo>
                    <a:lnTo>
                      <a:pt x="126" y="322"/>
                    </a:lnTo>
                    <a:lnTo>
                      <a:pt x="90" y="382"/>
                    </a:lnTo>
                    <a:lnTo>
                      <a:pt x="60" y="448"/>
                    </a:lnTo>
                    <a:lnTo>
                      <a:pt x="36" y="513"/>
                    </a:lnTo>
                    <a:lnTo>
                      <a:pt x="18" y="585"/>
                    </a:lnTo>
                    <a:lnTo>
                      <a:pt x="6" y="657"/>
                    </a:lnTo>
                    <a:lnTo>
                      <a:pt x="0" y="734"/>
                    </a:lnTo>
                    <a:lnTo>
                      <a:pt x="6" y="812"/>
                    </a:lnTo>
                    <a:lnTo>
                      <a:pt x="18" y="883"/>
                    </a:lnTo>
                    <a:lnTo>
                      <a:pt x="36" y="955"/>
                    </a:lnTo>
                    <a:lnTo>
                      <a:pt x="60" y="1020"/>
                    </a:lnTo>
                    <a:lnTo>
                      <a:pt x="90" y="1086"/>
                    </a:lnTo>
                    <a:lnTo>
                      <a:pt x="126" y="1146"/>
                    </a:lnTo>
                    <a:lnTo>
                      <a:pt x="215" y="1253"/>
                    </a:lnTo>
                    <a:lnTo>
                      <a:pt x="322" y="1343"/>
                    </a:lnTo>
                    <a:lnTo>
                      <a:pt x="382" y="1378"/>
                    </a:lnTo>
                    <a:lnTo>
                      <a:pt x="448" y="1408"/>
                    </a:lnTo>
                    <a:lnTo>
                      <a:pt x="513" y="1438"/>
                    </a:lnTo>
                    <a:lnTo>
                      <a:pt x="585" y="1456"/>
                    </a:lnTo>
                    <a:lnTo>
                      <a:pt x="656" y="1462"/>
                    </a:lnTo>
                    <a:lnTo>
                      <a:pt x="734" y="1468"/>
                    </a:lnTo>
                    <a:lnTo>
                      <a:pt x="812" y="1462"/>
                    </a:lnTo>
                    <a:lnTo>
                      <a:pt x="883" y="1456"/>
                    </a:lnTo>
                    <a:lnTo>
                      <a:pt x="955" y="1438"/>
                    </a:lnTo>
                    <a:lnTo>
                      <a:pt x="1020" y="1408"/>
                    </a:lnTo>
                    <a:lnTo>
                      <a:pt x="1086" y="1378"/>
                    </a:lnTo>
                    <a:lnTo>
                      <a:pt x="1146" y="1343"/>
                    </a:lnTo>
                    <a:lnTo>
                      <a:pt x="1253" y="1253"/>
                    </a:lnTo>
                    <a:lnTo>
                      <a:pt x="1342" y="1146"/>
                    </a:lnTo>
                    <a:lnTo>
                      <a:pt x="1378" y="1086"/>
                    </a:lnTo>
                    <a:lnTo>
                      <a:pt x="1408" y="1020"/>
                    </a:lnTo>
                    <a:lnTo>
                      <a:pt x="1438" y="955"/>
                    </a:lnTo>
                    <a:lnTo>
                      <a:pt x="1456" y="883"/>
                    </a:lnTo>
                    <a:lnTo>
                      <a:pt x="1462" y="812"/>
                    </a:lnTo>
                    <a:lnTo>
                      <a:pt x="1468" y="734"/>
                    </a:lnTo>
                    <a:lnTo>
                      <a:pt x="1462" y="657"/>
                    </a:lnTo>
                    <a:lnTo>
                      <a:pt x="1456" y="585"/>
                    </a:lnTo>
                    <a:lnTo>
                      <a:pt x="1438" y="513"/>
                    </a:lnTo>
                    <a:lnTo>
                      <a:pt x="1408" y="448"/>
                    </a:lnTo>
                    <a:lnTo>
                      <a:pt x="1378" y="382"/>
                    </a:lnTo>
                    <a:lnTo>
                      <a:pt x="1342" y="322"/>
                    </a:lnTo>
                    <a:lnTo>
                      <a:pt x="1253" y="215"/>
                    </a:lnTo>
                    <a:lnTo>
                      <a:pt x="1146" y="125"/>
                    </a:lnTo>
                    <a:lnTo>
                      <a:pt x="1086" y="90"/>
                    </a:lnTo>
                    <a:lnTo>
                      <a:pt x="1020" y="60"/>
                    </a:lnTo>
                    <a:lnTo>
                      <a:pt x="955" y="36"/>
                    </a:lnTo>
                    <a:lnTo>
                      <a:pt x="883" y="18"/>
                    </a:lnTo>
                    <a:lnTo>
                      <a:pt x="812" y="6"/>
                    </a:lnTo>
                    <a:lnTo>
                      <a:pt x="734" y="0"/>
                    </a:lnTo>
                    <a:close/>
                  </a:path>
                </a:pathLst>
              </a:custGeom>
              <a:solidFill>
                <a:srgbClr val="FFFFA4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57434" name="Freeform 135"/>
              <p:cNvSpPr>
                <a:spLocks/>
              </p:cNvSpPr>
              <p:nvPr/>
            </p:nvSpPr>
            <p:spPr bwMode="auto">
              <a:xfrm>
                <a:off x="2288" y="1811"/>
                <a:ext cx="1444" cy="1444"/>
              </a:xfrm>
              <a:custGeom>
                <a:avLst/>
                <a:gdLst>
                  <a:gd name="T0" fmla="*/ 722 w 1444"/>
                  <a:gd name="T1" fmla="*/ 0 h 1444"/>
                  <a:gd name="T2" fmla="*/ 650 w 1444"/>
                  <a:gd name="T3" fmla="*/ 6 h 1444"/>
                  <a:gd name="T4" fmla="*/ 579 w 1444"/>
                  <a:gd name="T5" fmla="*/ 12 h 1444"/>
                  <a:gd name="T6" fmla="*/ 507 w 1444"/>
                  <a:gd name="T7" fmla="*/ 30 h 1444"/>
                  <a:gd name="T8" fmla="*/ 442 w 1444"/>
                  <a:gd name="T9" fmla="*/ 60 h 1444"/>
                  <a:gd name="T10" fmla="*/ 376 w 1444"/>
                  <a:gd name="T11" fmla="*/ 90 h 1444"/>
                  <a:gd name="T12" fmla="*/ 316 w 1444"/>
                  <a:gd name="T13" fmla="*/ 125 h 1444"/>
                  <a:gd name="T14" fmla="*/ 209 w 1444"/>
                  <a:gd name="T15" fmla="*/ 209 h 1444"/>
                  <a:gd name="T16" fmla="*/ 125 w 1444"/>
                  <a:gd name="T17" fmla="*/ 316 h 1444"/>
                  <a:gd name="T18" fmla="*/ 90 w 1444"/>
                  <a:gd name="T19" fmla="*/ 376 h 1444"/>
                  <a:gd name="T20" fmla="*/ 60 w 1444"/>
                  <a:gd name="T21" fmla="*/ 442 h 1444"/>
                  <a:gd name="T22" fmla="*/ 30 w 1444"/>
                  <a:gd name="T23" fmla="*/ 507 h 1444"/>
                  <a:gd name="T24" fmla="*/ 12 w 1444"/>
                  <a:gd name="T25" fmla="*/ 579 h 1444"/>
                  <a:gd name="T26" fmla="*/ 6 w 1444"/>
                  <a:gd name="T27" fmla="*/ 650 h 1444"/>
                  <a:gd name="T28" fmla="*/ 0 w 1444"/>
                  <a:gd name="T29" fmla="*/ 722 h 1444"/>
                  <a:gd name="T30" fmla="*/ 6 w 1444"/>
                  <a:gd name="T31" fmla="*/ 794 h 1444"/>
                  <a:gd name="T32" fmla="*/ 12 w 1444"/>
                  <a:gd name="T33" fmla="*/ 865 h 1444"/>
                  <a:gd name="T34" fmla="*/ 30 w 1444"/>
                  <a:gd name="T35" fmla="*/ 937 h 1444"/>
                  <a:gd name="T36" fmla="*/ 60 w 1444"/>
                  <a:gd name="T37" fmla="*/ 1003 h 1444"/>
                  <a:gd name="T38" fmla="*/ 90 w 1444"/>
                  <a:gd name="T39" fmla="*/ 1068 h 1444"/>
                  <a:gd name="T40" fmla="*/ 125 w 1444"/>
                  <a:gd name="T41" fmla="*/ 1128 h 1444"/>
                  <a:gd name="T42" fmla="*/ 209 w 1444"/>
                  <a:gd name="T43" fmla="*/ 1235 h 1444"/>
                  <a:gd name="T44" fmla="*/ 316 w 1444"/>
                  <a:gd name="T45" fmla="*/ 1319 h 1444"/>
                  <a:gd name="T46" fmla="*/ 376 w 1444"/>
                  <a:gd name="T47" fmla="*/ 1355 h 1444"/>
                  <a:gd name="T48" fmla="*/ 442 w 1444"/>
                  <a:gd name="T49" fmla="*/ 1390 h 1444"/>
                  <a:gd name="T50" fmla="*/ 507 w 1444"/>
                  <a:gd name="T51" fmla="*/ 1414 h 1444"/>
                  <a:gd name="T52" fmla="*/ 579 w 1444"/>
                  <a:gd name="T53" fmla="*/ 1432 h 1444"/>
                  <a:gd name="T54" fmla="*/ 650 w 1444"/>
                  <a:gd name="T55" fmla="*/ 1438 h 1444"/>
                  <a:gd name="T56" fmla="*/ 722 w 1444"/>
                  <a:gd name="T57" fmla="*/ 1444 h 1444"/>
                  <a:gd name="T58" fmla="*/ 794 w 1444"/>
                  <a:gd name="T59" fmla="*/ 1438 h 1444"/>
                  <a:gd name="T60" fmla="*/ 865 w 1444"/>
                  <a:gd name="T61" fmla="*/ 1432 h 1444"/>
                  <a:gd name="T62" fmla="*/ 937 w 1444"/>
                  <a:gd name="T63" fmla="*/ 1414 h 1444"/>
                  <a:gd name="T64" fmla="*/ 1002 w 1444"/>
                  <a:gd name="T65" fmla="*/ 1390 h 1444"/>
                  <a:gd name="T66" fmla="*/ 1068 w 1444"/>
                  <a:gd name="T67" fmla="*/ 1355 h 1444"/>
                  <a:gd name="T68" fmla="*/ 1128 w 1444"/>
                  <a:gd name="T69" fmla="*/ 1319 h 1444"/>
                  <a:gd name="T70" fmla="*/ 1235 w 1444"/>
                  <a:gd name="T71" fmla="*/ 1235 h 1444"/>
                  <a:gd name="T72" fmla="*/ 1319 w 1444"/>
                  <a:gd name="T73" fmla="*/ 1128 h 1444"/>
                  <a:gd name="T74" fmla="*/ 1354 w 1444"/>
                  <a:gd name="T75" fmla="*/ 1068 h 1444"/>
                  <a:gd name="T76" fmla="*/ 1390 w 1444"/>
                  <a:gd name="T77" fmla="*/ 1003 h 1444"/>
                  <a:gd name="T78" fmla="*/ 1414 w 1444"/>
                  <a:gd name="T79" fmla="*/ 937 h 1444"/>
                  <a:gd name="T80" fmla="*/ 1432 w 1444"/>
                  <a:gd name="T81" fmla="*/ 865 h 1444"/>
                  <a:gd name="T82" fmla="*/ 1438 w 1444"/>
                  <a:gd name="T83" fmla="*/ 794 h 1444"/>
                  <a:gd name="T84" fmla="*/ 1444 w 1444"/>
                  <a:gd name="T85" fmla="*/ 722 h 1444"/>
                  <a:gd name="T86" fmla="*/ 1438 w 1444"/>
                  <a:gd name="T87" fmla="*/ 650 h 1444"/>
                  <a:gd name="T88" fmla="*/ 1432 w 1444"/>
                  <a:gd name="T89" fmla="*/ 579 h 1444"/>
                  <a:gd name="T90" fmla="*/ 1414 w 1444"/>
                  <a:gd name="T91" fmla="*/ 507 h 1444"/>
                  <a:gd name="T92" fmla="*/ 1390 w 1444"/>
                  <a:gd name="T93" fmla="*/ 442 h 1444"/>
                  <a:gd name="T94" fmla="*/ 1354 w 1444"/>
                  <a:gd name="T95" fmla="*/ 376 h 1444"/>
                  <a:gd name="T96" fmla="*/ 1319 w 1444"/>
                  <a:gd name="T97" fmla="*/ 316 h 1444"/>
                  <a:gd name="T98" fmla="*/ 1235 w 1444"/>
                  <a:gd name="T99" fmla="*/ 209 h 1444"/>
                  <a:gd name="T100" fmla="*/ 1128 w 1444"/>
                  <a:gd name="T101" fmla="*/ 125 h 1444"/>
                  <a:gd name="T102" fmla="*/ 1068 w 1444"/>
                  <a:gd name="T103" fmla="*/ 90 h 1444"/>
                  <a:gd name="T104" fmla="*/ 1002 w 1444"/>
                  <a:gd name="T105" fmla="*/ 60 h 1444"/>
                  <a:gd name="T106" fmla="*/ 937 w 1444"/>
                  <a:gd name="T107" fmla="*/ 30 h 1444"/>
                  <a:gd name="T108" fmla="*/ 865 w 1444"/>
                  <a:gd name="T109" fmla="*/ 12 h 1444"/>
                  <a:gd name="T110" fmla="*/ 794 w 1444"/>
                  <a:gd name="T111" fmla="*/ 6 h 1444"/>
                  <a:gd name="T112" fmla="*/ 722 w 1444"/>
                  <a:gd name="T113" fmla="*/ 0 h 1444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w 1444"/>
                  <a:gd name="T172" fmla="*/ 0 h 1444"/>
                  <a:gd name="T173" fmla="*/ 1444 w 1444"/>
                  <a:gd name="T174" fmla="*/ 1444 h 1444"/>
                </a:gdLst>
                <a:ahLst/>
                <a:cxnLst>
                  <a:cxn ang="T114">
                    <a:pos x="T0" y="T1"/>
                  </a:cxn>
                  <a:cxn ang="T115">
                    <a:pos x="T2" y="T3"/>
                  </a:cxn>
                  <a:cxn ang="T116">
                    <a:pos x="T4" y="T5"/>
                  </a:cxn>
                  <a:cxn ang="T117">
                    <a:pos x="T6" y="T7"/>
                  </a:cxn>
                  <a:cxn ang="T118">
                    <a:pos x="T8" y="T9"/>
                  </a:cxn>
                  <a:cxn ang="T119">
                    <a:pos x="T10" y="T11"/>
                  </a:cxn>
                  <a:cxn ang="T120">
                    <a:pos x="T12" y="T13"/>
                  </a:cxn>
                  <a:cxn ang="T121">
                    <a:pos x="T14" y="T15"/>
                  </a:cxn>
                  <a:cxn ang="T122">
                    <a:pos x="T16" y="T17"/>
                  </a:cxn>
                  <a:cxn ang="T123">
                    <a:pos x="T18" y="T19"/>
                  </a:cxn>
                  <a:cxn ang="T124">
                    <a:pos x="T20" y="T21"/>
                  </a:cxn>
                  <a:cxn ang="T125">
                    <a:pos x="T22" y="T23"/>
                  </a:cxn>
                  <a:cxn ang="T126">
                    <a:pos x="T24" y="T25"/>
                  </a:cxn>
                  <a:cxn ang="T127">
                    <a:pos x="T26" y="T27"/>
                  </a:cxn>
                  <a:cxn ang="T128">
                    <a:pos x="T28" y="T29"/>
                  </a:cxn>
                  <a:cxn ang="T129">
                    <a:pos x="T30" y="T31"/>
                  </a:cxn>
                  <a:cxn ang="T130">
                    <a:pos x="T32" y="T33"/>
                  </a:cxn>
                  <a:cxn ang="T131">
                    <a:pos x="T34" y="T35"/>
                  </a:cxn>
                  <a:cxn ang="T132">
                    <a:pos x="T36" y="T37"/>
                  </a:cxn>
                  <a:cxn ang="T133">
                    <a:pos x="T38" y="T39"/>
                  </a:cxn>
                  <a:cxn ang="T134">
                    <a:pos x="T40" y="T41"/>
                  </a:cxn>
                  <a:cxn ang="T135">
                    <a:pos x="T42" y="T43"/>
                  </a:cxn>
                  <a:cxn ang="T136">
                    <a:pos x="T44" y="T45"/>
                  </a:cxn>
                  <a:cxn ang="T137">
                    <a:pos x="T46" y="T47"/>
                  </a:cxn>
                  <a:cxn ang="T138">
                    <a:pos x="T48" y="T49"/>
                  </a:cxn>
                  <a:cxn ang="T139">
                    <a:pos x="T50" y="T51"/>
                  </a:cxn>
                  <a:cxn ang="T140">
                    <a:pos x="T52" y="T53"/>
                  </a:cxn>
                  <a:cxn ang="T141">
                    <a:pos x="T54" y="T55"/>
                  </a:cxn>
                  <a:cxn ang="T142">
                    <a:pos x="T56" y="T57"/>
                  </a:cxn>
                  <a:cxn ang="T143">
                    <a:pos x="T58" y="T59"/>
                  </a:cxn>
                  <a:cxn ang="T144">
                    <a:pos x="T60" y="T61"/>
                  </a:cxn>
                  <a:cxn ang="T145">
                    <a:pos x="T62" y="T63"/>
                  </a:cxn>
                  <a:cxn ang="T146">
                    <a:pos x="T64" y="T65"/>
                  </a:cxn>
                  <a:cxn ang="T147">
                    <a:pos x="T66" y="T67"/>
                  </a:cxn>
                  <a:cxn ang="T148">
                    <a:pos x="T68" y="T69"/>
                  </a:cxn>
                  <a:cxn ang="T149">
                    <a:pos x="T70" y="T71"/>
                  </a:cxn>
                  <a:cxn ang="T150">
                    <a:pos x="T72" y="T73"/>
                  </a:cxn>
                  <a:cxn ang="T151">
                    <a:pos x="T74" y="T75"/>
                  </a:cxn>
                  <a:cxn ang="T152">
                    <a:pos x="T76" y="T77"/>
                  </a:cxn>
                  <a:cxn ang="T153">
                    <a:pos x="T78" y="T79"/>
                  </a:cxn>
                  <a:cxn ang="T154">
                    <a:pos x="T80" y="T81"/>
                  </a:cxn>
                  <a:cxn ang="T155">
                    <a:pos x="T82" y="T83"/>
                  </a:cxn>
                  <a:cxn ang="T156">
                    <a:pos x="T84" y="T85"/>
                  </a:cxn>
                  <a:cxn ang="T157">
                    <a:pos x="T86" y="T87"/>
                  </a:cxn>
                  <a:cxn ang="T158">
                    <a:pos x="T88" y="T89"/>
                  </a:cxn>
                  <a:cxn ang="T159">
                    <a:pos x="T90" y="T91"/>
                  </a:cxn>
                  <a:cxn ang="T160">
                    <a:pos x="T92" y="T93"/>
                  </a:cxn>
                  <a:cxn ang="T161">
                    <a:pos x="T94" y="T95"/>
                  </a:cxn>
                  <a:cxn ang="T162">
                    <a:pos x="T96" y="T97"/>
                  </a:cxn>
                  <a:cxn ang="T163">
                    <a:pos x="T98" y="T99"/>
                  </a:cxn>
                  <a:cxn ang="T164">
                    <a:pos x="T100" y="T101"/>
                  </a:cxn>
                  <a:cxn ang="T165">
                    <a:pos x="T102" y="T103"/>
                  </a:cxn>
                  <a:cxn ang="T166">
                    <a:pos x="T104" y="T105"/>
                  </a:cxn>
                  <a:cxn ang="T167">
                    <a:pos x="T106" y="T107"/>
                  </a:cxn>
                  <a:cxn ang="T168">
                    <a:pos x="T108" y="T109"/>
                  </a:cxn>
                  <a:cxn ang="T169">
                    <a:pos x="T110" y="T111"/>
                  </a:cxn>
                  <a:cxn ang="T170">
                    <a:pos x="T112" y="T113"/>
                  </a:cxn>
                </a:cxnLst>
                <a:rect l="T171" t="T172" r="T173" b="T174"/>
                <a:pathLst>
                  <a:path w="1444" h="1444">
                    <a:moveTo>
                      <a:pt x="722" y="0"/>
                    </a:moveTo>
                    <a:lnTo>
                      <a:pt x="650" y="6"/>
                    </a:lnTo>
                    <a:lnTo>
                      <a:pt x="579" y="12"/>
                    </a:lnTo>
                    <a:lnTo>
                      <a:pt x="507" y="30"/>
                    </a:lnTo>
                    <a:lnTo>
                      <a:pt x="442" y="60"/>
                    </a:lnTo>
                    <a:lnTo>
                      <a:pt x="376" y="90"/>
                    </a:lnTo>
                    <a:lnTo>
                      <a:pt x="316" y="125"/>
                    </a:lnTo>
                    <a:lnTo>
                      <a:pt x="209" y="209"/>
                    </a:lnTo>
                    <a:lnTo>
                      <a:pt x="125" y="316"/>
                    </a:lnTo>
                    <a:lnTo>
                      <a:pt x="90" y="376"/>
                    </a:lnTo>
                    <a:lnTo>
                      <a:pt x="60" y="442"/>
                    </a:lnTo>
                    <a:lnTo>
                      <a:pt x="30" y="507"/>
                    </a:lnTo>
                    <a:lnTo>
                      <a:pt x="12" y="579"/>
                    </a:lnTo>
                    <a:lnTo>
                      <a:pt x="6" y="650"/>
                    </a:lnTo>
                    <a:lnTo>
                      <a:pt x="0" y="722"/>
                    </a:lnTo>
                    <a:lnTo>
                      <a:pt x="6" y="794"/>
                    </a:lnTo>
                    <a:lnTo>
                      <a:pt x="12" y="865"/>
                    </a:lnTo>
                    <a:lnTo>
                      <a:pt x="30" y="937"/>
                    </a:lnTo>
                    <a:lnTo>
                      <a:pt x="60" y="1003"/>
                    </a:lnTo>
                    <a:lnTo>
                      <a:pt x="90" y="1068"/>
                    </a:lnTo>
                    <a:lnTo>
                      <a:pt x="125" y="1128"/>
                    </a:lnTo>
                    <a:lnTo>
                      <a:pt x="209" y="1235"/>
                    </a:lnTo>
                    <a:lnTo>
                      <a:pt x="316" y="1319"/>
                    </a:lnTo>
                    <a:lnTo>
                      <a:pt x="376" y="1355"/>
                    </a:lnTo>
                    <a:lnTo>
                      <a:pt x="442" y="1390"/>
                    </a:lnTo>
                    <a:lnTo>
                      <a:pt x="507" y="1414"/>
                    </a:lnTo>
                    <a:lnTo>
                      <a:pt x="579" y="1432"/>
                    </a:lnTo>
                    <a:lnTo>
                      <a:pt x="650" y="1438"/>
                    </a:lnTo>
                    <a:lnTo>
                      <a:pt x="722" y="1444"/>
                    </a:lnTo>
                    <a:lnTo>
                      <a:pt x="794" y="1438"/>
                    </a:lnTo>
                    <a:lnTo>
                      <a:pt x="865" y="1432"/>
                    </a:lnTo>
                    <a:lnTo>
                      <a:pt x="937" y="1414"/>
                    </a:lnTo>
                    <a:lnTo>
                      <a:pt x="1002" y="1390"/>
                    </a:lnTo>
                    <a:lnTo>
                      <a:pt x="1068" y="1355"/>
                    </a:lnTo>
                    <a:lnTo>
                      <a:pt x="1128" y="1319"/>
                    </a:lnTo>
                    <a:lnTo>
                      <a:pt x="1235" y="1235"/>
                    </a:lnTo>
                    <a:lnTo>
                      <a:pt x="1319" y="1128"/>
                    </a:lnTo>
                    <a:lnTo>
                      <a:pt x="1354" y="1068"/>
                    </a:lnTo>
                    <a:lnTo>
                      <a:pt x="1390" y="1003"/>
                    </a:lnTo>
                    <a:lnTo>
                      <a:pt x="1414" y="937"/>
                    </a:lnTo>
                    <a:lnTo>
                      <a:pt x="1432" y="865"/>
                    </a:lnTo>
                    <a:lnTo>
                      <a:pt x="1438" y="794"/>
                    </a:lnTo>
                    <a:lnTo>
                      <a:pt x="1444" y="722"/>
                    </a:lnTo>
                    <a:lnTo>
                      <a:pt x="1438" y="650"/>
                    </a:lnTo>
                    <a:lnTo>
                      <a:pt x="1432" y="579"/>
                    </a:lnTo>
                    <a:lnTo>
                      <a:pt x="1414" y="507"/>
                    </a:lnTo>
                    <a:lnTo>
                      <a:pt x="1390" y="442"/>
                    </a:lnTo>
                    <a:lnTo>
                      <a:pt x="1354" y="376"/>
                    </a:lnTo>
                    <a:lnTo>
                      <a:pt x="1319" y="316"/>
                    </a:lnTo>
                    <a:lnTo>
                      <a:pt x="1235" y="209"/>
                    </a:lnTo>
                    <a:lnTo>
                      <a:pt x="1128" y="125"/>
                    </a:lnTo>
                    <a:lnTo>
                      <a:pt x="1068" y="90"/>
                    </a:lnTo>
                    <a:lnTo>
                      <a:pt x="1002" y="60"/>
                    </a:lnTo>
                    <a:lnTo>
                      <a:pt x="937" y="30"/>
                    </a:lnTo>
                    <a:lnTo>
                      <a:pt x="865" y="12"/>
                    </a:lnTo>
                    <a:lnTo>
                      <a:pt x="794" y="6"/>
                    </a:lnTo>
                    <a:lnTo>
                      <a:pt x="722" y="0"/>
                    </a:lnTo>
                    <a:close/>
                  </a:path>
                </a:pathLst>
              </a:custGeom>
              <a:solidFill>
                <a:srgbClr val="FFFFA5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57435" name="Freeform 136"/>
              <p:cNvSpPr>
                <a:spLocks/>
              </p:cNvSpPr>
              <p:nvPr/>
            </p:nvSpPr>
            <p:spPr bwMode="auto">
              <a:xfrm>
                <a:off x="2294" y="1817"/>
                <a:ext cx="1432" cy="1432"/>
              </a:xfrm>
              <a:custGeom>
                <a:avLst/>
                <a:gdLst>
                  <a:gd name="T0" fmla="*/ 716 w 1432"/>
                  <a:gd name="T1" fmla="*/ 0 h 1432"/>
                  <a:gd name="T2" fmla="*/ 644 w 1432"/>
                  <a:gd name="T3" fmla="*/ 6 h 1432"/>
                  <a:gd name="T4" fmla="*/ 573 w 1432"/>
                  <a:gd name="T5" fmla="*/ 12 h 1432"/>
                  <a:gd name="T6" fmla="*/ 501 w 1432"/>
                  <a:gd name="T7" fmla="*/ 30 h 1432"/>
                  <a:gd name="T8" fmla="*/ 436 w 1432"/>
                  <a:gd name="T9" fmla="*/ 60 h 1432"/>
                  <a:gd name="T10" fmla="*/ 376 w 1432"/>
                  <a:gd name="T11" fmla="*/ 90 h 1432"/>
                  <a:gd name="T12" fmla="*/ 316 w 1432"/>
                  <a:gd name="T13" fmla="*/ 125 h 1432"/>
                  <a:gd name="T14" fmla="*/ 209 w 1432"/>
                  <a:gd name="T15" fmla="*/ 209 h 1432"/>
                  <a:gd name="T16" fmla="*/ 125 w 1432"/>
                  <a:gd name="T17" fmla="*/ 316 h 1432"/>
                  <a:gd name="T18" fmla="*/ 90 w 1432"/>
                  <a:gd name="T19" fmla="*/ 376 h 1432"/>
                  <a:gd name="T20" fmla="*/ 60 w 1432"/>
                  <a:gd name="T21" fmla="*/ 436 h 1432"/>
                  <a:gd name="T22" fmla="*/ 30 w 1432"/>
                  <a:gd name="T23" fmla="*/ 501 h 1432"/>
                  <a:gd name="T24" fmla="*/ 12 w 1432"/>
                  <a:gd name="T25" fmla="*/ 573 h 1432"/>
                  <a:gd name="T26" fmla="*/ 6 w 1432"/>
                  <a:gd name="T27" fmla="*/ 644 h 1432"/>
                  <a:gd name="T28" fmla="*/ 0 w 1432"/>
                  <a:gd name="T29" fmla="*/ 716 h 1432"/>
                  <a:gd name="T30" fmla="*/ 6 w 1432"/>
                  <a:gd name="T31" fmla="*/ 788 h 1432"/>
                  <a:gd name="T32" fmla="*/ 12 w 1432"/>
                  <a:gd name="T33" fmla="*/ 859 h 1432"/>
                  <a:gd name="T34" fmla="*/ 30 w 1432"/>
                  <a:gd name="T35" fmla="*/ 931 h 1432"/>
                  <a:gd name="T36" fmla="*/ 60 w 1432"/>
                  <a:gd name="T37" fmla="*/ 997 h 1432"/>
                  <a:gd name="T38" fmla="*/ 90 w 1432"/>
                  <a:gd name="T39" fmla="*/ 1062 h 1432"/>
                  <a:gd name="T40" fmla="*/ 125 w 1432"/>
                  <a:gd name="T41" fmla="*/ 1116 h 1432"/>
                  <a:gd name="T42" fmla="*/ 209 w 1432"/>
                  <a:gd name="T43" fmla="*/ 1223 h 1432"/>
                  <a:gd name="T44" fmla="*/ 316 w 1432"/>
                  <a:gd name="T45" fmla="*/ 1313 h 1432"/>
                  <a:gd name="T46" fmla="*/ 376 w 1432"/>
                  <a:gd name="T47" fmla="*/ 1349 h 1432"/>
                  <a:gd name="T48" fmla="*/ 436 w 1432"/>
                  <a:gd name="T49" fmla="*/ 1378 h 1432"/>
                  <a:gd name="T50" fmla="*/ 501 w 1432"/>
                  <a:gd name="T51" fmla="*/ 1402 h 1432"/>
                  <a:gd name="T52" fmla="*/ 573 w 1432"/>
                  <a:gd name="T53" fmla="*/ 1420 h 1432"/>
                  <a:gd name="T54" fmla="*/ 644 w 1432"/>
                  <a:gd name="T55" fmla="*/ 1426 h 1432"/>
                  <a:gd name="T56" fmla="*/ 716 w 1432"/>
                  <a:gd name="T57" fmla="*/ 1432 h 1432"/>
                  <a:gd name="T58" fmla="*/ 788 w 1432"/>
                  <a:gd name="T59" fmla="*/ 1426 h 1432"/>
                  <a:gd name="T60" fmla="*/ 859 w 1432"/>
                  <a:gd name="T61" fmla="*/ 1420 h 1432"/>
                  <a:gd name="T62" fmla="*/ 931 w 1432"/>
                  <a:gd name="T63" fmla="*/ 1402 h 1432"/>
                  <a:gd name="T64" fmla="*/ 996 w 1432"/>
                  <a:gd name="T65" fmla="*/ 1378 h 1432"/>
                  <a:gd name="T66" fmla="*/ 1062 w 1432"/>
                  <a:gd name="T67" fmla="*/ 1349 h 1432"/>
                  <a:gd name="T68" fmla="*/ 1116 w 1432"/>
                  <a:gd name="T69" fmla="*/ 1313 h 1432"/>
                  <a:gd name="T70" fmla="*/ 1223 w 1432"/>
                  <a:gd name="T71" fmla="*/ 1223 h 1432"/>
                  <a:gd name="T72" fmla="*/ 1313 w 1432"/>
                  <a:gd name="T73" fmla="*/ 1116 h 1432"/>
                  <a:gd name="T74" fmla="*/ 1348 w 1432"/>
                  <a:gd name="T75" fmla="*/ 1062 h 1432"/>
                  <a:gd name="T76" fmla="*/ 1378 w 1432"/>
                  <a:gd name="T77" fmla="*/ 997 h 1432"/>
                  <a:gd name="T78" fmla="*/ 1402 w 1432"/>
                  <a:gd name="T79" fmla="*/ 931 h 1432"/>
                  <a:gd name="T80" fmla="*/ 1420 w 1432"/>
                  <a:gd name="T81" fmla="*/ 859 h 1432"/>
                  <a:gd name="T82" fmla="*/ 1426 w 1432"/>
                  <a:gd name="T83" fmla="*/ 788 h 1432"/>
                  <a:gd name="T84" fmla="*/ 1432 w 1432"/>
                  <a:gd name="T85" fmla="*/ 716 h 1432"/>
                  <a:gd name="T86" fmla="*/ 1426 w 1432"/>
                  <a:gd name="T87" fmla="*/ 644 h 1432"/>
                  <a:gd name="T88" fmla="*/ 1420 w 1432"/>
                  <a:gd name="T89" fmla="*/ 573 h 1432"/>
                  <a:gd name="T90" fmla="*/ 1402 w 1432"/>
                  <a:gd name="T91" fmla="*/ 501 h 1432"/>
                  <a:gd name="T92" fmla="*/ 1378 w 1432"/>
                  <a:gd name="T93" fmla="*/ 436 h 1432"/>
                  <a:gd name="T94" fmla="*/ 1348 w 1432"/>
                  <a:gd name="T95" fmla="*/ 376 h 1432"/>
                  <a:gd name="T96" fmla="*/ 1313 w 1432"/>
                  <a:gd name="T97" fmla="*/ 316 h 1432"/>
                  <a:gd name="T98" fmla="*/ 1223 w 1432"/>
                  <a:gd name="T99" fmla="*/ 209 h 1432"/>
                  <a:gd name="T100" fmla="*/ 1116 w 1432"/>
                  <a:gd name="T101" fmla="*/ 125 h 1432"/>
                  <a:gd name="T102" fmla="*/ 1062 w 1432"/>
                  <a:gd name="T103" fmla="*/ 90 h 1432"/>
                  <a:gd name="T104" fmla="*/ 996 w 1432"/>
                  <a:gd name="T105" fmla="*/ 60 h 1432"/>
                  <a:gd name="T106" fmla="*/ 931 w 1432"/>
                  <a:gd name="T107" fmla="*/ 30 h 1432"/>
                  <a:gd name="T108" fmla="*/ 859 w 1432"/>
                  <a:gd name="T109" fmla="*/ 12 h 1432"/>
                  <a:gd name="T110" fmla="*/ 788 w 1432"/>
                  <a:gd name="T111" fmla="*/ 6 h 1432"/>
                  <a:gd name="T112" fmla="*/ 716 w 1432"/>
                  <a:gd name="T113" fmla="*/ 0 h 1432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w 1432"/>
                  <a:gd name="T172" fmla="*/ 0 h 1432"/>
                  <a:gd name="T173" fmla="*/ 1432 w 1432"/>
                  <a:gd name="T174" fmla="*/ 1432 h 1432"/>
                </a:gdLst>
                <a:ahLst/>
                <a:cxnLst>
                  <a:cxn ang="T114">
                    <a:pos x="T0" y="T1"/>
                  </a:cxn>
                  <a:cxn ang="T115">
                    <a:pos x="T2" y="T3"/>
                  </a:cxn>
                  <a:cxn ang="T116">
                    <a:pos x="T4" y="T5"/>
                  </a:cxn>
                  <a:cxn ang="T117">
                    <a:pos x="T6" y="T7"/>
                  </a:cxn>
                  <a:cxn ang="T118">
                    <a:pos x="T8" y="T9"/>
                  </a:cxn>
                  <a:cxn ang="T119">
                    <a:pos x="T10" y="T11"/>
                  </a:cxn>
                  <a:cxn ang="T120">
                    <a:pos x="T12" y="T13"/>
                  </a:cxn>
                  <a:cxn ang="T121">
                    <a:pos x="T14" y="T15"/>
                  </a:cxn>
                  <a:cxn ang="T122">
                    <a:pos x="T16" y="T17"/>
                  </a:cxn>
                  <a:cxn ang="T123">
                    <a:pos x="T18" y="T19"/>
                  </a:cxn>
                  <a:cxn ang="T124">
                    <a:pos x="T20" y="T21"/>
                  </a:cxn>
                  <a:cxn ang="T125">
                    <a:pos x="T22" y="T23"/>
                  </a:cxn>
                  <a:cxn ang="T126">
                    <a:pos x="T24" y="T25"/>
                  </a:cxn>
                  <a:cxn ang="T127">
                    <a:pos x="T26" y="T27"/>
                  </a:cxn>
                  <a:cxn ang="T128">
                    <a:pos x="T28" y="T29"/>
                  </a:cxn>
                  <a:cxn ang="T129">
                    <a:pos x="T30" y="T31"/>
                  </a:cxn>
                  <a:cxn ang="T130">
                    <a:pos x="T32" y="T33"/>
                  </a:cxn>
                  <a:cxn ang="T131">
                    <a:pos x="T34" y="T35"/>
                  </a:cxn>
                  <a:cxn ang="T132">
                    <a:pos x="T36" y="T37"/>
                  </a:cxn>
                  <a:cxn ang="T133">
                    <a:pos x="T38" y="T39"/>
                  </a:cxn>
                  <a:cxn ang="T134">
                    <a:pos x="T40" y="T41"/>
                  </a:cxn>
                  <a:cxn ang="T135">
                    <a:pos x="T42" y="T43"/>
                  </a:cxn>
                  <a:cxn ang="T136">
                    <a:pos x="T44" y="T45"/>
                  </a:cxn>
                  <a:cxn ang="T137">
                    <a:pos x="T46" y="T47"/>
                  </a:cxn>
                  <a:cxn ang="T138">
                    <a:pos x="T48" y="T49"/>
                  </a:cxn>
                  <a:cxn ang="T139">
                    <a:pos x="T50" y="T51"/>
                  </a:cxn>
                  <a:cxn ang="T140">
                    <a:pos x="T52" y="T53"/>
                  </a:cxn>
                  <a:cxn ang="T141">
                    <a:pos x="T54" y="T55"/>
                  </a:cxn>
                  <a:cxn ang="T142">
                    <a:pos x="T56" y="T57"/>
                  </a:cxn>
                  <a:cxn ang="T143">
                    <a:pos x="T58" y="T59"/>
                  </a:cxn>
                  <a:cxn ang="T144">
                    <a:pos x="T60" y="T61"/>
                  </a:cxn>
                  <a:cxn ang="T145">
                    <a:pos x="T62" y="T63"/>
                  </a:cxn>
                  <a:cxn ang="T146">
                    <a:pos x="T64" y="T65"/>
                  </a:cxn>
                  <a:cxn ang="T147">
                    <a:pos x="T66" y="T67"/>
                  </a:cxn>
                  <a:cxn ang="T148">
                    <a:pos x="T68" y="T69"/>
                  </a:cxn>
                  <a:cxn ang="T149">
                    <a:pos x="T70" y="T71"/>
                  </a:cxn>
                  <a:cxn ang="T150">
                    <a:pos x="T72" y="T73"/>
                  </a:cxn>
                  <a:cxn ang="T151">
                    <a:pos x="T74" y="T75"/>
                  </a:cxn>
                  <a:cxn ang="T152">
                    <a:pos x="T76" y="T77"/>
                  </a:cxn>
                  <a:cxn ang="T153">
                    <a:pos x="T78" y="T79"/>
                  </a:cxn>
                  <a:cxn ang="T154">
                    <a:pos x="T80" y="T81"/>
                  </a:cxn>
                  <a:cxn ang="T155">
                    <a:pos x="T82" y="T83"/>
                  </a:cxn>
                  <a:cxn ang="T156">
                    <a:pos x="T84" y="T85"/>
                  </a:cxn>
                  <a:cxn ang="T157">
                    <a:pos x="T86" y="T87"/>
                  </a:cxn>
                  <a:cxn ang="T158">
                    <a:pos x="T88" y="T89"/>
                  </a:cxn>
                  <a:cxn ang="T159">
                    <a:pos x="T90" y="T91"/>
                  </a:cxn>
                  <a:cxn ang="T160">
                    <a:pos x="T92" y="T93"/>
                  </a:cxn>
                  <a:cxn ang="T161">
                    <a:pos x="T94" y="T95"/>
                  </a:cxn>
                  <a:cxn ang="T162">
                    <a:pos x="T96" y="T97"/>
                  </a:cxn>
                  <a:cxn ang="T163">
                    <a:pos x="T98" y="T99"/>
                  </a:cxn>
                  <a:cxn ang="T164">
                    <a:pos x="T100" y="T101"/>
                  </a:cxn>
                  <a:cxn ang="T165">
                    <a:pos x="T102" y="T103"/>
                  </a:cxn>
                  <a:cxn ang="T166">
                    <a:pos x="T104" y="T105"/>
                  </a:cxn>
                  <a:cxn ang="T167">
                    <a:pos x="T106" y="T107"/>
                  </a:cxn>
                  <a:cxn ang="T168">
                    <a:pos x="T108" y="T109"/>
                  </a:cxn>
                  <a:cxn ang="T169">
                    <a:pos x="T110" y="T111"/>
                  </a:cxn>
                  <a:cxn ang="T170">
                    <a:pos x="T112" y="T113"/>
                  </a:cxn>
                </a:cxnLst>
                <a:rect l="T171" t="T172" r="T173" b="T174"/>
                <a:pathLst>
                  <a:path w="1432" h="1432">
                    <a:moveTo>
                      <a:pt x="716" y="0"/>
                    </a:moveTo>
                    <a:lnTo>
                      <a:pt x="644" y="6"/>
                    </a:lnTo>
                    <a:lnTo>
                      <a:pt x="573" y="12"/>
                    </a:lnTo>
                    <a:lnTo>
                      <a:pt x="501" y="30"/>
                    </a:lnTo>
                    <a:lnTo>
                      <a:pt x="436" y="60"/>
                    </a:lnTo>
                    <a:lnTo>
                      <a:pt x="376" y="90"/>
                    </a:lnTo>
                    <a:lnTo>
                      <a:pt x="316" y="125"/>
                    </a:lnTo>
                    <a:lnTo>
                      <a:pt x="209" y="209"/>
                    </a:lnTo>
                    <a:lnTo>
                      <a:pt x="125" y="316"/>
                    </a:lnTo>
                    <a:lnTo>
                      <a:pt x="90" y="376"/>
                    </a:lnTo>
                    <a:lnTo>
                      <a:pt x="60" y="436"/>
                    </a:lnTo>
                    <a:lnTo>
                      <a:pt x="30" y="501"/>
                    </a:lnTo>
                    <a:lnTo>
                      <a:pt x="12" y="573"/>
                    </a:lnTo>
                    <a:lnTo>
                      <a:pt x="6" y="644"/>
                    </a:lnTo>
                    <a:lnTo>
                      <a:pt x="0" y="716"/>
                    </a:lnTo>
                    <a:lnTo>
                      <a:pt x="6" y="788"/>
                    </a:lnTo>
                    <a:lnTo>
                      <a:pt x="12" y="859"/>
                    </a:lnTo>
                    <a:lnTo>
                      <a:pt x="30" y="931"/>
                    </a:lnTo>
                    <a:lnTo>
                      <a:pt x="60" y="997"/>
                    </a:lnTo>
                    <a:lnTo>
                      <a:pt x="90" y="1062"/>
                    </a:lnTo>
                    <a:lnTo>
                      <a:pt x="125" y="1116"/>
                    </a:lnTo>
                    <a:lnTo>
                      <a:pt x="209" y="1223"/>
                    </a:lnTo>
                    <a:lnTo>
                      <a:pt x="316" y="1313"/>
                    </a:lnTo>
                    <a:lnTo>
                      <a:pt x="376" y="1349"/>
                    </a:lnTo>
                    <a:lnTo>
                      <a:pt x="436" y="1378"/>
                    </a:lnTo>
                    <a:lnTo>
                      <a:pt x="501" y="1402"/>
                    </a:lnTo>
                    <a:lnTo>
                      <a:pt x="573" y="1420"/>
                    </a:lnTo>
                    <a:lnTo>
                      <a:pt x="644" y="1426"/>
                    </a:lnTo>
                    <a:lnTo>
                      <a:pt x="716" y="1432"/>
                    </a:lnTo>
                    <a:lnTo>
                      <a:pt x="788" y="1426"/>
                    </a:lnTo>
                    <a:lnTo>
                      <a:pt x="859" y="1420"/>
                    </a:lnTo>
                    <a:lnTo>
                      <a:pt x="931" y="1402"/>
                    </a:lnTo>
                    <a:lnTo>
                      <a:pt x="996" y="1378"/>
                    </a:lnTo>
                    <a:lnTo>
                      <a:pt x="1062" y="1349"/>
                    </a:lnTo>
                    <a:lnTo>
                      <a:pt x="1116" y="1313"/>
                    </a:lnTo>
                    <a:lnTo>
                      <a:pt x="1223" y="1223"/>
                    </a:lnTo>
                    <a:lnTo>
                      <a:pt x="1313" y="1116"/>
                    </a:lnTo>
                    <a:lnTo>
                      <a:pt x="1348" y="1062"/>
                    </a:lnTo>
                    <a:lnTo>
                      <a:pt x="1378" y="997"/>
                    </a:lnTo>
                    <a:lnTo>
                      <a:pt x="1402" y="931"/>
                    </a:lnTo>
                    <a:lnTo>
                      <a:pt x="1420" y="859"/>
                    </a:lnTo>
                    <a:lnTo>
                      <a:pt x="1426" y="788"/>
                    </a:lnTo>
                    <a:lnTo>
                      <a:pt x="1432" y="716"/>
                    </a:lnTo>
                    <a:lnTo>
                      <a:pt x="1426" y="644"/>
                    </a:lnTo>
                    <a:lnTo>
                      <a:pt x="1420" y="573"/>
                    </a:lnTo>
                    <a:lnTo>
                      <a:pt x="1402" y="501"/>
                    </a:lnTo>
                    <a:lnTo>
                      <a:pt x="1378" y="436"/>
                    </a:lnTo>
                    <a:lnTo>
                      <a:pt x="1348" y="376"/>
                    </a:lnTo>
                    <a:lnTo>
                      <a:pt x="1313" y="316"/>
                    </a:lnTo>
                    <a:lnTo>
                      <a:pt x="1223" y="209"/>
                    </a:lnTo>
                    <a:lnTo>
                      <a:pt x="1116" y="125"/>
                    </a:lnTo>
                    <a:lnTo>
                      <a:pt x="1062" y="90"/>
                    </a:lnTo>
                    <a:lnTo>
                      <a:pt x="996" y="60"/>
                    </a:lnTo>
                    <a:lnTo>
                      <a:pt x="931" y="30"/>
                    </a:lnTo>
                    <a:lnTo>
                      <a:pt x="859" y="12"/>
                    </a:lnTo>
                    <a:lnTo>
                      <a:pt x="788" y="6"/>
                    </a:lnTo>
                    <a:lnTo>
                      <a:pt x="716" y="0"/>
                    </a:lnTo>
                    <a:close/>
                  </a:path>
                </a:pathLst>
              </a:custGeom>
              <a:solidFill>
                <a:srgbClr val="FFFFA6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57436" name="Freeform 137"/>
              <p:cNvSpPr>
                <a:spLocks/>
              </p:cNvSpPr>
              <p:nvPr/>
            </p:nvSpPr>
            <p:spPr bwMode="auto">
              <a:xfrm>
                <a:off x="2306" y="1829"/>
                <a:ext cx="1408" cy="1408"/>
              </a:xfrm>
              <a:custGeom>
                <a:avLst/>
                <a:gdLst>
                  <a:gd name="T0" fmla="*/ 704 w 1408"/>
                  <a:gd name="T1" fmla="*/ 0 h 1408"/>
                  <a:gd name="T2" fmla="*/ 632 w 1408"/>
                  <a:gd name="T3" fmla="*/ 6 h 1408"/>
                  <a:gd name="T4" fmla="*/ 561 w 1408"/>
                  <a:gd name="T5" fmla="*/ 12 h 1408"/>
                  <a:gd name="T6" fmla="*/ 495 w 1408"/>
                  <a:gd name="T7" fmla="*/ 30 h 1408"/>
                  <a:gd name="T8" fmla="*/ 430 w 1408"/>
                  <a:gd name="T9" fmla="*/ 54 h 1408"/>
                  <a:gd name="T10" fmla="*/ 370 w 1408"/>
                  <a:gd name="T11" fmla="*/ 84 h 1408"/>
                  <a:gd name="T12" fmla="*/ 310 w 1408"/>
                  <a:gd name="T13" fmla="*/ 119 h 1408"/>
                  <a:gd name="T14" fmla="*/ 209 w 1408"/>
                  <a:gd name="T15" fmla="*/ 209 h 1408"/>
                  <a:gd name="T16" fmla="*/ 119 w 1408"/>
                  <a:gd name="T17" fmla="*/ 310 h 1408"/>
                  <a:gd name="T18" fmla="*/ 84 w 1408"/>
                  <a:gd name="T19" fmla="*/ 370 h 1408"/>
                  <a:gd name="T20" fmla="*/ 54 w 1408"/>
                  <a:gd name="T21" fmla="*/ 430 h 1408"/>
                  <a:gd name="T22" fmla="*/ 30 w 1408"/>
                  <a:gd name="T23" fmla="*/ 495 h 1408"/>
                  <a:gd name="T24" fmla="*/ 12 w 1408"/>
                  <a:gd name="T25" fmla="*/ 561 h 1408"/>
                  <a:gd name="T26" fmla="*/ 6 w 1408"/>
                  <a:gd name="T27" fmla="*/ 632 h 1408"/>
                  <a:gd name="T28" fmla="*/ 0 w 1408"/>
                  <a:gd name="T29" fmla="*/ 704 h 1408"/>
                  <a:gd name="T30" fmla="*/ 6 w 1408"/>
                  <a:gd name="T31" fmla="*/ 776 h 1408"/>
                  <a:gd name="T32" fmla="*/ 12 w 1408"/>
                  <a:gd name="T33" fmla="*/ 847 h 1408"/>
                  <a:gd name="T34" fmla="*/ 30 w 1408"/>
                  <a:gd name="T35" fmla="*/ 913 h 1408"/>
                  <a:gd name="T36" fmla="*/ 54 w 1408"/>
                  <a:gd name="T37" fmla="*/ 979 h 1408"/>
                  <a:gd name="T38" fmla="*/ 84 w 1408"/>
                  <a:gd name="T39" fmla="*/ 1044 h 1408"/>
                  <a:gd name="T40" fmla="*/ 119 w 1408"/>
                  <a:gd name="T41" fmla="*/ 1098 h 1408"/>
                  <a:gd name="T42" fmla="*/ 209 w 1408"/>
                  <a:gd name="T43" fmla="*/ 1205 h 1408"/>
                  <a:gd name="T44" fmla="*/ 310 w 1408"/>
                  <a:gd name="T45" fmla="*/ 1289 h 1408"/>
                  <a:gd name="T46" fmla="*/ 430 w 1408"/>
                  <a:gd name="T47" fmla="*/ 1354 h 1408"/>
                  <a:gd name="T48" fmla="*/ 495 w 1408"/>
                  <a:gd name="T49" fmla="*/ 1378 h 1408"/>
                  <a:gd name="T50" fmla="*/ 561 w 1408"/>
                  <a:gd name="T51" fmla="*/ 1396 h 1408"/>
                  <a:gd name="T52" fmla="*/ 632 w 1408"/>
                  <a:gd name="T53" fmla="*/ 1402 h 1408"/>
                  <a:gd name="T54" fmla="*/ 704 w 1408"/>
                  <a:gd name="T55" fmla="*/ 1408 h 1408"/>
                  <a:gd name="T56" fmla="*/ 776 w 1408"/>
                  <a:gd name="T57" fmla="*/ 1402 h 1408"/>
                  <a:gd name="T58" fmla="*/ 847 w 1408"/>
                  <a:gd name="T59" fmla="*/ 1396 h 1408"/>
                  <a:gd name="T60" fmla="*/ 913 w 1408"/>
                  <a:gd name="T61" fmla="*/ 1378 h 1408"/>
                  <a:gd name="T62" fmla="*/ 978 w 1408"/>
                  <a:gd name="T63" fmla="*/ 1354 h 1408"/>
                  <a:gd name="T64" fmla="*/ 1098 w 1408"/>
                  <a:gd name="T65" fmla="*/ 1289 h 1408"/>
                  <a:gd name="T66" fmla="*/ 1205 w 1408"/>
                  <a:gd name="T67" fmla="*/ 1205 h 1408"/>
                  <a:gd name="T68" fmla="*/ 1289 w 1408"/>
                  <a:gd name="T69" fmla="*/ 1098 h 1408"/>
                  <a:gd name="T70" fmla="*/ 1354 w 1408"/>
                  <a:gd name="T71" fmla="*/ 979 h 1408"/>
                  <a:gd name="T72" fmla="*/ 1378 w 1408"/>
                  <a:gd name="T73" fmla="*/ 913 h 1408"/>
                  <a:gd name="T74" fmla="*/ 1396 w 1408"/>
                  <a:gd name="T75" fmla="*/ 847 h 1408"/>
                  <a:gd name="T76" fmla="*/ 1402 w 1408"/>
                  <a:gd name="T77" fmla="*/ 776 h 1408"/>
                  <a:gd name="T78" fmla="*/ 1408 w 1408"/>
                  <a:gd name="T79" fmla="*/ 704 h 1408"/>
                  <a:gd name="T80" fmla="*/ 1402 w 1408"/>
                  <a:gd name="T81" fmla="*/ 632 h 1408"/>
                  <a:gd name="T82" fmla="*/ 1396 w 1408"/>
                  <a:gd name="T83" fmla="*/ 561 h 1408"/>
                  <a:gd name="T84" fmla="*/ 1378 w 1408"/>
                  <a:gd name="T85" fmla="*/ 495 h 1408"/>
                  <a:gd name="T86" fmla="*/ 1354 w 1408"/>
                  <a:gd name="T87" fmla="*/ 430 h 1408"/>
                  <a:gd name="T88" fmla="*/ 1289 w 1408"/>
                  <a:gd name="T89" fmla="*/ 310 h 1408"/>
                  <a:gd name="T90" fmla="*/ 1205 w 1408"/>
                  <a:gd name="T91" fmla="*/ 209 h 1408"/>
                  <a:gd name="T92" fmla="*/ 1098 w 1408"/>
                  <a:gd name="T93" fmla="*/ 119 h 1408"/>
                  <a:gd name="T94" fmla="*/ 1044 w 1408"/>
                  <a:gd name="T95" fmla="*/ 84 h 1408"/>
                  <a:gd name="T96" fmla="*/ 978 w 1408"/>
                  <a:gd name="T97" fmla="*/ 54 h 1408"/>
                  <a:gd name="T98" fmla="*/ 913 w 1408"/>
                  <a:gd name="T99" fmla="*/ 30 h 1408"/>
                  <a:gd name="T100" fmla="*/ 847 w 1408"/>
                  <a:gd name="T101" fmla="*/ 12 h 1408"/>
                  <a:gd name="T102" fmla="*/ 776 w 1408"/>
                  <a:gd name="T103" fmla="*/ 6 h 1408"/>
                  <a:gd name="T104" fmla="*/ 704 w 1408"/>
                  <a:gd name="T105" fmla="*/ 0 h 1408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w 1408"/>
                  <a:gd name="T160" fmla="*/ 0 h 1408"/>
                  <a:gd name="T161" fmla="*/ 1408 w 1408"/>
                  <a:gd name="T162" fmla="*/ 1408 h 1408"/>
                </a:gdLst>
                <a:ahLst/>
                <a:cxnLst>
                  <a:cxn ang="T106">
                    <a:pos x="T0" y="T1"/>
                  </a:cxn>
                  <a:cxn ang="T107">
                    <a:pos x="T2" y="T3"/>
                  </a:cxn>
                  <a:cxn ang="T108">
                    <a:pos x="T4" y="T5"/>
                  </a:cxn>
                  <a:cxn ang="T109">
                    <a:pos x="T6" y="T7"/>
                  </a:cxn>
                  <a:cxn ang="T110">
                    <a:pos x="T8" y="T9"/>
                  </a:cxn>
                  <a:cxn ang="T111">
                    <a:pos x="T10" y="T11"/>
                  </a:cxn>
                  <a:cxn ang="T112">
                    <a:pos x="T12" y="T13"/>
                  </a:cxn>
                  <a:cxn ang="T113">
                    <a:pos x="T14" y="T15"/>
                  </a:cxn>
                  <a:cxn ang="T114">
                    <a:pos x="T16" y="T17"/>
                  </a:cxn>
                  <a:cxn ang="T115">
                    <a:pos x="T18" y="T19"/>
                  </a:cxn>
                  <a:cxn ang="T116">
                    <a:pos x="T20" y="T21"/>
                  </a:cxn>
                  <a:cxn ang="T117">
                    <a:pos x="T22" y="T23"/>
                  </a:cxn>
                  <a:cxn ang="T118">
                    <a:pos x="T24" y="T25"/>
                  </a:cxn>
                  <a:cxn ang="T119">
                    <a:pos x="T26" y="T27"/>
                  </a:cxn>
                  <a:cxn ang="T120">
                    <a:pos x="T28" y="T29"/>
                  </a:cxn>
                  <a:cxn ang="T121">
                    <a:pos x="T30" y="T31"/>
                  </a:cxn>
                  <a:cxn ang="T122">
                    <a:pos x="T32" y="T33"/>
                  </a:cxn>
                  <a:cxn ang="T123">
                    <a:pos x="T34" y="T35"/>
                  </a:cxn>
                  <a:cxn ang="T124">
                    <a:pos x="T36" y="T37"/>
                  </a:cxn>
                  <a:cxn ang="T125">
                    <a:pos x="T38" y="T39"/>
                  </a:cxn>
                  <a:cxn ang="T126">
                    <a:pos x="T40" y="T41"/>
                  </a:cxn>
                  <a:cxn ang="T127">
                    <a:pos x="T42" y="T43"/>
                  </a:cxn>
                  <a:cxn ang="T128">
                    <a:pos x="T44" y="T45"/>
                  </a:cxn>
                  <a:cxn ang="T129">
                    <a:pos x="T46" y="T47"/>
                  </a:cxn>
                  <a:cxn ang="T130">
                    <a:pos x="T48" y="T49"/>
                  </a:cxn>
                  <a:cxn ang="T131">
                    <a:pos x="T50" y="T51"/>
                  </a:cxn>
                  <a:cxn ang="T132">
                    <a:pos x="T52" y="T53"/>
                  </a:cxn>
                  <a:cxn ang="T133">
                    <a:pos x="T54" y="T55"/>
                  </a:cxn>
                  <a:cxn ang="T134">
                    <a:pos x="T56" y="T57"/>
                  </a:cxn>
                  <a:cxn ang="T135">
                    <a:pos x="T58" y="T59"/>
                  </a:cxn>
                  <a:cxn ang="T136">
                    <a:pos x="T60" y="T61"/>
                  </a:cxn>
                  <a:cxn ang="T137">
                    <a:pos x="T62" y="T63"/>
                  </a:cxn>
                  <a:cxn ang="T138">
                    <a:pos x="T64" y="T65"/>
                  </a:cxn>
                  <a:cxn ang="T139">
                    <a:pos x="T66" y="T67"/>
                  </a:cxn>
                  <a:cxn ang="T140">
                    <a:pos x="T68" y="T69"/>
                  </a:cxn>
                  <a:cxn ang="T141">
                    <a:pos x="T70" y="T71"/>
                  </a:cxn>
                  <a:cxn ang="T142">
                    <a:pos x="T72" y="T73"/>
                  </a:cxn>
                  <a:cxn ang="T143">
                    <a:pos x="T74" y="T75"/>
                  </a:cxn>
                  <a:cxn ang="T144">
                    <a:pos x="T76" y="T77"/>
                  </a:cxn>
                  <a:cxn ang="T145">
                    <a:pos x="T78" y="T79"/>
                  </a:cxn>
                  <a:cxn ang="T146">
                    <a:pos x="T80" y="T81"/>
                  </a:cxn>
                  <a:cxn ang="T147">
                    <a:pos x="T82" y="T83"/>
                  </a:cxn>
                  <a:cxn ang="T148">
                    <a:pos x="T84" y="T85"/>
                  </a:cxn>
                  <a:cxn ang="T149">
                    <a:pos x="T86" y="T87"/>
                  </a:cxn>
                  <a:cxn ang="T150">
                    <a:pos x="T88" y="T89"/>
                  </a:cxn>
                  <a:cxn ang="T151">
                    <a:pos x="T90" y="T91"/>
                  </a:cxn>
                  <a:cxn ang="T152">
                    <a:pos x="T92" y="T93"/>
                  </a:cxn>
                  <a:cxn ang="T153">
                    <a:pos x="T94" y="T95"/>
                  </a:cxn>
                  <a:cxn ang="T154">
                    <a:pos x="T96" y="T97"/>
                  </a:cxn>
                  <a:cxn ang="T155">
                    <a:pos x="T98" y="T99"/>
                  </a:cxn>
                  <a:cxn ang="T156">
                    <a:pos x="T100" y="T101"/>
                  </a:cxn>
                  <a:cxn ang="T157">
                    <a:pos x="T102" y="T103"/>
                  </a:cxn>
                  <a:cxn ang="T158">
                    <a:pos x="T104" y="T105"/>
                  </a:cxn>
                </a:cxnLst>
                <a:rect l="T159" t="T160" r="T161" b="T162"/>
                <a:pathLst>
                  <a:path w="1408" h="1408">
                    <a:moveTo>
                      <a:pt x="704" y="0"/>
                    </a:moveTo>
                    <a:lnTo>
                      <a:pt x="632" y="6"/>
                    </a:lnTo>
                    <a:lnTo>
                      <a:pt x="561" y="12"/>
                    </a:lnTo>
                    <a:lnTo>
                      <a:pt x="495" y="30"/>
                    </a:lnTo>
                    <a:lnTo>
                      <a:pt x="430" y="54"/>
                    </a:lnTo>
                    <a:lnTo>
                      <a:pt x="370" y="84"/>
                    </a:lnTo>
                    <a:lnTo>
                      <a:pt x="310" y="119"/>
                    </a:lnTo>
                    <a:lnTo>
                      <a:pt x="209" y="209"/>
                    </a:lnTo>
                    <a:lnTo>
                      <a:pt x="119" y="310"/>
                    </a:lnTo>
                    <a:lnTo>
                      <a:pt x="84" y="370"/>
                    </a:lnTo>
                    <a:lnTo>
                      <a:pt x="54" y="430"/>
                    </a:lnTo>
                    <a:lnTo>
                      <a:pt x="30" y="495"/>
                    </a:lnTo>
                    <a:lnTo>
                      <a:pt x="12" y="561"/>
                    </a:lnTo>
                    <a:lnTo>
                      <a:pt x="6" y="632"/>
                    </a:lnTo>
                    <a:lnTo>
                      <a:pt x="0" y="704"/>
                    </a:lnTo>
                    <a:lnTo>
                      <a:pt x="6" y="776"/>
                    </a:lnTo>
                    <a:lnTo>
                      <a:pt x="12" y="847"/>
                    </a:lnTo>
                    <a:lnTo>
                      <a:pt x="30" y="913"/>
                    </a:lnTo>
                    <a:lnTo>
                      <a:pt x="54" y="979"/>
                    </a:lnTo>
                    <a:lnTo>
                      <a:pt x="84" y="1044"/>
                    </a:lnTo>
                    <a:lnTo>
                      <a:pt x="119" y="1098"/>
                    </a:lnTo>
                    <a:lnTo>
                      <a:pt x="209" y="1205"/>
                    </a:lnTo>
                    <a:lnTo>
                      <a:pt x="310" y="1289"/>
                    </a:lnTo>
                    <a:lnTo>
                      <a:pt x="430" y="1354"/>
                    </a:lnTo>
                    <a:lnTo>
                      <a:pt x="495" y="1378"/>
                    </a:lnTo>
                    <a:lnTo>
                      <a:pt x="561" y="1396"/>
                    </a:lnTo>
                    <a:lnTo>
                      <a:pt x="632" y="1402"/>
                    </a:lnTo>
                    <a:lnTo>
                      <a:pt x="704" y="1408"/>
                    </a:lnTo>
                    <a:lnTo>
                      <a:pt x="776" y="1402"/>
                    </a:lnTo>
                    <a:lnTo>
                      <a:pt x="847" y="1396"/>
                    </a:lnTo>
                    <a:lnTo>
                      <a:pt x="913" y="1378"/>
                    </a:lnTo>
                    <a:lnTo>
                      <a:pt x="978" y="1354"/>
                    </a:lnTo>
                    <a:lnTo>
                      <a:pt x="1098" y="1289"/>
                    </a:lnTo>
                    <a:lnTo>
                      <a:pt x="1205" y="1205"/>
                    </a:lnTo>
                    <a:lnTo>
                      <a:pt x="1289" y="1098"/>
                    </a:lnTo>
                    <a:lnTo>
                      <a:pt x="1354" y="979"/>
                    </a:lnTo>
                    <a:lnTo>
                      <a:pt x="1378" y="913"/>
                    </a:lnTo>
                    <a:lnTo>
                      <a:pt x="1396" y="847"/>
                    </a:lnTo>
                    <a:lnTo>
                      <a:pt x="1402" y="776"/>
                    </a:lnTo>
                    <a:lnTo>
                      <a:pt x="1408" y="704"/>
                    </a:lnTo>
                    <a:lnTo>
                      <a:pt x="1402" y="632"/>
                    </a:lnTo>
                    <a:lnTo>
                      <a:pt x="1396" y="561"/>
                    </a:lnTo>
                    <a:lnTo>
                      <a:pt x="1378" y="495"/>
                    </a:lnTo>
                    <a:lnTo>
                      <a:pt x="1354" y="430"/>
                    </a:lnTo>
                    <a:lnTo>
                      <a:pt x="1289" y="310"/>
                    </a:lnTo>
                    <a:lnTo>
                      <a:pt x="1205" y="209"/>
                    </a:lnTo>
                    <a:lnTo>
                      <a:pt x="1098" y="119"/>
                    </a:lnTo>
                    <a:lnTo>
                      <a:pt x="1044" y="84"/>
                    </a:lnTo>
                    <a:lnTo>
                      <a:pt x="978" y="54"/>
                    </a:lnTo>
                    <a:lnTo>
                      <a:pt x="913" y="30"/>
                    </a:lnTo>
                    <a:lnTo>
                      <a:pt x="847" y="12"/>
                    </a:lnTo>
                    <a:lnTo>
                      <a:pt x="776" y="6"/>
                    </a:lnTo>
                    <a:lnTo>
                      <a:pt x="704" y="0"/>
                    </a:lnTo>
                    <a:close/>
                  </a:path>
                </a:pathLst>
              </a:custGeom>
              <a:solidFill>
                <a:srgbClr val="FFFFA7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57437" name="Freeform 138"/>
              <p:cNvSpPr>
                <a:spLocks/>
              </p:cNvSpPr>
              <p:nvPr/>
            </p:nvSpPr>
            <p:spPr bwMode="auto">
              <a:xfrm>
                <a:off x="2312" y="1835"/>
                <a:ext cx="1396" cy="1396"/>
              </a:xfrm>
              <a:custGeom>
                <a:avLst/>
                <a:gdLst>
                  <a:gd name="T0" fmla="*/ 698 w 1396"/>
                  <a:gd name="T1" fmla="*/ 0 h 1396"/>
                  <a:gd name="T2" fmla="*/ 626 w 1396"/>
                  <a:gd name="T3" fmla="*/ 6 h 1396"/>
                  <a:gd name="T4" fmla="*/ 555 w 1396"/>
                  <a:gd name="T5" fmla="*/ 12 h 1396"/>
                  <a:gd name="T6" fmla="*/ 489 w 1396"/>
                  <a:gd name="T7" fmla="*/ 30 h 1396"/>
                  <a:gd name="T8" fmla="*/ 424 w 1396"/>
                  <a:gd name="T9" fmla="*/ 54 h 1396"/>
                  <a:gd name="T10" fmla="*/ 304 w 1396"/>
                  <a:gd name="T11" fmla="*/ 119 h 1396"/>
                  <a:gd name="T12" fmla="*/ 203 w 1396"/>
                  <a:gd name="T13" fmla="*/ 203 h 1396"/>
                  <a:gd name="T14" fmla="*/ 119 w 1396"/>
                  <a:gd name="T15" fmla="*/ 304 h 1396"/>
                  <a:gd name="T16" fmla="*/ 54 w 1396"/>
                  <a:gd name="T17" fmla="*/ 424 h 1396"/>
                  <a:gd name="T18" fmla="*/ 30 w 1396"/>
                  <a:gd name="T19" fmla="*/ 489 h 1396"/>
                  <a:gd name="T20" fmla="*/ 12 w 1396"/>
                  <a:gd name="T21" fmla="*/ 555 h 1396"/>
                  <a:gd name="T22" fmla="*/ 6 w 1396"/>
                  <a:gd name="T23" fmla="*/ 626 h 1396"/>
                  <a:gd name="T24" fmla="*/ 0 w 1396"/>
                  <a:gd name="T25" fmla="*/ 698 h 1396"/>
                  <a:gd name="T26" fmla="*/ 6 w 1396"/>
                  <a:gd name="T27" fmla="*/ 770 h 1396"/>
                  <a:gd name="T28" fmla="*/ 12 w 1396"/>
                  <a:gd name="T29" fmla="*/ 841 h 1396"/>
                  <a:gd name="T30" fmla="*/ 30 w 1396"/>
                  <a:gd name="T31" fmla="*/ 907 h 1396"/>
                  <a:gd name="T32" fmla="*/ 54 w 1396"/>
                  <a:gd name="T33" fmla="*/ 973 h 1396"/>
                  <a:gd name="T34" fmla="*/ 119 w 1396"/>
                  <a:gd name="T35" fmla="*/ 1092 h 1396"/>
                  <a:gd name="T36" fmla="*/ 203 w 1396"/>
                  <a:gd name="T37" fmla="*/ 1193 h 1396"/>
                  <a:gd name="T38" fmla="*/ 304 w 1396"/>
                  <a:gd name="T39" fmla="*/ 1277 h 1396"/>
                  <a:gd name="T40" fmla="*/ 424 w 1396"/>
                  <a:gd name="T41" fmla="*/ 1342 h 1396"/>
                  <a:gd name="T42" fmla="*/ 489 w 1396"/>
                  <a:gd name="T43" fmla="*/ 1366 h 1396"/>
                  <a:gd name="T44" fmla="*/ 555 w 1396"/>
                  <a:gd name="T45" fmla="*/ 1384 h 1396"/>
                  <a:gd name="T46" fmla="*/ 626 w 1396"/>
                  <a:gd name="T47" fmla="*/ 1390 h 1396"/>
                  <a:gd name="T48" fmla="*/ 698 w 1396"/>
                  <a:gd name="T49" fmla="*/ 1396 h 1396"/>
                  <a:gd name="T50" fmla="*/ 770 w 1396"/>
                  <a:gd name="T51" fmla="*/ 1390 h 1396"/>
                  <a:gd name="T52" fmla="*/ 841 w 1396"/>
                  <a:gd name="T53" fmla="*/ 1384 h 1396"/>
                  <a:gd name="T54" fmla="*/ 907 w 1396"/>
                  <a:gd name="T55" fmla="*/ 1366 h 1396"/>
                  <a:gd name="T56" fmla="*/ 972 w 1396"/>
                  <a:gd name="T57" fmla="*/ 1342 h 1396"/>
                  <a:gd name="T58" fmla="*/ 1092 w 1396"/>
                  <a:gd name="T59" fmla="*/ 1277 h 1396"/>
                  <a:gd name="T60" fmla="*/ 1193 w 1396"/>
                  <a:gd name="T61" fmla="*/ 1193 h 1396"/>
                  <a:gd name="T62" fmla="*/ 1277 w 1396"/>
                  <a:gd name="T63" fmla="*/ 1092 h 1396"/>
                  <a:gd name="T64" fmla="*/ 1342 w 1396"/>
                  <a:gd name="T65" fmla="*/ 973 h 1396"/>
                  <a:gd name="T66" fmla="*/ 1366 w 1396"/>
                  <a:gd name="T67" fmla="*/ 907 h 1396"/>
                  <a:gd name="T68" fmla="*/ 1384 w 1396"/>
                  <a:gd name="T69" fmla="*/ 841 h 1396"/>
                  <a:gd name="T70" fmla="*/ 1390 w 1396"/>
                  <a:gd name="T71" fmla="*/ 770 h 1396"/>
                  <a:gd name="T72" fmla="*/ 1396 w 1396"/>
                  <a:gd name="T73" fmla="*/ 698 h 1396"/>
                  <a:gd name="T74" fmla="*/ 1390 w 1396"/>
                  <a:gd name="T75" fmla="*/ 626 h 1396"/>
                  <a:gd name="T76" fmla="*/ 1384 w 1396"/>
                  <a:gd name="T77" fmla="*/ 555 h 1396"/>
                  <a:gd name="T78" fmla="*/ 1366 w 1396"/>
                  <a:gd name="T79" fmla="*/ 489 h 1396"/>
                  <a:gd name="T80" fmla="*/ 1342 w 1396"/>
                  <a:gd name="T81" fmla="*/ 424 h 1396"/>
                  <a:gd name="T82" fmla="*/ 1277 w 1396"/>
                  <a:gd name="T83" fmla="*/ 304 h 1396"/>
                  <a:gd name="T84" fmla="*/ 1193 w 1396"/>
                  <a:gd name="T85" fmla="*/ 203 h 1396"/>
                  <a:gd name="T86" fmla="*/ 1092 w 1396"/>
                  <a:gd name="T87" fmla="*/ 119 h 1396"/>
                  <a:gd name="T88" fmla="*/ 972 w 1396"/>
                  <a:gd name="T89" fmla="*/ 54 h 1396"/>
                  <a:gd name="T90" fmla="*/ 907 w 1396"/>
                  <a:gd name="T91" fmla="*/ 30 h 1396"/>
                  <a:gd name="T92" fmla="*/ 841 w 1396"/>
                  <a:gd name="T93" fmla="*/ 12 h 1396"/>
                  <a:gd name="T94" fmla="*/ 770 w 1396"/>
                  <a:gd name="T95" fmla="*/ 6 h 1396"/>
                  <a:gd name="T96" fmla="*/ 698 w 1396"/>
                  <a:gd name="T97" fmla="*/ 0 h 139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w 1396"/>
                  <a:gd name="T148" fmla="*/ 0 h 1396"/>
                  <a:gd name="T149" fmla="*/ 1396 w 1396"/>
                  <a:gd name="T150" fmla="*/ 1396 h 1396"/>
                </a:gdLst>
                <a:ahLst/>
                <a:cxnLst>
                  <a:cxn ang="T98">
                    <a:pos x="T0" y="T1"/>
                  </a:cxn>
                  <a:cxn ang="T99">
                    <a:pos x="T2" y="T3"/>
                  </a:cxn>
                  <a:cxn ang="T100">
                    <a:pos x="T4" y="T5"/>
                  </a:cxn>
                  <a:cxn ang="T101">
                    <a:pos x="T6" y="T7"/>
                  </a:cxn>
                  <a:cxn ang="T102">
                    <a:pos x="T8" y="T9"/>
                  </a:cxn>
                  <a:cxn ang="T103">
                    <a:pos x="T10" y="T11"/>
                  </a:cxn>
                  <a:cxn ang="T104">
                    <a:pos x="T12" y="T13"/>
                  </a:cxn>
                  <a:cxn ang="T105">
                    <a:pos x="T14" y="T15"/>
                  </a:cxn>
                  <a:cxn ang="T106">
                    <a:pos x="T16" y="T17"/>
                  </a:cxn>
                  <a:cxn ang="T107">
                    <a:pos x="T18" y="T19"/>
                  </a:cxn>
                  <a:cxn ang="T108">
                    <a:pos x="T20" y="T21"/>
                  </a:cxn>
                  <a:cxn ang="T109">
                    <a:pos x="T22" y="T23"/>
                  </a:cxn>
                  <a:cxn ang="T110">
                    <a:pos x="T24" y="T25"/>
                  </a:cxn>
                  <a:cxn ang="T111">
                    <a:pos x="T26" y="T27"/>
                  </a:cxn>
                  <a:cxn ang="T112">
                    <a:pos x="T28" y="T29"/>
                  </a:cxn>
                  <a:cxn ang="T113">
                    <a:pos x="T30" y="T31"/>
                  </a:cxn>
                  <a:cxn ang="T114">
                    <a:pos x="T32" y="T33"/>
                  </a:cxn>
                  <a:cxn ang="T115">
                    <a:pos x="T34" y="T35"/>
                  </a:cxn>
                  <a:cxn ang="T116">
                    <a:pos x="T36" y="T37"/>
                  </a:cxn>
                  <a:cxn ang="T117">
                    <a:pos x="T38" y="T39"/>
                  </a:cxn>
                  <a:cxn ang="T118">
                    <a:pos x="T40" y="T41"/>
                  </a:cxn>
                  <a:cxn ang="T119">
                    <a:pos x="T42" y="T43"/>
                  </a:cxn>
                  <a:cxn ang="T120">
                    <a:pos x="T44" y="T45"/>
                  </a:cxn>
                  <a:cxn ang="T121">
                    <a:pos x="T46" y="T47"/>
                  </a:cxn>
                  <a:cxn ang="T122">
                    <a:pos x="T48" y="T49"/>
                  </a:cxn>
                  <a:cxn ang="T123">
                    <a:pos x="T50" y="T51"/>
                  </a:cxn>
                  <a:cxn ang="T124">
                    <a:pos x="T52" y="T53"/>
                  </a:cxn>
                  <a:cxn ang="T125">
                    <a:pos x="T54" y="T55"/>
                  </a:cxn>
                  <a:cxn ang="T126">
                    <a:pos x="T56" y="T57"/>
                  </a:cxn>
                  <a:cxn ang="T127">
                    <a:pos x="T58" y="T59"/>
                  </a:cxn>
                  <a:cxn ang="T128">
                    <a:pos x="T60" y="T61"/>
                  </a:cxn>
                  <a:cxn ang="T129">
                    <a:pos x="T62" y="T63"/>
                  </a:cxn>
                  <a:cxn ang="T130">
                    <a:pos x="T64" y="T65"/>
                  </a:cxn>
                  <a:cxn ang="T131">
                    <a:pos x="T66" y="T67"/>
                  </a:cxn>
                  <a:cxn ang="T132">
                    <a:pos x="T68" y="T69"/>
                  </a:cxn>
                  <a:cxn ang="T133">
                    <a:pos x="T70" y="T71"/>
                  </a:cxn>
                  <a:cxn ang="T134">
                    <a:pos x="T72" y="T73"/>
                  </a:cxn>
                  <a:cxn ang="T135">
                    <a:pos x="T74" y="T75"/>
                  </a:cxn>
                  <a:cxn ang="T136">
                    <a:pos x="T76" y="T77"/>
                  </a:cxn>
                  <a:cxn ang="T137">
                    <a:pos x="T78" y="T79"/>
                  </a:cxn>
                  <a:cxn ang="T138">
                    <a:pos x="T80" y="T81"/>
                  </a:cxn>
                  <a:cxn ang="T139">
                    <a:pos x="T82" y="T83"/>
                  </a:cxn>
                  <a:cxn ang="T140">
                    <a:pos x="T84" y="T85"/>
                  </a:cxn>
                  <a:cxn ang="T141">
                    <a:pos x="T86" y="T87"/>
                  </a:cxn>
                  <a:cxn ang="T142">
                    <a:pos x="T88" y="T89"/>
                  </a:cxn>
                  <a:cxn ang="T143">
                    <a:pos x="T90" y="T91"/>
                  </a:cxn>
                  <a:cxn ang="T144">
                    <a:pos x="T92" y="T93"/>
                  </a:cxn>
                  <a:cxn ang="T145">
                    <a:pos x="T94" y="T95"/>
                  </a:cxn>
                  <a:cxn ang="T146">
                    <a:pos x="T96" y="T97"/>
                  </a:cxn>
                </a:cxnLst>
                <a:rect l="T147" t="T148" r="T149" b="T150"/>
                <a:pathLst>
                  <a:path w="1396" h="1396">
                    <a:moveTo>
                      <a:pt x="698" y="0"/>
                    </a:moveTo>
                    <a:lnTo>
                      <a:pt x="626" y="6"/>
                    </a:lnTo>
                    <a:lnTo>
                      <a:pt x="555" y="12"/>
                    </a:lnTo>
                    <a:lnTo>
                      <a:pt x="489" y="30"/>
                    </a:lnTo>
                    <a:lnTo>
                      <a:pt x="424" y="54"/>
                    </a:lnTo>
                    <a:lnTo>
                      <a:pt x="304" y="119"/>
                    </a:lnTo>
                    <a:lnTo>
                      <a:pt x="203" y="203"/>
                    </a:lnTo>
                    <a:lnTo>
                      <a:pt x="119" y="304"/>
                    </a:lnTo>
                    <a:lnTo>
                      <a:pt x="54" y="424"/>
                    </a:lnTo>
                    <a:lnTo>
                      <a:pt x="30" y="489"/>
                    </a:lnTo>
                    <a:lnTo>
                      <a:pt x="12" y="555"/>
                    </a:lnTo>
                    <a:lnTo>
                      <a:pt x="6" y="626"/>
                    </a:lnTo>
                    <a:lnTo>
                      <a:pt x="0" y="698"/>
                    </a:lnTo>
                    <a:lnTo>
                      <a:pt x="6" y="770"/>
                    </a:lnTo>
                    <a:lnTo>
                      <a:pt x="12" y="841"/>
                    </a:lnTo>
                    <a:lnTo>
                      <a:pt x="30" y="907"/>
                    </a:lnTo>
                    <a:lnTo>
                      <a:pt x="54" y="973"/>
                    </a:lnTo>
                    <a:lnTo>
                      <a:pt x="119" y="1092"/>
                    </a:lnTo>
                    <a:lnTo>
                      <a:pt x="203" y="1193"/>
                    </a:lnTo>
                    <a:lnTo>
                      <a:pt x="304" y="1277"/>
                    </a:lnTo>
                    <a:lnTo>
                      <a:pt x="424" y="1342"/>
                    </a:lnTo>
                    <a:lnTo>
                      <a:pt x="489" y="1366"/>
                    </a:lnTo>
                    <a:lnTo>
                      <a:pt x="555" y="1384"/>
                    </a:lnTo>
                    <a:lnTo>
                      <a:pt x="626" y="1390"/>
                    </a:lnTo>
                    <a:lnTo>
                      <a:pt x="698" y="1396"/>
                    </a:lnTo>
                    <a:lnTo>
                      <a:pt x="770" y="1390"/>
                    </a:lnTo>
                    <a:lnTo>
                      <a:pt x="841" y="1384"/>
                    </a:lnTo>
                    <a:lnTo>
                      <a:pt x="907" y="1366"/>
                    </a:lnTo>
                    <a:lnTo>
                      <a:pt x="972" y="1342"/>
                    </a:lnTo>
                    <a:lnTo>
                      <a:pt x="1092" y="1277"/>
                    </a:lnTo>
                    <a:lnTo>
                      <a:pt x="1193" y="1193"/>
                    </a:lnTo>
                    <a:lnTo>
                      <a:pt x="1277" y="1092"/>
                    </a:lnTo>
                    <a:lnTo>
                      <a:pt x="1342" y="973"/>
                    </a:lnTo>
                    <a:lnTo>
                      <a:pt x="1366" y="907"/>
                    </a:lnTo>
                    <a:lnTo>
                      <a:pt x="1384" y="841"/>
                    </a:lnTo>
                    <a:lnTo>
                      <a:pt x="1390" y="770"/>
                    </a:lnTo>
                    <a:lnTo>
                      <a:pt x="1396" y="698"/>
                    </a:lnTo>
                    <a:lnTo>
                      <a:pt x="1390" y="626"/>
                    </a:lnTo>
                    <a:lnTo>
                      <a:pt x="1384" y="555"/>
                    </a:lnTo>
                    <a:lnTo>
                      <a:pt x="1366" y="489"/>
                    </a:lnTo>
                    <a:lnTo>
                      <a:pt x="1342" y="424"/>
                    </a:lnTo>
                    <a:lnTo>
                      <a:pt x="1277" y="304"/>
                    </a:lnTo>
                    <a:lnTo>
                      <a:pt x="1193" y="203"/>
                    </a:lnTo>
                    <a:lnTo>
                      <a:pt x="1092" y="119"/>
                    </a:lnTo>
                    <a:lnTo>
                      <a:pt x="972" y="54"/>
                    </a:lnTo>
                    <a:lnTo>
                      <a:pt x="907" y="30"/>
                    </a:lnTo>
                    <a:lnTo>
                      <a:pt x="841" y="12"/>
                    </a:lnTo>
                    <a:lnTo>
                      <a:pt x="770" y="6"/>
                    </a:lnTo>
                    <a:lnTo>
                      <a:pt x="698" y="0"/>
                    </a:lnTo>
                    <a:close/>
                  </a:path>
                </a:pathLst>
              </a:custGeom>
              <a:solidFill>
                <a:srgbClr val="FFFFA8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57438" name="Freeform 139"/>
              <p:cNvSpPr>
                <a:spLocks/>
              </p:cNvSpPr>
              <p:nvPr/>
            </p:nvSpPr>
            <p:spPr bwMode="auto">
              <a:xfrm>
                <a:off x="2324" y="1847"/>
                <a:ext cx="1372" cy="1372"/>
              </a:xfrm>
              <a:custGeom>
                <a:avLst/>
                <a:gdLst>
                  <a:gd name="T0" fmla="*/ 686 w 1372"/>
                  <a:gd name="T1" fmla="*/ 0 h 1372"/>
                  <a:gd name="T2" fmla="*/ 614 w 1372"/>
                  <a:gd name="T3" fmla="*/ 6 h 1372"/>
                  <a:gd name="T4" fmla="*/ 549 w 1372"/>
                  <a:gd name="T5" fmla="*/ 12 h 1372"/>
                  <a:gd name="T6" fmla="*/ 483 w 1372"/>
                  <a:gd name="T7" fmla="*/ 30 h 1372"/>
                  <a:gd name="T8" fmla="*/ 418 w 1372"/>
                  <a:gd name="T9" fmla="*/ 54 h 1372"/>
                  <a:gd name="T10" fmla="*/ 304 w 1372"/>
                  <a:gd name="T11" fmla="*/ 119 h 1372"/>
                  <a:gd name="T12" fmla="*/ 203 w 1372"/>
                  <a:gd name="T13" fmla="*/ 203 h 1372"/>
                  <a:gd name="T14" fmla="*/ 119 w 1372"/>
                  <a:gd name="T15" fmla="*/ 304 h 1372"/>
                  <a:gd name="T16" fmla="*/ 54 w 1372"/>
                  <a:gd name="T17" fmla="*/ 418 h 1372"/>
                  <a:gd name="T18" fmla="*/ 30 w 1372"/>
                  <a:gd name="T19" fmla="*/ 483 h 1372"/>
                  <a:gd name="T20" fmla="*/ 12 w 1372"/>
                  <a:gd name="T21" fmla="*/ 549 h 1372"/>
                  <a:gd name="T22" fmla="*/ 6 w 1372"/>
                  <a:gd name="T23" fmla="*/ 614 h 1372"/>
                  <a:gd name="T24" fmla="*/ 0 w 1372"/>
                  <a:gd name="T25" fmla="*/ 686 h 1372"/>
                  <a:gd name="T26" fmla="*/ 6 w 1372"/>
                  <a:gd name="T27" fmla="*/ 758 h 1372"/>
                  <a:gd name="T28" fmla="*/ 12 w 1372"/>
                  <a:gd name="T29" fmla="*/ 823 h 1372"/>
                  <a:gd name="T30" fmla="*/ 30 w 1372"/>
                  <a:gd name="T31" fmla="*/ 889 h 1372"/>
                  <a:gd name="T32" fmla="*/ 54 w 1372"/>
                  <a:gd name="T33" fmla="*/ 955 h 1372"/>
                  <a:gd name="T34" fmla="*/ 119 w 1372"/>
                  <a:gd name="T35" fmla="*/ 1074 h 1372"/>
                  <a:gd name="T36" fmla="*/ 203 w 1372"/>
                  <a:gd name="T37" fmla="*/ 1175 h 1372"/>
                  <a:gd name="T38" fmla="*/ 304 w 1372"/>
                  <a:gd name="T39" fmla="*/ 1259 h 1372"/>
                  <a:gd name="T40" fmla="*/ 418 w 1372"/>
                  <a:gd name="T41" fmla="*/ 1319 h 1372"/>
                  <a:gd name="T42" fmla="*/ 483 w 1372"/>
                  <a:gd name="T43" fmla="*/ 1342 h 1372"/>
                  <a:gd name="T44" fmla="*/ 549 w 1372"/>
                  <a:gd name="T45" fmla="*/ 1360 h 1372"/>
                  <a:gd name="T46" fmla="*/ 614 w 1372"/>
                  <a:gd name="T47" fmla="*/ 1366 h 1372"/>
                  <a:gd name="T48" fmla="*/ 686 w 1372"/>
                  <a:gd name="T49" fmla="*/ 1372 h 1372"/>
                  <a:gd name="T50" fmla="*/ 758 w 1372"/>
                  <a:gd name="T51" fmla="*/ 1366 h 1372"/>
                  <a:gd name="T52" fmla="*/ 823 w 1372"/>
                  <a:gd name="T53" fmla="*/ 1360 h 1372"/>
                  <a:gd name="T54" fmla="*/ 889 w 1372"/>
                  <a:gd name="T55" fmla="*/ 1342 h 1372"/>
                  <a:gd name="T56" fmla="*/ 954 w 1372"/>
                  <a:gd name="T57" fmla="*/ 1319 h 1372"/>
                  <a:gd name="T58" fmla="*/ 1074 w 1372"/>
                  <a:gd name="T59" fmla="*/ 1259 h 1372"/>
                  <a:gd name="T60" fmla="*/ 1175 w 1372"/>
                  <a:gd name="T61" fmla="*/ 1175 h 1372"/>
                  <a:gd name="T62" fmla="*/ 1259 w 1372"/>
                  <a:gd name="T63" fmla="*/ 1074 h 1372"/>
                  <a:gd name="T64" fmla="*/ 1318 w 1372"/>
                  <a:gd name="T65" fmla="*/ 955 h 1372"/>
                  <a:gd name="T66" fmla="*/ 1342 w 1372"/>
                  <a:gd name="T67" fmla="*/ 889 h 1372"/>
                  <a:gd name="T68" fmla="*/ 1360 w 1372"/>
                  <a:gd name="T69" fmla="*/ 823 h 1372"/>
                  <a:gd name="T70" fmla="*/ 1366 w 1372"/>
                  <a:gd name="T71" fmla="*/ 758 h 1372"/>
                  <a:gd name="T72" fmla="*/ 1372 w 1372"/>
                  <a:gd name="T73" fmla="*/ 686 h 1372"/>
                  <a:gd name="T74" fmla="*/ 1366 w 1372"/>
                  <a:gd name="T75" fmla="*/ 614 h 1372"/>
                  <a:gd name="T76" fmla="*/ 1360 w 1372"/>
                  <a:gd name="T77" fmla="*/ 549 h 1372"/>
                  <a:gd name="T78" fmla="*/ 1342 w 1372"/>
                  <a:gd name="T79" fmla="*/ 483 h 1372"/>
                  <a:gd name="T80" fmla="*/ 1318 w 1372"/>
                  <a:gd name="T81" fmla="*/ 418 h 1372"/>
                  <a:gd name="T82" fmla="*/ 1259 w 1372"/>
                  <a:gd name="T83" fmla="*/ 304 h 1372"/>
                  <a:gd name="T84" fmla="*/ 1175 w 1372"/>
                  <a:gd name="T85" fmla="*/ 203 h 1372"/>
                  <a:gd name="T86" fmla="*/ 1074 w 1372"/>
                  <a:gd name="T87" fmla="*/ 119 h 1372"/>
                  <a:gd name="T88" fmla="*/ 954 w 1372"/>
                  <a:gd name="T89" fmla="*/ 54 h 1372"/>
                  <a:gd name="T90" fmla="*/ 889 w 1372"/>
                  <a:gd name="T91" fmla="*/ 30 h 1372"/>
                  <a:gd name="T92" fmla="*/ 823 w 1372"/>
                  <a:gd name="T93" fmla="*/ 12 h 1372"/>
                  <a:gd name="T94" fmla="*/ 758 w 1372"/>
                  <a:gd name="T95" fmla="*/ 6 h 1372"/>
                  <a:gd name="T96" fmla="*/ 686 w 1372"/>
                  <a:gd name="T97" fmla="*/ 0 h 1372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w 1372"/>
                  <a:gd name="T148" fmla="*/ 0 h 1372"/>
                  <a:gd name="T149" fmla="*/ 1372 w 1372"/>
                  <a:gd name="T150" fmla="*/ 1372 h 1372"/>
                </a:gdLst>
                <a:ahLst/>
                <a:cxnLst>
                  <a:cxn ang="T98">
                    <a:pos x="T0" y="T1"/>
                  </a:cxn>
                  <a:cxn ang="T99">
                    <a:pos x="T2" y="T3"/>
                  </a:cxn>
                  <a:cxn ang="T100">
                    <a:pos x="T4" y="T5"/>
                  </a:cxn>
                  <a:cxn ang="T101">
                    <a:pos x="T6" y="T7"/>
                  </a:cxn>
                  <a:cxn ang="T102">
                    <a:pos x="T8" y="T9"/>
                  </a:cxn>
                  <a:cxn ang="T103">
                    <a:pos x="T10" y="T11"/>
                  </a:cxn>
                  <a:cxn ang="T104">
                    <a:pos x="T12" y="T13"/>
                  </a:cxn>
                  <a:cxn ang="T105">
                    <a:pos x="T14" y="T15"/>
                  </a:cxn>
                  <a:cxn ang="T106">
                    <a:pos x="T16" y="T17"/>
                  </a:cxn>
                  <a:cxn ang="T107">
                    <a:pos x="T18" y="T19"/>
                  </a:cxn>
                  <a:cxn ang="T108">
                    <a:pos x="T20" y="T21"/>
                  </a:cxn>
                  <a:cxn ang="T109">
                    <a:pos x="T22" y="T23"/>
                  </a:cxn>
                  <a:cxn ang="T110">
                    <a:pos x="T24" y="T25"/>
                  </a:cxn>
                  <a:cxn ang="T111">
                    <a:pos x="T26" y="T27"/>
                  </a:cxn>
                  <a:cxn ang="T112">
                    <a:pos x="T28" y="T29"/>
                  </a:cxn>
                  <a:cxn ang="T113">
                    <a:pos x="T30" y="T31"/>
                  </a:cxn>
                  <a:cxn ang="T114">
                    <a:pos x="T32" y="T33"/>
                  </a:cxn>
                  <a:cxn ang="T115">
                    <a:pos x="T34" y="T35"/>
                  </a:cxn>
                  <a:cxn ang="T116">
                    <a:pos x="T36" y="T37"/>
                  </a:cxn>
                  <a:cxn ang="T117">
                    <a:pos x="T38" y="T39"/>
                  </a:cxn>
                  <a:cxn ang="T118">
                    <a:pos x="T40" y="T41"/>
                  </a:cxn>
                  <a:cxn ang="T119">
                    <a:pos x="T42" y="T43"/>
                  </a:cxn>
                  <a:cxn ang="T120">
                    <a:pos x="T44" y="T45"/>
                  </a:cxn>
                  <a:cxn ang="T121">
                    <a:pos x="T46" y="T47"/>
                  </a:cxn>
                  <a:cxn ang="T122">
                    <a:pos x="T48" y="T49"/>
                  </a:cxn>
                  <a:cxn ang="T123">
                    <a:pos x="T50" y="T51"/>
                  </a:cxn>
                  <a:cxn ang="T124">
                    <a:pos x="T52" y="T53"/>
                  </a:cxn>
                  <a:cxn ang="T125">
                    <a:pos x="T54" y="T55"/>
                  </a:cxn>
                  <a:cxn ang="T126">
                    <a:pos x="T56" y="T57"/>
                  </a:cxn>
                  <a:cxn ang="T127">
                    <a:pos x="T58" y="T59"/>
                  </a:cxn>
                  <a:cxn ang="T128">
                    <a:pos x="T60" y="T61"/>
                  </a:cxn>
                  <a:cxn ang="T129">
                    <a:pos x="T62" y="T63"/>
                  </a:cxn>
                  <a:cxn ang="T130">
                    <a:pos x="T64" y="T65"/>
                  </a:cxn>
                  <a:cxn ang="T131">
                    <a:pos x="T66" y="T67"/>
                  </a:cxn>
                  <a:cxn ang="T132">
                    <a:pos x="T68" y="T69"/>
                  </a:cxn>
                  <a:cxn ang="T133">
                    <a:pos x="T70" y="T71"/>
                  </a:cxn>
                  <a:cxn ang="T134">
                    <a:pos x="T72" y="T73"/>
                  </a:cxn>
                  <a:cxn ang="T135">
                    <a:pos x="T74" y="T75"/>
                  </a:cxn>
                  <a:cxn ang="T136">
                    <a:pos x="T76" y="T77"/>
                  </a:cxn>
                  <a:cxn ang="T137">
                    <a:pos x="T78" y="T79"/>
                  </a:cxn>
                  <a:cxn ang="T138">
                    <a:pos x="T80" y="T81"/>
                  </a:cxn>
                  <a:cxn ang="T139">
                    <a:pos x="T82" y="T83"/>
                  </a:cxn>
                  <a:cxn ang="T140">
                    <a:pos x="T84" y="T85"/>
                  </a:cxn>
                  <a:cxn ang="T141">
                    <a:pos x="T86" y="T87"/>
                  </a:cxn>
                  <a:cxn ang="T142">
                    <a:pos x="T88" y="T89"/>
                  </a:cxn>
                  <a:cxn ang="T143">
                    <a:pos x="T90" y="T91"/>
                  </a:cxn>
                  <a:cxn ang="T144">
                    <a:pos x="T92" y="T93"/>
                  </a:cxn>
                  <a:cxn ang="T145">
                    <a:pos x="T94" y="T95"/>
                  </a:cxn>
                  <a:cxn ang="T146">
                    <a:pos x="T96" y="T97"/>
                  </a:cxn>
                </a:cxnLst>
                <a:rect l="T147" t="T148" r="T149" b="T150"/>
                <a:pathLst>
                  <a:path w="1372" h="1372">
                    <a:moveTo>
                      <a:pt x="686" y="0"/>
                    </a:moveTo>
                    <a:lnTo>
                      <a:pt x="614" y="6"/>
                    </a:lnTo>
                    <a:lnTo>
                      <a:pt x="549" y="12"/>
                    </a:lnTo>
                    <a:lnTo>
                      <a:pt x="483" y="30"/>
                    </a:lnTo>
                    <a:lnTo>
                      <a:pt x="418" y="54"/>
                    </a:lnTo>
                    <a:lnTo>
                      <a:pt x="304" y="119"/>
                    </a:lnTo>
                    <a:lnTo>
                      <a:pt x="203" y="203"/>
                    </a:lnTo>
                    <a:lnTo>
                      <a:pt x="119" y="304"/>
                    </a:lnTo>
                    <a:lnTo>
                      <a:pt x="54" y="418"/>
                    </a:lnTo>
                    <a:lnTo>
                      <a:pt x="30" y="483"/>
                    </a:lnTo>
                    <a:lnTo>
                      <a:pt x="12" y="549"/>
                    </a:lnTo>
                    <a:lnTo>
                      <a:pt x="6" y="614"/>
                    </a:lnTo>
                    <a:lnTo>
                      <a:pt x="0" y="686"/>
                    </a:lnTo>
                    <a:lnTo>
                      <a:pt x="6" y="758"/>
                    </a:lnTo>
                    <a:lnTo>
                      <a:pt x="12" y="823"/>
                    </a:lnTo>
                    <a:lnTo>
                      <a:pt x="30" y="889"/>
                    </a:lnTo>
                    <a:lnTo>
                      <a:pt x="54" y="955"/>
                    </a:lnTo>
                    <a:lnTo>
                      <a:pt x="119" y="1074"/>
                    </a:lnTo>
                    <a:lnTo>
                      <a:pt x="203" y="1175"/>
                    </a:lnTo>
                    <a:lnTo>
                      <a:pt x="304" y="1259"/>
                    </a:lnTo>
                    <a:lnTo>
                      <a:pt x="418" y="1319"/>
                    </a:lnTo>
                    <a:lnTo>
                      <a:pt x="483" y="1342"/>
                    </a:lnTo>
                    <a:lnTo>
                      <a:pt x="549" y="1360"/>
                    </a:lnTo>
                    <a:lnTo>
                      <a:pt x="614" y="1366"/>
                    </a:lnTo>
                    <a:lnTo>
                      <a:pt x="686" y="1372"/>
                    </a:lnTo>
                    <a:lnTo>
                      <a:pt x="758" y="1366"/>
                    </a:lnTo>
                    <a:lnTo>
                      <a:pt x="823" y="1360"/>
                    </a:lnTo>
                    <a:lnTo>
                      <a:pt x="889" y="1342"/>
                    </a:lnTo>
                    <a:lnTo>
                      <a:pt x="954" y="1319"/>
                    </a:lnTo>
                    <a:lnTo>
                      <a:pt x="1074" y="1259"/>
                    </a:lnTo>
                    <a:lnTo>
                      <a:pt x="1175" y="1175"/>
                    </a:lnTo>
                    <a:lnTo>
                      <a:pt x="1259" y="1074"/>
                    </a:lnTo>
                    <a:lnTo>
                      <a:pt x="1318" y="955"/>
                    </a:lnTo>
                    <a:lnTo>
                      <a:pt x="1342" y="889"/>
                    </a:lnTo>
                    <a:lnTo>
                      <a:pt x="1360" y="823"/>
                    </a:lnTo>
                    <a:lnTo>
                      <a:pt x="1366" y="758"/>
                    </a:lnTo>
                    <a:lnTo>
                      <a:pt x="1372" y="686"/>
                    </a:lnTo>
                    <a:lnTo>
                      <a:pt x="1366" y="614"/>
                    </a:lnTo>
                    <a:lnTo>
                      <a:pt x="1360" y="549"/>
                    </a:lnTo>
                    <a:lnTo>
                      <a:pt x="1342" y="483"/>
                    </a:lnTo>
                    <a:lnTo>
                      <a:pt x="1318" y="418"/>
                    </a:lnTo>
                    <a:lnTo>
                      <a:pt x="1259" y="304"/>
                    </a:lnTo>
                    <a:lnTo>
                      <a:pt x="1175" y="203"/>
                    </a:lnTo>
                    <a:lnTo>
                      <a:pt x="1074" y="119"/>
                    </a:lnTo>
                    <a:lnTo>
                      <a:pt x="954" y="54"/>
                    </a:lnTo>
                    <a:lnTo>
                      <a:pt x="889" y="30"/>
                    </a:lnTo>
                    <a:lnTo>
                      <a:pt x="823" y="12"/>
                    </a:lnTo>
                    <a:lnTo>
                      <a:pt x="758" y="6"/>
                    </a:lnTo>
                    <a:lnTo>
                      <a:pt x="686" y="0"/>
                    </a:lnTo>
                    <a:close/>
                  </a:path>
                </a:pathLst>
              </a:custGeom>
              <a:solidFill>
                <a:srgbClr val="FFFFA9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57439" name="Freeform 140"/>
              <p:cNvSpPr>
                <a:spLocks/>
              </p:cNvSpPr>
              <p:nvPr/>
            </p:nvSpPr>
            <p:spPr bwMode="auto">
              <a:xfrm>
                <a:off x="2330" y="1853"/>
                <a:ext cx="1360" cy="1360"/>
              </a:xfrm>
              <a:custGeom>
                <a:avLst/>
                <a:gdLst>
                  <a:gd name="T0" fmla="*/ 680 w 1360"/>
                  <a:gd name="T1" fmla="*/ 0 h 1360"/>
                  <a:gd name="T2" fmla="*/ 608 w 1360"/>
                  <a:gd name="T3" fmla="*/ 6 h 1360"/>
                  <a:gd name="T4" fmla="*/ 543 w 1360"/>
                  <a:gd name="T5" fmla="*/ 12 h 1360"/>
                  <a:gd name="T6" fmla="*/ 477 w 1360"/>
                  <a:gd name="T7" fmla="*/ 30 h 1360"/>
                  <a:gd name="T8" fmla="*/ 418 w 1360"/>
                  <a:gd name="T9" fmla="*/ 54 h 1360"/>
                  <a:gd name="T10" fmla="*/ 298 w 1360"/>
                  <a:gd name="T11" fmla="*/ 113 h 1360"/>
                  <a:gd name="T12" fmla="*/ 197 w 1360"/>
                  <a:gd name="T13" fmla="*/ 197 h 1360"/>
                  <a:gd name="T14" fmla="*/ 113 w 1360"/>
                  <a:gd name="T15" fmla="*/ 298 h 1360"/>
                  <a:gd name="T16" fmla="*/ 54 w 1360"/>
                  <a:gd name="T17" fmla="*/ 418 h 1360"/>
                  <a:gd name="T18" fmla="*/ 30 w 1360"/>
                  <a:gd name="T19" fmla="*/ 477 h 1360"/>
                  <a:gd name="T20" fmla="*/ 12 w 1360"/>
                  <a:gd name="T21" fmla="*/ 543 h 1360"/>
                  <a:gd name="T22" fmla="*/ 6 w 1360"/>
                  <a:gd name="T23" fmla="*/ 608 h 1360"/>
                  <a:gd name="T24" fmla="*/ 0 w 1360"/>
                  <a:gd name="T25" fmla="*/ 680 h 1360"/>
                  <a:gd name="T26" fmla="*/ 6 w 1360"/>
                  <a:gd name="T27" fmla="*/ 752 h 1360"/>
                  <a:gd name="T28" fmla="*/ 12 w 1360"/>
                  <a:gd name="T29" fmla="*/ 817 h 1360"/>
                  <a:gd name="T30" fmla="*/ 30 w 1360"/>
                  <a:gd name="T31" fmla="*/ 883 h 1360"/>
                  <a:gd name="T32" fmla="*/ 54 w 1360"/>
                  <a:gd name="T33" fmla="*/ 943 h 1360"/>
                  <a:gd name="T34" fmla="*/ 113 w 1360"/>
                  <a:gd name="T35" fmla="*/ 1062 h 1360"/>
                  <a:gd name="T36" fmla="*/ 197 w 1360"/>
                  <a:gd name="T37" fmla="*/ 1163 h 1360"/>
                  <a:gd name="T38" fmla="*/ 298 w 1360"/>
                  <a:gd name="T39" fmla="*/ 1247 h 1360"/>
                  <a:gd name="T40" fmla="*/ 418 w 1360"/>
                  <a:gd name="T41" fmla="*/ 1307 h 1360"/>
                  <a:gd name="T42" fmla="*/ 477 w 1360"/>
                  <a:gd name="T43" fmla="*/ 1330 h 1360"/>
                  <a:gd name="T44" fmla="*/ 543 w 1360"/>
                  <a:gd name="T45" fmla="*/ 1348 h 1360"/>
                  <a:gd name="T46" fmla="*/ 608 w 1360"/>
                  <a:gd name="T47" fmla="*/ 1354 h 1360"/>
                  <a:gd name="T48" fmla="*/ 680 w 1360"/>
                  <a:gd name="T49" fmla="*/ 1360 h 1360"/>
                  <a:gd name="T50" fmla="*/ 752 w 1360"/>
                  <a:gd name="T51" fmla="*/ 1354 h 1360"/>
                  <a:gd name="T52" fmla="*/ 817 w 1360"/>
                  <a:gd name="T53" fmla="*/ 1348 h 1360"/>
                  <a:gd name="T54" fmla="*/ 883 w 1360"/>
                  <a:gd name="T55" fmla="*/ 1330 h 1360"/>
                  <a:gd name="T56" fmla="*/ 942 w 1360"/>
                  <a:gd name="T57" fmla="*/ 1307 h 1360"/>
                  <a:gd name="T58" fmla="*/ 1062 w 1360"/>
                  <a:gd name="T59" fmla="*/ 1247 h 1360"/>
                  <a:gd name="T60" fmla="*/ 1163 w 1360"/>
                  <a:gd name="T61" fmla="*/ 1163 h 1360"/>
                  <a:gd name="T62" fmla="*/ 1247 w 1360"/>
                  <a:gd name="T63" fmla="*/ 1062 h 1360"/>
                  <a:gd name="T64" fmla="*/ 1306 w 1360"/>
                  <a:gd name="T65" fmla="*/ 943 h 1360"/>
                  <a:gd name="T66" fmla="*/ 1330 w 1360"/>
                  <a:gd name="T67" fmla="*/ 883 h 1360"/>
                  <a:gd name="T68" fmla="*/ 1348 w 1360"/>
                  <a:gd name="T69" fmla="*/ 817 h 1360"/>
                  <a:gd name="T70" fmla="*/ 1354 w 1360"/>
                  <a:gd name="T71" fmla="*/ 752 h 1360"/>
                  <a:gd name="T72" fmla="*/ 1360 w 1360"/>
                  <a:gd name="T73" fmla="*/ 680 h 1360"/>
                  <a:gd name="T74" fmla="*/ 1354 w 1360"/>
                  <a:gd name="T75" fmla="*/ 608 h 1360"/>
                  <a:gd name="T76" fmla="*/ 1348 w 1360"/>
                  <a:gd name="T77" fmla="*/ 543 h 1360"/>
                  <a:gd name="T78" fmla="*/ 1330 w 1360"/>
                  <a:gd name="T79" fmla="*/ 477 h 1360"/>
                  <a:gd name="T80" fmla="*/ 1306 w 1360"/>
                  <a:gd name="T81" fmla="*/ 418 h 1360"/>
                  <a:gd name="T82" fmla="*/ 1247 w 1360"/>
                  <a:gd name="T83" fmla="*/ 298 h 1360"/>
                  <a:gd name="T84" fmla="*/ 1163 w 1360"/>
                  <a:gd name="T85" fmla="*/ 197 h 1360"/>
                  <a:gd name="T86" fmla="*/ 1062 w 1360"/>
                  <a:gd name="T87" fmla="*/ 113 h 1360"/>
                  <a:gd name="T88" fmla="*/ 942 w 1360"/>
                  <a:gd name="T89" fmla="*/ 54 h 1360"/>
                  <a:gd name="T90" fmla="*/ 883 w 1360"/>
                  <a:gd name="T91" fmla="*/ 30 h 1360"/>
                  <a:gd name="T92" fmla="*/ 817 w 1360"/>
                  <a:gd name="T93" fmla="*/ 12 h 1360"/>
                  <a:gd name="T94" fmla="*/ 752 w 1360"/>
                  <a:gd name="T95" fmla="*/ 6 h 1360"/>
                  <a:gd name="T96" fmla="*/ 680 w 1360"/>
                  <a:gd name="T97" fmla="*/ 0 h 1360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w 1360"/>
                  <a:gd name="T148" fmla="*/ 0 h 1360"/>
                  <a:gd name="T149" fmla="*/ 1360 w 1360"/>
                  <a:gd name="T150" fmla="*/ 1360 h 1360"/>
                </a:gdLst>
                <a:ahLst/>
                <a:cxnLst>
                  <a:cxn ang="T98">
                    <a:pos x="T0" y="T1"/>
                  </a:cxn>
                  <a:cxn ang="T99">
                    <a:pos x="T2" y="T3"/>
                  </a:cxn>
                  <a:cxn ang="T100">
                    <a:pos x="T4" y="T5"/>
                  </a:cxn>
                  <a:cxn ang="T101">
                    <a:pos x="T6" y="T7"/>
                  </a:cxn>
                  <a:cxn ang="T102">
                    <a:pos x="T8" y="T9"/>
                  </a:cxn>
                  <a:cxn ang="T103">
                    <a:pos x="T10" y="T11"/>
                  </a:cxn>
                  <a:cxn ang="T104">
                    <a:pos x="T12" y="T13"/>
                  </a:cxn>
                  <a:cxn ang="T105">
                    <a:pos x="T14" y="T15"/>
                  </a:cxn>
                  <a:cxn ang="T106">
                    <a:pos x="T16" y="T17"/>
                  </a:cxn>
                  <a:cxn ang="T107">
                    <a:pos x="T18" y="T19"/>
                  </a:cxn>
                  <a:cxn ang="T108">
                    <a:pos x="T20" y="T21"/>
                  </a:cxn>
                  <a:cxn ang="T109">
                    <a:pos x="T22" y="T23"/>
                  </a:cxn>
                  <a:cxn ang="T110">
                    <a:pos x="T24" y="T25"/>
                  </a:cxn>
                  <a:cxn ang="T111">
                    <a:pos x="T26" y="T27"/>
                  </a:cxn>
                  <a:cxn ang="T112">
                    <a:pos x="T28" y="T29"/>
                  </a:cxn>
                  <a:cxn ang="T113">
                    <a:pos x="T30" y="T31"/>
                  </a:cxn>
                  <a:cxn ang="T114">
                    <a:pos x="T32" y="T33"/>
                  </a:cxn>
                  <a:cxn ang="T115">
                    <a:pos x="T34" y="T35"/>
                  </a:cxn>
                  <a:cxn ang="T116">
                    <a:pos x="T36" y="T37"/>
                  </a:cxn>
                  <a:cxn ang="T117">
                    <a:pos x="T38" y="T39"/>
                  </a:cxn>
                  <a:cxn ang="T118">
                    <a:pos x="T40" y="T41"/>
                  </a:cxn>
                  <a:cxn ang="T119">
                    <a:pos x="T42" y="T43"/>
                  </a:cxn>
                  <a:cxn ang="T120">
                    <a:pos x="T44" y="T45"/>
                  </a:cxn>
                  <a:cxn ang="T121">
                    <a:pos x="T46" y="T47"/>
                  </a:cxn>
                  <a:cxn ang="T122">
                    <a:pos x="T48" y="T49"/>
                  </a:cxn>
                  <a:cxn ang="T123">
                    <a:pos x="T50" y="T51"/>
                  </a:cxn>
                  <a:cxn ang="T124">
                    <a:pos x="T52" y="T53"/>
                  </a:cxn>
                  <a:cxn ang="T125">
                    <a:pos x="T54" y="T55"/>
                  </a:cxn>
                  <a:cxn ang="T126">
                    <a:pos x="T56" y="T57"/>
                  </a:cxn>
                  <a:cxn ang="T127">
                    <a:pos x="T58" y="T59"/>
                  </a:cxn>
                  <a:cxn ang="T128">
                    <a:pos x="T60" y="T61"/>
                  </a:cxn>
                  <a:cxn ang="T129">
                    <a:pos x="T62" y="T63"/>
                  </a:cxn>
                  <a:cxn ang="T130">
                    <a:pos x="T64" y="T65"/>
                  </a:cxn>
                  <a:cxn ang="T131">
                    <a:pos x="T66" y="T67"/>
                  </a:cxn>
                  <a:cxn ang="T132">
                    <a:pos x="T68" y="T69"/>
                  </a:cxn>
                  <a:cxn ang="T133">
                    <a:pos x="T70" y="T71"/>
                  </a:cxn>
                  <a:cxn ang="T134">
                    <a:pos x="T72" y="T73"/>
                  </a:cxn>
                  <a:cxn ang="T135">
                    <a:pos x="T74" y="T75"/>
                  </a:cxn>
                  <a:cxn ang="T136">
                    <a:pos x="T76" y="T77"/>
                  </a:cxn>
                  <a:cxn ang="T137">
                    <a:pos x="T78" y="T79"/>
                  </a:cxn>
                  <a:cxn ang="T138">
                    <a:pos x="T80" y="T81"/>
                  </a:cxn>
                  <a:cxn ang="T139">
                    <a:pos x="T82" y="T83"/>
                  </a:cxn>
                  <a:cxn ang="T140">
                    <a:pos x="T84" y="T85"/>
                  </a:cxn>
                  <a:cxn ang="T141">
                    <a:pos x="T86" y="T87"/>
                  </a:cxn>
                  <a:cxn ang="T142">
                    <a:pos x="T88" y="T89"/>
                  </a:cxn>
                  <a:cxn ang="T143">
                    <a:pos x="T90" y="T91"/>
                  </a:cxn>
                  <a:cxn ang="T144">
                    <a:pos x="T92" y="T93"/>
                  </a:cxn>
                  <a:cxn ang="T145">
                    <a:pos x="T94" y="T95"/>
                  </a:cxn>
                  <a:cxn ang="T146">
                    <a:pos x="T96" y="T97"/>
                  </a:cxn>
                </a:cxnLst>
                <a:rect l="T147" t="T148" r="T149" b="T150"/>
                <a:pathLst>
                  <a:path w="1360" h="1360">
                    <a:moveTo>
                      <a:pt x="680" y="0"/>
                    </a:moveTo>
                    <a:lnTo>
                      <a:pt x="608" y="6"/>
                    </a:lnTo>
                    <a:lnTo>
                      <a:pt x="543" y="12"/>
                    </a:lnTo>
                    <a:lnTo>
                      <a:pt x="477" y="30"/>
                    </a:lnTo>
                    <a:lnTo>
                      <a:pt x="418" y="54"/>
                    </a:lnTo>
                    <a:lnTo>
                      <a:pt x="298" y="113"/>
                    </a:lnTo>
                    <a:lnTo>
                      <a:pt x="197" y="197"/>
                    </a:lnTo>
                    <a:lnTo>
                      <a:pt x="113" y="298"/>
                    </a:lnTo>
                    <a:lnTo>
                      <a:pt x="54" y="418"/>
                    </a:lnTo>
                    <a:lnTo>
                      <a:pt x="30" y="477"/>
                    </a:lnTo>
                    <a:lnTo>
                      <a:pt x="12" y="543"/>
                    </a:lnTo>
                    <a:lnTo>
                      <a:pt x="6" y="608"/>
                    </a:lnTo>
                    <a:lnTo>
                      <a:pt x="0" y="680"/>
                    </a:lnTo>
                    <a:lnTo>
                      <a:pt x="6" y="752"/>
                    </a:lnTo>
                    <a:lnTo>
                      <a:pt x="12" y="817"/>
                    </a:lnTo>
                    <a:lnTo>
                      <a:pt x="30" y="883"/>
                    </a:lnTo>
                    <a:lnTo>
                      <a:pt x="54" y="943"/>
                    </a:lnTo>
                    <a:lnTo>
                      <a:pt x="113" y="1062"/>
                    </a:lnTo>
                    <a:lnTo>
                      <a:pt x="197" y="1163"/>
                    </a:lnTo>
                    <a:lnTo>
                      <a:pt x="298" y="1247"/>
                    </a:lnTo>
                    <a:lnTo>
                      <a:pt x="418" y="1307"/>
                    </a:lnTo>
                    <a:lnTo>
                      <a:pt x="477" y="1330"/>
                    </a:lnTo>
                    <a:lnTo>
                      <a:pt x="543" y="1348"/>
                    </a:lnTo>
                    <a:lnTo>
                      <a:pt x="608" y="1354"/>
                    </a:lnTo>
                    <a:lnTo>
                      <a:pt x="680" y="1360"/>
                    </a:lnTo>
                    <a:lnTo>
                      <a:pt x="752" y="1354"/>
                    </a:lnTo>
                    <a:lnTo>
                      <a:pt x="817" y="1348"/>
                    </a:lnTo>
                    <a:lnTo>
                      <a:pt x="883" y="1330"/>
                    </a:lnTo>
                    <a:lnTo>
                      <a:pt x="942" y="1307"/>
                    </a:lnTo>
                    <a:lnTo>
                      <a:pt x="1062" y="1247"/>
                    </a:lnTo>
                    <a:lnTo>
                      <a:pt x="1163" y="1163"/>
                    </a:lnTo>
                    <a:lnTo>
                      <a:pt x="1247" y="1062"/>
                    </a:lnTo>
                    <a:lnTo>
                      <a:pt x="1306" y="943"/>
                    </a:lnTo>
                    <a:lnTo>
                      <a:pt x="1330" y="883"/>
                    </a:lnTo>
                    <a:lnTo>
                      <a:pt x="1348" y="817"/>
                    </a:lnTo>
                    <a:lnTo>
                      <a:pt x="1354" y="752"/>
                    </a:lnTo>
                    <a:lnTo>
                      <a:pt x="1360" y="680"/>
                    </a:lnTo>
                    <a:lnTo>
                      <a:pt x="1354" y="608"/>
                    </a:lnTo>
                    <a:lnTo>
                      <a:pt x="1348" y="543"/>
                    </a:lnTo>
                    <a:lnTo>
                      <a:pt x="1330" y="477"/>
                    </a:lnTo>
                    <a:lnTo>
                      <a:pt x="1306" y="418"/>
                    </a:lnTo>
                    <a:lnTo>
                      <a:pt x="1247" y="298"/>
                    </a:lnTo>
                    <a:lnTo>
                      <a:pt x="1163" y="197"/>
                    </a:lnTo>
                    <a:lnTo>
                      <a:pt x="1062" y="113"/>
                    </a:lnTo>
                    <a:lnTo>
                      <a:pt x="942" y="54"/>
                    </a:lnTo>
                    <a:lnTo>
                      <a:pt x="883" y="30"/>
                    </a:lnTo>
                    <a:lnTo>
                      <a:pt x="817" y="12"/>
                    </a:lnTo>
                    <a:lnTo>
                      <a:pt x="752" y="6"/>
                    </a:lnTo>
                    <a:lnTo>
                      <a:pt x="680" y="0"/>
                    </a:lnTo>
                    <a:close/>
                  </a:path>
                </a:pathLst>
              </a:custGeom>
              <a:solidFill>
                <a:srgbClr val="FFFFAA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57440" name="Freeform 141"/>
              <p:cNvSpPr>
                <a:spLocks/>
              </p:cNvSpPr>
              <p:nvPr/>
            </p:nvSpPr>
            <p:spPr bwMode="auto">
              <a:xfrm>
                <a:off x="2342" y="1865"/>
                <a:ext cx="1342" cy="1342"/>
              </a:xfrm>
              <a:custGeom>
                <a:avLst/>
                <a:gdLst>
                  <a:gd name="T0" fmla="*/ 668 w 1342"/>
                  <a:gd name="T1" fmla="*/ 0 h 1342"/>
                  <a:gd name="T2" fmla="*/ 602 w 1342"/>
                  <a:gd name="T3" fmla="*/ 6 h 1342"/>
                  <a:gd name="T4" fmla="*/ 531 w 1342"/>
                  <a:gd name="T5" fmla="*/ 12 h 1342"/>
                  <a:gd name="T6" fmla="*/ 471 w 1342"/>
                  <a:gd name="T7" fmla="*/ 30 h 1342"/>
                  <a:gd name="T8" fmla="*/ 406 w 1342"/>
                  <a:gd name="T9" fmla="*/ 54 h 1342"/>
                  <a:gd name="T10" fmla="*/ 292 w 1342"/>
                  <a:gd name="T11" fmla="*/ 113 h 1342"/>
                  <a:gd name="T12" fmla="*/ 197 w 1342"/>
                  <a:gd name="T13" fmla="*/ 197 h 1342"/>
                  <a:gd name="T14" fmla="*/ 113 w 1342"/>
                  <a:gd name="T15" fmla="*/ 292 h 1342"/>
                  <a:gd name="T16" fmla="*/ 54 w 1342"/>
                  <a:gd name="T17" fmla="*/ 406 h 1342"/>
                  <a:gd name="T18" fmla="*/ 30 w 1342"/>
                  <a:gd name="T19" fmla="*/ 471 h 1342"/>
                  <a:gd name="T20" fmla="*/ 12 w 1342"/>
                  <a:gd name="T21" fmla="*/ 531 h 1342"/>
                  <a:gd name="T22" fmla="*/ 6 w 1342"/>
                  <a:gd name="T23" fmla="*/ 602 h 1342"/>
                  <a:gd name="T24" fmla="*/ 0 w 1342"/>
                  <a:gd name="T25" fmla="*/ 668 h 1342"/>
                  <a:gd name="T26" fmla="*/ 6 w 1342"/>
                  <a:gd name="T27" fmla="*/ 740 h 1342"/>
                  <a:gd name="T28" fmla="*/ 12 w 1342"/>
                  <a:gd name="T29" fmla="*/ 805 h 1342"/>
                  <a:gd name="T30" fmla="*/ 30 w 1342"/>
                  <a:gd name="T31" fmla="*/ 865 h 1342"/>
                  <a:gd name="T32" fmla="*/ 54 w 1342"/>
                  <a:gd name="T33" fmla="*/ 931 h 1342"/>
                  <a:gd name="T34" fmla="*/ 113 w 1342"/>
                  <a:gd name="T35" fmla="*/ 1044 h 1342"/>
                  <a:gd name="T36" fmla="*/ 197 w 1342"/>
                  <a:gd name="T37" fmla="*/ 1145 h 1342"/>
                  <a:gd name="T38" fmla="*/ 292 w 1342"/>
                  <a:gd name="T39" fmla="*/ 1229 h 1342"/>
                  <a:gd name="T40" fmla="*/ 406 w 1342"/>
                  <a:gd name="T41" fmla="*/ 1289 h 1342"/>
                  <a:gd name="T42" fmla="*/ 471 w 1342"/>
                  <a:gd name="T43" fmla="*/ 1312 h 1342"/>
                  <a:gd name="T44" fmla="*/ 531 w 1342"/>
                  <a:gd name="T45" fmla="*/ 1330 h 1342"/>
                  <a:gd name="T46" fmla="*/ 602 w 1342"/>
                  <a:gd name="T47" fmla="*/ 1336 h 1342"/>
                  <a:gd name="T48" fmla="*/ 668 w 1342"/>
                  <a:gd name="T49" fmla="*/ 1342 h 1342"/>
                  <a:gd name="T50" fmla="*/ 740 w 1342"/>
                  <a:gd name="T51" fmla="*/ 1336 h 1342"/>
                  <a:gd name="T52" fmla="*/ 805 w 1342"/>
                  <a:gd name="T53" fmla="*/ 1330 h 1342"/>
                  <a:gd name="T54" fmla="*/ 865 w 1342"/>
                  <a:gd name="T55" fmla="*/ 1312 h 1342"/>
                  <a:gd name="T56" fmla="*/ 930 w 1342"/>
                  <a:gd name="T57" fmla="*/ 1289 h 1342"/>
                  <a:gd name="T58" fmla="*/ 1044 w 1342"/>
                  <a:gd name="T59" fmla="*/ 1229 h 1342"/>
                  <a:gd name="T60" fmla="*/ 1145 w 1342"/>
                  <a:gd name="T61" fmla="*/ 1145 h 1342"/>
                  <a:gd name="T62" fmla="*/ 1229 w 1342"/>
                  <a:gd name="T63" fmla="*/ 1044 h 1342"/>
                  <a:gd name="T64" fmla="*/ 1288 w 1342"/>
                  <a:gd name="T65" fmla="*/ 931 h 1342"/>
                  <a:gd name="T66" fmla="*/ 1312 w 1342"/>
                  <a:gd name="T67" fmla="*/ 865 h 1342"/>
                  <a:gd name="T68" fmla="*/ 1330 w 1342"/>
                  <a:gd name="T69" fmla="*/ 805 h 1342"/>
                  <a:gd name="T70" fmla="*/ 1336 w 1342"/>
                  <a:gd name="T71" fmla="*/ 740 h 1342"/>
                  <a:gd name="T72" fmla="*/ 1342 w 1342"/>
                  <a:gd name="T73" fmla="*/ 668 h 1342"/>
                  <a:gd name="T74" fmla="*/ 1336 w 1342"/>
                  <a:gd name="T75" fmla="*/ 602 h 1342"/>
                  <a:gd name="T76" fmla="*/ 1330 w 1342"/>
                  <a:gd name="T77" fmla="*/ 531 h 1342"/>
                  <a:gd name="T78" fmla="*/ 1312 w 1342"/>
                  <a:gd name="T79" fmla="*/ 471 h 1342"/>
                  <a:gd name="T80" fmla="*/ 1288 w 1342"/>
                  <a:gd name="T81" fmla="*/ 406 h 1342"/>
                  <a:gd name="T82" fmla="*/ 1229 w 1342"/>
                  <a:gd name="T83" fmla="*/ 292 h 1342"/>
                  <a:gd name="T84" fmla="*/ 1145 w 1342"/>
                  <a:gd name="T85" fmla="*/ 197 h 1342"/>
                  <a:gd name="T86" fmla="*/ 1044 w 1342"/>
                  <a:gd name="T87" fmla="*/ 113 h 1342"/>
                  <a:gd name="T88" fmla="*/ 930 w 1342"/>
                  <a:gd name="T89" fmla="*/ 54 h 1342"/>
                  <a:gd name="T90" fmla="*/ 865 w 1342"/>
                  <a:gd name="T91" fmla="*/ 30 h 1342"/>
                  <a:gd name="T92" fmla="*/ 805 w 1342"/>
                  <a:gd name="T93" fmla="*/ 12 h 1342"/>
                  <a:gd name="T94" fmla="*/ 740 w 1342"/>
                  <a:gd name="T95" fmla="*/ 6 h 1342"/>
                  <a:gd name="T96" fmla="*/ 668 w 1342"/>
                  <a:gd name="T97" fmla="*/ 0 h 1342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w 1342"/>
                  <a:gd name="T148" fmla="*/ 0 h 1342"/>
                  <a:gd name="T149" fmla="*/ 1342 w 1342"/>
                  <a:gd name="T150" fmla="*/ 1342 h 1342"/>
                </a:gdLst>
                <a:ahLst/>
                <a:cxnLst>
                  <a:cxn ang="T98">
                    <a:pos x="T0" y="T1"/>
                  </a:cxn>
                  <a:cxn ang="T99">
                    <a:pos x="T2" y="T3"/>
                  </a:cxn>
                  <a:cxn ang="T100">
                    <a:pos x="T4" y="T5"/>
                  </a:cxn>
                  <a:cxn ang="T101">
                    <a:pos x="T6" y="T7"/>
                  </a:cxn>
                  <a:cxn ang="T102">
                    <a:pos x="T8" y="T9"/>
                  </a:cxn>
                  <a:cxn ang="T103">
                    <a:pos x="T10" y="T11"/>
                  </a:cxn>
                  <a:cxn ang="T104">
                    <a:pos x="T12" y="T13"/>
                  </a:cxn>
                  <a:cxn ang="T105">
                    <a:pos x="T14" y="T15"/>
                  </a:cxn>
                  <a:cxn ang="T106">
                    <a:pos x="T16" y="T17"/>
                  </a:cxn>
                  <a:cxn ang="T107">
                    <a:pos x="T18" y="T19"/>
                  </a:cxn>
                  <a:cxn ang="T108">
                    <a:pos x="T20" y="T21"/>
                  </a:cxn>
                  <a:cxn ang="T109">
                    <a:pos x="T22" y="T23"/>
                  </a:cxn>
                  <a:cxn ang="T110">
                    <a:pos x="T24" y="T25"/>
                  </a:cxn>
                  <a:cxn ang="T111">
                    <a:pos x="T26" y="T27"/>
                  </a:cxn>
                  <a:cxn ang="T112">
                    <a:pos x="T28" y="T29"/>
                  </a:cxn>
                  <a:cxn ang="T113">
                    <a:pos x="T30" y="T31"/>
                  </a:cxn>
                  <a:cxn ang="T114">
                    <a:pos x="T32" y="T33"/>
                  </a:cxn>
                  <a:cxn ang="T115">
                    <a:pos x="T34" y="T35"/>
                  </a:cxn>
                  <a:cxn ang="T116">
                    <a:pos x="T36" y="T37"/>
                  </a:cxn>
                  <a:cxn ang="T117">
                    <a:pos x="T38" y="T39"/>
                  </a:cxn>
                  <a:cxn ang="T118">
                    <a:pos x="T40" y="T41"/>
                  </a:cxn>
                  <a:cxn ang="T119">
                    <a:pos x="T42" y="T43"/>
                  </a:cxn>
                  <a:cxn ang="T120">
                    <a:pos x="T44" y="T45"/>
                  </a:cxn>
                  <a:cxn ang="T121">
                    <a:pos x="T46" y="T47"/>
                  </a:cxn>
                  <a:cxn ang="T122">
                    <a:pos x="T48" y="T49"/>
                  </a:cxn>
                  <a:cxn ang="T123">
                    <a:pos x="T50" y="T51"/>
                  </a:cxn>
                  <a:cxn ang="T124">
                    <a:pos x="T52" y="T53"/>
                  </a:cxn>
                  <a:cxn ang="T125">
                    <a:pos x="T54" y="T55"/>
                  </a:cxn>
                  <a:cxn ang="T126">
                    <a:pos x="T56" y="T57"/>
                  </a:cxn>
                  <a:cxn ang="T127">
                    <a:pos x="T58" y="T59"/>
                  </a:cxn>
                  <a:cxn ang="T128">
                    <a:pos x="T60" y="T61"/>
                  </a:cxn>
                  <a:cxn ang="T129">
                    <a:pos x="T62" y="T63"/>
                  </a:cxn>
                  <a:cxn ang="T130">
                    <a:pos x="T64" y="T65"/>
                  </a:cxn>
                  <a:cxn ang="T131">
                    <a:pos x="T66" y="T67"/>
                  </a:cxn>
                  <a:cxn ang="T132">
                    <a:pos x="T68" y="T69"/>
                  </a:cxn>
                  <a:cxn ang="T133">
                    <a:pos x="T70" y="T71"/>
                  </a:cxn>
                  <a:cxn ang="T134">
                    <a:pos x="T72" y="T73"/>
                  </a:cxn>
                  <a:cxn ang="T135">
                    <a:pos x="T74" y="T75"/>
                  </a:cxn>
                  <a:cxn ang="T136">
                    <a:pos x="T76" y="T77"/>
                  </a:cxn>
                  <a:cxn ang="T137">
                    <a:pos x="T78" y="T79"/>
                  </a:cxn>
                  <a:cxn ang="T138">
                    <a:pos x="T80" y="T81"/>
                  </a:cxn>
                  <a:cxn ang="T139">
                    <a:pos x="T82" y="T83"/>
                  </a:cxn>
                  <a:cxn ang="T140">
                    <a:pos x="T84" y="T85"/>
                  </a:cxn>
                  <a:cxn ang="T141">
                    <a:pos x="T86" y="T87"/>
                  </a:cxn>
                  <a:cxn ang="T142">
                    <a:pos x="T88" y="T89"/>
                  </a:cxn>
                  <a:cxn ang="T143">
                    <a:pos x="T90" y="T91"/>
                  </a:cxn>
                  <a:cxn ang="T144">
                    <a:pos x="T92" y="T93"/>
                  </a:cxn>
                  <a:cxn ang="T145">
                    <a:pos x="T94" y="T95"/>
                  </a:cxn>
                  <a:cxn ang="T146">
                    <a:pos x="T96" y="T97"/>
                  </a:cxn>
                </a:cxnLst>
                <a:rect l="T147" t="T148" r="T149" b="T150"/>
                <a:pathLst>
                  <a:path w="1342" h="1342">
                    <a:moveTo>
                      <a:pt x="668" y="0"/>
                    </a:moveTo>
                    <a:lnTo>
                      <a:pt x="602" y="6"/>
                    </a:lnTo>
                    <a:lnTo>
                      <a:pt x="531" y="12"/>
                    </a:lnTo>
                    <a:lnTo>
                      <a:pt x="471" y="30"/>
                    </a:lnTo>
                    <a:lnTo>
                      <a:pt x="406" y="54"/>
                    </a:lnTo>
                    <a:lnTo>
                      <a:pt x="292" y="113"/>
                    </a:lnTo>
                    <a:lnTo>
                      <a:pt x="197" y="197"/>
                    </a:lnTo>
                    <a:lnTo>
                      <a:pt x="113" y="292"/>
                    </a:lnTo>
                    <a:lnTo>
                      <a:pt x="54" y="406"/>
                    </a:lnTo>
                    <a:lnTo>
                      <a:pt x="30" y="471"/>
                    </a:lnTo>
                    <a:lnTo>
                      <a:pt x="12" y="531"/>
                    </a:lnTo>
                    <a:lnTo>
                      <a:pt x="6" y="602"/>
                    </a:lnTo>
                    <a:lnTo>
                      <a:pt x="0" y="668"/>
                    </a:lnTo>
                    <a:lnTo>
                      <a:pt x="6" y="740"/>
                    </a:lnTo>
                    <a:lnTo>
                      <a:pt x="12" y="805"/>
                    </a:lnTo>
                    <a:lnTo>
                      <a:pt x="30" y="865"/>
                    </a:lnTo>
                    <a:lnTo>
                      <a:pt x="54" y="931"/>
                    </a:lnTo>
                    <a:lnTo>
                      <a:pt x="113" y="1044"/>
                    </a:lnTo>
                    <a:lnTo>
                      <a:pt x="197" y="1145"/>
                    </a:lnTo>
                    <a:lnTo>
                      <a:pt x="292" y="1229"/>
                    </a:lnTo>
                    <a:lnTo>
                      <a:pt x="406" y="1289"/>
                    </a:lnTo>
                    <a:lnTo>
                      <a:pt x="471" y="1312"/>
                    </a:lnTo>
                    <a:lnTo>
                      <a:pt x="531" y="1330"/>
                    </a:lnTo>
                    <a:lnTo>
                      <a:pt x="602" y="1336"/>
                    </a:lnTo>
                    <a:lnTo>
                      <a:pt x="668" y="1342"/>
                    </a:lnTo>
                    <a:lnTo>
                      <a:pt x="740" y="1336"/>
                    </a:lnTo>
                    <a:lnTo>
                      <a:pt x="805" y="1330"/>
                    </a:lnTo>
                    <a:lnTo>
                      <a:pt x="865" y="1312"/>
                    </a:lnTo>
                    <a:lnTo>
                      <a:pt x="930" y="1289"/>
                    </a:lnTo>
                    <a:lnTo>
                      <a:pt x="1044" y="1229"/>
                    </a:lnTo>
                    <a:lnTo>
                      <a:pt x="1145" y="1145"/>
                    </a:lnTo>
                    <a:lnTo>
                      <a:pt x="1229" y="1044"/>
                    </a:lnTo>
                    <a:lnTo>
                      <a:pt x="1288" y="931"/>
                    </a:lnTo>
                    <a:lnTo>
                      <a:pt x="1312" y="865"/>
                    </a:lnTo>
                    <a:lnTo>
                      <a:pt x="1330" y="805"/>
                    </a:lnTo>
                    <a:lnTo>
                      <a:pt x="1336" y="740"/>
                    </a:lnTo>
                    <a:lnTo>
                      <a:pt x="1342" y="668"/>
                    </a:lnTo>
                    <a:lnTo>
                      <a:pt x="1336" y="602"/>
                    </a:lnTo>
                    <a:lnTo>
                      <a:pt x="1330" y="531"/>
                    </a:lnTo>
                    <a:lnTo>
                      <a:pt x="1312" y="471"/>
                    </a:lnTo>
                    <a:lnTo>
                      <a:pt x="1288" y="406"/>
                    </a:lnTo>
                    <a:lnTo>
                      <a:pt x="1229" y="292"/>
                    </a:lnTo>
                    <a:lnTo>
                      <a:pt x="1145" y="197"/>
                    </a:lnTo>
                    <a:lnTo>
                      <a:pt x="1044" y="113"/>
                    </a:lnTo>
                    <a:lnTo>
                      <a:pt x="930" y="54"/>
                    </a:lnTo>
                    <a:lnTo>
                      <a:pt x="865" y="30"/>
                    </a:lnTo>
                    <a:lnTo>
                      <a:pt x="805" y="12"/>
                    </a:lnTo>
                    <a:lnTo>
                      <a:pt x="740" y="6"/>
                    </a:lnTo>
                    <a:lnTo>
                      <a:pt x="668" y="0"/>
                    </a:lnTo>
                    <a:close/>
                  </a:path>
                </a:pathLst>
              </a:custGeom>
              <a:solidFill>
                <a:srgbClr val="FFFFAB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57441" name="Freeform 142"/>
              <p:cNvSpPr>
                <a:spLocks/>
              </p:cNvSpPr>
              <p:nvPr/>
            </p:nvSpPr>
            <p:spPr bwMode="auto">
              <a:xfrm>
                <a:off x="2348" y="1871"/>
                <a:ext cx="1330" cy="1330"/>
              </a:xfrm>
              <a:custGeom>
                <a:avLst/>
                <a:gdLst>
                  <a:gd name="T0" fmla="*/ 662 w 1330"/>
                  <a:gd name="T1" fmla="*/ 0 h 1330"/>
                  <a:gd name="T2" fmla="*/ 596 w 1330"/>
                  <a:gd name="T3" fmla="*/ 6 h 1330"/>
                  <a:gd name="T4" fmla="*/ 531 w 1330"/>
                  <a:gd name="T5" fmla="*/ 12 h 1330"/>
                  <a:gd name="T6" fmla="*/ 465 w 1330"/>
                  <a:gd name="T7" fmla="*/ 30 h 1330"/>
                  <a:gd name="T8" fmla="*/ 405 w 1330"/>
                  <a:gd name="T9" fmla="*/ 53 h 1330"/>
                  <a:gd name="T10" fmla="*/ 292 w 1330"/>
                  <a:gd name="T11" fmla="*/ 113 h 1330"/>
                  <a:gd name="T12" fmla="*/ 197 w 1330"/>
                  <a:gd name="T13" fmla="*/ 197 h 1330"/>
                  <a:gd name="T14" fmla="*/ 113 w 1330"/>
                  <a:gd name="T15" fmla="*/ 292 h 1330"/>
                  <a:gd name="T16" fmla="*/ 54 w 1330"/>
                  <a:gd name="T17" fmla="*/ 406 h 1330"/>
                  <a:gd name="T18" fmla="*/ 30 w 1330"/>
                  <a:gd name="T19" fmla="*/ 465 h 1330"/>
                  <a:gd name="T20" fmla="*/ 12 w 1330"/>
                  <a:gd name="T21" fmla="*/ 531 h 1330"/>
                  <a:gd name="T22" fmla="*/ 6 w 1330"/>
                  <a:gd name="T23" fmla="*/ 596 h 1330"/>
                  <a:gd name="T24" fmla="*/ 0 w 1330"/>
                  <a:gd name="T25" fmla="*/ 662 h 1330"/>
                  <a:gd name="T26" fmla="*/ 6 w 1330"/>
                  <a:gd name="T27" fmla="*/ 734 h 1330"/>
                  <a:gd name="T28" fmla="*/ 12 w 1330"/>
                  <a:gd name="T29" fmla="*/ 799 h 1330"/>
                  <a:gd name="T30" fmla="*/ 30 w 1330"/>
                  <a:gd name="T31" fmla="*/ 859 h 1330"/>
                  <a:gd name="T32" fmla="*/ 54 w 1330"/>
                  <a:gd name="T33" fmla="*/ 925 h 1330"/>
                  <a:gd name="T34" fmla="*/ 113 w 1330"/>
                  <a:gd name="T35" fmla="*/ 1038 h 1330"/>
                  <a:gd name="T36" fmla="*/ 197 w 1330"/>
                  <a:gd name="T37" fmla="*/ 1133 h 1330"/>
                  <a:gd name="T38" fmla="*/ 292 w 1330"/>
                  <a:gd name="T39" fmla="*/ 1217 h 1330"/>
                  <a:gd name="T40" fmla="*/ 405 w 1330"/>
                  <a:gd name="T41" fmla="*/ 1277 h 1330"/>
                  <a:gd name="T42" fmla="*/ 465 w 1330"/>
                  <a:gd name="T43" fmla="*/ 1301 h 1330"/>
                  <a:gd name="T44" fmla="*/ 531 w 1330"/>
                  <a:gd name="T45" fmla="*/ 1318 h 1330"/>
                  <a:gd name="T46" fmla="*/ 596 w 1330"/>
                  <a:gd name="T47" fmla="*/ 1324 h 1330"/>
                  <a:gd name="T48" fmla="*/ 662 w 1330"/>
                  <a:gd name="T49" fmla="*/ 1330 h 1330"/>
                  <a:gd name="T50" fmla="*/ 734 w 1330"/>
                  <a:gd name="T51" fmla="*/ 1324 h 1330"/>
                  <a:gd name="T52" fmla="*/ 799 w 1330"/>
                  <a:gd name="T53" fmla="*/ 1318 h 1330"/>
                  <a:gd name="T54" fmla="*/ 859 w 1330"/>
                  <a:gd name="T55" fmla="*/ 1301 h 1330"/>
                  <a:gd name="T56" fmla="*/ 924 w 1330"/>
                  <a:gd name="T57" fmla="*/ 1277 h 1330"/>
                  <a:gd name="T58" fmla="*/ 1038 w 1330"/>
                  <a:gd name="T59" fmla="*/ 1217 h 1330"/>
                  <a:gd name="T60" fmla="*/ 1133 w 1330"/>
                  <a:gd name="T61" fmla="*/ 1133 h 1330"/>
                  <a:gd name="T62" fmla="*/ 1217 w 1330"/>
                  <a:gd name="T63" fmla="*/ 1038 h 1330"/>
                  <a:gd name="T64" fmla="*/ 1276 w 1330"/>
                  <a:gd name="T65" fmla="*/ 925 h 1330"/>
                  <a:gd name="T66" fmla="*/ 1300 w 1330"/>
                  <a:gd name="T67" fmla="*/ 859 h 1330"/>
                  <a:gd name="T68" fmla="*/ 1318 w 1330"/>
                  <a:gd name="T69" fmla="*/ 799 h 1330"/>
                  <a:gd name="T70" fmla="*/ 1324 w 1330"/>
                  <a:gd name="T71" fmla="*/ 734 h 1330"/>
                  <a:gd name="T72" fmla="*/ 1330 w 1330"/>
                  <a:gd name="T73" fmla="*/ 662 h 1330"/>
                  <a:gd name="T74" fmla="*/ 1324 w 1330"/>
                  <a:gd name="T75" fmla="*/ 596 h 1330"/>
                  <a:gd name="T76" fmla="*/ 1318 w 1330"/>
                  <a:gd name="T77" fmla="*/ 531 h 1330"/>
                  <a:gd name="T78" fmla="*/ 1300 w 1330"/>
                  <a:gd name="T79" fmla="*/ 465 h 1330"/>
                  <a:gd name="T80" fmla="*/ 1276 w 1330"/>
                  <a:gd name="T81" fmla="*/ 406 h 1330"/>
                  <a:gd name="T82" fmla="*/ 1217 w 1330"/>
                  <a:gd name="T83" fmla="*/ 292 h 1330"/>
                  <a:gd name="T84" fmla="*/ 1133 w 1330"/>
                  <a:gd name="T85" fmla="*/ 197 h 1330"/>
                  <a:gd name="T86" fmla="*/ 1038 w 1330"/>
                  <a:gd name="T87" fmla="*/ 113 h 1330"/>
                  <a:gd name="T88" fmla="*/ 924 w 1330"/>
                  <a:gd name="T89" fmla="*/ 53 h 1330"/>
                  <a:gd name="T90" fmla="*/ 859 w 1330"/>
                  <a:gd name="T91" fmla="*/ 30 h 1330"/>
                  <a:gd name="T92" fmla="*/ 799 w 1330"/>
                  <a:gd name="T93" fmla="*/ 12 h 1330"/>
                  <a:gd name="T94" fmla="*/ 734 w 1330"/>
                  <a:gd name="T95" fmla="*/ 6 h 1330"/>
                  <a:gd name="T96" fmla="*/ 662 w 1330"/>
                  <a:gd name="T97" fmla="*/ 0 h 1330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w 1330"/>
                  <a:gd name="T148" fmla="*/ 0 h 1330"/>
                  <a:gd name="T149" fmla="*/ 1330 w 1330"/>
                  <a:gd name="T150" fmla="*/ 1330 h 1330"/>
                </a:gdLst>
                <a:ahLst/>
                <a:cxnLst>
                  <a:cxn ang="T98">
                    <a:pos x="T0" y="T1"/>
                  </a:cxn>
                  <a:cxn ang="T99">
                    <a:pos x="T2" y="T3"/>
                  </a:cxn>
                  <a:cxn ang="T100">
                    <a:pos x="T4" y="T5"/>
                  </a:cxn>
                  <a:cxn ang="T101">
                    <a:pos x="T6" y="T7"/>
                  </a:cxn>
                  <a:cxn ang="T102">
                    <a:pos x="T8" y="T9"/>
                  </a:cxn>
                  <a:cxn ang="T103">
                    <a:pos x="T10" y="T11"/>
                  </a:cxn>
                  <a:cxn ang="T104">
                    <a:pos x="T12" y="T13"/>
                  </a:cxn>
                  <a:cxn ang="T105">
                    <a:pos x="T14" y="T15"/>
                  </a:cxn>
                  <a:cxn ang="T106">
                    <a:pos x="T16" y="T17"/>
                  </a:cxn>
                  <a:cxn ang="T107">
                    <a:pos x="T18" y="T19"/>
                  </a:cxn>
                  <a:cxn ang="T108">
                    <a:pos x="T20" y="T21"/>
                  </a:cxn>
                  <a:cxn ang="T109">
                    <a:pos x="T22" y="T23"/>
                  </a:cxn>
                  <a:cxn ang="T110">
                    <a:pos x="T24" y="T25"/>
                  </a:cxn>
                  <a:cxn ang="T111">
                    <a:pos x="T26" y="T27"/>
                  </a:cxn>
                  <a:cxn ang="T112">
                    <a:pos x="T28" y="T29"/>
                  </a:cxn>
                  <a:cxn ang="T113">
                    <a:pos x="T30" y="T31"/>
                  </a:cxn>
                  <a:cxn ang="T114">
                    <a:pos x="T32" y="T33"/>
                  </a:cxn>
                  <a:cxn ang="T115">
                    <a:pos x="T34" y="T35"/>
                  </a:cxn>
                  <a:cxn ang="T116">
                    <a:pos x="T36" y="T37"/>
                  </a:cxn>
                  <a:cxn ang="T117">
                    <a:pos x="T38" y="T39"/>
                  </a:cxn>
                  <a:cxn ang="T118">
                    <a:pos x="T40" y="T41"/>
                  </a:cxn>
                  <a:cxn ang="T119">
                    <a:pos x="T42" y="T43"/>
                  </a:cxn>
                  <a:cxn ang="T120">
                    <a:pos x="T44" y="T45"/>
                  </a:cxn>
                  <a:cxn ang="T121">
                    <a:pos x="T46" y="T47"/>
                  </a:cxn>
                  <a:cxn ang="T122">
                    <a:pos x="T48" y="T49"/>
                  </a:cxn>
                  <a:cxn ang="T123">
                    <a:pos x="T50" y="T51"/>
                  </a:cxn>
                  <a:cxn ang="T124">
                    <a:pos x="T52" y="T53"/>
                  </a:cxn>
                  <a:cxn ang="T125">
                    <a:pos x="T54" y="T55"/>
                  </a:cxn>
                  <a:cxn ang="T126">
                    <a:pos x="T56" y="T57"/>
                  </a:cxn>
                  <a:cxn ang="T127">
                    <a:pos x="T58" y="T59"/>
                  </a:cxn>
                  <a:cxn ang="T128">
                    <a:pos x="T60" y="T61"/>
                  </a:cxn>
                  <a:cxn ang="T129">
                    <a:pos x="T62" y="T63"/>
                  </a:cxn>
                  <a:cxn ang="T130">
                    <a:pos x="T64" y="T65"/>
                  </a:cxn>
                  <a:cxn ang="T131">
                    <a:pos x="T66" y="T67"/>
                  </a:cxn>
                  <a:cxn ang="T132">
                    <a:pos x="T68" y="T69"/>
                  </a:cxn>
                  <a:cxn ang="T133">
                    <a:pos x="T70" y="T71"/>
                  </a:cxn>
                  <a:cxn ang="T134">
                    <a:pos x="T72" y="T73"/>
                  </a:cxn>
                  <a:cxn ang="T135">
                    <a:pos x="T74" y="T75"/>
                  </a:cxn>
                  <a:cxn ang="T136">
                    <a:pos x="T76" y="T77"/>
                  </a:cxn>
                  <a:cxn ang="T137">
                    <a:pos x="T78" y="T79"/>
                  </a:cxn>
                  <a:cxn ang="T138">
                    <a:pos x="T80" y="T81"/>
                  </a:cxn>
                  <a:cxn ang="T139">
                    <a:pos x="T82" y="T83"/>
                  </a:cxn>
                  <a:cxn ang="T140">
                    <a:pos x="T84" y="T85"/>
                  </a:cxn>
                  <a:cxn ang="T141">
                    <a:pos x="T86" y="T87"/>
                  </a:cxn>
                  <a:cxn ang="T142">
                    <a:pos x="T88" y="T89"/>
                  </a:cxn>
                  <a:cxn ang="T143">
                    <a:pos x="T90" y="T91"/>
                  </a:cxn>
                  <a:cxn ang="T144">
                    <a:pos x="T92" y="T93"/>
                  </a:cxn>
                  <a:cxn ang="T145">
                    <a:pos x="T94" y="T95"/>
                  </a:cxn>
                  <a:cxn ang="T146">
                    <a:pos x="T96" y="T97"/>
                  </a:cxn>
                </a:cxnLst>
                <a:rect l="T147" t="T148" r="T149" b="T150"/>
                <a:pathLst>
                  <a:path w="1330" h="1330">
                    <a:moveTo>
                      <a:pt x="662" y="0"/>
                    </a:moveTo>
                    <a:lnTo>
                      <a:pt x="596" y="6"/>
                    </a:lnTo>
                    <a:lnTo>
                      <a:pt x="531" y="12"/>
                    </a:lnTo>
                    <a:lnTo>
                      <a:pt x="465" y="30"/>
                    </a:lnTo>
                    <a:lnTo>
                      <a:pt x="405" y="53"/>
                    </a:lnTo>
                    <a:lnTo>
                      <a:pt x="292" y="113"/>
                    </a:lnTo>
                    <a:lnTo>
                      <a:pt x="197" y="197"/>
                    </a:lnTo>
                    <a:lnTo>
                      <a:pt x="113" y="292"/>
                    </a:lnTo>
                    <a:lnTo>
                      <a:pt x="54" y="406"/>
                    </a:lnTo>
                    <a:lnTo>
                      <a:pt x="30" y="465"/>
                    </a:lnTo>
                    <a:lnTo>
                      <a:pt x="12" y="531"/>
                    </a:lnTo>
                    <a:lnTo>
                      <a:pt x="6" y="596"/>
                    </a:lnTo>
                    <a:lnTo>
                      <a:pt x="0" y="662"/>
                    </a:lnTo>
                    <a:lnTo>
                      <a:pt x="6" y="734"/>
                    </a:lnTo>
                    <a:lnTo>
                      <a:pt x="12" y="799"/>
                    </a:lnTo>
                    <a:lnTo>
                      <a:pt x="30" y="859"/>
                    </a:lnTo>
                    <a:lnTo>
                      <a:pt x="54" y="925"/>
                    </a:lnTo>
                    <a:lnTo>
                      <a:pt x="113" y="1038"/>
                    </a:lnTo>
                    <a:lnTo>
                      <a:pt x="197" y="1133"/>
                    </a:lnTo>
                    <a:lnTo>
                      <a:pt x="292" y="1217"/>
                    </a:lnTo>
                    <a:lnTo>
                      <a:pt x="405" y="1277"/>
                    </a:lnTo>
                    <a:lnTo>
                      <a:pt x="465" y="1301"/>
                    </a:lnTo>
                    <a:lnTo>
                      <a:pt x="531" y="1318"/>
                    </a:lnTo>
                    <a:lnTo>
                      <a:pt x="596" y="1324"/>
                    </a:lnTo>
                    <a:lnTo>
                      <a:pt x="662" y="1330"/>
                    </a:lnTo>
                    <a:lnTo>
                      <a:pt x="734" y="1324"/>
                    </a:lnTo>
                    <a:lnTo>
                      <a:pt x="799" y="1318"/>
                    </a:lnTo>
                    <a:lnTo>
                      <a:pt x="859" y="1301"/>
                    </a:lnTo>
                    <a:lnTo>
                      <a:pt x="924" y="1277"/>
                    </a:lnTo>
                    <a:lnTo>
                      <a:pt x="1038" y="1217"/>
                    </a:lnTo>
                    <a:lnTo>
                      <a:pt x="1133" y="1133"/>
                    </a:lnTo>
                    <a:lnTo>
                      <a:pt x="1217" y="1038"/>
                    </a:lnTo>
                    <a:lnTo>
                      <a:pt x="1276" y="925"/>
                    </a:lnTo>
                    <a:lnTo>
                      <a:pt x="1300" y="859"/>
                    </a:lnTo>
                    <a:lnTo>
                      <a:pt x="1318" y="799"/>
                    </a:lnTo>
                    <a:lnTo>
                      <a:pt x="1324" y="734"/>
                    </a:lnTo>
                    <a:lnTo>
                      <a:pt x="1330" y="662"/>
                    </a:lnTo>
                    <a:lnTo>
                      <a:pt x="1324" y="596"/>
                    </a:lnTo>
                    <a:lnTo>
                      <a:pt x="1318" y="531"/>
                    </a:lnTo>
                    <a:lnTo>
                      <a:pt x="1300" y="465"/>
                    </a:lnTo>
                    <a:lnTo>
                      <a:pt x="1276" y="406"/>
                    </a:lnTo>
                    <a:lnTo>
                      <a:pt x="1217" y="292"/>
                    </a:lnTo>
                    <a:lnTo>
                      <a:pt x="1133" y="197"/>
                    </a:lnTo>
                    <a:lnTo>
                      <a:pt x="1038" y="113"/>
                    </a:lnTo>
                    <a:lnTo>
                      <a:pt x="924" y="53"/>
                    </a:lnTo>
                    <a:lnTo>
                      <a:pt x="859" y="30"/>
                    </a:lnTo>
                    <a:lnTo>
                      <a:pt x="799" y="12"/>
                    </a:lnTo>
                    <a:lnTo>
                      <a:pt x="734" y="6"/>
                    </a:lnTo>
                    <a:lnTo>
                      <a:pt x="662" y="0"/>
                    </a:lnTo>
                    <a:close/>
                  </a:path>
                </a:pathLst>
              </a:custGeom>
              <a:solidFill>
                <a:srgbClr val="FFFFAD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57442" name="Freeform 143"/>
              <p:cNvSpPr>
                <a:spLocks/>
              </p:cNvSpPr>
              <p:nvPr/>
            </p:nvSpPr>
            <p:spPr bwMode="auto">
              <a:xfrm>
                <a:off x="2360" y="1883"/>
                <a:ext cx="1306" cy="1306"/>
              </a:xfrm>
              <a:custGeom>
                <a:avLst/>
                <a:gdLst>
                  <a:gd name="T0" fmla="*/ 650 w 1306"/>
                  <a:gd name="T1" fmla="*/ 0 h 1306"/>
                  <a:gd name="T2" fmla="*/ 584 w 1306"/>
                  <a:gd name="T3" fmla="*/ 6 h 1306"/>
                  <a:gd name="T4" fmla="*/ 519 w 1306"/>
                  <a:gd name="T5" fmla="*/ 12 h 1306"/>
                  <a:gd name="T6" fmla="*/ 459 w 1306"/>
                  <a:gd name="T7" fmla="*/ 30 h 1306"/>
                  <a:gd name="T8" fmla="*/ 399 w 1306"/>
                  <a:gd name="T9" fmla="*/ 53 h 1306"/>
                  <a:gd name="T10" fmla="*/ 286 w 1306"/>
                  <a:gd name="T11" fmla="*/ 113 h 1306"/>
                  <a:gd name="T12" fmla="*/ 191 w 1306"/>
                  <a:gd name="T13" fmla="*/ 191 h 1306"/>
                  <a:gd name="T14" fmla="*/ 113 w 1306"/>
                  <a:gd name="T15" fmla="*/ 286 h 1306"/>
                  <a:gd name="T16" fmla="*/ 53 w 1306"/>
                  <a:gd name="T17" fmla="*/ 399 h 1306"/>
                  <a:gd name="T18" fmla="*/ 30 w 1306"/>
                  <a:gd name="T19" fmla="*/ 459 h 1306"/>
                  <a:gd name="T20" fmla="*/ 12 w 1306"/>
                  <a:gd name="T21" fmla="*/ 519 h 1306"/>
                  <a:gd name="T22" fmla="*/ 6 w 1306"/>
                  <a:gd name="T23" fmla="*/ 584 h 1306"/>
                  <a:gd name="T24" fmla="*/ 0 w 1306"/>
                  <a:gd name="T25" fmla="*/ 650 h 1306"/>
                  <a:gd name="T26" fmla="*/ 6 w 1306"/>
                  <a:gd name="T27" fmla="*/ 716 h 1306"/>
                  <a:gd name="T28" fmla="*/ 12 w 1306"/>
                  <a:gd name="T29" fmla="*/ 781 h 1306"/>
                  <a:gd name="T30" fmla="*/ 30 w 1306"/>
                  <a:gd name="T31" fmla="*/ 847 h 1306"/>
                  <a:gd name="T32" fmla="*/ 53 w 1306"/>
                  <a:gd name="T33" fmla="*/ 907 h 1306"/>
                  <a:gd name="T34" fmla="*/ 113 w 1306"/>
                  <a:gd name="T35" fmla="*/ 1020 h 1306"/>
                  <a:gd name="T36" fmla="*/ 191 w 1306"/>
                  <a:gd name="T37" fmla="*/ 1115 h 1306"/>
                  <a:gd name="T38" fmla="*/ 286 w 1306"/>
                  <a:gd name="T39" fmla="*/ 1193 h 1306"/>
                  <a:gd name="T40" fmla="*/ 399 w 1306"/>
                  <a:gd name="T41" fmla="*/ 1253 h 1306"/>
                  <a:gd name="T42" fmla="*/ 459 w 1306"/>
                  <a:gd name="T43" fmla="*/ 1277 h 1306"/>
                  <a:gd name="T44" fmla="*/ 519 w 1306"/>
                  <a:gd name="T45" fmla="*/ 1294 h 1306"/>
                  <a:gd name="T46" fmla="*/ 584 w 1306"/>
                  <a:gd name="T47" fmla="*/ 1300 h 1306"/>
                  <a:gd name="T48" fmla="*/ 650 w 1306"/>
                  <a:gd name="T49" fmla="*/ 1306 h 1306"/>
                  <a:gd name="T50" fmla="*/ 716 w 1306"/>
                  <a:gd name="T51" fmla="*/ 1300 h 1306"/>
                  <a:gd name="T52" fmla="*/ 781 w 1306"/>
                  <a:gd name="T53" fmla="*/ 1294 h 1306"/>
                  <a:gd name="T54" fmla="*/ 847 w 1306"/>
                  <a:gd name="T55" fmla="*/ 1277 h 1306"/>
                  <a:gd name="T56" fmla="*/ 906 w 1306"/>
                  <a:gd name="T57" fmla="*/ 1253 h 1306"/>
                  <a:gd name="T58" fmla="*/ 1020 w 1306"/>
                  <a:gd name="T59" fmla="*/ 1193 h 1306"/>
                  <a:gd name="T60" fmla="*/ 1115 w 1306"/>
                  <a:gd name="T61" fmla="*/ 1115 h 1306"/>
                  <a:gd name="T62" fmla="*/ 1193 w 1306"/>
                  <a:gd name="T63" fmla="*/ 1020 h 1306"/>
                  <a:gd name="T64" fmla="*/ 1252 w 1306"/>
                  <a:gd name="T65" fmla="*/ 907 h 1306"/>
                  <a:gd name="T66" fmla="*/ 1276 w 1306"/>
                  <a:gd name="T67" fmla="*/ 847 h 1306"/>
                  <a:gd name="T68" fmla="*/ 1294 w 1306"/>
                  <a:gd name="T69" fmla="*/ 781 h 1306"/>
                  <a:gd name="T70" fmla="*/ 1300 w 1306"/>
                  <a:gd name="T71" fmla="*/ 716 h 1306"/>
                  <a:gd name="T72" fmla="*/ 1306 w 1306"/>
                  <a:gd name="T73" fmla="*/ 650 h 1306"/>
                  <a:gd name="T74" fmla="*/ 1300 w 1306"/>
                  <a:gd name="T75" fmla="*/ 584 h 1306"/>
                  <a:gd name="T76" fmla="*/ 1294 w 1306"/>
                  <a:gd name="T77" fmla="*/ 519 h 1306"/>
                  <a:gd name="T78" fmla="*/ 1276 w 1306"/>
                  <a:gd name="T79" fmla="*/ 459 h 1306"/>
                  <a:gd name="T80" fmla="*/ 1252 w 1306"/>
                  <a:gd name="T81" fmla="*/ 399 h 1306"/>
                  <a:gd name="T82" fmla="*/ 1193 w 1306"/>
                  <a:gd name="T83" fmla="*/ 286 h 1306"/>
                  <a:gd name="T84" fmla="*/ 1115 w 1306"/>
                  <a:gd name="T85" fmla="*/ 191 h 1306"/>
                  <a:gd name="T86" fmla="*/ 1020 w 1306"/>
                  <a:gd name="T87" fmla="*/ 113 h 1306"/>
                  <a:gd name="T88" fmla="*/ 906 w 1306"/>
                  <a:gd name="T89" fmla="*/ 53 h 1306"/>
                  <a:gd name="T90" fmla="*/ 847 w 1306"/>
                  <a:gd name="T91" fmla="*/ 30 h 1306"/>
                  <a:gd name="T92" fmla="*/ 781 w 1306"/>
                  <a:gd name="T93" fmla="*/ 12 h 1306"/>
                  <a:gd name="T94" fmla="*/ 716 w 1306"/>
                  <a:gd name="T95" fmla="*/ 6 h 1306"/>
                  <a:gd name="T96" fmla="*/ 650 w 1306"/>
                  <a:gd name="T97" fmla="*/ 0 h 130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w 1306"/>
                  <a:gd name="T148" fmla="*/ 0 h 1306"/>
                  <a:gd name="T149" fmla="*/ 1306 w 1306"/>
                  <a:gd name="T150" fmla="*/ 1306 h 1306"/>
                </a:gdLst>
                <a:ahLst/>
                <a:cxnLst>
                  <a:cxn ang="T98">
                    <a:pos x="T0" y="T1"/>
                  </a:cxn>
                  <a:cxn ang="T99">
                    <a:pos x="T2" y="T3"/>
                  </a:cxn>
                  <a:cxn ang="T100">
                    <a:pos x="T4" y="T5"/>
                  </a:cxn>
                  <a:cxn ang="T101">
                    <a:pos x="T6" y="T7"/>
                  </a:cxn>
                  <a:cxn ang="T102">
                    <a:pos x="T8" y="T9"/>
                  </a:cxn>
                  <a:cxn ang="T103">
                    <a:pos x="T10" y="T11"/>
                  </a:cxn>
                  <a:cxn ang="T104">
                    <a:pos x="T12" y="T13"/>
                  </a:cxn>
                  <a:cxn ang="T105">
                    <a:pos x="T14" y="T15"/>
                  </a:cxn>
                  <a:cxn ang="T106">
                    <a:pos x="T16" y="T17"/>
                  </a:cxn>
                  <a:cxn ang="T107">
                    <a:pos x="T18" y="T19"/>
                  </a:cxn>
                  <a:cxn ang="T108">
                    <a:pos x="T20" y="T21"/>
                  </a:cxn>
                  <a:cxn ang="T109">
                    <a:pos x="T22" y="T23"/>
                  </a:cxn>
                  <a:cxn ang="T110">
                    <a:pos x="T24" y="T25"/>
                  </a:cxn>
                  <a:cxn ang="T111">
                    <a:pos x="T26" y="T27"/>
                  </a:cxn>
                  <a:cxn ang="T112">
                    <a:pos x="T28" y="T29"/>
                  </a:cxn>
                  <a:cxn ang="T113">
                    <a:pos x="T30" y="T31"/>
                  </a:cxn>
                  <a:cxn ang="T114">
                    <a:pos x="T32" y="T33"/>
                  </a:cxn>
                  <a:cxn ang="T115">
                    <a:pos x="T34" y="T35"/>
                  </a:cxn>
                  <a:cxn ang="T116">
                    <a:pos x="T36" y="T37"/>
                  </a:cxn>
                  <a:cxn ang="T117">
                    <a:pos x="T38" y="T39"/>
                  </a:cxn>
                  <a:cxn ang="T118">
                    <a:pos x="T40" y="T41"/>
                  </a:cxn>
                  <a:cxn ang="T119">
                    <a:pos x="T42" y="T43"/>
                  </a:cxn>
                  <a:cxn ang="T120">
                    <a:pos x="T44" y="T45"/>
                  </a:cxn>
                  <a:cxn ang="T121">
                    <a:pos x="T46" y="T47"/>
                  </a:cxn>
                  <a:cxn ang="T122">
                    <a:pos x="T48" y="T49"/>
                  </a:cxn>
                  <a:cxn ang="T123">
                    <a:pos x="T50" y="T51"/>
                  </a:cxn>
                  <a:cxn ang="T124">
                    <a:pos x="T52" y="T53"/>
                  </a:cxn>
                  <a:cxn ang="T125">
                    <a:pos x="T54" y="T55"/>
                  </a:cxn>
                  <a:cxn ang="T126">
                    <a:pos x="T56" y="T57"/>
                  </a:cxn>
                  <a:cxn ang="T127">
                    <a:pos x="T58" y="T59"/>
                  </a:cxn>
                  <a:cxn ang="T128">
                    <a:pos x="T60" y="T61"/>
                  </a:cxn>
                  <a:cxn ang="T129">
                    <a:pos x="T62" y="T63"/>
                  </a:cxn>
                  <a:cxn ang="T130">
                    <a:pos x="T64" y="T65"/>
                  </a:cxn>
                  <a:cxn ang="T131">
                    <a:pos x="T66" y="T67"/>
                  </a:cxn>
                  <a:cxn ang="T132">
                    <a:pos x="T68" y="T69"/>
                  </a:cxn>
                  <a:cxn ang="T133">
                    <a:pos x="T70" y="T71"/>
                  </a:cxn>
                  <a:cxn ang="T134">
                    <a:pos x="T72" y="T73"/>
                  </a:cxn>
                  <a:cxn ang="T135">
                    <a:pos x="T74" y="T75"/>
                  </a:cxn>
                  <a:cxn ang="T136">
                    <a:pos x="T76" y="T77"/>
                  </a:cxn>
                  <a:cxn ang="T137">
                    <a:pos x="T78" y="T79"/>
                  </a:cxn>
                  <a:cxn ang="T138">
                    <a:pos x="T80" y="T81"/>
                  </a:cxn>
                  <a:cxn ang="T139">
                    <a:pos x="T82" y="T83"/>
                  </a:cxn>
                  <a:cxn ang="T140">
                    <a:pos x="T84" y="T85"/>
                  </a:cxn>
                  <a:cxn ang="T141">
                    <a:pos x="T86" y="T87"/>
                  </a:cxn>
                  <a:cxn ang="T142">
                    <a:pos x="T88" y="T89"/>
                  </a:cxn>
                  <a:cxn ang="T143">
                    <a:pos x="T90" y="T91"/>
                  </a:cxn>
                  <a:cxn ang="T144">
                    <a:pos x="T92" y="T93"/>
                  </a:cxn>
                  <a:cxn ang="T145">
                    <a:pos x="T94" y="T95"/>
                  </a:cxn>
                  <a:cxn ang="T146">
                    <a:pos x="T96" y="T97"/>
                  </a:cxn>
                </a:cxnLst>
                <a:rect l="T147" t="T148" r="T149" b="T150"/>
                <a:pathLst>
                  <a:path w="1306" h="1306">
                    <a:moveTo>
                      <a:pt x="650" y="0"/>
                    </a:moveTo>
                    <a:lnTo>
                      <a:pt x="584" y="6"/>
                    </a:lnTo>
                    <a:lnTo>
                      <a:pt x="519" y="12"/>
                    </a:lnTo>
                    <a:lnTo>
                      <a:pt x="459" y="30"/>
                    </a:lnTo>
                    <a:lnTo>
                      <a:pt x="399" y="53"/>
                    </a:lnTo>
                    <a:lnTo>
                      <a:pt x="286" y="113"/>
                    </a:lnTo>
                    <a:lnTo>
                      <a:pt x="191" y="191"/>
                    </a:lnTo>
                    <a:lnTo>
                      <a:pt x="113" y="286"/>
                    </a:lnTo>
                    <a:lnTo>
                      <a:pt x="53" y="399"/>
                    </a:lnTo>
                    <a:lnTo>
                      <a:pt x="30" y="459"/>
                    </a:lnTo>
                    <a:lnTo>
                      <a:pt x="12" y="519"/>
                    </a:lnTo>
                    <a:lnTo>
                      <a:pt x="6" y="584"/>
                    </a:lnTo>
                    <a:lnTo>
                      <a:pt x="0" y="650"/>
                    </a:lnTo>
                    <a:lnTo>
                      <a:pt x="6" y="716"/>
                    </a:lnTo>
                    <a:lnTo>
                      <a:pt x="12" y="781"/>
                    </a:lnTo>
                    <a:lnTo>
                      <a:pt x="30" y="847"/>
                    </a:lnTo>
                    <a:lnTo>
                      <a:pt x="53" y="907"/>
                    </a:lnTo>
                    <a:lnTo>
                      <a:pt x="113" y="1020"/>
                    </a:lnTo>
                    <a:lnTo>
                      <a:pt x="191" y="1115"/>
                    </a:lnTo>
                    <a:lnTo>
                      <a:pt x="286" y="1193"/>
                    </a:lnTo>
                    <a:lnTo>
                      <a:pt x="399" y="1253"/>
                    </a:lnTo>
                    <a:lnTo>
                      <a:pt x="459" y="1277"/>
                    </a:lnTo>
                    <a:lnTo>
                      <a:pt x="519" y="1294"/>
                    </a:lnTo>
                    <a:lnTo>
                      <a:pt x="584" y="1300"/>
                    </a:lnTo>
                    <a:lnTo>
                      <a:pt x="650" y="1306"/>
                    </a:lnTo>
                    <a:lnTo>
                      <a:pt x="716" y="1300"/>
                    </a:lnTo>
                    <a:lnTo>
                      <a:pt x="781" y="1294"/>
                    </a:lnTo>
                    <a:lnTo>
                      <a:pt x="847" y="1277"/>
                    </a:lnTo>
                    <a:lnTo>
                      <a:pt x="906" y="1253"/>
                    </a:lnTo>
                    <a:lnTo>
                      <a:pt x="1020" y="1193"/>
                    </a:lnTo>
                    <a:lnTo>
                      <a:pt x="1115" y="1115"/>
                    </a:lnTo>
                    <a:lnTo>
                      <a:pt x="1193" y="1020"/>
                    </a:lnTo>
                    <a:lnTo>
                      <a:pt x="1252" y="907"/>
                    </a:lnTo>
                    <a:lnTo>
                      <a:pt x="1276" y="847"/>
                    </a:lnTo>
                    <a:lnTo>
                      <a:pt x="1294" y="781"/>
                    </a:lnTo>
                    <a:lnTo>
                      <a:pt x="1300" y="716"/>
                    </a:lnTo>
                    <a:lnTo>
                      <a:pt x="1306" y="650"/>
                    </a:lnTo>
                    <a:lnTo>
                      <a:pt x="1300" y="584"/>
                    </a:lnTo>
                    <a:lnTo>
                      <a:pt x="1294" y="519"/>
                    </a:lnTo>
                    <a:lnTo>
                      <a:pt x="1276" y="459"/>
                    </a:lnTo>
                    <a:lnTo>
                      <a:pt x="1252" y="399"/>
                    </a:lnTo>
                    <a:lnTo>
                      <a:pt x="1193" y="286"/>
                    </a:lnTo>
                    <a:lnTo>
                      <a:pt x="1115" y="191"/>
                    </a:lnTo>
                    <a:lnTo>
                      <a:pt x="1020" y="113"/>
                    </a:lnTo>
                    <a:lnTo>
                      <a:pt x="906" y="53"/>
                    </a:lnTo>
                    <a:lnTo>
                      <a:pt x="847" y="30"/>
                    </a:lnTo>
                    <a:lnTo>
                      <a:pt x="781" y="12"/>
                    </a:lnTo>
                    <a:lnTo>
                      <a:pt x="716" y="6"/>
                    </a:lnTo>
                    <a:lnTo>
                      <a:pt x="650" y="0"/>
                    </a:lnTo>
                    <a:close/>
                  </a:path>
                </a:pathLst>
              </a:custGeom>
              <a:solidFill>
                <a:srgbClr val="FFFFAE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57443" name="Freeform 144"/>
              <p:cNvSpPr>
                <a:spLocks/>
              </p:cNvSpPr>
              <p:nvPr/>
            </p:nvSpPr>
            <p:spPr bwMode="auto">
              <a:xfrm>
                <a:off x="2366" y="1889"/>
                <a:ext cx="1294" cy="1294"/>
              </a:xfrm>
              <a:custGeom>
                <a:avLst/>
                <a:gdLst>
                  <a:gd name="T0" fmla="*/ 644 w 1294"/>
                  <a:gd name="T1" fmla="*/ 0 h 1294"/>
                  <a:gd name="T2" fmla="*/ 578 w 1294"/>
                  <a:gd name="T3" fmla="*/ 6 h 1294"/>
                  <a:gd name="T4" fmla="*/ 513 w 1294"/>
                  <a:gd name="T5" fmla="*/ 12 h 1294"/>
                  <a:gd name="T6" fmla="*/ 453 w 1294"/>
                  <a:gd name="T7" fmla="*/ 30 h 1294"/>
                  <a:gd name="T8" fmla="*/ 393 w 1294"/>
                  <a:gd name="T9" fmla="*/ 47 h 1294"/>
                  <a:gd name="T10" fmla="*/ 280 w 1294"/>
                  <a:gd name="T11" fmla="*/ 107 h 1294"/>
                  <a:gd name="T12" fmla="*/ 191 w 1294"/>
                  <a:gd name="T13" fmla="*/ 191 h 1294"/>
                  <a:gd name="T14" fmla="*/ 107 w 1294"/>
                  <a:gd name="T15" fmla="*/ 280 h 1294"/>
                  <a:gd name="T16" fmla="*/ 47 w 1294"/>
                  <a:gd name="T17" fmla="*/ 393 h 1294"/>
                  <a:gd name="T18" fmla="*/ 30 w 1294"/>
                  <a:gd name="T19" fmla="*/ 453 h 1294"/>
                  <a:gd name="T20" fmla="*/ 12 w 1294"/>
                  <a:gd name="T21" fmla="*/ 513 h 1294"/>
                  <a:gd name="T22" fmla="*/ 6 w 1294"/>
                  <a:gd name="T23" fmla="*/ 578 h 1294"/>
                  <a:gd name="T24" fmla="*/ 0 w 1294"/>
                  <a:gd name="T25" fmla="*/ 644 h 1294"/>
                  <a:gd name="T26" fmla="*/ 6 w 1294"/>
                  <a:gd name="T27" fmla="*/ 710 h 1294"/>
                  <a:gd name="T28" fmla="*/ 12 w 1294"/>
                  <a:gd name="T29" fmla="*/ 775 h 1294"/>
                  <a:gd name="T30" fmla="*/ 30 w 1294"/>
                  <a:gd name="T31" fmla="*/ 835 h 1294"/>
                  <a:gd name="T32" fmla="*/ 47 w 1294"/>
                  <a:gd name="T33" fmla="*/ 895 h 1294"/>
                  <a:gd name="T34" fmla="*/ 107 w 1294"/>
                  <a:gd name="T35" fmla="*/ 1008 h 1294"/>
                  <a:gd name="T36" fmla="*/ 191 w 1294"/>
                  <a:gd name="T37" fmla="*/ 1104 h 1294"/>
                  <a:gd name="T38" fmla="*/ 280 w 1294"/>
                  <a:gd name="T39" fmla="*/ 1181 h 1294"/>
                  <a:gd name="T40" fmla="*/ 393 w 1294"/>
                  <a:gd name="T41" fmla="*/ 1241 h 1294"/>
                  <a:gd name="T42" fmla="*/ 453 w 1294"/>
                  <a:gd name="T43" fmla="*/ 1265 h 1294"/>
                  <a:gd name="T44" fmla="*/ 513 w 1294"/>
                  <a:gd name="T45" fmla="*/ 1283 h 1294"/>
                  <a:gd name="T46" fmla="*/ 578 w 1294"/>
                  <a:gd name="T47" fmla="*/ 1288 h 1294"/>
                  <a:gd name="T48" fmla="*/ 644 w 1294"/>
                  <a:gd name="T49" fmla="*/ 1294 h 1294"/>
                  <a:gd name="T50" fmla="*/ 710 w 1294"/>
                  <a:gd name="T51" fmla="*/ 1288 h 1294"/>
                  <a:gd name="T52" fmla="*/ 775 w 1294"/>
                  <a:gd name="T53" fmla="*/ 1283 h 1294"/>
                  <a:gd name="T54" fmla="*/ 835 w 1294"/>
                  <a:gd name="T55" fmla="*/ 1265 h 1294"/>
                  <a:gd name="T56" fmla="*/ 895 w 1294"/>
                  <a:gd name="T57" fmla="*/ 1241 h 1294"/>
                  <a:gd name="T58" fmla="*/ 1008 w 1294"/>
                  <a:gd name="T59" fmla="*/ 1181 h 1294"/>
                  <a:gd name="T60" fmla="*/ 1103 w 1294"/>
                  <a:gd name="T61" fmla="*/ 1104 h 1294"/>
                  <a:gd name="T62" fmla="*/ 1181 w 1294"/>
                  <a:gd name="T63" fmla="*/ 1008 h 1294"/>
                  <a:gd name="T64" fmla="*/ 1241 w 1294"/>
                  <a:gd name="T65" fmla="*/ 895 h 1294"/>
                  <a:gd name="T66" fmla="*/ 1264 w 1294"/>
                  <a:gd name="T67" fmla="*/ 835 h 1294"/>
                  <a:gd name="T68" fmla="*/ 1282 w 1294"/>
                  <a:gd name="T69" fmla="*/ 775 h 1294"/>
                  <a:gd name="T70" fmla="*/ 1288 w 1294"/>
                  <a:gd name="T71" fmla="*/ 710 h 1294"/>
                  <a:gd name="T72" fmla="*/ 1294 w 1294"/>
                  <a:gd name="T73" fmla="*/ 644 h 1294"/>
                  <a:gd name="T74" fmla="*/ 1288 w 1294"/>
                  <a:gd name="T75" fmla="*/ 578 h 1294"/>
                  <a:gd name="T76" fmla="*/ 1282 w 1294"/>
                  <a:gd name="T77" fmla="*/ 513 h 1294"/>
                  <a:gd name="T78" fmla="*/ 1264 w 1294"/>
                  <a:gd name="T79" fmla="*/ 453 h 1294"/>
                  <a:gd name="T80" fmla="*/ 1241 w 1294"/>
                  <a:gd name="T81" fmla="*/ 393 h 1294"/>
                  <a:gd name="T82" fmla="*/ 1181 w 1294"/>
                  <a:gd name="T83" fmla="*/ 280 h 1294"/>
                  <a:gd name="T84" fmla="*/ 1103 w 1294"/>
                  <a:gd name="T85" fmla="*/ 191 h 1294"/>
                  <a:gd name="T86" fmla="*/ 1008 w 1294"/>
                  <a:gd name="T87" fmla="*/ 107 h 1294"/>
                  <a:gd name="T88" fmla="*/ 895 w 1294"/>
                  <a:gd name="T89" fmla="*/ 47 h 1294"/>
                  <a:gd name="T90" fmla="*/ 835 w 1294"/>
                  <a:gd name="T91" fmla="*/ 30 h 1294"/>
                  <a:gd name="T92" fmla="*/ 775 w 1294"/>
                  <a:gd name="T93" fmla="*/ 12 h 1294"/>
                  <a:gd name="T94" fmla="*/ 710 w 1294"/>
                  <a:gd name="T95" fmla="*/ 6 h 1294"/>
                  <a:gd name="T96" fmla="*/ 644 w 1294"/>
                  <a:gd name="T97" fmla="*/ 0 h 1294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w 1294"/>
                  <a:gd name="T148" fmla="*/ 0 h 1294"/>
                  <a:gd name="T149" fmla="*/ 1294 w 1294"/>
                  <a:gd name="T150" fmla="*/ 1294 h 1294"/>
                </a:gdLst>
                <a:ahLst/>
                <a:cxnLst>
                  <a:cxn ang="T98">
                    <a:pos x="T0" y="T1"/>
                  </a:cxn>
                  <a:cxn ang="T99">
                    <a:pos x="T2" y="T3"/>
                  </a:cxn>
                  <a:cxn ang="T100">
                    <a:pos x="T4" y="T5"/>
                  </a:cxn>
                  <a:cxn ang="T101">
                    <a:pos x="T6" y="T7"/>
                  </a:cxn>
                  <a:cxn ang="T102">
                    <a:pos x="T8" y="T9"/>
                  </a:cxn>
                  <a:cxn ang="T103">
                    <a:pos x="T10" y="T11"/>
                  </a:cxn>
                  <a:cxn ang="T104">
                    <a:pos x="T12" y="T13"/>
                  </a:cxn>
                  <a:cxn ang="T105">
                    <a:pos x="T14" y="T15"/>
                  </a:cxn>
                  <a:cxn ang="T106">
                    <a:pos x="T16" y="T17"/>
                  </a:cxn>
                  <a:cxn ang="T107">
                    <a:pos x="T18" y="T19"/>
                  </a:cxn>
                  <a:cxn ang="T108">
                    <a:pos x="T20" y="T21"/>
                  </a:cxn>
                  <a:cxn ang="T109">
                    <a:pos x="T22" y="T23"/>
                  </a:cxn>
                  <a:cxn ang="T110">
                    <a:pos x="T24" y="T25"/>
                  </a:cxn>
                  <a:cxn ang="T111">
                    <a:pos x="T26" y="T27"/>
                  </a:cxn>
                  <a:cxn ang="T112">
                    <a:pos x="T28" y="T29"/>
                  </a:cxn>
                  <a:cxn ang="T113">
                    <a:pos x="T30" y="T31"/>
                  </a:cxn>
                  <a:cxn ang="T114">
                    <a:pos x="T32" y="T33"/>
                  </a:cxn>
                  <a:cxn ang="T115">
                    <a:pos x="T34" y="T35"/>
                  </a:cxn>
                  <a:cxn ang="T116">
                    <a:pos x="T36" y="T37"/>
                  </a:cxn>
                  <a:cxn ang="T117">
                    <a:pos x="T38" y="T39"/>
                  </a:cxn>
                  <a:cxn ang="T118">
                    <a:pos x="T40" y="T41"/>
                  </a:cxn>
                  <a:cxn ang="T119">
                    <a:pos x="T42" y="T43"/>
                  </a:cxn>
                  <a:cxn ang="T120">
                    <a:pos x="T44" y="T45"/>
                  </a:cxn>
                  <a:cxn ang="T121">
                    <a:pos x="T46" y="T47"/>
                  </a:cxn>
                  <a:cxn ang="T122">
                    <a:pos x="T48" y="T49"/>
                  </a:cxn>
                  <a:cxn ang="T123">
                    <a:pos x="T50" y="T51"/>
                  </a:cxn>
                  <a:cxn ang="T124">
                    <a:pos x="T52" y="T53"/>
                  </a:cxn>
                  <a:cxn ang="T125">
                    <a:pos x="T54" y="T55"/>
                  </a:cxn>
                  <a:cxn ang="T126">
                    <a:pos x="T56" y="T57"/>
                  </a:cxn>
                  <a:cxn ang="T127">
                    <a:pos x="T58" y="T59"/>
                  </a:cxn>
                  <a:cxn ang="T128">
                    <a:pos x="T60" y="T61"/>
                  </a:cxn>
                  <a:cxn ang="T129">
                    <a:pos x="T62" y="T63"/>
                  </a:cxn>
                  <a:cxn ang="T130">
                    <a:pos x="T64" y="T65"/>
                  </a:cxn>
                  <a:cxn ang="T131">
                    <a:pos x="T66" y="T67"/>
                  </a:cxn>
                  <a:cxn ang="T132">
                    <a:pos x="T68" y="T69"/>
                  </a:cxn>
                  <a:cxn ang="T133">
                    <a:pos x="T70" y="T71"/>
                  </a:cxn>
                  <a:cxn ang="T134">
                    <a:pos x="T72" y="T73"/>
                  </a:cxn>
                  <a:cxn ang="T135">
                    <a:pos x="T74" y="T75"/>
                  </a:cxn>
                  <a:cxn ang="T136">
                    <a:pos x="T76" y="T77"/>
                  </a:cxn>
                  <a:cxn ang="T137">
                    <a:pos x="T78" y="T79"/>
                  </a:cxn>
                  <a:cxn ang="T138">
                    <a:pos x="T80" y="T81"/>
                  </a:cxn>
                  <a:cxn ang="T139">
                    <a:pos x="T82" y="T83"/>
                  </a:cxn>
                  <a:cxn ang="T140">
                    <a:pos x="T84" y="T85"/>
                  </a:cxn>
                  <a:cxn ang="T141">
                    <a:pos x="T86" y="T87"/>
                  </a:cxn>
                  <a:cxn ang="T142">
                    <a:pos x="T88" y="T89"/>
                  </a:cxn>
                  <a:cxn ang="T143">
                    <a:pos x="T90" y="T91"/>
                  </a:cxn>
                  <a:cxn ang="T144">
                    <a:pos x="T92" y="T93"/>
                  </a:cxn>
                  <a:cxn ang="T145">
                    <a:pos x="T94" y="T95"/>
                  </a:cxn>
                  <a:cxn ang="T146">
                    <a:pos x="T96" y="T97"/>
                  </a:cxn>
                </a:cxnLst>
                <a:rect l="T147" t="T148" r="T149" b="T150"/>
                <a:pathLst>
                  <a:path w="1294" h="1294">
                    <a:moveTo>
                      <a:pt x="644" y="0"/>
                    </a:moveTo>
                    <a:lnTo>
                      <a:pt x="578" y="6"/>
                    </a:lnTo>
                    <a:lnTo>
                      <a:pt x="513" y="12"/>
                    </a:lnTo>
                    <a:lnTo>
                      <a:pt x="453" y="30"/>
                    </a:lnTo>
                    <a:lnTo>
                      <a:pt x="393" y="47"/>
                    </a:lnTo>
                    <a:lnTo>
                      <a:pt x="280" y="107"/>
                    </a:lnTo>
                    <a:lnTo>
                      <a:pt x="191" y="191"/>
                    </a:lnTo>
                    <a:lnTo>
                      <a:pt x="107" y="280"/>
                    </a:lnTo>
                    <a:lnTo>
                      <a:pt x="47" y="393"/>
                    </a:lnTo>
                    <a:lnTo>
                      <a:pt x="30" y="453"/>
                    </a:lnTo>
                    <a:lnTo>
                      <a:pt x="12" y="513"/>
                    </a:lnTo>
                    <a:lnTo>
                      <a:pt x="6" y="578"/>
                    </a:lnTo>
                    <a:lnTo>
                      <a:pt x="0" y="644"/>
                    </a:lnTo>
                    <a:lnTo>
                      <a:pt x="6" y="710"/>
                    </a:lnTo>
                    <a:lnTo>
                      <a:pt x="12" y="775"/>
                    </a:lnTo>
                    <a:lnTo>
                      <a:pt x="30" y="835"/>
                    </a:lnTo>
                    <a:lnTo>
                      <a:pt x="47" y="895"/>
                    </a:lnTo>
                    <a:lnTo>
                      <a:pt x="107" y="1008"/>
                    </a:lnTo>
                    <a:lnTo>
                      <a:pt x="191" y="1104"/>
                    </a:lnTo>
                    <a:lnTo>
                      <a:pt x="280" y="1181"/>
                    </a:lnTo>
                    <a:lnTo>
                      <a:pt x="393" y="1241"/>
                    </a:lnTo>
                    <a:lnTo>
                      <a:pt x="453" y="1265"/>
                    </a:lnTo>
                    <a:lnTo>
                      <a:pt x="513" y="1283"/>
                    </a:lnTo>
                    <a:lnTo>
                      <a:pt x="578" y="1288"/>
                    </a:lnTo>
                    <a:lnTo>
                      <a:pt x="644" y="1294"/>
                    </a:lnTo>
                    <a:lnTo>
                      <a:pt x="710" y="1288"/>
                    </a:lnTo>
                    <a:lnTo>
                      <a:pt x="775" y="1283"/>
                    </a:lnTo>
                    <a:lnTo>
                      <a:pt x="835" y="1265"/>
                    </a:lnTo>
                    <a:lnTo>
                      <a:pt x="895" y="1241"/>
                    </a:lnTo>
                    <a:lnTo>
                      <a:pt x="1008" y="1181"/>
                    </a:lnTo>
                    <a:lnTo>
                      <a:pt x="1103" y="1104"/>
                    </a:lnTo>
                    <a:lnTo>
                      <a:pt x="1181" y="1008"/>
                    </a:lnTo>
                    <a:lnTo>
                      <a:pt x="1241" y="895"/>
                    </a:lnTo>
                    <a:lnTo>
                      <a:pt x="1264" y="835"/>
                    </a:lnTo>
                    <a:lnTo>
                      <a:pt x="1282" y="775"/>
                    </a:lnTo>
                    <a:lnTo>
                      <a:pt x="1288" y="710"/>
                    </a:lnTo>
                    <a:lnTo>
                      <a:pt x="1294" y="644"/>
                    </a:lnTo>
                    <a:lnTo>
                      <a:pt x="1288" y="578"/>
                    </a:lnTo>
                    <a:lnTo>
                      <a:pt x="1282" y="513"/>
                    </a:lnTo>
                    <a:lnTo>
                      <a:pt x="1264" y="453"/>
                    </a:lnTo>
                    <a:lnTo>
                      <a:pt x="1241" y="393"/>
                    </a:lnTo>
                    <a:lnTo>
                      <a:pt x="1181" y="280"/>
                    </a:lnTo>
                    <a:lnTo>
                      <a:pt x="1103" y="191"/>
                    </a:lnTo>
                    <a:lnTo>
                      <a:pt x="1008" y="107"/>
                    </a:lnTo>
                    <a:lnTo>
                      <a:pt x="895" y="47"/>
                    </a:lnTo>
                    <a:lnTo>
                      <a:pt x="835" y="30"/>
                    </a:lnTo>
                    <a:lnTo>
                      <a:pt x="775" y="12"/>
                    </a:lnTo>
                    <a:lnTo>
                      <a:pt x="710" y="6"/>
                    </a:lnTo>
                    <a:lnTo>
                      <a:pt x="644" y="0"/>
                    </a:lnTo>
                    <a:close/>
                  </a:path>
                </a:pathLst>
              </a:custGeom>
              <a:solidFill>
                <a:srgbClr val="FFFFA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57444" name="Freeform 145"/>
              <p:cNvSpPr>
                <a:spLocks/>
              </p:cNvSpPr>
              <p:nvPr/>
            </p:nvSpPr>
            <p:spPr bwMode="auto">
              <a:xfrm>
                <a:off x="2378" y="1901"/>
                <a:ext cx="1270" cy="1271"/>
              </a:xfrm>
              <a:custGeom>
                <a:avLst/>
                <a:gdLst>
                  <a:gd name="T0" fmla="*/ 632 w 1270"/>
                  <a:gd name="T1" fmla="*/ 0 h 1271"/>
                  <a:gd name="T2" fmla="*/ 566 w 1270"/>
                  <a:gd name="T3" fmla="*/ 6 h 1271"/>
                  <a:gd name="T4" fmla="*/ 507 w 1270"/>
                  <a:gd name="T5" fmla="*/ 12 h 1271"/>
                  <a:gd name="T6" fmla="*/ 447 w 1270"/>
                  <a:gd name="T7" fmla="*/ 29 h 1271"/>
                  <a:gd name="T8" fmla="*/ 387 w 1270"/>
                  <a:gd name="T9" fmla="*/ 47 h 1271"/>
                  <a:gd name="T10" fmla="*/ 280 w 1270"/>
                  <a:gd name="T11" fmla="*/ 107 h 1271"/>
                  <a:gd name="T12" fmla="*/ 185 w 1270"/>
                  <a:gd name="T13" fmla="*/ 185 h 1271"/>
                  <a:gd name="T14" fmla="*/ 107 w 1270"/>
                  <a:gd name="T15" fmla="*/ 280 h 1271"/>
                  <a:gd name="T16" fmla="*/ 47 w 1270"/>
                  <a:gd name="T17" fmla="*/ 387 h 1271"/>
                  <a:gd name="T18" fmla="*/ 30 w 1270"/>
                  <a:gd name="T19" fmla="*/ 447 h 1271"/>
                  <a:gd name="T20" fmla="*/ 12 w 1270"/>
                  <a:gd name="T21" fmla="*/ 507 h 1271"/>
                  <a:gd name="T22" fmla="*/ 6 w 1270"/>
                  <a:gd name="T23" fmla="*/ 566 h 1271"/>
                  <a:gd name="T24" fmla="*/ 0 w 1270"/>
                  <a:gd name="T25" fmla="*/ 632 h 1271"/>
                  <a:gd name="T26" fmla="*/ 6 w 1270"/>
                  <a:gd name="T27" fmla="*/ 698 h 1271"/>
                  <a:gd name="T28" fmla="*/ 12 w 1270"/>
                  <a:gd name="T29" fmla="*/ 763 h 1271"/>
                  <a:gd name="T30" fmla="*/ 30 w 1270"/>
                  <a:gd name="T31" fmla="*/ 823 h 1271"/>
                  <a:gd name="T32" fmla="*/ 47 w 1270"/>
                  <a:gd name="T33" fmla="*/ 883 h 1271"/>
                  <a:gd name="T34" fmla="*/ 107 w 1270"/>
                  <a:gd name="T35" fmla="*/ 990 h 1271"/>
                  <a:gd name="T36" fmla="*/ 185 w 1270"/>
                  <a:gd name="T37" fmla="*/ 1086 h 1271"/>
                  <a:gd name="T38" fmla="*/ 280 w 1270"/>
                  <a:gd name="T39" fmla="*/ 1163 h 1271"/>
                  <a:gd name="T40" fmla="*/ 387 w 1270"/>
                  <a:gd name="T41" fmla="*/ 1223 h 1271"/>
                  <a:gd name="T42" fmla="*/ 447 w 1270"/>
                  <a:gd name="T43" fmla="*/ 1241 h 1271"/>
                  <a:gd name="T44" fmla="*/ 507 w 1270"/>
                  <a:gd name="T45" fmla="*/ 1259 h 1271"/>
                  <a:gd name="T46" fmla="*/ 566 w 1270"/>
                  <a:gd name="T47" fmla="*/ 1265 h 1271"/>
                  <a:gd name="T48" fmla="*/ 632 w 1270"/>
                  <a:gd name="T49" fmla="*/ 1271 h 1271"/>
                  <a:gd name="T50" fmla="*/ 698 w 1270"/>
                  <a:gd name="T51" fmla="*/ 1265 h 1271"/>
                  <a:gd name="T52" fmla="*/ 763 w 1270"/>
                  <a:gd name="T53" fmla="*/ 1259 h 1271"/>
                  <a:gd name="T54" fmla="*/ 823 w 1270"/>
                  <a:gd name="T55" fmla="*/ 1241 h 1271"/>
                  <a:gd name="T56" fmla="*/ 883 w 1270"/>
                  <a:gd name="T57" fmla="*/ 1223 h 1271"/>
                  <a:gd name="T58" fmla="*/ 990 w 1270"/>
                  <a:gd name="T59" fmla="*/ 1163 h 1271"/>
                  <a:gd name="T60" fmla="*/ 1085 w 1270"/>
                  <a:gd name="T61" fmla="*/ 1086 h 1271"/>
                  <a:gd name="T62" fmla="*/ 1163 w 1270"/>
                  <a:gd name="T63" fmla="*/ 990 h 1271"/>
                  <a:gd name="T64" fmla="*/ 1223 w 1270"/>
                  <a:gd name="T65" fmla="*/ 883 h 1271"/>
                  <a:gd name="T66" fmla="*/ 1240 w 1270"/>
                  <a:gd name="T67" fmla="*/ 823 h 1271"/>
                  <a:gd name="T68" fmla="*/ 1258 w 1270"/>
                  <a:gd name="T69" fmla="*/ 763 h 1271"/>
                  <a:gd name="T70" fmla="*/ 1264 w 1270"/>
                  <a:gd name="T71" fmla="*/ 698 h 1271"/>
                  <a:gd name="T72" fmla="*/ 1270 w 1270"/>
                  <a:gd name="T73" fmla="*/ 632 h 1271"/>
                  <a:gd name="T74" fmla="*/ 1264 w 1270"/>
                  <a:gd name="T75" fmla="*/ 566 h 1271"/>
                  <a:gd name="T76" fmla="*/ 1258 w 1270"/>
                  <a:gd name="T77" fmla="*/ 507 h 1271"/>
                  <a:gd name="T78" fmla="*/ 1240 w 1270"/>
                  <a:gd name="T79" fmla="*/ 447 h 1271"/>
                  <a:gd name="T80" fmla="*/ 1223 w 1270"/>
                  <a:gd name="T81" fmla="*/ 387 h 1271"/>
                  <a:gd name="T82" fmla="*/ 1163 w 1270"/>
                  <a:gd name="T83" fmla="*/ 280 h 1271"/>
                  <a:gd name="T84" fmla="*/ 1085 w 1270"/>
                  <a:gd name="T85" fmla="*/ 185 h 1271"/>
                  <a:gd name="T86" fmla="*/ 990 w 1270"/>
                  <a:gd name="T87" fmla="*/ 107 h 1271"/>
                  <a:gd name="T88" fmla="*/ 883 w 1270"/>
                  <a:gd name="T89" fmla="*/ 47 h 1271"/>
                  <a:gd name="T90" fmla="*/ 823 w 1270"/>
                  <a:gd name="T91" fmla="*/ 29 h 1271"/>
                  <a:gd name="T92" fmla="*/ 763 w 1270"/>
                  <a:gd name="T93" fmla="*/ 12 h 1271"/>
                  <a:gd name="T94" fmla="*/ 698 w 1270"/>
                  <a:gd name="T95" fmla="*/ 6 h 1271"/>
                  <a:gd name="T96" fmla="*/ 632 w 1270"/>
                  <a:gd name="T97" fmla="*/ 0 h 1271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w 1270"/>
                  <a:gd name="T148" fmla="*/ 0 h 1271"/>
                  <a:gd name="T149" fmla="*/ 1270 w 1270"/>
                  <a:gd name="T150" fmla="*/ 1271 h 1271"/>
                </a:gdLst>
                <a:ahLst/>
                <a:cxnLst>
                  <a:cxn ang="T98">
                    <a:pos x="T0" y="T1"/>
                  </a:cxn>
                  <a:cxn ang="T99">
                    <a:pos x="T2" y="T3"/>
                  </a:cxn>
                  <a:cxn ang="T100">
                    <a:pos x="T4" y="T5"/>
                  </a:cxn>
                  <a:cxn ang="T101">
                    <a:pos x="T6" y="T7"/>
                  </a:cxn>
                  <a:cxn ang="T102">
                    <a:pos x="T8" y="T9"/>
                  </a:cxn>
                  <a:cxn ang="T103">
                    <a:pos x="T10" y="T11"/>
                  </a:cxn>
                  <a:cxn ang="T104">
                    <a:pos x="T12" y="T13"/>
                  </a:cxn>
                  <a:cxn ang="T105">
                    <a:pos x="T14" y="T15"/>
                  </a:cxn>
                  <a:cxn ang="T106">
                    <a:pos x="T16" y="T17"/>
                  </a:cxn>
                  <a:cxn ang="T107">
                    <a:pos x="T18" y="T19"/>
                  </a:cxn>
                  <a:cxn ang="T108">
                    <a:pos x="T20" y="T21"/>
                  </a:cxn>
                  <a:cxn ang="T109">
                    <a:pos x="T22" y="T23"/>
                  </a:cxn>
                  <a:cxn ang="T110">
                    <a:pos x="T24" y="T25"/>
                  </a:cxn>
                  <a:cxn ang="T111">
                    <a:pos x="T26" y="T27"/>
                  </a:cxn>
                  <a:cxn ang="T112">
                    <a:pos x="T28" y="T29"/>
                  </a:cxn>
                  <a:cxn ang="T113">
                    <a:pos x="T30" y="T31"/>
                  </a:cxn>
                  <a:cxn ang="T114">
                    <a:pos x="T32" y="T33"/>
                  </a:cxn>
                  <a:cxn ang="T115">
                    <a:pos x="T34" y="T35"/>
                  </a:cxn>
                  <a:cxn ang="T116">
                    <a:pos x="T36" y="T37"/>
                  </a:cxn>
                  <a:cxn ang="T117">
                    <a:pos x="T38" y="T39"/>
                  </a:cxn>
                  <a:cxn ang="T118">
                    <a:pos x="T40" y="T41"/>
                  </a:cxn>
                  <a:cxn ang="T119">
                    <a:pos x="T42" y="T43"/>
                  </a:cxn>
                  <a:cxn ang="T120">
                    <a:pos x="T44" y="T45"/>
                  </a:cxn>
                  <a:cxn ang="T121">
                    <a:pos x="T46" y="T47"/>
                  </a:cxn>
                  <a:cxn ang="T122">
                    <a:pos x="T48" y="T49"/>
                  </a:cxn>
                  <a:cxn ang="T123">
                    <a:pos x="T50" y="T51"/>
                  </a:cxn>
                  <a:cxn ang="T124">
                    <a:pos x="T52" y="T53"/>
                  </a:cxn>
                  <a:cxn ang="T125">
                    <a:pos x="T54" y="T55"/>
                  </a:cxn>
                  <a:cxn ang="T126">
                    <a:pos x="T56" y="T57"/>
                  </a:cxn>
                  <a:cxn ang="T127">
                    <a:pos x="T58" y="T59"/>
                  </a:cxn>
                  <a:cxn ang="T128">
                    <a:pos x="T60" y="T61"/>
                  </a:cxn>
                  <a:cxn ang="T129">
                    <a:pos x="T62" y="T63"/>
                  </a:cxn>
                  <a:cxn ang="T130">
                    <a:pos x="T64" y="T65"/>
                  </a:cxn>
                  <a:cxn ang="T131">
                    <a:pos x="T66" y="T67"/>
                  </a:cxn>
                  <a:cxn ang="T132">
                    <a:pos x="T68" y="T69"/>
                  </a:cxn>
                  <a:cxn ang="T133">
                    <a:pos x="T70" y="T71"/>
                  </a:cxn>
                  <a:cxn ang="T134">
                    <a:pos x="T72" y="T73"/>
                  </a:cxn>
                  <a:cxn ang="T135">
                    <a:pos x="T74" y="T75"/>
                  </a:cxn>
                  <a:cxn ang="T136">
                    <a:pos x="T76" y="T77"/>
                  </a:cxn>
                  <a:cxn ang="T137">
                    <a:pos x="T78" y="T79"/>
                  </a:cxn>
                  <a:cxn ang="T138">
                    <a:pos x="T80" y="T81"/>
                  </a:cxn>
                  <a:cxn ang="T139">
                    <a:pos x="T82" y="T83"/>
                  </a:cxn>
                  <a:cxn ang="T140">
                    <a:pos x="T84" y="T85"/>
                  </a:cxn>
                  <a:cxn ang="T141">
                    <a:pos x="T86" y="T87"/>
                  </a:cxn>
                  <a:cxn ang="T142">
                    <a:pos x="T88" y="T89"/>
                  </a:cxn>
                  <a:cxn ang="T143">
                    <a:pos x="T90" y="T91"/>
                  </a:cxn>
                  <a:cxn ang="T144">
                    <a:pos x="T92" y="T93"/>
                  </a:cxn>
                  <a:cxn ang="T145">
                    <a:pos x="T94" y="T95"/>
                  </a:cxn>
                  <a:cxn ang="T146">
                    <a:pos x="T96" y="T97"/>
                  </a:cxn>
                </a:cxnLst>
                <a:rect l="T147" t="T148" r="T149" b="T150"/>
                <a:pathLst>
                  <a:path w="1270" h="1271">
                    <a:moveTo>
                      <a:pt x="632" y="0"/>
                    </a:moveTo>
                    <a:lnTo>
                      <a:pt x="566" y="6"/>
                    </a:lnTo>
                    <a:lnTo>
                      <a:pt x="507" y="12"/>
                    </a:lnTo>
                    <a:lnTo>
                      <a:pt x="447" y="29"/>
                    </a:lnTo>
                    <a:lnTo>
                      <a:pt x="387" y="47"/>
                    </a:lnTo>
                    <a:lnTo>
                      <a:pt x="280" y="107"/>
                    </a:lnTo>
                    <a:lnTo>
                      <a:pt x="185" y="185"/>
                    </a:lnTo>
                    <a:lnTo>
                      <a:pt x="107" y="280"/>
                    </a:lnTo>
                    <a:lnTo>
                      <a:pt x="47" y="387"/>
                    </a:lnTo>
                    <a:lnTo>
                      <a:pt x="30" y="447"/>
                    </a:lnTo>
                    <a:lnTo>
                      <a:pt x="12" y="507"/>
                    </a:lnTo>
                    <a:lnTo>
                      <a:pt x="6" y="566"/>
                    </a:lnTo>
                    <a:lnTo>
                      <a:pt x="0" y="632"/>
                    </a:lnTo>
                    <a:lnTo>
                      <a:pt x="6" y="698"/>
                    </a:lnTo>
                    <a:lnTo>
                      <a:pt x="12" y="763"/>
                    </a:lnTo>
                    <a:lnTo>
                      <a:pt x="30" y="823"/>
                    </a:lnTo>
                    <a:lnTo>
                      <a:pt x="47" y="883"/>
                    </a:lnTo>
                    <a:lnTo>
                      <a:pt x="107" y="990"/>
                    </a:lnTo>
                    <a:lnTo>
                      <a:pt x="185" y="1086"/>
                    </a:lnTo>
                    <a:lnTo>
                      <a:pt x="280" y="1163"/>
                    </a:lnTo>
                    <a:lnTo>
                      <a:pt x="387" y="1223"/>
                    </a:lnTo>
                    <a:lnTo>
                      <a:pt x="447" y="1241"/>
                    </a:lnTo>
                    <a:lnTo>
                      <a:pt x="507" y="1259"/>
                    </a:lnTo>
                    <a:lnTo>
                      <a:pt x="566" y="1265"/>
                    </a:lnTo>
                    <a:lnTo>
                      <a:pt x="632" y="1271"/>
                    </a:lnTo>
                    <a:lnTo>
                      <a:pt x="698" y="1265"/>
                    </a:lnTo>
                    <a:lnTo>
                      <a:pt x="763" y="1259"/>
                    </a:lnTo>
                    <a:lnTo>
                      <a:pt x="823" y="1241"/>
                    </a:lnTo>
                    <a:lnTo>
                      <a:pt x="883" y="1223"/>
                    </a:lnTo>
                    <a:lnTo>
                      <a:pt x="990" y="1163"/>
                    </a:lnTo>
                    <a:lnTo>
                      <a:pt x="1085" y="1086"/>
                    </a:lnTo>
                    <a:lnTo>
                      <a:pt x="1163" y="990"/>
                    </a:lnTo>
                    <a:lnTo>
                      <a:pt x="1223" y="883"/>
                    </a:lnTo>
                    <a:lnTo>
                      <a:pt x="1240" y="823"/>
                    </a:lnTo>
                    <a:lnTo>
                      <a:pt x="1258" y="763"/>
                    </a:lnTo>
                    <a:lnTo>
                      <a:pt x="1264" y="698"/>
                    </a:lnTo>
                    <a:lnTo>
                      <a:pt x="1270" y="632"/>
                    </a:lnTo>
                    <a:lnTo>
                      <a:pt x="1264" y="566"/>
                    </a:lnTo>
                    <a:lnTo>
                      <a:pt x="1258" y="507"/>
                    </a:lnTo>
                    <a:lnTo>
                      <a:pt x="1240" y="447"/>
                    </a:lnTo>
                    <a:lnTo>
                      <a:pt x="1223" y="387"/>
                    </a:lnTo>
                    <a:lnTo>
                      <a:pt x="1163" y="280"/>
                    </a:lnTo>
                    <a:lnTo>
                      <a:pt x="1085" y="185"/>
                    </a:lnTo>
                    <a:lnTo>
                      <a:pt x="990" y="107"/>
                    </a:lnTo>
                    <a:lnTo>
                      <a:pt x="883" y="47"/>
                    </a:lnTo>
                    <a:lnTo>
                      <a:pt x="823" y="29"/>
                    </a:lnTo>
                    <a:lnTo>
                      <a:pt x="763" y="12"/>
                    </a:lnTo>
                    <a:lnTo>
                      <a:pt x="698" y="6"/>
                    </a:lnTo>
                    <a:lnTo>
                      <a:pt x="632" y="0"/>
                    </a:lnTo>
                    <a:close/>
                  </a:path>
                </a:pathLst>
              </a:custGeom>
              <a:solidFill>
                <a:srgbClr val="FFFFB1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57445" name="Freeform 146"/>
              <p:cNvSpPr>
                <a:spLocks/>
              </p:cNvSpPr>
              <p:nvPr/>
            </p:nvSpPr>
            <p:spPr bwMode="auto">
              <a:xfrm>
                <a:off x="2384" y="1907"/>
                <a:ext cx="1258" cy="1259"/>
              </a:xfrm>
              <a:custGeom>
                <a:avLst/>
                <a:gdLst>
                  <a:gd name="T0" fmla="*/ 626 w 1258"/>
                  <a:gd name="T1" fmla="*/ 0 h 1259"/>
                  <a:gd name="T2" fmla="*/ 560 w 1258"/>
                  <a:gd name="T3" fmla="*/ 6 h 1259"/>
                  <a:gd name="T4" fmla="*/ 501 w 1258"/>
                  <a:gd name="T5" fmla="*/ 12 h 1259"/>
                  <a:gd name="T6" fmla="*/ 381 w 1258"/>
                  <a:gd name="T7" fmla="*/ 47 h 1259"/>
                  <a:gd name="T8" fmla="*/ 274 w 1258"/>
                  <a:gd name="T9" fmla="*/ 107 h 1259"/>
                  <a:gd name="T10" fmla="*/ 185 w 1258"/>
                  <a:gd name="T11" fmla="*/ 185 h 1259"/>
                  <a:gd name="T12" fmla="*/ 107 w 1258"/>
                  <a:gd name="T13" fmla="*/ 274 h 1259"/>
                  <a:gd name="T14" fmla="*/ 47 w 1258"/>
                  <a:gd name="T15" fmla="*/ 381 h 1259"/>
                  <a:gd name="T16" fmla="*/ 12 w 1258"/>
                  <a:gd name="T17" fmla="*/ 501 h 1259"/>
                  <a:gd name="T18" fmla="*/ 6 w 1258"/>
                  <a:gd name="T19" fmla="*/ 560 h 1259"/>
                  <a:gd name="T20" fmla="*/ 0 w 1258"/>
                  <a:gd name="T21" fmla="*/ 626 h 1259"/>
                  <a:gd name="T22" fmla="*/ 6 w 1258"/>
                  <a:gd name="T23" fmla="*/ 692 h 1259"/>
                  <a:gd name="T24" fmla="*/ 12 w 1258"/>
                  <a:gd name="T25" fmla="*/ 757 h 1259"/>
                  <a:gd name="T26" fmla="*/ 47 w 1258"/>
                  <a:gd name="T27" fmla="*/ 871 h 1259"/>
                  <a:gd name="T28" fmla="*/ 107 w 1258"/>
                  <a:gd name="T29" fmla="*/ 978 h 1259"/>
                  <a:gd name="T30" fmla="*/ 185 w 1258"/>
                  <a:gd name="T31" fmla="*/ 1074 h 1259"/>
                  <a:gd name="T32" fmla="*/ 274 w 1258"/>
                  <a:gd name="T33" fmla="*/ 1151 h 1259"/>
                  <a:gd name="T34" fmla="*/ 381 w 1258"/>
                  <a:gd name="T35" fmla="*/ 1211 h 1259"/>
                  <a:gd name="T36" fmla="*/ 501 w 1258"/>
                  <a:gd name="T37" fmla="*/ 1247 h 1259"/>
                  <a:gd name="T38" fmla="*/ 560 w 1258"/>
                  <a:gd name="T39" fmla="*/ 1253 h 1259"/>
                  <a:gd name="T40" fmla="*/ 626 w 1258"/>
                  <a:gd name="T41" fmla="*/ 1259 h 1259"/>
                  <a:gd name="T42" fmla="*/ 692 w 1258"/>
                  <a:gd name="T43" fmla="*/ 1253 h 1259"/>
                  <a:gd name="T44" fmla="*/ 757 w 1258"/>
                  <a:gd name="T45" fmla="*/ 1247 h 1259"/>
                  <a:gd name="T46" fmla="*/ 871 w 1258"/>
                  <a:gd name="T47" fmla="*/ 1211 h 1259"/>
                  <a:gd name="T48" fmla="*/ 978 w 1258"/>
                  <a:gd name="T49" fmla="*/ 1151 h 1259"/>
                  <a:gd name="T50" fmla="*/ 1073 w 1258"/>
                  <a:gd name="T51" fmla="*/ 1074 h 1259"/>
                  <a:gd name="T52" fmla="*/ 1151 w 1258"/>
                  <a:gd name="T53" fmla="*/ 978 h 1259"/>
                  <a:gd name="T54" fmla="*/ 1211 w 1258"/>
                  <a:gd name="T55" fmla="*/ 871 h 1259"/>
                  <a:gd name="T56" fmla="*/ 1246 w 1258"/>
                  <a:gd name="T57" fmla="*/ 757 h 1259"/>
                  <a:gd name="T58" fmla="*/ 1252 w 1258"/>
                  <a:gd name="T59" fmla="*/ 692 h 1259"/>
                  <a:gd name="T60" fmla="*/ 1258 w 1258"/>
                  <a:gd name="T61" fmla="*/ 626 h 1259"/>
                  <a:gd name="T62" fmla="*/ 1252 w 1258"/>
                  <a:gd name="T63" fmla="*/ 560 h 1259"/>
                  <a:gd name="T64" fmla="*/ 1246 w 1258"/>
                  <a:gd name="T65" fmla="*/ 501 h 1259"/>
                  <a:gd name="T66" fmla="*/ 1211 w 1258"/>
                  <a:gd name="T67" fmla="*/ 381 h 1259"/>
                  <a:gd name="T68" fmla="*/ 1151 w 1258"/>
                  <a:gd name="T69" fmla="*/ 274 h 1259"/>
                  <a:gd name="T70" fmla="*/ 1073 w 1258"/>
                  <a:gd name="T71" fmla="*/ 185 h 1259"/>
                  <a:gd name="T72" fmla="*/ 978 w 1258"/>
                  <a:gd name="T73" fmla="*/ 107 h 1259"/>
                  <a:gd name="T74" fmla="*/ 871 w 1258"/>
                  <a:gd name="T75" fmla="*/ 47 h 1259"/>
                  <a:gd name="T76" fmla="*/ 757 w 1258"/>
                  <a:gd name="T77" fmla="*/ 12 h 1259"/>
                  <a:gd name="T78" fmla="*/ 692 w 1258"/>
                  <a:gd name="T79" fmla="*/ 6 h 1259"/>
                  <a:gd name="T80" fmla="*/ 626 w 1258"/>
                  <a:gd name="T81" fmla="*/ 0 h 1259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1258"/>
                  <a:gd name="T124" fmla="*/ 0 h 1259"/>
                  <a:gd name="T125" fmla="*/ 1258 w 1258"/>
                  <a:gd name="T126" fmla="*/ 1259 h 1259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1258" h="1259">
                    <a:moveTo>
                      <a:pt x="626" y="0"/>
                    </a:moveTo>
                    <a:lnTo>
                      <a:pt x="560" y="6"/>
                    </a:lnTo>
                    <a:lnTo>
                      <a:pt x="501" y="12"/>
                    </a:lnTo>
                    <a:lnTo>
                      <a:pt x="381" y="47"/>
                    </a:lnTo>
                    <a:lnTo>
                      <a:pt x="274" y="107"/>
                    </a:lnTo>
                    <a:lnTo>
                      <a:pt x="185" y="185"/>
                    </a:lnTo>
                    <a:lnTo>
                      <a:pt x="107" y="274"/>
                    </a:lnTo>
                    <a:lnTo>
                      <a:pt x="47" y="381"/>
                    </a:lnTo>
                    <a:lnTo>
                      <a:pt x="12" y="501"/>
                    </a:lnTo>
                    <a:lnTo>
                      <a:pt x="6" y="560"/>
                    </a:lnTo>
                    <a:lnTo>
                      <a:pt x="0" y="626"/>
                    </a:lnTo>
                    <a:lnTo>
                      <a:pt x="6" y="692"/>
                    </a:lnTo>
                    <a:lnTo>
                      <a:pt x="12" y="757"/>
                    </a:lnTo>
                    <a:lnTo>
                      <a:pt x="47" y="871"/>
                    </a:lnTo>
                    <a:lnTo>
                      <a:pt x="107" y="978"/>
                    </a:lnTo>
                    <a:lnTo>
                      <a:pt x="185" y="1074"/>
                    </a:lnTo>
                    <a:lnTo>
                      <a:pt x="274" y="1151"/>
                    </a:lnTo>
                    <a:lnTo>
                      <a:pt x="381" y="1211"/>
                    </a:lnTo>
                    <a:lnTo>
                      <a:pt x="501" y="1247"/>
                    </a:lnTo>
                    <a:lnTo>
                      <a:pt x="560" y="1253"/>
                    </a:lnTo>
                    <a:lnTo>
                      <a:pt x="626" y="1259"/>
                    </a:lnTo>
                    <a:lnTo>
                      <a:pt x="692" y="1253"/>
                    </a:lnTo>
                    <a:lnTo>
                      <a:pt x="757" y="1247"/>
                    </a:lnTo>
                    <a:lnTo>
                      <a:pt x="871" y="1211"/>
                    </a:lnTo>
                    <a:lnTo>
                      <a:pt x="978" y="1151"/>
                    </a:lnTo>
                    <a:lnTo>
                      <a:pt x="1073" y="1074"/>
                    </a:lnTo>
                    <a:lnTo>
                      <a:pt x="1151" y="978"/>
                    </a:lnTo>
                    <a:lnTo>
                      <a:pt x="1211" y="871"/>
                    </a:lnTo>
                    <a:lnTo>
                      <a:pt x="1246" y="757"/>
                    </a:lnTo>
                    <a:lnTo>
                      <a:pt x="1252" y="692"/>
                    </a:lnTo>
                    <a:lnTo>
                      <a:pt x="1258" y="626"/>
                    </a:lnTo>
                    <a:lnTo>
                      <a:pt x="1252" y="560"/>
                    </a:lnTo>
                    <a:lnTo>
                      <a:pt x="1246" y="501"/>
                    </a:lnTo>
                    <a:lnTo>
                      <a:pt x="1211" y="381"/>
                    </a:lnTo>
                    <a:lnTo>
                      <a:pt x="1151" y="274"/>
                    </a:lnTo>
                    <a:lnTo>
                      <a:pt x="1073" y="185"/>
                    </a:lnTo>
                    <a:lnTo>
                      <a:pt x="978" y="107"/>
                    </a:lnTo>
                    <a:lnTo>
                      <a:pt x="871" y="47"/>
                    </a:lnTo>
                    <a:lnTo>
                      <a:pt x="757" y="12"/>
                    </a:lnTo>
                    <a:lnTo>
                      <a:pt x="692" y="6"/>
                    </a:lnTo>
                    <a:lnTo>
                      <a:pt x="626" y="0"/>
                    </a:lnTo>
                    <a:close/>
                  </a:path>
                </a:pathLst>
              </a:custGeom>
              <a:solidFill>
                <a:srgbClr val="FFFFB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57446" name="Freeform 147"/>
              <p:cNvSpPr>
                <a:spLocks/>
              </p:cNvSpPr>
              <p:nvPr/>
            </p:nvSpPr>
            <p:spPr bwMode="auto">
              <a:xfrm>
                <a:off x="2396" y="1919"/>
                <a:ext cx="1234" cy="1235"/>
              </a:xfrm>
              <a:custGeom>
                <a:avLst/>
                <a:gdLst>
                  <a:gd name="T0" fmla="*/ 614 w 1234"/>
                  <a:gd name="T1" fmla="*/ 0 h 1235"/>
                  <a:gd name="T2" fmla="*/ 548 w 1234"/>
                  <a:gd name="T3" fmla="*/ 5 h 1235"/>
                  <a:gd name="T4" fmla="*/ 489 w 1234"/>
                  <a:gd name="T5" fmla="*/ 11 h 1235"/>
                  <a:gd name="T6" fmla="*/ 375 w 1234"/>
                  <a:gd name="T7" fmla="*/ 47 h 1235"/>
                  <a:gd name="T8" fmla="*/ 268 w 1234"/>
                  <a:gd name="T9" fmla="*/ 107 h 1235"/>
                  <a:gd name="T10" fmla="*/ 179 w 1234"/>
                  <a:gd name="T11" fmla="*/ 179 h 1235"/>
                  <a:gd name="T12" fmla="*/ 107 w 1234"/>
                  <a:gd name="T13" fmla="*/ 268 h 1235"/>
                  <a:gd name="T14" fmla="*/ 47 w 1234"/>
                  <a:gd name="T15" fmla="*/ 375 h 1235"/>
                  <a:gd name="T16" fmla="*/ 12 w 1234"/>
                  <a:gd name="T17" fmla="*/ 489 h 1235"/>
                  <a:gd name="T18" fmla="*/ 6 w 1234"/>
                  <a:gd name="T19" fmla="*/ 548 h 1235"/>
                  <a:gd name="T20" fmla="*/ 0 w 1234"/>
                  <a:gd name="T21" fmla="*/ 614 h 1235"/>
                  <a:gd name="T22" fmla="*/ 6 w 1234"/>
                  <a:gd name="T23" fmla="*/ 680 h 1235"/>
                  <a:gd name="T24" fmla="*/ 12 w 1234"/>
                  <a:gd name="T25" fmla="*/ 739 h 1235"/>
                  <a:gd name="T26" fmla="*/ 47 w 1234"/>
                  <a:gd name="T27" fmla="*/ 853 h 1235"/>
                  <a:gd name="T28" fmla="*/ 107 w 1234"/>
                  <a:gd name="T29" fmla="*/ 960 h 1235"/>
                  <a:gd name="T30" fmla="*/ 179 w 1234"/>
                  <a:gd name="T31" fmla="*/ 1050 h 1235"/>
                  <a:gd name="T32" fmla="*/ 268 w 1234"/>
                  <a:gd name="T33" fmla="*/ 1127 h 1235"/>
                  <a:gd name="T34" fmla="*/ 375 w 1234"/>
                  <a:gd name="T35" fmla="*/ 1187 h 1235"/>
                  <a:gd name="T36" fmla="*/ 489 w 1234"/>
                  <a:gd name="T37" fmla="*/ 1223 h 1235"/>
                  <a:gd name="T38" fmla="*/ 548 w 1234"/>
                  <a:gd name="T39" fmla="*/ 1229 h 1235"/>
                  <a:gd name="T40" fmla="*/ 614 w 1234"/>
                  <a:gd name="T41" fmla="*/ 1235 h 1235"/>
                  <a:gd name="T42" fmla="*/ 680 w 1234"/>
                  <a:gd name="T43" fmla="*/ 1229 h 1235"/>
                  <a:gd name="T44" fmla="*/ 739 w 1234"/>
                  <a:gd name="T45" fmla="*/ 1223 h 1235"/>
                  <a:gd name="T46" fmla="*/ 853 w 1234"/>
                  <a:gd name="T47" fmla="*/ 1187 h 1235"/>
                  <a:gd name="T48" fmla="*/ 960 w 1234"/>
                  <a:gd name="T49" fmla="*/ 1127 h 1235"/>
                  <a:gd name="T50" fmla="*/ 1049 w 1234"/>
                  <a:gd name="T51" fmla="*/ 1050 h 1235"/>
                  <a:gd name="T52" fmla="*/ 1127 w 1234"/>
                  <a:gd name="T53" fmla="*/ 960 h 1235"/>
                  <a:gd name="T54" fmla="*/ 1187 w 1234"/>
                  <a:gd name="T55" fmla="*/ 853 h 1235"/>
                  <a:gd name="T56" fmla="*/ 1222 w 1234"/>
                  <a:gd name="T57" fmla="*/ 739 h 1235"/>
                  <a:gd name="T58" fmla="*/ 1228 w 1234"/>
                  <a:gd name="T59" fmla="*/ 680 h 1235"/>
                  <a:gd name="T60" fmla="*/ 1234 w 1234"/>
                  <a:gd name="T61" fmla="*/ 614 h 1235"/>
                  <a:gd name="T62" fmla="*/ 1228 w 1234"/>
                  <a:gd name="T63" fmla="*/ 548 h 1235"/>
                  <a:gd name="T64" fmla="*/ 1222 w 1234"/>
                  <a:gd name="T65" fmla="*/ 489 h 1235"/>
                  <a:gd name="T66" fmla="*/ 1187 w 1234"/>
                  <a:gd name="T67" fmla="*/ 375 h 1235"/>
                  <a:gd name="T68" fmla="*/ 1127 w 1234"/>
                  <a:gd name="T69" fmla="*/ 268 h 1235"/>
                  <a:gd name="T70" fmla="*/ 1049 w 1234"/>
                  <a:gd name="T71" fmla="*/ 179 h 1235"/>
                  <a:gd name="T72" fmla="*/ 960 w 1234"/>
                  <a:gd name="T73" fmla="*/ 107 h 1235"/>
                  <a:gd name="T74" fmla="*/ 853 w 1234"/>
                  <a:gd name="T75" fmla="*/ 47 h 1235"/>
                  <a:gd name="T76" fmla="*/ 739 w 1234"/>
                  <a:gd name="T77" fmla="*/ 11 h 1235"/>
                  <a:gd name="T78" fmla="*/ 680 w 1234"/>
                  <a:gd name="T79" fmla="*/ 5 h 1235"/>
                  <a:gd name="T80" fmla="*/ 614 w 1234"/>
                  <a:gd name="T81" fmla="*/ 0 h 1235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1234"/>
                  <a:gd name="T124" fmla="*/ 0 h 1235"/>
                  <a:gd name="T125" fmla="*/ 1234 w 1234"/>
                  <a:gd name="T126" fmla="*/ 1235 h 1235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1234" h="1235">
                    <a:moveTo>
                      <a:pt x="614" y="0"/>
                    </a:moveTo>
                    <a:lnTo>
                      <a:pt x="548" y="5"/>
                    </a:lnTo>
                    <a:lnTo>
                      <a:pt x="489" y="11"/>
                    </a:lnTo>
                    <a:lnTo>
                      <a:pt x="375" y="47"/>
                    </a:lnTo>
                    <a:lnTo>
                      <a:pt x="268" y="107"/>
                    </a:lnTo>
                    <a:lnTo>
                      <a:pt x="179" y="179"/>
                    </a:lnTo>
                    <a:lnTo>
                      <a:pt x="107" y="268"/>
                    </a:lnTo>
                    <a:lnTo>
                      <a:pt x="47" y="375"/>
                    </a:lnTo>
                    <a:lnTo>
                      <a:pt x="12" y="489"/>
                    </a:lnTo>
                    <a:lnTo>
                      <a:pt x="6" y="548"/>
                    </a:lnTo>
                    <a:lnTo>
                      <a:pt x="0" y="614"/>
                    </a:lnTo>
                    <a:lnTo>
                      <a:pt x="6" y="680"/>
                    </a:lnTo>
                    <a:lnTo>
                      <a:pt x="12" y="739"/>
                    </a:lnTo>
                    <a:lnTo>
                      <a:pt x="47" y="853"/>
                    </a:lnTo>
                    <a:lnTo>
                      <a:pt x="107" y="960"/>
                    </a:lnTo>
                    <a:lnTo>
                      <a:pt x="179" y="1050"/>
                    </a:lnTo>
                    <a:lnTo>
                      <a:pt x="268" y="1127"/>
                    </a:lnTo>
                    <a:lnTo>
                      <a:pt x="375" y="1187"/>
                    </a:lnTo>
                    <a:lnTo>
                      <a:pt x="489" y="1223"/>
                    </a:lnTo>
                    <a:lnTo>
                      <a:pt x="548" y="1229"/>
                    </a:lnTo>
                    <a:lnTo>
                      <a:pt x="614" y="1235"/>
                    </a:lnTo>
                    <a:lnTo>
                      <a:pt x="680" y="1229"/>
                    </a:lnTo>
                    <a:lnTo>
                      <a:pt x="739" y="1223"/>
                    </a:lnTo>
                    <a:lnTo>
                      <a:pt x="853" y="1187"/>
                    </a:lnTo>
                    <a:lnTo>
                      <a:pt x="960" y="1127"/>
                    </a:lnTo>
                    <a:lnTo>
                      <a:pt x="1049" y="1050"/>
                    </a:lnTo>
                    <a:lnTo>
                      <a:pt x="1127" y="960"/>
                    </a:lnTo>
                    <a:lnTo>
                      <a:pt x="1187" y="853"/>
                    </a:lnTo>
                    <a:lnTo>
                      <a:pt x="1222" y="739"/>
                    </a:lnTo>
                    <a:lnTo>
                      <a:pt x="1228" y="680"/>
                    </a:lnTo>
                    <a:lnTo>
                      <a:pt x="1234" y="614"/>
                    </a:lnTo>
                    <a:lnTo>
                      <a:pt x="1228" y="548"/>
                    </a:lnTo>
                    <a:lnTo>
                      <a:pt x="1222" y="489"/>
                    </a:lnTo>
                    <a:lnTo>
                      <a:pt x="1187" y="375"/>
                    </a:lnTo>
                    <a:lnTo>
                      <a:pt x="1127" y="268"/>
                    </a:lnTo>
                    <a:lnTo>
                      <a:pt x="1049" y="179"/>
                    </a:lnTo>
                    <a:lnTo>
                      <a:pt x="960" y="107"/>
                    </a:lnTo>
                    <a:lnTo>
                      <a:pt x="853" y="47"/>
                    </a:lnTo>
                    <a:lnTo>
                      <a:pt x="739" y="11"/>
                    </a:lnTo>
                    <a:lnTo>
                      <a:pt x="680" y="5"/>
                    </a:lnTo>
                    <a:lnTo>
                      <a:pt x="614" y="0"/>
                    </a:lnTo>
                    <a:close/>
                  </a:path>
                </a:pathLst>
              </a:custGeom>
              <a:solidFill>
                <a:srgbClr val="FFFFB3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57447" name="Freeform 148"/>
              <p:cNvSpPr>
                <a:spLocks/>
              </p:cNvSpPr>
              <p:nvPr/>
            </p:nvSpPr>
            <p:spPr bwMode="auto">
              <a:xfrm>
                <a:off x="2402" y="1924"/>
                <a:ext cx="1222" cy="1224"/>
              </a:xfrm>
              <a:custGeom>
                <a:avLst/>
                <a:gdLst>
                  <a:gd name="T0" fmla="*/ 608 w 1222"/>
                  <a:gd name="T1" fmla="*/ 0 h 1224"/>
                  <a:gd name="T2" fmla="*/ 548 w 1222"/>
                  <a:gd name="T3" fmla="*/ 6 h 1224"/>
                  <a:gd name="T4" fmla="*/ 489 w 1222"/>
                  <a:gd name="T5" fmla="*/ 12 h 1224"/>
                  <a:gd name="T6" fmla="*/ 369 w 1222"/>
                  <a:gd name="T7" fmla="*/ 48 h 1224"/>
                  <a:gd name="T8" fmla="*/ 268 w 1222"/>
                  <a:gd name="T9" fmla="*/ 108 h 1224"/>
                  <a:gd name="T10" fmla="*/ 179 w 1222"/>
                  <a:gd name="T11" fmla="*/ 179 h 1224"/>
                  <a:gd name="T12" fmla="*/ 107 w 1222"/>
                  <a:gd name="T13" fmla="*/ 269 h 1224"/>
                  <a:gd name="T14" fmla="*/ 47 w 1222"/>
                  <a:gd name="T15" fmla="*/ 370 h 1224"/>
                  <a:gd name="T16" fmla="*/ 11 w 1222"/>
                  <a:gd name="T17" fmla="*/ 490 h 1224"/>
                  <a:gd name="T18" fmla="*/ 6 w 1222"/>
                  <a:gd name="T19" fmla="*/ 549 h 1224"/>
                  <a:gd name="T20" fmla="*/ 0 w 1222"/>
                  <a:gd name="T21" fmla="*/ 609 h 1224"/>
                  <a:gd name="T22" fmla="*/ 6 w 1222"/>
                  <a:gd name="T23" fmla="*/ 675 h 1224"/>
                  <a:gd name="T24" fmla="*/ 11 w 1222"/>
                  <a:gd name="T25" fmla="*/ 734 h 1224"/>
                  <a:gd name="T26" fmla="*/ 47 w 1222"/>
                  <a:gd name="T27" fmla="*/ 848 h 1224"/>
                  <a:gd name="T28" fmla="*/ 107 w 1222"/>
                  <a:gd name="T29" fmla="*/ 955 h 1224"/>
                  <a:gd name="T30" fmla="*/ 179 w 1222"/>
                  <a:gd name="T31" fmla="*/ 1045 h 1224"/>
                  <a:gd name="T32" fmla="*/ 268 w 1222"/>
                  <a:gd name="T33" fmla="*/ 1116 h 1224"/>
                  <a:gd name="T34" fmla="*/ 369 w 1222"/>
                  <a:gd name="T35" fmla="*/ 1176 h 1224"/>
                  <a:gd name="T36" fmla="*/ 489 w 1222"/>
                  <a:gd name="T37" fmla="*/ 1212 h 1224"/>
                  <a:gd name="T38" fmla="*/ 548 w 1222"/>
                  <a:gd name="T39" fmla="*/ 1224 h 1224"/>
                  <a:gd name="T40" fmla="*/ 608 w 1222"/>
                  <a:gd name="T41" fmla="*/ 1224 h 1224"/>
                  <a:gd name="T42" fmla="*/ 674 w 1222"/>
                  <a:gd name="T43" fmla="*/ 1224 h 1224"/>
                  <a:gd name="T44" fmla="*/ 733 w 1222"/>
                  <a:gd name="T45" fmla="*/ 1212 h 1224"/>
                  <a:gd name="T46" fmla="*/ 847 w 1222"/>
                  <a:gd name="T47" fmla="*/ 1176 h 1224"/>
                  <a:gd name="T48" fmla="*/ 954 w 1222"/>
                  <a:gd name="T49" fmla="*/ 1116 h 1224"/>
                  <a:gd name="T50" fmla="*/ 1043 w 1222"/>
                  <a:gd name="T51" fmla="*/ 1045 h 1224"/>
                  <a:gd name="T52" fmla="*/ 1115 w 1222"/>
                  <a:gd name="T53" fmla="*/ 955 h 1224"/>
                  <a:gd name="T54" fmla="*/ 1175 w 1222"/>
                  <a:gd name="T55" fmla="*/ 848 h 1224"/>
                  <a:gd name="T56" fmla="*/ 1210 w 1222"/>
                  <a:gd name="T57" fmla="*/ 734 h 1224"/>
                  <a:gd name="T58" fmla="*/ 1222 w 1222"/>
                  <a:gd name="T59" fmla="*/ 675 h 1224"/>
                  <a:gd name="T60" fmla="*/ 1222 w 1222"/>
                  <a:gd name="T61" fmla="*/ 609 h 1224"/>
                  <a:gd name="T62" fmla="*/ 1222 w 1222"/>
                  <a:gd name="T63" fmla="*/ 549 h 1224"/>
                  <a:gd name="T64" fmla="*/ 1210 w 1222"/>
                  <a:gd name="T65" fmla="*/ 490 h 1224"/>
                  <a:gd name="T66" fmla="*/ 1175 w 1222"/>
                  <a:gd name="T67" fmla="*/ 370 h 1224"/>
                  <a:gd name="T68" fmla="*/ 1115 w 1222"/>
                  <a:gd name="T69" fmla="*/ 269 h 1224"/>
                  <a:gd name="T70" fmla="*/ 1043 w 1222"/>
                  <a:gd name="T71" fmla="*/ 179 h 1224"/>
                  <a:gd name="T72" fmla="*/ 954 w 1222"/>
                  <a:gd name="T73" fmla="*/ 108 h 1224"/>
                  <a:gd name="T74" fmla="*/ 847 w 1222"/>
                  <a:gd name="T75" fmla="*/ 48 h 1224"/>
                  <a:gd name="T76" fmla="*/ 733 w 1222"/>
                  <a:gd name="T77" fmla="*/ 12 h 1224"/>
                  <a:gd name="T78" fmla="*/ 674 w 1222"/>
                  <a:gd name="T79" fmla="*/ 6 h 1224"/>
                  <a:gd name="T80" fmla="*/ 608 w 1222"/>
                  <a:gd name="T81" fmla="*/ 0 h 1224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1222"/>
                  <a:gd name="T124" fmla="*/ 0 h 1224"/>
                  <a:gd name="T125" fmla="*/ 1222 w 1222"/>
                  <a:gd name="T126" fmla="*/ 1224 h 1224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1222" h="1224">
                    <a:moveTo>
                      <a:pt x="608" y="0"/>
                    </a:moveTo>
                    <a:lnTo>
                      <a:pt x="548" y="6"/>
                    </a:lnTo>
                    <a:lnTo>
                      <a:pt x="489" y="12"/>
                    </a:lnTo>
                    <a:lnTo>
                      <a:pt x="369" y="48"/>
                    </a:lnTo>
                    <a:lnTo>
                      <a:pt x="268" y="108"/>
                    </a:lnTo>
                    <a:lnTo>
                      <a:pt x="179" y="179"/>
                    </a:lnTo>
                    <a:lnTo>
                      <a:pt x="107" y="269"/>
                    </a:lnTo>
                    <a:lnTo>
                      <a:pt x="47" y="370"/>
                    </a:lnTo>
                    <a:lnTo>
                      <a:pt x="11" y="490"/>
                    </a:lnTo>
                    <a:lnTo>
                      <a:pt x="6" y="549"/>
                    </a:lnTo>
                    <a:lnTo>
                      <a:pt x="0" y="609"/>
                    </a:lnTo>
                    <a:lnTo>
                      <a:pt x="6" y="675"/>
                    </a:lnTo>
                    <a:lnTo>
                      <a:pt x="11" y="734"/>
                    </a:lnTo>
                    <a:lnTo>
                      <a:pt x="47" y="848"/>
                    </a:lnTo>
                    <a:lnTo>
                      <a:pt x="107" y="955"/>
                    </a:lnTo>
                    <a:lnTo>
                      <a:pt x="179" y="1045"/>
                    </a:lnTo>
                    <a:lnTo>
                      <a:pt x="268" y="1116"/>
                    </a:lnTo>
                    <a:lnTo>
                      <a:pt x="369" y="1176"/>
                    </a:lnTo>
                    <a:lnTo>
                      <a:pt x="489" y="1212"/>
                    </a:lnTo>
                    <a:lnTo>
                      <a:pt x="548" y="1224"/>
                    </a:lnTo>
                    <a:lnTo>
                      <a:pt x="608" y="1224"/>
                    </a:lnTo>
                    <a:lnTo>
                      <a:pt x="674" y="1224"/>
                    </a:lnTo>
                    <a:lnTo>
                      <a:pt x="733" y="1212"/>
                    </a:lnTo>
                    <a:lnTo>
                      <a:pt x="847" y="1176"/>
                    </a:lnTo>
                    <a:lnTo>
                      <a:pt x="954" y="1116"/>
                    </a:lnTo>
                    <a:lnTo>
                      <a:pt x="1043" y="1045"/>
                    </a:lnTo>
                    <a:lnTo>
                      <a:pt x="1115" y="955"/>
                    </a:lnTo>
                    <a:lnTo>
                      <a:pt x="1175" y="848"/>
                    </a:lnTo>
                    <a:lnTo>
                      <a:pt x="1210" y="734"/>
                    </a:lnTo>
                    <a:lnTo>
                      <a:pt x="1222" y="675"/>
                    </a:lnTo>
                    <a:lnTo>
                      <a:pt x="1222" y="609"/>
                    </a:lnTo>
                    <a:lnTo>
                      <a:pt x="1222" y="549"/>
                    </a:lnTo>
                    <a:lnTo>
                      <a:pt x="1210" y="490"/>
                    </a:lnTo>
                    <a:lnTo>
                      <a:pt x="1175" y="370"/>
                    </a:lnTo>
                    <a:lnTo>
                      <a:pt x="1115" y="269"/>
                    </a:lnTo>
                    <a:lnTo>
                      <a:pt x="1043" y="179"/>
                    </a:lnTo>
                    <a:lnTo>
                      <a:pt x="954" y="108"/>
                    </a:lnTo>
                    <a:lnTo>
                      <a:pt x="847" y="48"/>
                    </a:lnTo>
                    <a:lnTo>
                      <a:pt x="733" y="12"/>
                    </a:lnTo>
                    <a:lnTo>
                      <a:pt x="674" y="6"/>
                    </a:lnTo>
                    <a:lnTo>
                      <a:pt x="608" y="0"/>
                    </a:lnTo>
                    <a:close/>
                  </a:path>
                </a:pathLst>
              </a:custGeom>
              <a:solidFill>
                <a:srgbClr val="FFFFB5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57448" name="Freeform 149"/>
              <p:cNvSpPr>
                <a:spLocks/>
              </p:cNvSpPr>
              <p:nvPr/>
            </p:nvSpPr>
            <p:spPr bwMode="auto">
              <a:xfrm>
                <a:off x="2408" y="1930"/>
                <a:ext cx="1210" cy="1212"/>
              </a:xfrm>
              <a:custGeom>
                <a:avLst/>
                <a:gdLst>
                  <a:gd name="T0" fmla="*/ 602 w 1210"/>
                  <a:gd name="T1" fmla="*/ 0 h 1212"/>
                  <a:gd name="T2" fmla="*/ 542 w 1210"/>
                  <a:gd name="T3" fmla="*/ 6 h 1212"/>
                  <a:gd name="T4" fmla="*/ 483 w 1210"/>
                  <a:gd name="T5" fmla="*/ 12 h 1212"/>
                  <a:gd name="T6" fmla="*/ 369 w 1210"/>
                  <a:gd name="T7" fmla="*/ 48 h 1212"/>
                  <a:gd name="T8" fmla="*/ 262 w 1210"/>
                  <a:gd name="T9" fmla="*/ 102 h 1212"/>
                  <a:gd name="T10" fmla="*/ 178 w 1210"/>
                  <a:gd name="T11" fmla="*/ 179 h 1212"/>
                  <a:gd name="T12" fmla="*/ 101 w 1210"/>
                  <a:gd name="T13" fmla="*/ 263 h 1212"/>
                  <a:gd name="T14" fmla="*/ 47 w 1210"/>
                  <a:gd name="T15" fmla="*/ 370 h 1212"/>
                  <a:gd name="T16" fmla="*/ 11 w 1210"/>
                  <a:gd name="T17" fmla="*/ 484 h 1212"/>
                  <a:gd name="T18" fmla="*/ 5 w 1210"/>
                  <a:gd name="T19" fmla="*/ 543 h 1212"/>
                  <a:gd name="T20" fmla="*/ 0 w 1210"/>
                  <a:gd name="T21" fmla="*/ 603 h 1212"/>
                  <a:gd name="T22" fmla="*/ 5 w 1210"/>
                  <a:gd name="T23" fmla="*/ 663 h 1212"/>
                  <a:gd name="T24" fmla="*/ 11 w 1210"/>
                  <a:gd name="T25" fmla="*/ 722 h 1212"/>
                  <a:gd name="T26" fmla="*/ 47 w 1210"/>
                  <a:gd name="T27" fmla="*/ 842 h 1212"/>
                  <a:gd name="T28" fmla="*/ 101 w 1210"/>
                  <a:gd name="T29" fmla="*/ 943 h 1212"/>
                  <a:gd name="T30" fmla="*/ 178 w 1210"/>
                  <a:gd name="T31" fmla="*/ 1033 h 1212"/>
                  <a:gd name="T32" fmla="*/ 262 w 1210"/>
                  <a:gd name="T33" fmla="*/ 1110 h 1212"/>
                  <a:gd name="T34" fmla="*/ 369 w 1210"/>
                  <a:gd name="T35" fmla="*/ 1164 h 1212"/>
                  <a:gd name="T36" fmla="*/ 483 w 1210"/>
                  <a:gd name="T37" fmla="*/ 1200 h 1212"/>
                  <a:gd name="T38" fmla="*/ 542 w 1210"/>
                  <a:gd name="T39" fmla="*/ 1212 h 1212"/>
                  <a:gd name="T40" fmla="*/ 602 w 1210"/>
                  <a:gd name="T41" fmla="*/ 1212 h 1212"/>
                  <a:gd name="T42" fmla="*/ 662 w 1210"/>
                  <a:gd name="T43" fmla="*/ 1212 h 1212"/>
                  <a:gd name="T44" fmla="*/ 721 w 1210"/>
                  <a:gd name="T45" fmla="*/ 1200 h 1212"/>
                  <a:gd name="T46" fmla="*/ 841 w 1210"/>
                  <a:gd name="T47" fmla="*/ 1164 h 1212"/>
                  <a:gd name="T48" fmla="*/ 942 w 1210"/>
                  <a:gd name="T49" fmla="*/ 1110 h 1212"/>
                  <a:gd name="T50" fmla="*/ 1031 w 1210"/>
                  <a:gd name="T51" fmla="*/ 1033 h 1212"/>
                  <a:gd name="T52" fmla="*/ 1109 w 1210"/>
                  <a:gd name="T53" fmla="*/ 943 h 1212"/>
                  <a:gd name="T54" fmla="*/ 1163 w 1210"/>
                  <a:gd name="T55" fmla="*/ 842 h 1212"/>
                  <a:gd name="T56" fmla="*/ 1199 w 1210"/>
                  <a:gd name="T57" fmla="*/ 722 h 1212"/>
                  <a:gd name="T58" fmla="*/ 1210 w 1210"/>
                  <a:gd name="T59" fmla="*/ 663 h 1212"/>
                  <a:gd name="T60" fmla="*/ 1210 w 1210"/>
                  <a:gd name="T61" fmla="*/ 603 h 1212"/>
                  <a:gd name="T62" fmla="*/ 1210 w 1210"/>
                  <a:gd name="T63" fmla="*/ 543 h 1212"/>
                  <a:gd name="T64" fmla="*/ 1199 w 1210"/>
                  <a:gd name="T65" fmla="*/ 484 h 1212"/>
                  <a:gd name="T66" fmla="*/ 1163 w 1210"/>
                  <a:gd name="T67" fmla="*/ 370 h 1212"/>
                  <a:gd name="T68" fmla="*/ 1109 w 1210"/>
                  <a:gd name="T69" fmla="*/ 263 h 1212"/>
                  <a:gd name="T70" fmla="*/ 1031 w 1210"/>
                  <a:gd name="T71" fmla="*/ 179 h 1212"/>
                  <a:gd name="T72" fmla="*/ 942 w 1210"/>
                  <a:gd name="T73" fmla="*/ 102 h 1212"/>
                  <a:gd name="T74" fmla="*/ 841 w 1210"/>
                  <a:gd name="T75" fmla="*/ 48 h 1212"/>
                  <a:gd name="T76" fmla="*/ 721 w 1210"/>
                  <a:gd name="T77" fmla="*/ 12 h 1212"/>
                  <a:gd name="T78" fmla="*/ 662 w 1210"/>
                  <a:gd name="T79" fmla="*/ 6 h 1212"/>
                  <a:gd name="T80" fmla="*/ 602 w 1210"/>
                  <a:gd name="T81" fmla="*/ 0 h 1212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1210"/>
                  <a:gd name="T124" fmla="*/ 0 h 1212"/>
                  <a:gd name="T125" fmla="*/ 1210 w 1210"/>
                  <a:gd name="T126" fmla="*/ 1212 h 1212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1210" h="1212">
                    <a:moveTo>
                      <a:pt x="602" y="0"/>
                    </a:moveTo>
                    <a:lnTo>
                      <a:pt x="542" y="6"/>
                    </a:lnTo>
                    <a:lnTo>
                      <a:pt x="483" y="12"/>
                    </a:lnTo>
                    <a:lnTo>
                      <a:pt x="369" y="48"/>
                    </a:lnTo>
                    <a:lnTo>
                      <a:pt x="262" y="102"/>
                    </a:lnTo>
                    <a:lnTo>
                      <a:pt x="178" y="179"/>
                    </a:lnTo>
                    <a:lnTo>
                      <a:pt x="101" y="263"/>
                    </a:lnTo>
                    <a:lnTo>
                      <a:pt x="47" y="370"/>
                    </a:lnTo>
                    <a:lnTo>
                      <a:pt x="11" y="484"/>
                    </a:lnTo>
                    <a:lnTo>
                      <a:pt x="5" y="543"/>
                    </a:lnTo>
                    <a:lnTo>
                      <a:pt x="0" y="603"/>
                    </a:lnTo>
                    <a:lnTo>
                      <a:pt x="5" y="663"/>
                    </a:lnTo>
                    <a:lnTo>
                      <a:pt x="11" y="722"/>
                    </a:lnTo>
                    <a:lnTo>
                      <a:pt x="47" y="842"/>
                    </a:lnTo>
                    <a:lnTo>
                      <a:pt x="101" y="943"/>
                    </a:lnTo>
                    <a:lnTo>
                      <a:pt x="178" y="1033"/>
                    </a:lnTo>
                    <a:lnTo>
                      <a:pt x="262" y="1110"/>
                    </a:lnTo>
                    <a:lnTo>
                      <a:pt x="369" y="1164"/>
                    </a:lnTo>
                    <a:lnTo>
                      <a:pt x="483" y="1200"/>
                    </a:lnTo>
                    <a:lnTo>
                      <a:pt x="542" y="1212"/>
                    </a:lnTo>
                    <a:lnTo>
                      <a:pt x="602" y="1212"/>
                    </a:lnTo>
                    <a:lnTo>
                      <a:pt x="662" y="1212"/>
                    </a:lnTo>
                    <a:lnTo>
                      <a:pt x="721" y="1200"/>
                    </a:lnTo>
                    <a:lnTo>
                      <a:pt x="841" y="1164"/>
                    </a:lnTo>
                    <a:lnTo>
                      <a:pt x="942" y="1110"/>
                    </a:lnTo>
                    <a:lnTo>
                      <a:pt x="1031" y="1033"/>
                    </a:lnTo>
                    <a:lnTo>
                      <a:pt x="1109" y="943"/>
                    </a:lnTo>
                    <a:lnTo>
                      <a:pt x="1163" y="842"/>
                    </a:lnTo>
                    <a:lnTo>
                      <a:pt x="1199" y="722"/>
                    </a:lnTo>
                    <a:lnTo>
                      <a:pt x="1210" y="663"/>
                    </a:lnTo>
                    <a:lnTo>
                      <a:pt x="1210" y="603"/>
                    </a:lnTo>
                    <a:lnTo>
                      <a:pt x="1210" y="543"/>
                    </a:lnTo>
                    <a:lnTo>
                      <a:pt x="1199" y="484"/>
                    </a:lnTo>
                    <a:lnTo>
                      <a:pt x="1163" y="370"/>
                    </a:lnTo>
                    <a:lnTo>
                      <a:pt x="1109" y="263"/>
                    </a:lnTo>
                    <a:lnTo>
                      <a:pt x="1031" y="179"/>
                    </a:lnTo>
                    <a:lnTo>
                      <a:pt x="942" y="102"/>
                    </a:lnTo>
                    <a:lnTo>
                      <a:pt x="841" y="48"/>
                    </a:lnTo>
                    <a:lnTo>
                      <a:pt x="721" y="12"/>
                    </a:lnTo>
                    <a:lnTo>
                      <a:pt x="662" y="6"/>
                    </a:lnTo>
                    <a:lnTo>
                      <a:pt x="602" y="0"/>
                    </a:lnTo>
                    <a:close/>
                  </a:path>
                </a:pathLst>
              </a:custGeom>
              <a:solidFill>
                <a:srgbClr val="FFFFB6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57449" name="Freeform 150"/>
              <p:cNvSpPr>
                <a:spLocks/>
              </p:cNvSpPr>
              <p:nvPr/>
            </p:nvSpPr>
            <p:spPr bwMode="auto">
              <a:xfrm>
                <a:off x="2419" y="1942"/>
                <a:ext cx="1188" cy="1188"/>
              </a:xfrm>
              <a:custGeom>
                <a:avLst/>
                <a:gdLst>
                  <a:gd name="T0" fmla="*/ 591 w 1188"/>
                  <a:gd name="T1" fmla="*/ 0 h 1188"/>
                  <a:gd name="T2" fmla="*/ 531 w 1188"/>
                  <a:gd name="T3" fmla="*/ 6 h 1188"/>
                  <a:gd name="T4" fmla="*/ 472 w 1188"/>
                  <a:gd name="T5" fmla="*/ 12 h 1188"/>
                  <a:gd name="T6" fmla="*/ 358 w 1188"/>
                  <a:gd name="T7" fmla="*/ 48 h 1188"/>
                  <a:gd name="T8" fmla="*/ 263 w 1188"/>
                  <a:gd name="T9" fmla="*/ 102 h 1188"/>
                  <a:gd name="T10" fmla="*/ 173 w 1188"/>
                  <a:gd name="T11" fmla="*/ 173 h 1188"/>
                  <a:gd name="T12" fmla="*/ 102 w 1188"/>
                  <a:gd name="T13" fmla="*/ 263 h 1188"/>
                  <a:gd name="T14" fmla="*/ 48 w 1188"/>
                  <a:gd name="T15" fmla="*/ 358 h 1188"/>
                  <a:gd name="T16" fmla="*/ 12 w 1188"/>
                  <a:gd name="T17" fmla="*/ 472 h 1188"/>
                  <a:gd name="T18" fmla="*/ 6 w 1188"/>
                  <a:gd name="T19" fmla="*/ 531 h 1188"/>
                  <a:gd name="T20" fmla="*/ 0 w 1188"/>
                  <a:gd name="T21" fmla="*/ 591 h 1188"/>
                  <a:gd name="T22" fmla="*/ 6 w 1188"/>
                  <a:gd name="T23" fmla="*/ 651 h 1188"/>
                  <a:gd name="T24" fmla="*/ 12 w 1188"/>
                  <a:gd name="T25" fmla="*/ 710 h 1188"/>
                  <a:gd name="T26" fmla="*/ 48 w 1188"/>
                  <a:gd name="T27" fmla="*/ 824 h 1188"/>
                  <a:gd name="T28" fmla="*/ 102 w 1188"/>
                  <a:gd name="T29" fmla="*/ 925 h 1188"/>
                  <a:gd name="T30" fmla="*/ 173 w 1188"/>
                  <a:gd name="T31" fmla="*/ 1015 h 1188"/>
                  <a:gd name="T32" fmla="*/ 263 w 1188"/>
                  <a:gd name="T33" fmla="*/ 1086 h 1188"/>
                  <a:gd name="T34" fmla="*/ 358 w 1188"/>
                  <a:gd name="T35" fmla="*/ 1140 h 1188"/>
                  <a:gd name="T36" fmla="*/ 472 w 1188"/>
                  <a:gd name="T37" fmla="*/ 1176 h 1188"/>
                  <a:gd name="T38" fmla="*/ 531 w 1188"/>
                  <a:gd name="T39" fmla="*/ 1188 h 1188"/>
                  <a:gd name="T40" fmla="*/ 591 w 1188"/>
                  <a:gd name="T41" fmla="*/ 1188 h 1188"/>
                  <a:gd name="T42" fmla="*/ 651 w 1188"/>
                  <a:gd name="T43" fmla="*/ 1188 h 1188"/>
                  <a:gd name="T44" fmla="*/ 710 w 1188"/>
                  <a:gd name="T45" fmla="*/ 1176 h 1188"/>
                  <a:gd name="T46" fmla="*/ 824 w 1188"/>
                  <a:gd name="T47" fmla="*/ 1140 h 1188"/>
                  <a:gd name="T48" fmla="*/ 925 w 1188"/>
                  <a:gd name="T49" fmla="*/ 1086 h 1188"/>
                  <a:gd name="T50" fmla="*/ 1015 w 1188"/>
                  <a:gd name="T51" fmla="*/ 1015 h 1188"/>
                  <a:gd name="T52" fmla="*/ 1086 w 1188"/>
                  <a:gd name="T53" fmla="*/ 925 h 1188"/>
                  <a:gd name="T54" fmla="*/ 1140 w 1188"/>
                  <a:gd name="T55" fmla="*/ 824 h 1188"/>
                  <a:gd name="T56" fmla="*/ 1176 w 1188"/>
                  <a:gd name="T57" fmla="*/ 710 h 1188"/>
                  <a:gd name="T58" fmla="*/ 1188 w 1188"/>
                  <a:gd name="T59" fmla="*/ 651 h 1188"/>
                  <a:gd name="T60" fmla="*/ 1188 w 1188"/>
                  <a:gd name="T61" fmla="*/ 591 h 1188"/>
                  <a:gd name="T62" fmla="*/ 1188 w 1188"/>
                  <a:gd name="T63" fmla="*/ 531 h 1188"/>
                  <a:gd name="T64" fmla="*/ 1176 w 1188"/>
                  <a:gd name="T65" fmla="*/ 472 h 1188"/>
                  <a:gd name="T66" fmla="*/ 1140 w 1188"/>
                  <a:gd name="T67" fmla="*/ 358 h 1188"/>
                  <a:gd name="T68" fmla="*/ 1086 w 1188"/>
                  <a:gd name="T69" fmla="*/ 263 h 1188"/>
                  <a:gd name="T70" fmla="*/ 1015 w 1188"/>
                  <a:gd name="T71" fmla="*/ 173 h 1188"/>
                  <a:gd name="T72" fmla="*/ 925 w 1188"/>
                  <a:gd name="T73" fmla="*/ 102 h 1188"/>
                  <a:gd name="T74" fmla="*/ 824 w 1188"/>
                  <a:gd name="T75" fmla="*/ 48 h 1188"/>
                  <a:gd name="T76" fmla="*/ 710 w 1188"/>
                  <a:gd name="T77" fmla="*/ 12 h 1188"/>
                  <a:gd name="T78" fmla="*/ 651 w 1188"/>
                  <a:gd name="T79" fmla="*/ 6 h 1188"/>
                  <a:gd name="T80" fmla="*/ 591 w 1188"/>
                  <a:gd name="T81" fmla="*/ 0 h 1188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1188"/>
                  <a:gd name="T124" fmla="*/ 0 h 1188"/>
                  <a:gd name="T125" fmla="*/ 1188 w 1188"/>
                  <a:gd name="T126" fmla="*/ 1188 h 1188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1188" h="1188">
                    <a:moveTo>
                      <a:pt x="591" y="0"/>
                    </a:moveTo>
                    <a:lnTo>
                      <a:pt x="531" y="6"/>
                    </a:lnTo>
                    <a:lnTo>
                      <a:pt x="472" y="12"/>
                    </a:lnTo>
                    <a:lnTo>
                      <a:pt x="358" y="48"/>
                    </a:lnTo>
                    <a:lnTo>
                      <a:pt x="263" y="102"/>
                    </a:lnTo>
                    <a:lnTo>
                      <a:pt x="173" y="173"/>
                    </a:lnTo>
                    <a:lnTo>
                      <a:pt x="102" y="263"/>
                    </a:lnTo>
                    <a:lnTo>
                      <a:pt x="48" y="358"/>
                    </a:lnTo>
                    <a:lnTo>
                      <a:pt x="12" y="472"/>
                    </a:lnTo>
                    <a:lnTo>
                      <a:pt x="6" y="531"/>
                    </a:lnTo>
                    <a:lnTo>
                      <a:pt x="0" y="591"/>
                    </a:lnTo>
                    <a:lnTo>
                      <a:pt x="6" y="651"/>
                    </a:lnTo>
                    <a:lnTo>
                      <a:pt x="12" y="710"/>
                    </a:lnTo>
                    <a:lnTo>
                      <a:pt x="48" y="824"/>
                    </a:lnTo>
                    <a:lnTo>
                      <a:pt x="102" y="925"/>
                    </a:lnTo>
                    <a:lnTo>
                      <a:pt x="173" y="1015"/>
                    </a:lnTo>
                    <a:lnTo>
                      <a:pt x="263" y="1086"/>
                    </a:lnTo>
                    <a:lnTo>
                      <a:pt x="358" y="1140"/>
                    </a:lnTo>
                    <a:lnTo>
                      <a:pt x="472" y="1176"/>
                    </a:lnTo>
                    <a:lnTo>
                      <a:pt x="531" y="1188"/>
                    </a:lnTo>
                    <a:lnTo>
                      <a:pt x="591" y="1188"/>
                    </a:lnTo>
                    <a:lnTo>
                      <a:pt x="651" y="1188"/>
                    </a:lnTo>
                    <a:lnTo>
                      <a:pt x="710" y="1176"/>
                    </a:lnTo>
                    <a:lnTo>
                      <a:pt x="824" y="1140"/>
                    </a:lnTo>
                    <a:lnTo>
                      <a:pt x="925" y="1086"/>
                    </a:lnTo>
                    <a:lnTo>
                      <a:pt x="1015" y="1015"/>
                    </a:lnTo>
                    <a:lnTo>
                      <a:pt x="1086" y="925"/>
                    </a:lnTo>
                    <a:lnTo>
                      <a:pt x="1140" y="824"/>
                    </a:lnTo>
                    <a:lnTo>
                      <a:pt x="1176" y="710"/>
                    </a:lnTo>
                    <a:lnTo>
                      <a:pt x="1188" y="651"/>
                    </a:lnTo>
                    <a:lnTo>
                      <a:pt x="1188" y="591"/>
                    </a:lnTo>
                    <a:lnTo>
                      <a:pt x="1188" y="531"/>
                    </a:lnTo>
                    <a:lnTo>
                      <a:pt x="1176" y="472"/>
                    </a:lnTo>
                    <a:lnTo>
                      <a:pt x="1140" y="358"/>
                    </a:lnTo>
                    <a:lnTo>
                      <a:pt x="1086" y="263"/>
                    </a:lnTo>
                    <a:lnTo>
                      <a:pt x="1015" y="173"/>
                    </a:lnTo>
                    <a:lnTo>
                      <a:pt x="925" y="102"/>
                    </a:lnTo>
                    <a:lnTo>
                      <a:pt x="824" y="48"/>
                    </a:lnTo>
                    <a:lnTo>
                      <a:pt x="710" y="12"/>
                    </a:lnTo>
                    <a:lnTo>
                      <a:pt x="651" y="6"/>
                    </a:lnTo>
                    <a:lnTo>
                      <a:pt x="591" y="0"/>
                    </a:lnTo>
                    <a:close/>
                  </a:path>
                </a:pathLst>
              </a:custGeom>
              <a:solidFill>
                <a:srgbClr val="FFFFB8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57450" name="Freeform 151"/>
              <p:cNvSpPr>
                <a:spLocks/>
              </p:cNvSpPr>
              <p:nvPr/>
            </p:nvSpPr>
            <p:spPr bwMode="auto">
              <a:xfrm>
                <a:off x="2425" y="1948"/>
                <a:ext cx="1176" cy="1176"/>
              </a:xfrm>
              <a:custGeom>
                <a:avLst/>
                <a:gdLst>
                  <a:gd name="T0" fmla="*/ 585 w 1176"/>
                  <a:gd name="T1" fmla="*/ 0 h 1176"/>
                  <a:gd name="T2" fmla="*/ 525 w 1176"/>
                  <a:gd name="T3" fmla="*/ 6 h 1176"/>
                  <a:gd name="T4" fmla="*/ 466 w 1176"/>
                  <a:gd name="T5" fmla="*/ 12 h 1176"/>
                  <a:gd name="T6" fmla="*/ 358 w 1176"/>
                  <a:gd name="T7" fmla="*/ 48 h 1176"/>
                  <a:gd name="T8" fmla="*/ 257 w 1176"/>
                  <a:gd name="T9" fmla="*/ 102 h 1176"/>
                  <a:gd name="T10" fmla="*/ 173 w 1176"/>
                  <a:gd name="T11" fmla="*/ 173 h 1176"/>
                  <a:gd name="T12" fmla="*/ 102 w 1176"/>
                  <a:gd name="T13" fmla="*/ 257 h 1176"/>
                  <a:gd name="T14" fmla="*/ 48 w 1176"/>
                  <a:gd name="T15" fmla="*/ 358 h 1176"/>
                  <a:gd name="T16" fmla="*/ 12 w 1176"/>
                  <a:gd name="T17" fmla="*/ 466 h 1176"/>
                  <a:gd name="T18" fmla="*/ 6 w 1176"/>
                  <a:gd name="T19" fmla="*/ 525 h 1176"/>
                  <a:gd name="T20" fmla="*/ 0 w 1176"/>
                  <a:gd name="T21" fmla="*/ 585 h 1176"/>
                  <a:gd name="T22" fmla="*/ 6 w 1176"/>
                  <a:gd name="T23" fmla="*/ 645 h 1176"/>
                  <a:gd name="T24" fmla="*/ 12 w 1176"/>
                  <a:gd name="T25" fmla="*/ 704 h 1176"/>
                  <a:gd name="T26" fmla="*/ 48 w 1176"/>
                  <a:gd name="T27" fmla="*/ 818 h 1176"/>
                  <a:gd name="T28" fmla="*/ 102 w 1176"/>
                  <a:gd name="T29" fmla="*/ 919 h 1176"/>
                  <a:gd name="T30" fmla="*/ 173 w 1176"/>
                  <a:gd name="T31" fmla="*/ 1003 h 1176"/>
                  <a:gd name="T32" fmla="*/ 257 w 1176"/>
                  <a:gd name="T33" fmla="*/ 1074 h 1176"/>
                  <a:gd name="T34" fmla="*/ 358 w 1176"/>
                  <a:gd name="T35" fmla="*/ 1128 h 1176"/>
                  <a:gd name="T36" fmla="*/ 466 w 1176"/>
                  <a:gd name="T37" fmla="*/ 1164 h 1176"/>
                  <a:gd name="T38" fmla="*/ 525 w 1176"/>
                  <a:gd name="T39" fmla="*/ 1176 h 1176"/>
                  <a:gd name="T40" fmla="*/ 585 w 1176"/>
                  <a:gd name="T41" fmla="*/ 1176 h 1176"/>
                  <a:gd name="T42" fmla="*/ 645 w 1176"/>
                  <a:gd name="T43" fmla="*/ 1176 h 1176"/>
                  <a:gd name="T44" fmla="*/ 704 w 1176"/>
                  <a:gd name="T45" fmla="*/ 1164 h 1176"/>
                  <a:gd name="T46" fmla="*/ 818 w 1176"/>
                  <a:gd name="T47" fmla="*/ 1128 h 1176"/>
                  <a:gd name="T48" fmla="*/ 919 w 1176"/>
                  <a:gd name="T49" fmla="*/ 1074 h 1176"/>
                  <a:gd name="T50" fmla="*/ 1003 w 1176"/>
                  <a:gd name="T51" fmla="*/ 1003 h 1176"/>
                  <a:gd name="T52" fmla="*/ 1074 w 1176"/>
                  <a:gd name="T53" fmla="*/ 919 h 1176"/>
                  <a:gd name="T54" fmla="*/ 1128 w 1176"/>
                  <a:gd name="T55" fmla="*/ 818 h 1176"/>
                  <a:gd name="T56" fmla="*/ 1164 w 1176"/>
                  <a:gd name="T57" fmla="*/ 704 h 1176"/>
                  <a:gd name="T58" fmla="*/ 1176 w 1176"/>
                  <a:gd name="T59" fmla="*/ 645 h 1176"/>
                  <a:gd name="T60" fmla="*/ 1176 w 1176"/>
                  <a:gd name="T61" fmla="*/ 585 h 1176"/>
                  <a:gd name="T62" fmla="*/ 1176 w 1176"/>
                  <a:gd name="T63" fmla="*/ 525 h 1176"/>
                  <a:gd name="T64" fmla="*/ 1164 w 1176"/>
                  <a:gd name="T65" fmla="*/ 466 h 1176"/>
                  <a:gd name="T66" fmla="*/ 1128 w 1176"/>
                  <a:gd name="T67" fmla="*/ 358 h 1176"/>
                  <a:gd name="T68" fmla="*/ 1074 w 1176"/>
                  <a:gd name="T69" fmla="*/ 257 h 1176"/>
                  <a:gd name="T70" fmla="*/ 1003 w 1176"/>
                  <a:gd name="T71" fmla="*/ 173 h 1176"/>
                  <a:gd name="T72" fmla="*/ 919 w 1176"/>
                  <a:gd name="T73" fmla="*/ 102 h 1176"/>
                  <a:gd name="T74" fmla="*/ 818 w 1176"/>
                  <a:gd name="T75" fmla="*/ 48 h 1176"/>
                  <a:gd name="T76" fmla="*/ 704 w 1176"/>
                  <a:gd name="T77" fmla="*/ 12 h 1176"/>
                  <a:gd name="T78" fmla="*/ 645 w 1176"/>
                  <a:gd name="T79" fmla="*/ 6 h 1176"/>
                  <a:gd name="T80" fmla="*/ 585 w 1176"/>
                  <a:gd name="T81" fmla="*/ 0 h 117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1176"/>
                  <a:gd name="T124" fmla="*/ 0 h 1176"/>
                  <a:gd name="T125" fmla="*/ 1176 w 1176"/>
                  <a:gd name="T126" fmla="*/ 1176 h 1176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1176" h="1176">
                    <a:moveTo>
                      <a:pt x="585" y="0"/>
                    </a:moveTo>
                    <a:lnTo>
                      <a:pt x="525" y="6"/>
                    </a:lnTo>
                    <a:lnTo>
                      <a:pt x="466" y="12"/>
                    </a:lnTo>
                    <a:lnTo>
                      <a:pt x="358" y="48"/>
                    </a:lnTo>
                    <a:lnTo>
                      <a:pt x="257" y="102"/>
                    </a:lnTo>
                    <a:lnTo>
                      <a:pt x="173" y="173"/>
                    </a:lnTo>
                    <a:lnTo>
                      <a:pt x="102" y="257"/>
                    </a:lnTo>
                    <a:lnTo>
                      <a:pt x="48" y="358"/>
                    </a:lnTo>
                    <a:lnTo>
                      <a:pt x="12" y="466"/>
                    </a:lnTo>
                    <a:lnTo>
                      <a:pt x="6" y="525"/>
                    </a:lnTo>
                    <a:lnTo>
                      <a:pt x="0" y="585"/>
                    </a:lnTo>
                    <a:lnTo>
                      <a:pt x="6" y="645"/>
                    </a:lnTo>
                    <a:lnTo>
                      <a:pt x="12" y="704"/>
                    </a:lnTo>
                    <a:lnTo>
                      <a:pt x="48" y="818"/>
                    </a:lnTo>
                    <a:lnTo>
                      <a:pt x="102" y="919"/>
                    </a:lnTo>
                    <a:lnTo>
                      <a:pt x="173" y="1003"/>
                    </a:lnTo>
                    <a:lnTo>
                      <a:pt x="257" y="1074"/>
                    </a:lnTo>
                    <a:lnTo>
                      <a:pt x="358" y="1128"/>
                    </a:lnTo>
                    <a:lnTo>
                      <a:pt x="466" y="1164"/>
                    </a:lnTo>
                    <a:lnTo>
                      <a:pt x="525" y="1176"/>
                    </a:lnTo>
                    <a:lnTo>
                      <a:pt x="585" y="1176"/>
                    </a:lnTo>
                    <a:lnTo>
                      <a:pt x="645" y="1176"/>
                    </a:lnTo>
                    <a:lnTo>
                      <a:pt x="704" y="1164"/>
                    </a:lnTo>
                    <a:lnTo>
                      <a:pt x="818" y="1128"/>
                    </a:lnTo>
                    <a:lnTo>
                      <a:pt x="919" y="1074"/>
                    </a:lnTo>
                    <a:lnTo>
                      <a:pt x="1003" y="1003"/>
                    </a:lnTo>
                    <a:lnTo>
                      <a:pt x="1074" y="919"/>
                    </a:lnTo>
                    <a:lnTo>
                      <a:pt x="1128" y="818"/>
                    </a:lnTo>
                    <a:lnTo>
                      <a:pt x="1164" y="704"/>
                    </a:lnTo>
                    <a:lnTo>
                      <a:pt x="1176" y="645"/>
                    </a:lnTo>
                    <a:lnTo>
                      <a:pt x="1176" y="585"/>
                    </a:lnTo>
                    <a:lnTo>
                      <a:pt x="1176" y="525"/>
                    </a:lnTo>
                    <a:lnTo>
                      <a:pt x="1164" y="466"/>
                    </a:lnTo>
                    <a:lnTo>
                      <a:pt x="1128" y="358"/>
                    </a:lnTo>
                    <a:lnTo>
                      <a:pt x="1074" y="257"/>
                    </a:lnTo>
                    <a:lnTo>
                      <a:pt x="1003" y="173"/>
                    </a:lnTo>
                    <a:lnTo>
                      <a:pt x="919" y="102"/>
                    </a:lnTo>
                    <a:lnTo>
                      <a:pt x="818" y="48"/>
                    </a:lnTo>
                    <a:lnTo>
                      <a:pt x="704" y="12"/>
                    </a:lnTo>
                    <a:lnTo>
                      <a:pt x="645" y="6"/>
                    </a:lnTo>
                    <a:lnTo>
                      <a:pt x="585" y="0"/>
                    </a:lnTo>
                    <a:close/>
                  </a:path>
                </a:pathLst>
              </a:custGeom>
              <a:solidFill>
                <a:srgbClr val="FFFFB9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57451" name="Freeform 152"/>
              <p:cNvSpPr>
                <a:spLocks/>
              </p:cNvSpPr>
              <p:nvPr/>
            </p:nvSpPr>
            <p:spPr bwMode="auto">
              <a:xfrm>
                <a:off x="2437" y="1960"/>
                <a:ext cx="1152" cy="1152"/>
              </a:xfrm>
              <a:custGeom>
                <a:avLst/>
                <a:gdLst>
                  <a:gd name="T0" fmla="*/ 573 w 1152"/>
                  <a:gd name="T1" fmla="*/ 0 h 1152"/>
                  <a:gd name="T2" fmla="*/ 513 w 1152"/>
                  <a:gd name="T3" fmla="*/ 6 h 1152"/>
                  <a:gd name="T4" fmla="*/ 460 w 1152"/>
                  <a:gd name="T5" fmla="*/ 12 h 1152"/>
                  <a:gd name="T6" fmla="*/ 352 w 1152"/>
                  <a:gd name="T7" fmla="*/ 48 h 1152"/>
                  <a:gd name="T8" fmla="*/ 251 w 1152"/>
                  <a:gd name="T9" fmla="*/ 96 h 1152"/>
                  <a:gd name="T10" fmla="*/ 167 w 1152"/>
                  <a:gd name="T11" fmla="*/ 167 h 1152"/>
                  <a:gd name="T12" fmla="*/ 96 w 1152"/>
                  <a:gd name="T13" fmla="*/ 251 h 1152"/>
                  <a:gd name="T14" fmla="*/ 48 w 1152"/>
                  <a:gd name="T15" fmla="*/ 352 h 1152"/>
                  <a:gd name="T16" fmla="*/ 12 w 1152"/>
                  <a:gd name="T17" fmla="*/ 460 h 1152"/>
                  <a:gd name="T18" fmla="*/ 6 w 1152"/>
                  <a:gd name="T19" fmla="*/ 513 h 1152"/>
                  <a:gd name="T20" fmla="*/ 0 w 1152"/>
                  <a:gd name="T21" fmla="*/ 573 h 1152"/>
                  <a:gd name="T22" fmla="*/ 6 w 1152"/>
                  <a:gd name="T23" fmla="*/ 633 h 1152"/>
                  <a:gd name="T24" fmla="*/ 12 w 1152"/>
                  <a:gd name="T25" fmla="*/ 692 h 1152"/>
                  <a:gd name="T26" fmla="*/ 48 w 1152"/>
                  <a:gd name="T27" fmla="*/ 800 h 1152"/>
                  <a:gd name="T28" fmla="*/ 96 w 1152"/>
                  <a:gd name="T29" fmla="*/ 895 h 1152"/>
                  <a:gd name="T30" fmla="*/ 167 w 1152"/>
                  <a:gd name="T31" fmla="*/ 985 h 1152"/>
                  <a:gd name="T32" fmla="*/ 251 w 1152"/>
                  <a:gd name="T33" fmla="*/ 1056 h 1152"/>
                  <a:gd name="T34" fmla="*/ 352 w 1152"/>
                  <a:gd name="T35" fmla="*/ 1104 h 1152"/>
                  <a:gd name="T36" fmla="*/ 460 w 1152"/>
                  <a:gd name="T37" fmla="*/ 1140 h 1152"/>
                  <a:gd name="T38" fmla="*/ 513 w 1152"/>
                  <a:gd name="T39" fmla="*/ 1152 h 1152"/>
                  <a:gd name="T40" fmla="*/ 573 w 1152"/>
                  <a:gd name="T41" fmla="*/ 1152 h 1152"/>
                  <a:gd name="T42" fmla="*/ 633 w 1152"/>
                  <a:gd name="T43" fmla="*/ 1152 h 1152"/>
                  <a:gd name="T44" fmla="*/ 692 w 1152"/>
                  <a:gd name="T45" fmla="*/ 1140 h 1152"/>
                  <a:gd name="T46" fmla="*/ 800 w 1152"/>
                  <a:gd name="T47" fmla="*/ 1104 h 1152"/>
                  <a:gd name="T48" fmla="*/ 895 w 1152"/>
                  <a:gd name="T49" fmla="*/ 1056 h 1152"/>
                  <a:gd name="T50" fmla="*/ 985 w 1152"/>
                  <a:gd name="T51" fmla="*/ 985 h 1152"/>
                  <a:gd name="T52" fmla="*/ 1056 w 1152"/>
                  <a:gd name="T53" fmla="*/ 895 h 1152"/>
                  <a:gd name="T54" fmla="*/ 1104 w 1152"/>
                  <a:gd name="T55" fmla="*/ 800 h 1152"/>
                  <a:gd name="T56" fmla="*/ 1140 w 1152"/>
                  <a:gd name="T57" fmla="*/ 692 h 1152"/>
                  <a:gd name="T58" fmla="*/ 1152 w 1152"/>
                  <a:gd name="T59" fmla="*/ 633 h 1152"/>
                  <a:gd name="T60" fmla="*/ 1152 w 1152"/>
                  <a:gd name="T61" fmla="*/ 573 h 1152"/>
                  <a:gd name="T62" fmla="*/ 1152 w 1152"/>
                  <a:gd name="T63" fmla="*/ 513 h 1152"/>
                  <a:gd name="T64" fmla="*/ 1140 w 1152"/>
                  <a:gd name="T65" fmla="*/ 460 h 1152"/>
                  <a:gd name="T66" fmla="*/ 1104 w 1152"/>
                  <a:gd name="T67" fmla="*/ 352 h 1152"/>
                  <a:gd name="T68" fmla="*/ 1056 w 1152"/>
                  <a:gd name="T69" fmla="*/ 251 h 1152"/>
                  <a:gd name="T70" fmla="*/ 985 w 1152"/>
                  <a:gd name="T71" fmla="*/ 167 h 1152"/>
                  <a:gd name="T72" fmla="*/ 895 w 1152"/>
                  <a:gd name="T73" fmla="*/ 96 h 1152"/>
                  <a:gd name="T74" fmla="*/ 800 w 1152"/>
                  <a:gd name="T75" fmla="*/ 48 h 1152"/>
                  <a:gd name="T76" fmla="*/ 692 w 1152"/>
                  <a:gd name="T77" fmla="*/ 12 h 1152"/>
                  <a:gd name="T78" fmla="*/ 633 w 1152"/>
                  <a:gd name="T79" fmla="*/ 6 h 1152"/>
                  <a:gd name="T80" fmla="*/ 573 w 1152"/>
                  <a:gd name="T81" fmla="*/ 0 h 1152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1152"/>
                  <a:gd name="T124" fmla="*/ 0 h 1152"/>
                  <a:gd name="T125" fmla="*/ 1152 w 1152"/>
                  <a:gd name="T126" fmla="*/ 1152 h 1152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1152" h="1152">
                    <a:moveTo>
                      <a:pt x="573" y="0"/>
                    </a:moveTo>
                    <a:lnTo>
                      <a:pt x="513" y="6"/>
                    </a:lnTo>
                    <a:lnTo>
                      <a:pt x="460" y="12"/>
                    </a:lnTo>
                    <a:lnTo>
                      <a:pt x="352" y="48"/>
                    </a:lnTo>
                    <a:lnTo>
                      <a:pt x="251" y="96"/>
                    </a:lnTo>
                    <a:lnTo>
                      <a:pt x="167" y="167"/>
                    </a:lnTo>
                    <a:lnTo>
                      <a:pt x="96" y="251"/>
                    </a:lnTo>
                    <a:lnTo>
                      <a:pt x="48" y="352"/>
                    </a:lnTo>
                    <a:lnTo>
                      <a:pt x="12" y="460"/>
                    </a:lnTo>
                    <a:lnTo>
                      <a:pt x="6" y="513"/>
                    </a:lnTo>
                    <a:lnTo>
                      <a:pt x="0" y="573"/>
                    </a:lnTo>
                    <a:lnTo>
                      <a:pt x="6" y="633"/>
                    </a:lnTo>
                    <a:lnTo>
                      <a:pt x="12" y="692"/>
                    </a:lnTo>
                    <a:lnTo>
                      <a:pt x="48" y="800"/>
                    </a:lnTo>
                    <a:lnTo>
                      <a:pt x="96" y="895"/>
                    </a:lnTo>
                    <a:lnTo>
                      <a:pt x="167" y="985"/>
                    </a:lnTo>
                    <a:lnTo>
                      <a:pt x="251" y="1056"/>
                    </a:lnTo>
                    <a:lnTo>
                      <a:pt x="352" y="1104"/>
                    </a:lnTo>
                    <a:lnTo>
                      <a:pt x="460" y="1140"/>
                    </a:lnTo>
                    <a:lnTo>
                      <a:pt x="513" y="1152"/>
                    </a:lnTo>
                    <a:lnTo>
                      <a:pt x="573" y="1152"/>
                    </a:lnTo>
                    <a:lnTo>
                      <a:pt x="633" y="1152"/>
                    </a:lnTo>
                    <a:lnTo>
                      <a:pt x="692" y="1140"/>
                    </a:lnTo>
                    <a:lnTo>
                      <a:pt x="800" y="1104"/>
                    </a:lnTo>
                    <a:lnTo>
                      <a:pt x="895" y="1056"/>
                    </a:lnTo>
                    <a:lnTo>
                      <a:pt x="985" y="985"/>
                    </a:lnTo>
                    <a:lnTo>
                      <a:pt x="1056" y="895"/>
                    </a:lnTo>
                    <a:lnTo>
                      <a:pt x="1104" y="800"/>
                    </a:lnTo>
                    <a:lnTo>
                      <a:pt x="1140" y="692"/>
                    </a:lnTo>
                    <a:lnTo>
                      <a:pt x="1152" y="633"/>
                    </a:lnTo>
                    <a:lnTo>
                      <a:pt x="1152" y="573"/>
                    </a:lnTo>
                    <a:lnTo>
                      <a:pt x="1152" y="513"/>
                    </a:lnTo>
                    <a:lnTo>
                      <a:pt x="1140" y="460"/>
                    </a:lnTo>
                    <a:lnTo>
                      <a:pt x="1104" y="352"/>
                    </a:lnTo>
                    <a:lnTo>
                      <a:pt x="1056" y="251"/>
                    </a:lnTo>
                    <a:lnTo>
                      <a:pt x="985" y="167"/>
                    </a:lnTo>
                    <a:lnTo>
                      <a:pt x="895" y="96"/>
                    </a:lnTo>
                    <a:lnTo>
                      <a:pt x="800" y="48"/>
                    </a:lnTo>
                    <a:lnTo>
                      <a:pt x="692" y="12"/>
                    </a:lnTo>
                    <a:lnTo>
                      <a:pt x="633" y="6"/>
                    </a:lnTo>
                    <a:lnTo>
                      <a:pt x="573" y="0"/>
                    </a:lnTo>
                    <a:close/>
                  </a:path>
                </a:pathLst>
              </a:custGeom>
              <a:solidFill>
                <a:srgbClr val="FFFFBB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57452" name="Freeform 153"/>
              <p:cNvSpPr>
                <a:spLocks/>
              </p:cNvSpPr>
              <p:nvPr/>
            </p:nvSpPr>
            <p:spPr bwMode="auto">
              <a:xfrm>
                <a:off x="2443" y="1966"/>
                <a:ext cx="1140" cy="1140"/>
              </a:xfrm>
              <a:custGeom>
                <a:avLst/>
                <a:gdLst>
                  <a:gd name="T0" fmla="*/ 567 w 1140"/>
                  <a:gd name="T1" fmla="*/ 0 h 1140"/>
                  <a:gd name="T2" fmla="*/ 507 w 1140"/>
                  <a:gd name="T3" fmla="*/ 6 h 1140"/>
                  <a:gd name="T4" fmla="*/ 454 w 1140"/>
                  <a:gd name="T5" fmla="*/ 12 h 1140"/>
                  <a:gd name="T6" fmla="*/ 346 w 1140"/>
                  <a:gd name="T7" fmla="*/ 48 h 1140"/>
                  <a:gd name="T8" fmla="*/ 251 w 1140"/>
                  <a:gd name="T9" fmla="*/ 96 h 1140"/>
                  <a:gd name="T10" fmla="*/ 167 w 1140"/>
                  <a:gd name="T11" fmla="*/ 167 h 1140"/>
                  <a:gd name="T12" fmla="*/ 96 w 1140"/>
                  <a:gd name="T13" fmla="*/ 251 h 1140"/>
                  <a:gd name="T14" fmla="*/ 48 w 1140"/>
                  <a:gd name="T15" fmla="*/ 346 h 1140"/>
                  <a:gd name="T16" fmla="*/ 12 w 1140"/>
                  <a:gd name="T17" fmla="*/ 454 h 1140"/>
                  <a:gd name="T18" fmla="*/ 6 w 1140"/>
                  <a:gd name="T19" fmla="*/ 507 h 1140"/>
                  <a:gd name="T20" fmla="*/ 0 w 1140"/>
                  <a:gd name="T21" fmla="*/ 567 h 1140"/>
                  <a:gd name="T22" fmla="*/ 6 w 1140"/>
                  <a:gd name="T23" fmla="*/ 627 h 1140"/>
                  <a:gd name="T24" fmla="*/ 12 w 1140"/>
                  <a:gd name="T25" fmla="*/ 680 h 1140"/>
                  <a:gd name="T26" fmla="*/ 48 w 1140"/>
                  <a:gd name="T27" fmla="*/ 788 h 1140"/>
                  <a:gd name="T28" fmla="*/ 96 w 1140"/>
                  <a:gd name="T29" fmla="*/ 889 h 1140"/>
                  <a:gd name="T30" fmla="*/ 167 w 1140"/>
                  <a:gd name="T31" fmla="*/ 973 h 1140"/>
                  <a:gd name="T32" fmla="*/ 251 w 1140"/>
                  <a:gd name="T33" fmla="*/ 1044 h 1140"/>
                  <a:gd name="T34" fmla="*/ 346 w 1140"/>
                  <a:gd name="T35" fmla="*/ 1092 h 1140"/>
                  <a:gd name="T36" fmla="*/ 454 w 1140"/>
                  <a:gd name="T37" fmla="*/ 1128 h 1140"/>
                  <a:gd name="T38" fmla="*/ 507 w 1140"/>
                  <a:gd name="T39" fmla="*/ 1140 h 1140"/>
                  <a:gd name="T40" fmla="*/ 567 w 1140"/>
                  <a:gd name="T41" fmla="*/ 1140 h 1140"/>
                  <a:gd name="T42" fmla="*/ 627 w 1140"/>
                  <a:gd name="T43" fmla="*/ 1140 h 1140"/>
                  <a:gd name="T44" fmla="*/ 680 w 1140"/>
                  <a:gd name="T45" fmla="*/ 1128 h 1140"/>
                  <a:gd name="T46" fmla="*/ 788 w 1140"/>
                  <a:gd name="T47" fmla="*/ 1092 h 1140"/>
                  <a:gd name="T48" fmla="*/ 889 w 1140"/>
                  <a:gd name="T49" fmla="*/ 1044 h 1140"/>
                  <a:gd name="T50" fmla="*/ 973 w 1140"/>
                  <a:gd name="T51" fmla="*/ 973 h 1140"/>
                  <a:gd name="T52" fmla="*/ 1044 w 1140"/>
                  <a:gd name="T53" fmla="*/ 889 h 1140"/>
                  <a:gd name="T54" fmla="*/ 1092 w 1140"/>
                  <a:gd name="T55" fmla="*/ 788 h 1140"/>
                  <a:gd name="T56" fmla="*/ 1128 w 1140"/>
                  <a:gd name="T57" fmla="*/ 680 h 1140"/>
                  <a:gd name="T58" fmla="*/ 1140 w 1140"/>
                  <a:gd name="T59" fmla="*/ 627 h 1140"/>
                  <a:gd name="T60" fmla="*/ 1140 w 1140"/>
                  <a:gd name="T61" fmla="*/ 567 h 1140"/>
                  <a:gd name="T62" fmla="*/ 1140 w 1140"/>
                  <a:gd name="T63" fmla="*/ 507 h 1140"/>
                  <a:gd name="T64" fmla="*/ 1128 w 1140"/>
                  <a:gd name="T65" fmla="*/ 454 h 1140"/>
                  <a:gd name="T66" fmla="*/ 1092 w 1140"/>
                  <a:gd name="T67" fmla="*/ 346 h 1140"/>
                  <a:gd name="T68" fmla="*/ 1044 w 1140"/>
                  <a:gd name="T69" fmla="*/ 251 h 1140"/>
                  <a:gd name="T70" fmla="*/ 973 w 1140"/>
                  <a:gd name="T71" fmla="*/ 167 h 1140"/>
                  <a:gd name="T72" fmla="*/ 889 w 1140"/>
                  <a:gd name="T73" fmla="*/ 96 h 1140"/>
                  <a:gd name="T74" fmla="*/ 788 w 1140"/>
                  <a:gd name="T75" fmla="*/ 48 h 1140"/>
                  <a:gd name="T76" fmla="*/ 680 w 1140"/>
                  <a:gd name="T77" fmla="*/ 12 h 1140"/>
                  <a:gd name="T78" fmla="*/ 627 w 1140"/>
                  <a:gd name="T79" fmla="*/ 6 h 1140"/>
                  <a:gd name="T80" fmla="*/ 567 w 1140"/>
                  <a:gd name="T81" fmla="*/ 0 h 1140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1140"/>
                  <a:gd name="T124" fmla="*/ 0 h 1140"/>
                  <a:gd name="T125" fmla="*/ 1140 w 1140"/>
                  <a:gd name="T126" fmla="*/ 1140 h 1140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1140" h="1140">
                    <a:moveTo>
                      <a:pt x="567" y="0"/>
                    </a:moveTo>
                    <a:lnTo>
                      <a:pt x="507" y="6"/>
                    </a:lnTo>
                    <a:lnTo>
                      <a:pt x="454" y="12"/>
                    </a:lnTo>
                    <a:lnTo>
                      <a:pt x="346" y="48"/>
                    </a:lnTo>
                    <a:lnTo>
                      <a:pt x="251" y="96"/>
                    </a:lnTo>
                    <a:lnTo>
                      <a:pt x="167" y="167"/>
                    </a:lnTo>
                    <a:lnTo>
                      <a:pt x="96" y="251"/>
                    </a:lnTo>
                    <a:lnTo>
                      <a:pt x="48" y="346"/>
                    </a:lnTo>
                    <a:lnTo>
                      <a:pt x="12" y="454"/>
                    </a:lnTo>
                    <a:lnTo>
                      <a:pt x="6" y="507"/>
                    </a:lnTo>
                    <a:lnTo>
                      <a:pt x="0" y="567"/>
                    </a:lnTo>
                    <a:lnTo>
                      <a:pt x="6" y="627"/>
                    </a:lnTo>
                    <a:lnTo>
                      <a:pt x="12" y="680"/>
                    </a:lnTo>
                    <a:lnTo>
                      <a:pt x="48" y="788"/>
                    </a:lnTo>
                    <a:lnTo>
                      <a:pt x="96" y="889"/>
                    </a:lnTo>
                    <a:lnTo>
                      <a:pt x="167" y="973"/>
                    </a:lnTo>
                    <a:lnTo>
                      <a:pt x="251" y="1044"/>
                    </a:lnTo>
                    <a:lnTo>
                      <a:pt x="346" y="1092"/>
                    </a:lnTo>
                    <a:lnTo>
                      <a:pt x="454" y="1128"/>
                    </a:lnTo>
                    <a:lnTo>
                      <a:pt x="507" y="1140"/>
                    </a:lnTo>
                    <a:lnTo>
                      <a:pt x="567" y="1140"/>
                    </a:lnTo>
                    <a:lnTo>
                      <a:pt x="627" y="1140"/>
                    </a:lnTo>
                    <a:lnTo>
                      <a:pt x="680" y="1128"/>
                    </a:lnTo>
                    <a:lnTo>
                      <a:pt x="788" y="1092"/>
                    </a:lnTo>
                    <a:lnTo>
                      <a:pt x="889" y="1044"/>
                    </a:lnTo>
                    <a:lnTo>
                      <a:pt x="973" y="973"/>
                    </a:lnTo>
                    <a:lnTo>
                      <a:pt x="1044" y="889"/>
                    </a:lnTo>
                    <a:lnTo>
                      <a:pt x="1092" y="788"/>
                    </a:lnTo>
                    <a:lnTo>
                      <a:pt x="1128" y="680"/>
                    </a:lnTo>
                    <a:lnTo>
                      <a:pt x="1140" y="627"/>
                    </a:lnTo>
                    <a:lnTo>
                      <a:pt x="1140" y="567"/>
                    </a:lnTo>
                    <a:lnTo>
                      <a:pt x="1140" y="507"/>
                    </a:lnTo>
                    <a:lnTo>
                      <a:pt x="1128" y="454"/>
                    </a:lnTo>
                    <a:lnTo>
                      <a:pt x="1092" y="346"/>
                    </a:lnTo>
                    <a:lnTo>
                      <a:pt x="1044" y="251"/>
                    </a:lnTo>
                    <a:lnTo>
                      <a:pt x="973" y="167"/>
                    </a:lnTo>
                    <a:lnTo>
                      <a:pt x="889" y="96"/>
                    </a:lnTo>
                    <a:lnTo>
                      <a:pt x="788" y="48"/>
                    </a:lnTo>
                    <a:lnTo>
                      <a:pt x="680" y="12"/>
                    </a:lnTo>
                    <a:lnTo>
                      <a:pt x="627" y="6"/>
                    </a:lnTo>
                    <a:lnTo>
                      <a:pt x="567" y="0"/>
                    </a:lnTo>
                    <a:close/>
                  </a:path>
                </a:pathLst>
              </a:custGeom>
              <a:solidFill>
                <a:srgbClr val="FFFFBC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57453" name="Freeform 154"/>
              <p:cNvSpPr>
                <a:spLocks/>
              </p:cNvSpPr>
              <p:nvPr/>
            </p:nvSpPr>
            <p:spPr bwMode="auto">
              <a:xfrm>
                <a:off x="2455" y="1978"/>
                <a:ext cx="1116" cy="1116"/>
              </a:xfrm>
              <a:custGeom>
                <a:avLst/>
                <a:gdLst>
                  <a:gd name="T0" fmla="*/ 555 w 1116"/>
                  <a:gd name="T1" fmla="*/ 0 h 1116"/>
                  <a:gd name="T2" fmla="*/ 442 w 1116"/>
                  <a:gd name="T3" fmla="*/ 12 h 1116"/>
                  <a:gd name="T4" fmla="*/ 340 w 1116"/>
                  <a:gd name="T5" fmla="*/ 42 h 1116"/>
                  <a:gd name="T6" fmla="*/ 245 w 1116"/>
                  <a:gd name="T7" fmla="*/ 96 h 1116"/>
                  <a:gd name="T8" fmla="*/ 161 w 1116"/>
                  <a:gd name="T9" fmla="*/ 161 h 1116"/>
                  <a:gd name="T10" fmla="*/ 96 w 1116"/>
                  <a:gd name="T11" fmla="*/ 245 h 1116"/>
                  <a:gd name="T12" fmla="*/ 42 w 1116"/>
                  <a:gd name="T13" fmla="*/ 340 h 1116"/>
                  <a:gd name="T14" fmla="*/ 12 w 1116"/>
                  <a:gd name="T15" fmla="*/ 442 h 1116"/>
                  <a:gd name="T16" fmla="*/ 0 w 1116"/>
                  <a:gd name="T17" fmla="*/ 555 h 1116"/>
                  <a:gd name="T18" fmla="*/ 12 w 1116"/>
                  <a:gd name="T19" fmla="*/ 668 h 1116"/>
                  <a:gd name="T20" fmla="*/ 42 w 1116"/>
                  <a:gd name="T21" fmla="*/ 776 h 1116"/>
                  <a:gd name="T22" fmla="*/ 96 w 1116"/>
                  <a:gd name="T23" fmla="*/ 871 h 1116"/>
                  <a:gd name="T24" fmla="*/ 161 w 1116"/>
                  <a:gd name="T25" fmla="*/ 955 h 1116"/>
                  <a:gd name="T26" fmla="*/ 245 w 1116"/>
                  <a:gd name="T27" fmla="*/ 1020 h 1116"/>
                  <a:gd name="T28" fmla="*/ 340 w 1116"/>
                  <a:gd name="T29" fmla="*/ 1074 h 1116"/>
                  <a:gd name="T30" fmla="*/ 442 w 1116"/>
                  <a:gd name="T31" fmla="*/ 1104 h 1116"/>
                  <a:gd name="T32" fmla="*/ 555 w 1116"/>
                  <a:gd name="T33" fmla="*/ 1116 h 1116"/>
                  <a:gd name="T34" fmla="*/ 668 w 1116"/>
                  <a:gd name="T35" fmla="*/ 1104 h 1116"/>
                  <a:gd name="T36" fmla="*/ 776 w 1116"/>
                  <a:gd name="T37" fmla="*/ 1074 h 1116"/>
                  <a:gd name="T38" fmla="*/ 871 w 1116"/>
                  <a:gd name="T39" fmla="*/ 1020 h 1116"/>
                  <a:gd name="T40" fmla="*/ 955 w 1116"/>
                  <a:gd name="T41" fmla="*/ 955 h 1116"/>
                  <a:gd name="T42" fmla="*/ 1020 w 1116"/>
                  <a:gd name="T43" fmla="*/ 871 h 1116"/>
                  <a:gd name="T44" fmla="*/ 1074 w 1116"/>
                  <a:gd name="T45" fmla="*/ 776 h 1116"/>
                  <a:gd name="T46" fmla="*/ 1104 w 1116"/>
                  <a:gd name="T47" fmla="*/ 668 h 1116"/>
                  <a:gd name="T48" fmla="*/ 1116 w 1116"/>
                  <a:gd name="T49" fmla="*/ 555 h 1116"/>
                  <a:gd name="T50" fmla="*/ 1104 w 1116"/>
                  <a:gd name="T51" fmla="*/ 442 h 1116"/>
                  <a:gd name="T52" fmla="*/ 1074 w 1116"/>
                  <a:gd name="T53" fmla="*/ 340 h 1116"/>
                  <a:gd name="T54" fmla="*/ 1020 w 1116"/>
                  <a:gd name="T55" fmla="*/ 245 h 1116"/>
                  <a:gd name="T56" fmla="*/ 955 w 1116"/>
                  <a:gd name="T57" fmla="*/ 161 h 1116"/>
                  <a:gd name="T58" fmla="*/ 871 w 1116"/>
                  <a:gd name="T59" fmla="*/ 96 h 1116"/>
                  <a:gd name="T60" fmla="*/ 776 w 1116"/>
                  <a:gd name="T61" fmla="*/ 42 h 1116"/>
                  <a:gd name="T62" fmla="*/ 668 w 1116"/>
                  <a:gd name="T63" fmla="*/ 12 h 1116"/>
                  <a:gd name="T64" fmla="*/ 555 w 1116"/>
                  <a:gd name="T65" fmla="*/ 0 h 111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1116"/>
                  <a:gd name="T100" fmla="*/ 0 h 1116"/>
                  <a:gd name="T101" fmla="*/ 1116 w 1116"/>
                  <a:gd name="T102" fmla="*/ 1116 h 1116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1116" h="1116">
                    <a:moveTo>
                      <a:pt x="555" y="0"/>
                    </a:moveTo>
                    <a:lnTo>
                      <a:pt x="442" y="12"/>
                    </a:lnTo>
                    <a:lnTo>
                      <a:pt x="340" y="42"/>
                    </a:lnTo>
                    <a:lnTo>
                      <a:pt x="245" y="96"/>
                    </a:lnTo>
                    <a:lnTo>
                      <a:pt x="161" y="161"/>
                    </a:lnTo>
                    <a:lnTo>
                      <a:pt x="96" y="245"/>
                    </a:lnTo>
                    <a:lnTo>
                      <a:pt x="42" y="340"/>
                    </a:lnTo>
                    <a:lnTo>
                      <a:pt x="12" y="442"/>
                    </a:lnTo>
                    <a:lnTo>
                      <a:pt x="0" y="555"/>
                    </a:lnTo>
                    <a:lnTo>
                      <a:pt x="12" y="668"/>
                    </a:lnTo>
                    <a:lnTo>
                      <a:pt x="42" y="776"/>
                    </a:lnTo>
                    <a:lnTo>
                      <a:pt x="96" y="871"/>
                    </a:lnTo>
                    <a:lnTo>
                      <a:pt x="161" y="955"/>
                    </a:lnTo>
                    <a:lnTo>
                      <a:pt x="245" y="1020"/>
                    </a:lnTo>
                    <a:lnTo>
                      <a:pt x="340" y="1074"/>
                    </a:lnTo>
                    <a:lnTo>
                      <a:pt x="442" y="1104"/>
                    </a:lnTo>
                    <a:lnTo>
                      <a:pt x="555" y="1116"/>
                    </a:lnTo>
                    <a:lnTo>
                      <a:pt x="668" y="1104"/>
                    </a:lnTo>
                    <a:lnTo>
                      <a:pt x="776" y="1074"/>
                    </a:lnTo>
                    <a:lnTo>
                      <a:pt x="871" y="1020"/>
                    </a:lnTo>
                    <a:lnTo>
                      <a:pt x="955" y="955"/>
                    </a:lnTo>
                    <a:lnTo>
                      <a:pt x="1020" y="871"/>
                    </a:lnTo>
                    <a:lnTo>
                      <a:pt x="1074" y="776"/>
                    </a:lnTo>
                    <a:lnTo>
                      <a:pt x="1104" y="668"/>
                    </a:lnTo>
                    <a:lnTo>
                      <a:pt x="1116" y="555"/>
                    </a:lnTo>
                    <a:lnTo>
                      <a:pt x="1104" y="442"/>
                    </a:lnTo>
                    <a:lnTo>
                      <a:pt x="1074" y="340"/>
                    </a:lnTo>
                    <a:lnTo>
                      <a:pt x="1020" y="245"/>
                    </a:lnTo>
                    <a:lnTo>
                      <a:pt x="955" y="161"/>
                    </a:lnTo>
                    <a:lnTo>
                      <a:pt x="871" y="96"/>
                    </a:lnTo>
                    <a:lnTo>
                      <a:pt x="776" y="42"/>
                    </a:lnTo>
                    <a:lnTo>
                      <a:pt x="668" y="12"/>
                    </a:lnTo>
                    <a:lnTo>
                      <a:pt x="555" y="0"/>
                    </a:lnTo>
                    <a:close/>
                  </a:path>
                </a:pathLst>
              </a:custGeom>
              <a:solidFill>
                <a:srgbClr val="FFFFBE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57454" name="Freeform 155"/>
              <p:cNvSpPr>
                <a:spLocks/>
              </p:cNvSpPr>
              <p:nvPr/>
            </p:nvSpPr>
            <p:spPr bwMode="auto">
              <a:xfrm>
                <a:off x="2461" y="1984"/>
                <a:ext cx="1104" cy="1104"/>
              </a:xfrm>
              <a:custGeom>
                <a:avLst/>
                <a:gdLst>
                  <a:gd name="T0" fmla="*/ 549 w 1104"/>
                  <a:gd name="T1" fmla="*/ 0 h 1104"/>
                  <a:gd name="T2" fmla="*/ 436 w 1104"/>
                  <a:gd name="T3" fmla="*/ 12 h 1104"/>
                  <a:gd name="T4" fmla="*/ 334 w 1104"/>
                  <a:gd name="T5" fmla="*/ 42 h 1104"/>
                  <a:gd name="T6" fmla="*/ 245 w 1104"/>
                  <a:gd name="T7" fmla="*/ 96 h 1104"/>
                  <a:gd name="T8" fmla="*/ 161 w 1104"/>
                  <a:gd name="T9" fmla="*/ 161 h 1104"/>
                  <a:gd name="T10" fmla="*/ 96 w 1104"/>
                  <a:gd name="T11" fmla="*/ 245 h 1104"/>
                  <a:gd name="T12" fmla="*/ 42 w 1104"/>
                  <a:gd name="T13" fmla="*/ 334 h 1104"/>
                  <a:gd name="T14" fmla="*/ 12 w 1104"/>
                  <a:gd name="T15" fmla="*/ 436 h 1104"/>
                  <a:gd name="T16" fmla="*/ 0 w 1104"/>
                  <a:gd name="T17" fmla="*/ 549 h 1104"/>
                  <a:gd name="T18" fmla="*/ 12 w 1104"/>
                  <a:gd name="T19" fmla="*/ 662 h 1104"/>
                  <a:gd name="T20" fmla="*/ 42 w 1104"/>
                  <a:gd name="T21" fmla="*/ 764 h 1104"/>
                  <a:gd name="T22" fmla="*/ 96 w 1104"/>
                  <a:gd name="T23" fmla="*/ 859 h 1104"/>
                  <a:gd name="T24" fmla="*/ 161 w 1104"/>
                  <a:gd name="T25" fmla="*/ 943 h 1104"/>
                  <a:gd name="T26" fmla="*/ 245 w 1104"/>
                  <a:gd name="T27" fmla="*/ 1009 h 1104"/>
                  <a:gd name="T28" fmla="*/ 334 w 1104"/>
                  <a:gd name="T29" fmla="*/ 1062 h 1104"/>
                  <a:gd name="T30" fmla="*/ 436 w 1104"/>
                  <a:gd name="T31" fmla="*/ 1092 h 1104"/>
                  <a:gd name="T32" fmla="*/ 549 w 1104"/>
                  <a:gd name="T33" fmla="*/ 1104 h 1104"/>
                  <a:gd name="T34" fmla="*/ 662 w 1104"/>
                  <a:gd name="T35" fmla="*/ 1092 h 1104"/>
                  <a:gd name="T36" fmla="*/ 764 w 1104"/>
                  <a:gd name="T37" fmla="*/ 1062 h 1104"/>
                  <a:gd name="T38" fmla="*/ 859 w 1104"/>
                  <a:gd name="T39" fmla="*/ 1009 h 1104"/>
                  <a:gd name="T40" fmla="*/ 943 w 1104"/>
                  <a:gd name="T41" fmla="*/ 943 h 1104"/>
                  <a:gd name="T42" fmla="*/ 1008 w 1104"/>
                  <a:gd name="T43" fmla="*/ 859 h 1104"/>
                  <a:gd name="T44" fmla="*/ 1062 w 1104"/>
                  <a:gd name="T45" fmla="*/ 764 h 1104"/>
                  <a:gd name="T46" fmla="*/ 1092 w 1104"/>
                  <a:gd name="T47" fmla="*/ 662 h 1104"/>
                  <a:gd name="T48" fmla="*/ 1104 w 1104"/>
                  <a:gd name="T49" fmla="*/ 549 h 1104"/>
                  <a:gd name="T50" fmla="*/ 1092 w 1104"/>
                  <a:gd name="T51" fmla="*/ 436 h 1104"/>
                  <a:gd name="T52" fmla="*/ 1062 w 1104"/>
                  <a:gd name="T53" fmla="*/ 334 h 1104"/>
                  <a:gd name="T54" fmla="*/ 1008 w 1104"/>
                  <a:gd name="T55" fmla="*/ 245 h 1104"/>
                  <a:gd name="T56" fmla="*/ 943 w 1104"/>
                  <a:gd name="T57" fmla="*/ 161 h 1104"/>
                  <a:gd name="T58" fmla="*/ 859 w 1104"/>
                  <a:gd name="T59" fmla="*/ 96 h 1104"/>
                  <a:gd name="T60" fmla="*/ 764 w 1104"/>
                  <a:gd name="T61" fmla="*/ 42 h 1104"/>
                  <a:gd name="T62" fmla="*/ 662 w 1104"/>
                  <a:gd name="T63" fmla="*/ 12 h 1104"/>
                  <a:gd name="T64" fmla="*/ 549 w 1104"/>
                  <a:gd name="T65" fmla="*/ 0 h 1104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1104"/>
                  <a:gd name="T100" fmla="*/ 0 h 1104"/>
                  <a:gd name="T101" fmla="*/ 1104 w 1104"/>
                  <a:gd name="T102" fmla="*/ 1104 h 1104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1104" h="1104">
                    <a:moveTo>
                      <a:pt x="549" y="0"/>
                    </a:moveTo>
                    <a:lnTo>
                      <a:pt x="436" y="12"/>
                    </a:lnTo>
                    <a:lnTo>
                      <a:pt x="334" y="42"/>
                    </a:lnTo>
                    <a:lnTo>
                      <a:pt x="245" y="96"/>
                    </a:lnTo>
                    <a:lnTo>
                      <a:pt x="161" y="161"/>
                    </a:lnTo>
                    <a:lnTo>
                      <a:pt x="96" y="245"/>
                    </a:lnTo>
                    <a:lnTo>
                      <a:pt x="42" y="334"/>
                    </a:lnTo>
                    <a:lnTo>
                      <a:pt x="12" y="436"/>
                    </a:lnTo>
                    <a:lnTo>
                      <a:pt x="0" y="549"/>
                    </a:lnTo>
                    <a:lnTo>
                      <a:pt x="12" y="662"/>
                    </a:lnTo>
                    <a:lnTo>
                      <a:pt x="42" y="764"/>
                    </a:lnTo>
                    <a:lnTo>
                      <a:pt x="96" y="859"/>
                    </a:lnTo>
                    <a:lnTo>
                      <a:pt x="161" y="943"/>
                    </a:lnTo>
                    <a:lnTo>
                      <a:pt x="245" y="1009"/>
                    </a:lnTo>
                    <a:lnTo>
                      <a:pt x="334" y="1062"/>
                    </a:lnTo>
                    <a:lnTo>
                      <a:pt x="436" y="1092"/>
                    </a:lnTo>
                    <a:lnTo>
                      <a:pt x="549" y="1104"/>
                    </a:lnTo>
                    <a:lnTo>
                      <a:pt x="662" y="1092"/>
                    </a:lnTo>
                    <a:lnTo>
                      <a:pt x="764" y="1062"/>
                    </a:lnTo>
                    <a:lnTo>
                      <a:pt x="859" y="1009"/>
                    </a:lnTo>
                    <a:lnTo>
                      <a:pt x="943" y="943"/>
                    </a:lnTo>
                    <a:lnTo>
                      <a:pt x="1008" y="859"/>
                    </a:lnTo>
                    <a:lnTo>
                      <a:pt x="1062" y="764"/>
                    </a:lnTo>
                    <a:lnTo>
                      <a:pt x="1092" y="662"/>
                    </a:lnTo>
                    <a:lnTo>
                      <a:pt x="1104" y="549"/>
                    </a:lnTo>
                    <a:lnTo>
                      <a:pt x="1092" y="436"/>
                    </a:lnTo>
                    <a:lnTo>
                      <a:pt x="1062" y="334"/>
                    </a:lnTo>
                    <a:lnTo>
                      <a:pt x="1008" y="245"/>
                    </a:lnTo>
                    <a:lnTo>
                      <a:pt x="943" y="161"/>
                    </a:lnTo>
                    <a:lnTo>
                      <a:pt x="859" y="96"/>
                    </a:lnTo>
                    <a:lnTo>
                      <a:pt x="764" y="42"/>
                    </a:lnTo>
                    <a:lnTo>
                      <a:pt x="662" y="12"/>
                    </a:lnTo>
                    <a:lnTo>
                      <a:pt x="549" y="0"/>
                    </a:lnTo>
                    <a:close/>
                  </a:path>
                </a:pathLst>
              </a:custGeom>
              <a:solidFill>
                <a:srgbClr val="FFFFC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57455" name="Freeform 156"/>
              <p:cNvSpPr>
                <a:spLocks/>
              </p:cNvSpPr>
              <p:nvPr/>
            </p:nvSpPr>
            <p:spPr bwMode="auto">
              <a:xfrm>
                <a:off x="2473" y="1996"/>
                <a:ext cx="1080" cy="1080"/>
              </a:xfrm>
              <a:custGeom>
                <a:avLst/>
                <a:gdLst>
                  <a:gd name="T0" fmla="*/ 537 w 1080"/>
                  <a:gd name="T1" fmla="*/ 0 h 1080"/>
                  <a:gd name="T2" fmla="*/ 430 w 1080"/>
                  <a:gd name="T3" fmla="*/ 12 h 1080"/>
                  <a:gd name="T4" fmla="*/ 328 w 1080"/>
                  <a:gd name="T5" fmla="*/ 42 h 1080"/>
                  <a:gd name="T6" fmla="*/ 239 w 1080"/>
                  <a:gd name="T7" fmla="*/ 90 h 1080"/>
                  <a:gd name="T8" fmla="*/ 155 w 1080"/>
                  <a:gd name="T9" fmla="*/ 155 h 1080"/>
                  <a:gd name="T10" fmla="*/ 90 w 1080"/>
                  <a:gd name="T11" fmla="*/ 239 h 1080"/>
                  <a:gd name="T12" fmla="*/ 42 w 1080"/>
                  <a:gd name="T13" fmla="*/ 328 h 1080"/>
                  <a:gd name="T14" fmla="*/ 12 w 1080"/>
                  <a:gd name="T15" fmla="*/ 430 h 1080"/>
                  <a:gd name="T16" fmla="*/ 0 w 1080"/>
                  <a:gd name="T17" fmla="*/ 537 h 1080"/>
                  <a:gd name="T18" fmla="*/ 12 w 1080"/>
                  <a:gd name="T19" fmla="*/ 644 h 1080"/>
                  <a:gd name="T20" fmla="*/ 42 w 1080"/>
                  <a:gd name="T21" fmla="*/ 746 h 1080"/>
                  <a:gd name="T22" fmla="*/ 90 w 1080"/>
                  <a:gd name="T23" fmla="*/ 841 h 1080"/>
                  <a:gd name="T24" fmla="*/ 155 w 1080"/>
                  <a:gd name="T25" fmla="*/ 919 h 1080"/>
                  <a:gd name="T26" fmla="*/ 239 w 1080"/>
                  <a:gd name="T27" fmla="*/ 985 h 1080"/>
                  <a:gd name="T28" fmla="*/ 328 w 1080"/>
                  <a:gd name="T29" fmla="*/ 1038 h 1080"/>
                  <a:gd name="T30" fmla="*/ 430 w 1080"/>
                  <a:gd name="T31" fmla="*/ 1068 h 1080"/>
                  <a:gd name="T32" fmla="*/ 537 w 1080"/>
                  <a:gd name="T33" fmla="*/ 1080 h 1080"/>
                  <a:gd name="T34" fmla="*/ 644 w 1080"/>
                  <a:gd name="T35" fmla="*/ 1068 h 1080"/>
                  <a:gd name="T36" fmla="*/ 746 w 1080"/>
                  <a:gd name="T37" fmla="*/ 1038 h 1080"/>
                  <a:gd name="T38" fmla="*/ 841 w 1080"/>
                  <a:gd name="T39" fmla="*/ 985 h 1080"/>
                  <a:gd name="T40" fmla="*/ 919 w 1080"/>
                  <a:gd name="T41" fmla="*/ 919 h 1080"/>
                  <a:gd name="T42" fmla="*/ 984 w 1080"/>
                  <a:gd name="T43" fmla="*/ 841 h 1080"/>
                  <a:gd name="T44" fmla="*/ 1038 w 1080"/>
                  <a:gd name="T45" fmla="*/ 746 h 1080"/>
                  <a:gd name="T46" fmla="*/ 1068 w 1080"/>
                  <a:gd name="T47" fmla="*/ 644 h 1080"/>
                  <a:gd name="T48" fmla="*/ 1080 w 1080"/>
                  <a:gd name="T49" fmla="*/ 537 h 1080"/>
                  <a:gd name="T50" fmla="*/ 1068 w 1080"/>
                  <a:gd name="T51" fmla="*/ 430 h 1080"/>
                  <a:gd name="T52" fmla="*/ 1038 w 1080"/>
                  <a:gd name="T53" fmla="*/ 328 h 1080"/>
                  <a:gd name="T54" fmla="*/ 984 w 1080"/>
                  <a:gd name="T55" fmla="*/ 239 h 1080"/>
                  <a:gd name="T56" fmla="*/ 919 w 1080"/>
                  <a:gd name="T57" fmla="*/ 155 h 1080"/>
                  <a:gd name="T58" fmla="*/ 841 w 1080"/>
                  <a:gd name="T59" fmla="*/ 90 h 1080"/>
                  <a:gd name="T60" fmla="*/ 746 w 1080"/>
                  <a:gd name="T61" fmla="*/ 42 h 1080"/>
                  <a:gd name="T62" fmla="*/ 644 w 1080"/>
                  <a:gd name="T63" fmla="*/ 12 h 1080"/>
                  <a:gd name="T64" fmla="*/ 537 w 1080"/>
                  <a:gd name="T65" fmla="*/ 0 h 1080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1080"/>
                  <a:gd name="T100" fmla="*/ 0 h 1080"/>
                  <a:gd name="T101" fmla="*/ 1080 w 1080"/>
                  <a:gd name="T102" fmla="*/ 1080 h 1080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1080" h="1080">
                    <a:moveTo>
                      <a:pt x="537" y="0"/>
                    </a:moveTo>
                    <a:lnTo>
                      <a:pt x="430" y="12"/>
                    </a:lnTo>
                    <a:lnTo>
                      <a:pt x="328" y="42"/>
                    </a:lnTo>
                    <a:lnTo>
                      <a:pt x="239" y="90"/>
                    </a:lnTo>
                    <a:lnTo>
                      <a:pt x="155" y="155"/>
                    </a:lnTo>
                    <a:lnTo>
                      <a:pt x="90" y="239"/>
                    </a:lnTo>
                    <a:lnTo>
                      <a:pt x="42" y="328"/>
                    </a:lnTo>
                    <a:lnTo>
                      <a:pt x="12" y="430"/>
                    </a:lnTo>
                    <a:lnTo>
                      <a:pt x="0" y="537"/>
                    </a:lnTo>
                    <a:lnTo>
                      <a:pt x="12" y="644"/>
                    </a:lnTo>
                    <a:lnTo>
                      <a:pt x="42" y="746"/>
                    </a:lnTo>
                    <a:lnTo>
                      <a:pt x="90" y="841"/>
                    </a:lnTo>
                    <a:lnTo>
                      <a:pt x="155" y="919"/>
                    </a:lnTo>
                    <a:lnTo>
                      <a:pt x="239" y="985"/>
                    </a:lnTo>
                    <a:lnTo>
                      <a:pt x="328" y="1038"/>
                    </a:lnTo>
                    <a:lnTo>
                      <a:pt x="430" y="1068"/>
                    </a:lnTo>
                    <a:lnTo>
                      <a:pt x="537" y="1080"/>
                    </a:lnTo>
                    <a:lnTo>
                      <a:pt x="644" y="1068"/>
                    </a:lnTo>
                    <a:lnTo>
                      <a:pt x="746" y="1038"/>
                    </a:lnTo>
                    <a:lnTo>
                      <a:pt x="841" y="985"/>
                    </a:lnTo>
                    <a:lnTo>
                      <a:pt x="919" y="919"/>
                    </a:lnTo>
                    <a:lnTo>
                      <a:pt x="984" y="841"/>
                    </a:lnTo>
                    <a:lnTo>
                      <a:pt x="1038" y="746"/>
                    </a:lnTo>
                    <a:lnTo>
                      <a:pt x="1068" y="644"/>
                    </a:lnTo>
                    <a:lnTo>
                      <a:pt x="1080" y="537"/>
                    </a:lnTo>
                    <a:lnTo>
                      <a:pt x="1068" y="430"/>
                    </a:lnTo>
                    <a:lnTo>
                      <a:pt x="1038" y="328"/>
                    </a:lnTo>
                    <a:lnTo>
                      <a:pt x="984" y="239"/>
                    </a:lnTo>
                    <a:lnTo>
                      <a:pt x="919" y="155"/>
                    </a:lnTo>
                    <a:lnTo>
                      <a:pt x="841" y="90"/>
                    </a:lnTo>
                    <a:lnTo>
                      <a:pt x="746" y="42"/>
                    </a:lnTo>
                    <a:lnTo>
                      <a:pt x="644" y="12"/>
                    </a:lnTo>
                    <a:lnTo>
                      <a:pt x="537" y="0"/>
                    </a:lnTo>
                    <a:close/>
                  </a:path>
                </a:pathLst>
              </a:custGeom>
              <a:solidFill>
                <a:srgbClr val="FFFFC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57456" name="Freeform 157"/>
              <p:cNvSpPr>
                <a:spLocks/>
              </p:cNvSpPr>
              <p:nvPr/>
            </p:nvSpPr>
            <p:spPr bwMode="auto">
              <a:xfrm>
                <a:off x="2479" y="2002"/>
                <a:ext cx="1068" cy="1068"/>
              </a:xfrm>
              <a:custGeom>
                <a:avLst/>
                <a:gdLst>
                  <a:gd name="T0" fmla="*/ 531 w 1068"/>
                  <a:gd name="T1" fmla="*/ 0 h 1068"/>
                  <a:gd name="T2" fmla="*/ 424 w 1068"/>
                  <a:gd name="T3" fmla="*/ 12 h 1068"/>
                  <a:gd name="T4" fmla="*/ 322 w 1068"/>
                  <a:gd name="T5" fmla="*/ 42 h 1068"/>
                  <a:gd name="T6" fmla="*/ 233 w 1068"/>
                  <a:gd name="T7" fmla="*/ 90 h 1068"/>
                  <a:gd name="T8" fmla="*/ 155 w 1068"/>
                  <a:gd name="T9" fmla="*/ 155 h 1068"/>
                  <a:gd name="T10" fmla="*/ 90 w 1068"/>
                  <a:gd name="T11" fmla="*/ 233 h 1068"/>
                  <a:gd name="T12" fmla="*/ 42 w 1068"/>
                  <a:gd name="T13" fmla="*/ 322 h 1068"/>
                  <a:gd name="T14" fmla="*/ 12 w 1068"/>
                  <a:gd name="T15" fmla="*/ 424 h 1068"/>
                  <a:gd name="T16" fmla="*/ 0 w 1068"/>
                  <a:gd name="T17" fmla="*/ 531 h 1068"/>
                  <a:gd name="T18" fmla="*/ 12 w 1068"/>
                  <a:gd name="T19" fmla="*/ 638 h 1068"/>
                  <a:gd name="T20" fmla="*/ 42 w 1068"/>
                  <a:gd name="T21" fmla="*/ 740 h 1068"/>
                  <a:gd name="T22" fmla="*/ 90 w 1068"/>
                  <a:gd name="T23" fmla="*/ 829 h 1068"/>
                  <a:gd name="T24" fmla="*/ 155 w 1068"/>
                  <a:gd name="T25" fmla="*/ 913 h 1068"/>
                  <a:gd name="T26" fmla="*/ 233 w 1068"/>
                  <a:gd name="T27" fmla="*/ 979 h 1068"/>
                  <a:gd name="T28" fmla="*/ 322 w 1068"/>
                  <a:gd name="T29" fmla="*/ 1026 h 1068"/>
                  <a:gd name="T30" fmla="*/ 424 w 1068"/>
                  <a:gd name="T31" fmla="*/ 1056 h 1068"/>
                  <a:gd name="T32" fmla="*/ 531 w 1068"/>
                  <a:gd name="T33" fmla="*/ 1068 h 1068"/>
                  <a:gd name="T34" fmla="*/ 638 w 1068"/>
                  <a:gd name="T35" fmla="*/ 1056 h 1068"/>
                  <a:gd name="T36" fmla="*/ 740 w 1068"/>
                  <a:gd name="T37" fmla="*/ 1026 h 1068"/>
                  <a:gd name="T38" fmla="*/ 829 w 1068"/>
                  <a:gd name="T39" fmla="*/ 979 h 1068"/>
                  <a:gd name="T40" fmla="*/ 913 w 1068"/>
                  <a:gd name="T41" fmla="*/ 913 h 1068"/>
                  <a:gd name="T42" fmla="*/ 978 w 1068"/>
                  <a:gd name="T43" fmla="*/ 829 h 1068"/>
                  <a:gd name="T44" fmla="*/ 1026 w 1068"/>
                  <a:gd name="T45" fmla="*/ 740 h 1068"/>
                  <a:gd name="T46" fmla="*/ 1056 w 1068"/>
                  <a:gd name="T47" fmla="*/ 638 h 1068"/>
                  <a:gd name="T48" fmla="*/ 1068 w 1068"/>
                  <a:gd name="T49" fmla="*/ 531 h 1068"/>
                  <a:gd name="T50" fmla="*/ 1056 w 1068"/>
                  <a:gd name="T51" fmla="*/ 424 h 1068"/>
                  <a:gd name="T52" fmla="*/ 1026 w 1068"/>
                  <a:gd name="T53" fmla="*/ 322 h 1068"/>
                  <a:gd name="T54" fmla="*/ 978 w 1068"/>
                  <a:gd name="T55" fmla="*/ 233 h 1068"/>
                  <a:gd name="T56" fmla="*/ 913 w 1068"/>
                  <a:gd name="T57" fmla="*/ 155 h 1068"/>
                  <a:gd name="T58" fmla="*/ 829 w 1068"/>
                  <a:gd name="T59" fmla="*/ 90 h 1068"/>
                  <a:gd name="T60" fmla="*/ 740 w 1068"/>
                  <a:gd name="T61" fmla="*/ 42 h 1068"/>
                  <a:gd name="T62" fmla="*/ 638 w 1068"/>
                  <a:gd name="T63" fmla="*/ 12 h 1068"/>
                  <a:gd name="T64" fmla="*/ 531 w 1068"/>
                  <a:gd name="T65" fmla="*/ 0 h 1068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1068"/>
                  <a:gd name="T100" fmla="*/ 0 h 1068"/>
                  <a:gd name="T101" fmla="*/ 1068 w 1068"/>
                  <a:gd name="T102" fmla="*/ 1068 h 1068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1068" h="1068">
                    <a:moveTo>
                      <a:pt x="531" y="0"/>
                    </a:moveTo>
                    <a:lnTo>
                      <a:pt x="424" y="12"/>
                    </a:lnTo>
                    <a:lnTo>
                      <a:pt x="322" y="42"/>
                    </a:lnTo>
                    <a:lnTo>
                      <a:pt x="233" y="90"/>
                    </a:lnTo>
                    <a:lnTo>
                      <a:pt x="155" y="155"/>
                    </a:lnTo>
                    <a:lnTo>
                      <a:pt x="90" y="233"/>
                    </a:lnTo>
                    <a:lnTo>
                      <a:pt x="42" y="322"/>
                    </a:lnTo>
                    <a:lnTo>
                      <a:pt x="12" y="424"/>
                    </a:lnTo>
                    <a:lnTo>
                      <a:pt x="0" y="531"/>
                    </a:lnTo>
                    <a:lnTo>
                      <a:pt x="12" y="638"/>
                    </a:lnTo>
                    <a:lnTo>
                      <a:pt x="42" y="740"/>
                    </a:lnTo>
                    <a:lnTo>
                      <a:pt x="90" y="829"/>
                    </a:lnTo>
                    <a:lnTo>
                      <a:pt x="155" y="913"/>
                    </a:lnTo>
                    <a:lnTo>
                      <a:pt x="233" y="979"/>
                    </a:lnTo>
                    <a:lnTo>
                      <a:pt x="322" y="1026"/>
                    </a:lnTo>
                    <a:lnTo>
                      <a:pt x="424" y="1056"/>
                    </a:lnTo>
                    <a:lnTo>
                      <a:pt x="531" y="1068"/>
                    </a:lnTo>
                    <a:lnTo>
                      <a:pt x="638" y="1056"/>
                    </a:lnTo>
                    <a:lnTo>
                      <a:pt x="740" y="1026"/>
                    </a:lnTo>
                    <a:lnTo>
                      <a:pt x="829" y="979"/>
                    </a:lnTo>
                    <a:lnTo>
                      <a:pt x="913" y="913"/>
                    </a:lnTo>
                    <a:lnTo>
                      <a:pt x="978" y="829"/>
                    </a:lnTo>
                    <a:lnTo>
                      <a:pt x="1026" y="740"/>
                    </a:lnTo>
                    <a:lnTo>
                      <a:pt x="1056" y="638"/>
                    </a:lnTo>
                    <a:lnTo>
                      <a:pt x="1068" y="531"/>
                    </a:lnTo>
                    <a:lnTo>
                      <a:pt x="1056" y="424"/>
                    </a:lnTo>
                    <a:lnTo>
                      <a:pt x="1026" y="322"/>
                    </a:lnTo>
                    <a:lnTo>
                      <a:pt x="978" y="233"/>
                    </a:lnTo>
                    <a:lnTo>
                      <a:pt x="913" y="155"/>
                    </a:lnTo>
                    <a:lnTo>
                      <a:pt x="829" y="90"/>
                    </a:lnTo>
                    <a:lnTo>
                      <a:pt x="740" y="42"/>
                    </a:lnTo>
                    <a:lnTo>
                      <a:pt x="638" y="12"/>
                    </a:lnTo>
                    <a:lnTo>
                      <a:pt x="531" y="0"/>
                    </a:lnTo>
                    <a:close/>
                  </a:path>
                </a:pathLst>
              </a:custGeom>
              <a:solidFill>
                <a:srgbClr val="FFFFC3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57457" name="Freeform 158"/>
              <p:cNvSpPr>
                <a:spLocks/>
              </p:cNvSpPr>
              <p:nvPr/>
            </p:nvSpPr>
            <p:spPr bwMode="auto">
              <a:xfrm>
                <a:off x="2491" y="2014"/>
                <a:ext cx="1044" cy="1044"/>
              </a:xfrm>
              <a:custGeom>
                <a:avLst/>
                <a:gdLst>
                  <a:gd name="T0" fmla="*/ 519 w 1044"/>
                  <a:gd name="T1" fmla="*/ 0 h 1044"/>
                  <a:gd name="T2" fmla="*/ 418 w 1044"/>
                  <a:gd name="T3" fmla="*/ 12 h 1044"/>
                  <a:gd name="T4" fmla="*/ 316 w 1044"/>
                  <a:gd name="T5" fmla="*/ 42 h 1044"/>
                  <a:gd name="T6" fmla="*/ 227 w 1044"/>
                  <a:gd name="T7" fmla="*/ 89 h 1044"/>
                  <a:gd name="T8" fmla="*/ 155 w 1044"/>
                  <a:gd name="T9" fmla="*/ 155 h 1044"/>
                  <a:gd name="T10" fmla="*/ 90 w 1044"/>
                  <a:gd name="T11" fmla="*/ 227 h 1044"/>
                  <a:gd name="T12" fmla="*/ 42 w 1044"/>
                  <a:gd name="T13" fmla="*/ 316 h 1044"/>
                  <a:gd name="T14" fmla="*/ 12 w 1044"/>
                  <a:gd name="T15" fmla="*/ 418 h 1044"/>
                  <a:gd name="T16" fmla="*/ 0 w 1044"/>
                  <a:gd name="T17" fmla="*/ 519 h 1044"/>
                  <a:gd name="T18" fmla="*/ 12 w 1044"/>
                  <a:gd name="T19" fmla="*/ 626 h 1044"/>
                  <a:gd name="T20" fmla="*/ 42 w 1044"/>
                  <a:gd name="T21" fmla="*/ 722 h 1044"/>
                  <a:gd name="T22" fmla="*/ 90 w 1044"/>
                  <a:gd name="T23" fmla="*/ 811 h 1044"/>
                  <a:gd name="T24" fmla="*/ 155 w 1044"/>
                  <a:gd name="T25" fmla="*/ 889 h 1044"/>
                  <a:gd name="T26" fmla="*/ 227 w 1044"/>
                  <a:gd name="T27" fmla="*/ 955 h 1044"/>
                  <a:gd name="T28" fmla="*/ 316 w 1044"/>
                  <a:gd name="T29" fmla="*/ 1002 h 1044"/>
                  <a:gd name="T30" fmla="*/ 418 w 1044"/>
                  <a:gd name="T31" fmla="*/ 1032 h 1044"/>
                  <a:gd name="T32" fmla="*/ 519 w 1044"/>
                  <a:gd name="T33" fmla="*/ 1044 h 1044"/>
                  <a:gd name="T34" fmla="*/ 626 w 1044"/>
                  <a:gd name="T35" fmla="*/ 1032 h 1044"/>
                  <a:gd name="T36" fmla="*/ 722 w 1044"/>
                  <a:gd name="T37" fmla="*/ 1002 h 1044"/>
                  <a:gd name="T38" fmla="*/ 811 w 1044"/>
                  <a:gd name="T39" fmla="*/ 955 h 1044"/>
                  <a:gd name="T40" fmla="*/ 889 w 1044"/>
                  <a:gd name="T41" fmla="*/ 889 h 1044"/>
                  <a:gd name="T42" fmla="*/ 954 w 1044"/>
                  <a:gd name="T43" fmla="*/ 811 h 1044"/>
                  <a:gd name="T44" fmla="*/ 1002 w 1044"/>
                  <a:gd name="T45" fmla="*/ 722 h 1044"/>
                  <a:gd name="T46" fmla="*/ 1032 w 1044"/>
                  <a:gd name="T47" fmla="*/ 626 h 1044"/>
                  <a:gd name="T48" fmla="*/ 1044 w 1044"/>
                  <a:gd name="T49" fmla="*/ 519 h 1044"/>
                  <a:gd name="T50" fmla="*/ 1032 w 1044"/>
                  <a:gd name="T51" fmla="*/ 418 h 1044"/>
                  <a:gd name="T52" fmla="*/ 1002 w 1044"/>
                  <a:gd name="T53" fmla="*/ 316 h 1044"/>
                  <a:gd name="T54" fmla="*/ 954 w 1044"/>
                  <a:gd name="T55" fmla="*/ 227 h 1044"/>
                  <a:gd name="T56" fmla="*/ 889 w 1044"/>
                  <a:gd name="T57" fmla="*/ 155 h 1044"/>
                  <a:gd name="T58" fmla="*/ 811 w 1044"/>
                  <a:gd name="T59" fmla="*/ 89 h 1044"/>
                  <a:gd name="T60" fmla="*/ 722 w 1044"/>
                  <a:gd name="T61" fmla="*/ 42 h 1044"/>
                  <a:gd name="T62" fmla="*/ 626 w 1044"/>
                  <a:gd name="T63" fmla="*/ 12 h 1044"/>
                  <a:gd name="T64" fmla="*/ 519 w 1044"/>
                  <a:gd name="T65" fmla="*/ 0 h 1044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1044"/>
                  <a:gd name="T100" fmla="*/ 0 h 1044"/>
                  <a:gd name="T101" fmla="*/ 1044 w 1044"/>
                  <a:gd name="T102" fmla="*/ 1044 h 1044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1044" h="1044">
                    <a:moveTo>
                      <a:pt x="519" y="0"/>
                    </a:moveTo>
                    <a:lnTo>
                      <a:pt x="418" y="12"/>
                    </a:lnTo>
                    <a:lnTo>
                      <a:pt x="316" y="42"/>
                    </a:lnTo>
                    <a:lnTo>
                      <a:pt x="227" y="89"/>
                    </a:lnTo>
                    <a:lnTo>
                      <a:pt x="155" y="155"/>
                    </a:lnTo>
                    <a:lnTo>
                      <a:pt x="90" y="227"/>
                    </a:lnTo>
                    <a:lnTo>
                      <a:pt x="42" y="316"/>
                    </a:lnTo>
                    <a:lnTo>
                      <a:pt x="12" y="418"/>
                    </a:lnTo>
                    <a:lnTo>
                      <a:pt x="0" y="519"/>
                    </a:lnTo>
                    <a:lnTo>
                      <a:pt x="12" y="626"/>
                    </a:lnTo>
                    <a:lnTo>
                      <a:pt x="42" y="722"/>
                    </a:lnTo>
                    <a:lnTo>
                      <a:pt x="90" y="811"/>
                    </a:lnTo>
                    <a:lnTo>
                      <a:pt x="155" y="889"/>
                    </a:lnTo>
                    <a:lnTo>
                      <a:pt x="227" y="955"/>
                    </a:lnTo>
                    <a:lnTo>
                      <a:pt x="316" y="1002"/>
                    </a:lnTo>
                    <a:lnTo>
                      <a:pt x="418" y="1032"/>
                    </a:lnTo>
                    <a:lnTo>
                      <a:pt x="519" y="1044"/>
                    </a:lnTo>
                    <a:lnTo>
                      <a:pt x="626" y="1032"/>
                    </a:lnTo>
                    <a:lnTo>
                      <a:pt x="722" y="1002"/>
                    </a:lnTo>
                    <a:lnTo>
                      <a:pt x="811" y="955"/>
                    </a:lnTo>
                    <a:lnTo>
                      <a:pt x="889" y="889"/>
                    </a:lnTo>
                    <a:lnTo>
                      <a:pt x="954" y="811"/>
                    </a:lnTo>
                    <a:lnTo>
                      <a:pt x="1002" y="722"/>
                    </a:lnTo>
                    <a:lnTo>
                      <a:pt x="1032" y="626"/>
                    </a:lnTo>
                    <a:lnTo>
                      <a:pt x="1044" y="519"/>
                    </a:lnTo>
                    <a:lnTo>
                      <a:pt x="1032" y="418"/>
                    </a:lnTo>
                    <a:lnTo>
                      <a:pt x="1002" y="316"/>
                    </a:lnTo>
                    <a:lnTo>
                      <a:pt x="954" y="227"/>
                    </a:lnTo>
                    <a:lnTo>
                      <a:pt x="889" y="155"/>
                    </a:lnTo>
                    <a:lnTo>
                      <a:pt x="811" y="89"/>
                    </a:lnTo>
                    <a:lnTo>
                      <a:pt x="722" y="42"/>
                    </a:lnTo>
                    <a:lnTo>
                      <a:pt x="626" y="12"/>
                    </a:lnTo>
                    <a:lnTo>
                      <a:pt x="519" y="0"/>
                    </a:lnTo>
                    <a:close/>
                  </a:path>
                </a:pathLst>
              </a:custGeom>
              <a:solidFill>
                <a:srgbClr val="FFFFC5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57458" name="Freeform 159"/>
              <p:cNvSpPr>
                <a:spLocks/>
              </p:cNvSpPr>
              <p:nvPr/>
            </p:nvSpPr>
            <p:spPr bwMode="auto">
              <a:xfrm>
                <a:off x="2497" y="2020"/>
                <a:ext cx="1032" cy="1032"/>
              </a:xfrm>
              <a:custGeom>
                <a:avLst/>
                <a:gdLst>
                  <a:gd name="T0" fmla="*/ 513 w 1032"/>
                  <a:gd name="T1" fmla="*/ 0 h 1032"/>
                  <a:gd name="T2" fmla="*/ 412 w 1032"/>
                  <a:gd name="T3" fmla="*/ 12 h 1032"/>
                  <a:gd name="T4" fmla="*/ 316 w 1032"/>
                  <a:gd name="T5" fmla="*/ 42 h 1032"/>
                  <a:gd name="T6" fmla="*/ 227 w 1032"/>
                  <a:gd name="T7" fmla="*/ 89 h 1032"/>
                  <a:gd name="T8" fmla="*/ 149 w 1032"/>
                  <a:gd name="T9" fmla="*/ 149 h 1032"/>
                  <a:gd name="T10" fmla="*/ 89 w 1032"/>
                  <a:gd name="T11" fmla="*/ 227 h 1032"/>
                  <a:gd name="T12" fmla="*/ 42 w 1032"/>
                  <a:gd name="T13" fmla="*/ 316 h 1032"/>
                  <a:gd name="T14" fmla="*/ 12 w 1032"/>
                  <a:gd name="T15" fmla="*/ 412 h 1032"/>
                  <a:gd name="T16" fmla="*/ 0 w 1032"/>
                  <a:gd name="T17" fmla="*/ 513 h 1032"/>
                  <a:gd name="T18" fmla="*/ 12 w 1032"/>
                  <a:gd name="T19" fmla="*/ 620 h 1032"/>
                  <a:gd name="T20" fmla="*/ 42 w 1032"/>
                  <a:gd name="T21" fmla="*/ 716 h 1032"/>
                  <a:gd name="T22" fmla="*/ 89 w 1032"/>
                  <a:gd name="T23" fmla="*/ 805 h 1032"/>
                  <a:gd name="T24" fmla="*/ 149 w 1032"/>
                  <a:gd name="T25" fmla="*/ 883 h 1032"/>
                  <a:gd name="T26" fmla="*/ 227 w 1032"/>
                  <a:gd name="T27" fmla="*/ 943 h 1032"/>
                  <a:gd name="T28" fmla="*/ 316 w 1032"/>
                  <a:gd name="T29" fmla="*/ 990 h 1032"/>
                  <a:gd name="T30" fmla="*/ 412 w 1032"/>
                  <a:gd name="T31" fmla="*/ 1020 h 1032"/>
                  <a:gd name="T32" fmla="*/ 513 w 1032"/>
                  <a:gd name="T33" fmla="*/ 1032 h 1032"/>
                  <a:gd name="T34" fmla="*/ 620 w 1032"/>
                  <a:gd name="T35" fmla="*/ 1020 h 1032"/>
                  <a:gd name="T36" fmla="*/ 716 w 1032"/>
                  <a:gd name="T37" fmla="*/ 990 h 1032"/>
                  <a:gd name="T38" fmla="*/ 805 w 1032"/>
                  <a:gd name="T39" fmla="*/ 943 h 1032"/>
                  <a:gd name="T40" fmla="*/ 883 w 1032"/>
                  <a:gd name="T41" fmla="*/ 883 h 1032"/>
                  <a:gd name="T42" fmla="*/ 942 w 1032"/>
                  <a:gd name="T43" fmla="*/ 805 h 1032"/>
                  <a:gd name="T44" fmla="*/ 990 w 1032"/>
                  <a:gd name="T45" fmla="*/ 716 h 1032"/>
                  <a:gd name="T46" fmla="*/ 1020 w 1032"/>
                  <a:gd name="T47" fmla="*/ 620 h 1032"/>
                  <a:gd name="T48" fmla="*/ 1032 w 1032"/>
                  <a:gd name="T49" fmla="*/ 513 h 1032"/>
                  <a:gd name="T50" fmla="*/ 1020 w 1032"/>
                  <a:gd name="T51" fmla="*/ 412 h 1032"/>
                  <a:gd name="T52" fmla="*/ 990 w 1032"/>
                  <a:gd name="T53" fmla="*/ 316 h 1032"/>
                  <a:gd name="T54" fmla="*/ 942 w 1032"/>
                  <a:gd name="T55" fmla="*/ 227 h 1032"/>
                  <a:gd name="T56" fmla="*/ 883 w 1032"/>
                  <a:gd name="T57" fmla="*/ 149 h 1032"/>
                  <a:gd name="T58" fmla="*/ 805 w 1032"/>
                  <a:gd name="T59" fmla="*/ 89 h 1032"/>
                  <a:gd name="T60" fmla="*/ 716 w 1032"/>
                  <a:gd name="T61" fmla="*/ 42 h 1032"/>
                  <a:gd name="T62" fmla="*/ 620 w 1032"/>
                  <a:gd name="T63" fmla="*/ 12 h 1032"/>
                  <a:gd name="T64" fmla="*/ 513 w 1032"/>
                  <a:gd name="T65" fmla="*/ 0 h 1032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1032"/>
                  <a:gd name="T100" fmla="*/ 0 h 1032"/>
                  <a:gd name="T101" fmla="*/ 1032 w 1032"/>
                  <a:gd name="T102" fmla="*/ 1032 h 1032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1032" h="1032">
                    <a:moveTo>
                      <a:pt x="513" y="0"/>
                    </a:moveTo>
                    <a:lnTo>
                      <a:pt x="412" y="12"/>
                    </a:lnTo>
                    <a:lnTo>
                      <a:pt x="316" y="42"/>
                    </a:lnTo>
                    <a:lnTo>
                      <a:pt x="227" y="89"/>
                    </a:lnTo>
                    <a:lnTo>
                      <a:pt x="149" y="149"/>
                    </a:lnTo>
                    <a:lnTo>
                      <a:pt x="89" y="227"/>
                    </a:lnTo>
                    <a:lnTo>
                      <a:pt x="42" y="316"/>
                    </a:lnTo>
                    <a:lnTo>
                      <a:pt x="12" y="412"/>
                    </a:lnTo>
                    <a:lnTo>
                      <a:pt x="0" y="513"/>
                    </a:lnTo>
                    <a:lnTo>
                      <a:pt x="12" y="620"/>
                    </a:lnTo>
                    <a:lnTo>
                      <a:pt x="42" y="716"/>
                    </a:lnTo>
                    <a:lnTo>
                      <a:pt x="89" y="805"/>
                    </a:lnTo>
                    <a:lnTo>
                      <a:pt x="149" y="883"/>
                    </a:lnTo>
                    <a:lnTo>
                      <a:pt x="227" y="943"/>
                    </a:lnTo>
                    <a:lnTo>
                      <a:pt x="316" y="990"/>
                    </a:lnTo>
                    <a:lnTo>
                      <a:pt x="412" y="1020"/>
                    </a:lnTo>
                    <a:lnTo>
                      <a:pt x="513" y="1032"/>
                    </a:lnTo>
                    <a:lnTo>
                      <a:pt x="620" y="1020"/>
                    </a:lnTo>
                    <a:lnTo>
                      <a:pt x="716" y="990"/>
                    </a:lnTo>
                    <a:lnTo>
                      <a:pt x="805" y="943"/>
                    </a:lnTo>
                    <a:lnTo>
                      <a:pt x="883" y="883"/>
                    </a:lnTo>
                    <a:lnTo>
                      <a:pt x="942" y="805"/>
                    </a:lnTo>
                    <a:lnTo>
                      <a:pt x="990" y="716"/>
                    </a:lnTo>
                    <a:lnTo>
                      <a:pt x="1020" y="620"/>
                    </a:lnTo>
                    <a:lnTo>
                      <a:pt x="1032" y="513"/>
                    </a:lnTo>
                    <a:lnTo>
                      <a:pt x="1020" y="412"/>
                    </a:lnTo>
                    <a:lnTo>
                      <a:pt x="990" y="316"/>
                    </a:lnTo>
                    <a:lnTo>
                      <a:pt x="942" y="227"/>
                    </a:lnTo>
                    <a:lnTo>
                      <a:pt x="883" y="149"/>
                    </a:lnTo>
                    <a:lnTo>
                      <a:pt x="805" y="89"/>
                    </a:lnTo>
                    <a:lnTo>
                      <a:pt x="716" y="42"/>
                    </a:lnTo>
                    <a:lnTo>
                      <a:pt x="620" y="12"/>
                    </a:lnTo>
                    <a:lnTo>
                      <a:pt x="513" y="0"/>
                    </a:lnTo>
                    <a:close/>
                  </a:path>
                </a:pathLst>
              </a:custGeom>
              <a:solidFill>
                <a:srgbClr val="FFFFC6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57459" name="Freeform 160"/>
              <p:cNvSpPr>
                <a:spLocks/>
              </p:cNvSpPr>
              <p:nvPr/>
            </p:nvSpPr>
            <p:spPr bwMode="auto">
              <a:xfrm>
                <a:off x="2509" y="2032"/>
                <a:ext cx="1008" cy="1008"/>
              </a:xfrm>
              <a:custGeom>
                <a:avLst/>
                <a:gdLst>
                  <a:gd name="T0" fmla="*/ 501 w 1008"/>
                  <a:gd name="T1" fmla="*/ 0 h 1008"/>
                  <a:gd name="T2" fmla="*/ 400 w 1008"/>
                  <a:gd name="T3" fmla="*/ 12 h 1008"/>
                  <a:gd name="T4" fmla="*/ 310 w 1008"/>
                  <a:gd name="T5" fmla="*/ 42 h 1008"/>
                  <a:gd name="T6" fmla="*/ 221 w 1008"/>
                  <a:gd name="T7" fmla="*/ 83 h 1008"/>
                  <a:gd name="T8" fmla="*/ 149 w 1008"/>
                  <a:gd name="T9" fmla="*/ 149 h 1008"/>
                  <a:gd name="T10" fmla="*/ 83 w 1008"/>
                  <a:gd name="T11" fmla="*/ 221 h 1008"/>
                  <a:gd name="T12" fmla="*/ 42 w 1008"/>
                  <a:gd name="T13" fmla="*/ 310 h 1008"/>
                  <a:gd name="T14" fmla="*/ 12 w 1008"/>
                  <a:gd name="T15" fmla="*/ 400 h 1008"/>
                  <a:gd name="T16" fmla="*/ 0 w 1008"/>
                  <a:gd name="T17" fmla="*/ 501 h 1008"/>
                  <a:gd name="T18" fmla="*/ 12 w 1008"/>
                  <a:gd name="T19" fmla="*/ 603 h 1008"/>
                  <a:gd name="T20" fmla="*/ 42 w 1008"/>
                  <a:gd name="T21" fmla="*/ 698 h 1008"/>
                  <a:gd name="T22" fmla="*/ 83 w 1008"/>
                  <a:gd name="T23" fmla="*/ 787 h 1008"/>
                  <a:gd name="T24" fmla="*/ 149 w 1008"/>
                  <a:gd name="T25" fmla="*/ 859 h 1008"/>
                  <a:gd name="T26" fmla="*/ 221 w 1008"/>
                  <a:gd name="T27" fmla="*/ 925 h 1008"/>
                  <a:gd name="T28" fmla="*/ 310 w 1008"/>
                  <a:gd name="T29" fmla="*/ 966 h 1008"/>
                  <a:gd name="T30" fmla="*/ 400 w 1008"/>
                  <a:gd name="T31" fmla="*/ 996 h 1008"/>
                  <a:gd name="T32" fmla="*/ 501 w 1008"/>
                  <a:gd name="T33" fmla="*/ 1008 h 1008"/>
                  <a:gd name="T34" fmla="*/ 602 w 1008"/>
                  <a:gd name="T35" fmla="*/ 996 h 1008"/>
                  <a:gd name="T36" fmla="*/ 698 w 1008"/>
                  <a:gd name="T37" fmla="*/ 966 h 1008"/>
                  <a:gd name="T38" fmla="*/ 787 w 1008"/>
                  <a:gd name="T39" fmla="*/ 925 h 1008"/>
                  <a:gd name="T40" fmla="*/ 859 w 1008"/>
                  <a:gd name="T41" fmla="*/ 859 h 1008"/>
                  <a:gd name="T42" fmla="*/ 925 w 1008"/>
                  <a:gd name="T43" fmla="*/ 787 h 1008"/>
                  <a:gd name="T44" fmla="*/ 966 w 1008"/>
                  <a:gd name="T45" fmla="*/ 698 h 1008"/>
                  <a:gd name="T46" fmla="*/ 996 w 1008"/>
                  <a:gd name="T47" fmla="*/ 603 h 1008"/>
                  <a:gd name="T48" fmla="*/ 1008 w 1008"/>
                  <a:gd name="T49" fmla="*/ 501 h 1008"/>
                  <a:gd name="T50" fmla="*/ 996 w 1008"/>
                  <a:gd name="T51" fmla="*/ 400 h 1008"/>
                  <a:gd name="T52" fmla="*/ 966 w 1008"/>
                  <a:gd name="T53" fmla="*/ 310 h 1008"/>
                  <a:gd name="T54" fmla="*/ 925 w 1008"/>
                  <a:gd name="T55" fmla="*/ 221 h 1008"/>
                  <a:gd name="T56" fmla="*/ 859 w 1008"/>
                  <a:gd name="T57" fmla="*/ 149 h 1008"/>
                  <a:gd name="T58" fmla="*/ 787 w 1008"/>
                  <a:gd name="T59" fmla="*/ 83 h 1008"/>
                  <a:gd name="T60" fmla="*/ 698 w 1008"/>
                  <a:gd name="T61" fmla="*/ 42 h 1008"/>
                  <a:gd name="T62" fmla="*/ 602 w 1008"/>
                  <a:gd name="T63" fmla="*/ 12 h 1008"/>
                  <a:gd name="T64" fmla="*/ 501 w 1008"/>
                  <a:gd name="T65" fmla="*/ 0 h 1008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1008"/>
                  <a:gd name="T100" fmla="*/ 0 h 1008"/>
                  <a:gd name="T101" fmla="*/ 1008 w 1008"/>
                  <a:gd name="T102" fmla="*/ 1008 h 1008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1008" h="1008">
                    <a:moveTo>
                      <a:pt x="501" y="0"/>
                    </a:moveTo>
                    <a:lnTo>
                      <a:pt x="400" y="12"/>
                    </a:lnTo>
                    <a:lnTo>
                      <a:pt x="310" y="42"/>
                    </a:lnTo>
                    <a:lnTo>
                      <a:pt x="221" y="83"/>
                    </a:lnTo>
                    <a:lnTo>
                      <a:pt x="149" y="149"/>
                    </a:lnTo>
                    <a:lnTo>
                      <a:pt x="83" y="221"/>
                    </a:lnTo>
                    <a:lnTo>
                      <a:pt x="42" y="310"/>
                    </a:lnTo>
                    <a:lnTo>
                      <a:pt x="12" y="400"/>
                    </a:lnTo>
                    <a:lnTo>
                      <a:pt x="0" y="501"/>
                    </a:lnTo>
                    <a:lnTo>
                      <a:pt x="12" y="603"/>
                    </a:lnTo>
                    <a:lnTo>
                      <a:pt x="42" y="698"/>
                    </a:lnTo>
                    <a:lnTo>
                      <a:pt x="83" y="787"/>
                    </a:lnTo>
                    <a:lnTo>
                      <a:pt x="149" y="859"/>
                    </a:lnTo>
                    <a:lnTo>
                      <a:pt x="221" y="925"/>
                    </a:lnTo>
                    <a:lnTo>
                      <a:pt x="310" y="966"/>
                    </a:lnTo>
                    <a:lnTo>
                      <a:pt x="400" y="996"/>
                    </a:lnTo>
                    <a:lnTo>
                      <a:pt x="501" y="1008"/>
                    </a:lnTo>
                    <a:lnTo>
                      <a:pt x="602" y="996"/>
                    </a:lnTo>
                    <a:lnTo>
                      <a:pt x="698" y="966"/>
                    </a:lnTo>
                    <a:lnTo>
                      <a:pt x="787" y="925"/>
                    </a:lnTo>
                    <a:lnTo>
                      <a:pt x="859" y="859"/>
                    </a:lnTo>
                    <a:lnTo>
                      <a:pt x="925" y="787"/>
                    </a:lnTo>
                    <a:lnTo>
                      <a:pt x="966" y="698"/>
                    </a:lnTo>
                    <a:lnTo>
                      <a:pt x="996" y="603"/>
                    </a:lnTo>
                    <a:lnTo>
                      <a:pt x="1008" y="501"/>
                    </a:lnTo>
                    <a:lnTo>
                      <a:pt x="996" y="400"/>
                    </a:lnTo>
                    <a:lnTo>
                      <a:pt x="966" y="310"/>
                    </a:lnTo>
                    <a:lnTo>
                      <a:pt x="925" y="221"/>
                    </a:lnTo>
                    <a:lnTo>
                      <a:pt x="859" y="149"/>
                    </a:lnTo>
                    <a:lnTo>
                      <a:pt x="787" y="83"/>
                    </a:lnTo>
                    <a:lnTo>
                      <a:pt x="698" y="42"/>
                    </a:lnTo>
                    <a:lnTo>
                      <a:pt x="602" y="12"/>
                    </a:lnTo>
                    <a:lnTo>
                      <a:pt x="501" y="0"/>
                    </a:lnTo>
                    <a:close/>
                  </a:path>
                </a:pathLst>
              </a:custGeom>
              <a:solidFill>
                <a:srgbClr val="FFFFC8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57460" name="Freeform 161"/>
              <p:cNvSpPr>
                <a:spLocks/>
              </p:cNvSpPr>
              <p:nvPr/>
            </p:nvSpPr>
            <p:spPr bwMode="auto">
              <a:xfrm>
                <a:off x="2515" y="2038"/>
                <a:ext cx="996" cy="996"/>
              </a:xfrm>
              <a:custGeom>
                <a:avLst/>
                <a:gdLst>
                  <a:gd name="T0" fmla="*/ 495 w 996"/>
                  <a:gd name="T1" fmla="*/ 0 h 996"/>
                  <a:gd name="T2" fmla="*/ 394 w 996"/>
                  <a:gd name="T3" fmla="*/ 12 h 996"/>
                  <a:gd name="T4" fmla="*/ 304 w 996"/>
                  <a:gd name="T5" fmla="*/ 42 h 996"/>
                  <a:gd name="T6" fmla="*/ 221 w 996"/>
                  <a:gd name="T7" fmla="*/ 83 h 996"/>
                  <a:gd name="T8" fmla="*/ 143 w 996"/>
                  <a:gd name="T9" fmla="*/ 143 h 996"/>
                  <a:gd name="T10" fmla="*/ 83 w 996"/>
                  <a:gd name="T11" fmla="*/ 221 h 996"/>
                  <a:gd name="T12" fmla="*/ 42 w 996"/>
                  <a:gd name="T13" fmla="*/ 304 h 996"/>
                  <a:gd name="T14" fmla="*/ 12 w 996"/>
                  <a:gd name="T15" fmla="*/ 394 h 996"/>
                  <a:gd name="T16" fmla="*/ 0 w 996"/>
                  <a:gd name="T17" fmla="*/ 495 h 996"/>
                  <a:gd name="T18" fmla="*/ 12 w 996"/>
                  <a:gd name="T19" fmla="*/ 597 h 996"/>
                  <a:gd name="T20" fmla="*/ 42 w 996"/>
                  <a:gd name="T21" fmla="*/ 692 h 996"/>
                  <a:gd name="T22" fmla="*/ 83 w 996"/>
                  <a:gd name="T23" fmla="*/ 776 h 996"/>
                  <a:gd name="T24" fmla="*/ 143 w 996"/>
                  <a:gd name="T25" fmla="*/ 853 h 996"/>
                  <a:gd name="T26" fmla="*/ 221 w 996"/>
                  <a:gd name="T27" fmla="*/ 913 h 996"/>
                  <a:gd name="T28" fmla="*/ 304 w 996"/>
                  <a:gd name="T29" fmla="*/ 960 h 996"/>
                  <a:gd name="T30" fmla="*/ 394 w 996"/>
                  <a:gd name="T31" fmla="*/ 984 h 996"/>
                  <a:gd name="T32" fmla="*/ 495 w 996"/>
                  <a:gd name="T33" fmla="*/ 996 h 996"/>
                  <a:gd name="T34" fmla="*/ 596 w 996"/>
                  <a:gd name="T35" fmla="*/ 984 h 996"/>
                  <a:gd name="T36" fmla="*/ 692 w 996"/>
                  <a:gd name="T37" fmla="*/ 960 h 996"/>
                  <a:gd name="T38" fmla="*/ 775 w 996"/>
                  <a:gd name="T39" fmla="*/ 913 h 996"/>
                  <a:gd name="T40" fmla="*/ 853 w 996"/>
                  <a:gd name="T41" fmla="*/ 853 h 996"/>
                  <a:gd name="T42" fmla="*/ 913 w 996"/>
                  <a:gd name="T43" fmla="*/ 776 h 996"/>
                  <a:gd name="T44" fmla="*/ 960 w 996"/>
                  <a:gd name="T45" fmla="*/ 692 h 996"/>
                  <a:gd name="T46" fmla="*/ 984 w 996"/>
                  <a:gd name="T47" fmla="*/ 597 h 996"/>
                  <a:gd name="T48" fmla="*/ 996 w 996"/>
                  <a:gd name="T49" fmla="*/ 495 h 996"/>
                  <a:gd name="T50" fmla="*/ 984 w 996"/>
                  <a:gd name="T51" fmla="*/ 394 h 996"/>
                  <a:gd name="T52" fmla="*/ 960 w 996"/>
                  <a:gd name="T53" fmla="*/ 304 h 996"/>
                  <a:gd name="T54" fmla="*/ 913 w 996"/>
                  <a:gd name="T55" fmla="*/ 221 h 996"/>
                  <a:gd name="T56" fmla="*/ 853 w 996"/>
                  <a:gd name="T57" fmla="*/ 143 h 996"/>
                  <a:gd name="T58" fmla="*/ 775 w 996"/>
                  <a:gd name="T59" fmla="*/ 83 h 996"/>
                  <a:gd name="T60" fmla="*/ 692 w 996"/>
                  <a:gd name="T61" fmla="*/ 42 h 996"/>
                  <a:gd name="T62" fmla="*/ 596 w 996"/>
                  <a:gd name="T63" fmla="*/ 12 h 996"/>
                  <a:gd name="T64" fmla="*/ 495 w 996"/>
                  <a:gd name="T65" fmla="*/ 0 h 99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996"/>
                  <a:gd name="T100" fmla="*/ 0 h 996"/>
                  <a:gd name="T101" fmla="*/ 996 w 996"/>
                  <a:gd name="T102" fmla="*/ 996 h 996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996" h="996">
                    <a:moveTo>
                      <a:pt x="495" y="0"/>
                    </a:moveTo>
                    <a:lnTo>
                      <a:pt x="394" y="12"/>
                    </a:lnTo>
                    <a:lnTo>
                      <a:pt x="304" y="42"/>
                    </a:lnTo>
                    <a:lnTo>
                      <a:pt x="221" y="83"/>
                    </a:lnTo>
                    <a:lnTo>
                      <a:pt x="143" y="143"/>
                    </a:lnTo>
                    <a:lnTo>
                      <a:pt x="83" y="221"/>
                    </a:lnTo>
                    <a:lnTo>
                      <a:pt x="42" y="304"/>
                    </a:lnTo>
                    <a:lnTo>
                      <a:pt x="12" y="394"/>
                    </a:lnTo>
                    <a:lnTo>
                      <a:pt x="0" y="495"/>
                    </a:lnTo>
                    <a:lnTo>
                      <a:pt x="12" y="597"/>
                    </a:lnTo>
                    <a:lnTo>
                      <a:pt x="42" y="692"/>
                    </a:lnTo>
                    <a:lnTo>
                      <a:pt x="83" y="776"/>
                    </a:lnTo>
                    <a:lnTo>
                      <a:pt x="143" y="853"/>
                    </a:lnTo>
                    <a:lnTo>
                      <a:pt x="221" y="913"/>
                    </a:lnTo>
                    <a:lnTo>
                      <a:pt x="304" y="960"/>
                    </a:lnTo>
                    <a:lnTo>
                      <a:pt x="394" y="984"/>
                    </a:lnTo>
                    <a:lnTo>
                      <a:pt x="495" y="996"/>
                    </a:lnTo>
                    <a:lnTo>
                      <a:pt x="596" y="984"/>
                    </a:lnTo>
                    <a:lnTo>
                      <a:pt x="692" y="960"/>
                    </a:lnTo>
                    <a:lnTo>
                      <a:pt x="775" y="913"/>
                    </a:lnTo>
                    <a:lnTo>
                      <a:pt x="853" y="853"/>
                    </a:lnTo>
                    <a:lnTo>
                      <a:pt x="913" y="776"/>
                    </a:lnTo>
                    <a:lnTo>
                      <a:pt x="960" y="692"/>
                    </a:lnTo>
                    <a:lnTo>
                      <a:pt x="984" y="597"/>
                    </a:lnTo>
                    <a:lnTo>
                      <a:pt x="996" y="495"/>
                    </a:lnTo>
                    <a:lnTo>
                      <a:pt x="984" y="394"/>
                    </a:lnTo>
                    <a:lnTo>
                      <a:pt x="960" y="304"/>
                    </a:lnTo>
                    <a:lnTo>
                      <a:pt x="913" y="221"/>
                    </a:lnTo>
                    <a:lnTo>
                      <a:pt x="853" y="143"/>
                    </a:lnTo>
                    <a:lnTo>
                      <a:pt x="775" y="83"/>
                    </a:lnTo>
                    <a:lnTo>
                      <a:pt x="692" y="42"/>
                    </a:lnTo>
                    <a:lnTo>
                      <a:pt x="596" y="12"/>
                    </a:lnTo>
                    <a:lnTo>
                      <a:pt x="495" y="0"/>
                    </a:lnTo>
                    <a:close/>
                  </a:path>
                </a:pathLst>
              </a:custGeom>
              <a:solidFill>
                <a:srgbClr val="FFFFCA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57461" name="Freeform 162"/>
              <p:cNvSpPr>
                <a:spLocks/>
              </p:cNvSpPr>
              <p:nvPr/>
            </p:nvSpPr>
            <p:spPr bwMode="auto">
              <a:xfrm>
                <a:off x="2527" y="2050"/>
                <a:ext cx="972" cy="972"/>
              </a:xfrm>
              <a:custGeom>
                <a:avLst/>
                <a:gdLst>
                  <a:gd name="T0" fmla="*/ 483 w 972"/>
                  <a:gd name="T1" fmla="*/ 0 h 972"/>
                  <a:gd name="T2" fmla="*/ 388 w 972"/>
                  <a:gd name="T3" fmla="*/ 12 h 972"/>
                  <a:gd name="T4" fmla="*/ 292 w 972"/>
                  <a:gd name="T5" fmla="*/ 36 h 972"/>
                  <a:gd name="T6" fmla="*/ 215 w 972"/>
                  <a:gd name="T7" fmla="*/ 83 h 972"/>
                  <a:gd name="T8" fmla="*/ 143 w 972"/>
                  <a:gd name="T9" fmla="*/ 143 h 972"/>
                  <a:gd name="T10" fmla="*/ 83 w 972"/>
                  <a:gd name="T11" fmla="*/ 215 h 972"/>
                  <a:gd name="T12" fmla="*/ 36 w 972"/>
                  <a:gd name="T13" fmla="*/ 292 h 972"/>
                  <a:gd name="T14" fmla="*/ 12 w 972"/>
                  <a:gd name="T15" fmla="*/ 388 h 972"/>
                  <a:gd name="T16" fmla="*/ 0 w 972"/>
                  <a:gd name="T17" fmla="*/ 483 h 972"/>
                  <a:gd name="T18" fmla="*/ 12 w 972"/>
                  <a:gd name="T19" fmla="*/ 579 h 972"/>
                  <a:gd name="T20" fmla="*/ 36 w 972"/>
                  <a:gd name="T21" fmla="*/ 674 h 972"/>
                  <a:gd name="T22" fmla="*/ 83 w 972"/>
                  <a:gd name="T23" fmla="*/ 758 h 972"/>
                  <a:gd name="T24" fmla="*/ 143 w 972"/>
                  <a:gd name="T25" fmla="*/ 829 h 972"/>
                  <a:gd name="T26" fmla="*/ 215 w 972"/>
                  <a:gd name="T27" fmla="*/ 889 h 972"/>
                  <a:gd name="T28" fmla="*/ 292 w 972"/>
                  <a:gd name="T29" fmla="*/ 937 h 972"/>
                  <a:gd name="T30" fmla="*/ 388 w 972"/>
                  <a:gd name="T31" fmla="*/ 960 h 972"/>
                  <a:gd name="T32" fmla="*/ 483 w 972"/>
                  <a:gd name="T33" fmla="*/ 972 h 972"/>
                  <a:gd name="T34" fmla="*/ 578 w 972"/>
                  <a:gd name="T35" fmla="*/ 960 h 972"/>
                  <a:gd name="T36" fmla="*/ 674 w 972"/>
                  <a:gd name="T37" fmla="*/ 937 h 972"/>
                  <a:gd name="T38" fmla="*/ 757 w 972"/>
                  <a:gd name="T39" fmla="*/ 889 h 972"/>
                  <a:gd name="T40" fmla="*/ 829 w 972"/>
                  <a:gd name="T41" fmla="*/ 829 h 972"/>
                  <a:gd name="T42" fmla="*/ 889 w 972"/>
                  <a:gd name="T43" fmla="*/ 758 h 972"/>
                  <a:gd name="T44" fmla="*/ 936 w 972"/>
                  <a:gd name="T45" fmla="*/ 674 h 972"/>
                  <a:gd name="T46" fmla="*/ 960 w 972"/>
                  <a:gd name="T47" fmla="*/ 579 h 972"/>
                  <a:gd name="T48" fmla="*/ 972 w 972"/>
                  <a:gd name="T49" fmla="*/ 483 h 972"/>
                  <a:gd name="T50" fmla="*/ 960 w 972"/>
                  <a:gd name="T51" fmla="*/ 388 h 972"/>
                  <a:gd name="T52" fmla="*/ 936 w 972"/>
                  <a:gd name="T53" fmla="*/ 292 h 972"/>
                  <a:gd name="T54" fmla="*/ 889 w 972"/>
                  <a:gd name="T55" fmla="*/ 215 h 972"/>
                  <a:gd name="T56" fmla="*/ 829 w 972"/>
                  <a:gd name="T57" fmla="*/ 143 h 972"/>
                  <a:gd name="T58" fmla="*/ 757 w 972"/>
                  <a:gd name="T59" fmla="*/ 83 h 972"/>
                  <a:gd name="T60" fmla="*/ 674 w 972"/>
                  <a:gd name="T61" fmla="*/ 36 h 972"/>
                  <a:gd name="T62" fmla="*/ 578 w 972"/>
                  <a:gd name="T63" fmla="*/ 12 h 972"/>
                  <a:gd name="T64" fmla="*/ 483 w 972"/>
                  <a:gd name="T65" fmla="*/ 0 h 972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972"/>
                  <a:gd name="T100" fmla="*/ 0 h 972"/>
                  <a:gd name="T101" fmla="*/ 972 w 972"/>
                  <a:gd name="T102" fmla="*/ 972 h 972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972" h="972">
                    <a:moveTo>
                      <a:pt x="483" y="0"/>
                    </a:moveTo>
                    <a:lnTo>
                      <a:pt x="388" y="12"/>
                    </a:lnTo>
                    <a:lnTo>
                      <a:pt x="292" y="36"/>
                    </a:lnTo>
                    <a:lnTo>
                      <a:pt x="215" y="83"/>
                    </a:lnTo>
                    <a:lnTo>
                      <a:pt x="143" y="143"/>
                    </a:lnTo>
                    <a:lnTo>
                      <a:pt x="83" y="215"/>
                    </a:lnTo>
                    <a:lnTo>
                      <a:pt x="36" y="292"/>
                    </a:lnTo>
                    <a:lnTo>
                      <a:pt x="12" y="388"/>
                    </a:lnTo>
                    <a:lnTo>
                      <a:pt x="0" y="483"/>
                    </a:lnTo>
                    <a:lnTo>
                      <a:pt x="12" y="579"/>
                    </a:lnTo>
                    <a:lnTo>
                      <a:pt x="36" y="674"/>
                    </a:lnTo>
                    <a:lnTo>
                      <a:pt x="83" y="758"/>
                    </a:lnTo>
                    <a:lnTo>
                      <a:pt x="143" y="829"/>
                    </a:lnTo>
                    <a:lnTo>
                      <a:pt x="215" y="889"/>
                    </a:lnTo>
                    <a:lnTo>
                      <a:pt x="292" y="937"/>
                    </a:lnTo>
                    <a:lnTo>
                      <a:pt x="388" y="960"/>
                    </a:lnTo>
                    <a:lnTo>
                      <a:pt x="483" y="972"/>
                    </a:lnTo>
                    <a:lnTo>
                      <a:pt x="578" y="960"/>
                    </a:lnTo>
                    <a:lnTo>
                      <a:pt x="674" y="937"/>
                    </a:lnTo>
                    <a:lnTo>
                      <a:pt x="757" y="889"/>
                    </a:lnTo>
                    <a:lnTo>
                      <a:pt x="829" y="829"/>
                    </a:lnTo>
                    <a:lnTo>
                      <a:pt x="889" y="758"/>
                    </a:lnTo>
                    <a:lnTo>
                      <a:pt x="936" y="674"/>
                    </a:lnTo>
                    <a:lnTo>
                      <a:pt x="960" y="579"/>
                    </a:lnTo>
                    <a:lnTo>
                      <a:pt x="972" y="483"/>
                    </a:lnTo>
                    <a:lnTo>
                      <a:pt x="960" y="388"/>
                    </a:lnTo>
                    <a:lnTo>
                      <a:pt x="936" y="292"/>
                    </a:lnTo>
                    <a:lnTo>
                      <a:pt x="889" y="215"/>
                    </a:lnTo>
                    <a:lnTo>
                      <a:pt x="829" y="143"/>
                    </a:lnTo>
                    <a:lnTo>
                      <a:pt x="757" y="83"/>
                    </a:lnTo>
                    <a:lnTo>
                      <a:pt x="674" y="36"/>
                    </a:lnTo>
                    <a:lnTo>
                      <a:pt x="578" y="12"/>
                    </a:lnTo>
                    <a:lnTo>
                      <a:pt x="483" y="0"/>
                    </a:lnTo>
                    <a:close/>
                  </a:path>
                </a:pathLst>
              </a:custGeom>
              <a:solidFill>
                <a:srgbClr val="FFFFCC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57462" name="Freeform 163"/>
              <p:cNvSpPr>
                <a:spLocks/>
              </p:cNvSpPr>
              <p:nvPr/>
            </p:nvSpPr>
            <p:spPr bwMode="auto">
              <a:xfrm>
                <a:off x="2533" y="2056"/>
                <a:ext cx="960" cy="960"/>
              </a:xfrm>
              <a:custGeom>
                <a:avLst/>
                <a:gdLst>
                  <a:gd name="T0" fmla="*/ 477 w 960"/>
                  <a:gd name="T1" fmla="*/ 0 h 960"/>
                  <a:gd name="T2" fmla="*/ 382 w 960"/>
                  <a:gd name="T3" fmla="*/ 12 h 960"/>
                  <a:gd name="T4" fmla="*/ 292 w 960"/>
                  <a:gd name="T5" fmla="*/ 36 h 960"/>
                  <a:gd name="T6" fmla="*/ 209 w 960"/>
                  <a:gd name="T7" fmla="*/ 83 h 960"/>
                  <a:gd name="T8" fmla="*/ 143 w 960"/>
                  <a:gd name="T9" fmla="*/ 143 h 960"/>
                  <a:gd name="T10" fmla="*/ 83 w 960"/>
                  <a:gd name="T11" fmla="*/ 209 h 960"/>
                  <a:gd name="T12" fmla="*/ 36 w 960"/>
                  <a:gd name="T13" fmla="*/ 292 h 960"/>
                  <a:gd name="T14" fmla="*/ 12 w 960"/>
                  <a:gd name="T15" fmla="*/ 382 h 960"/>
                  <a:gd name="T16" fmla="*/ 0 w 960"/>
                  <a:gd name="T17" fmla="*/ 477 h 960"/>
                  <a:gd name="T18" fmla="*/ 12 w 960"/>
                  <a:gd name="T19" fmla="*/ 573 h 960"/>
                  <a:gd name="T20" fmla="*/ 36 w 960"/>
                  <a:gd name="T21" fmla="*/ 668 h 960"/>
                  <a:gd name="T22" fmla="*/ 83 w 960"/>
                  <a:gd name="T23" fmla="*/ 746 h 960"/>
                  <a:gd name="T24" fmla="*/ 143 w 960"/>
                  <a:gd name="T25" fmla="*/ 817 h 960"/>
                  <a:gd name="T26" fmla="*/ 209 w 960"/>
                  <a:gd name="T27" fmla="*/ 877 h 960"/>
                  <a:gd name="T28" fmla="*/ 292 w 960"/>
                  <a:gd name="T29" fmla="*/ 925 h 960"/>
                  <a:gd name="T30" fmla="*/ 382 w 960"/>
                  <a:gd name="T31" fmla="*/ 948 h 960"/>
                  <a:gd name="T32" fmla="*/ 477 w 960"/>
                  <a:gd name="T33" fmla="*/ 960 h 960"/>
                  <a:gd name="T34" fmla="*/ 572 w 960"/>
                  <a:gd name="T35" fmla="*/ 948 h 960"/>
                  <a:gd name="T36" fmla="*/ 668 w 960"/>
                  <a:gd name="T37" fmla="*/ 925 h 960"/>
                  <a:gd name="T38" fmla="*/ 745 w 960"/>
                  <a:gd name="T39" fmla="*/ 877 h 960"/>
                  <a:gd name="T40" fmla="*/ 817 w 960"/>
                  <a:gd name="T41" fmla="*/ 817 h 960"/>
                  <a:gd name="T42" fmla="*/ 877 w 960"/>
                  <a:gd name="T43" fmla="*/ 746 h 960"/>
                  <a:gd name="T44" fmla="*/ 924 w 960"/>
                  <a:gd name="T45" fmla="*/ 668 h 960"/>
                  <a:gd name="T46" fmla="*/ 948 w 960"/>
                  <a:gd name="T47" fmla="*/ 573 h 960"/>
                  <a:gd name="T48" fmla="*/ 960 w 960"/>
                  <a:gd name="T49" fmla="*/ 477 h 960"/>
                  <a:gd name="T50" fmla="*/ 948 w 960"/>
                  <a:gd name="T51" fmla="*/ 382 h 960"/>
                  <a:gd name="T52" fmla="*/ 924 w 960"/>
                  <a:gd name="T53" fmla="*/ 292 h 960"/>
                  <a:gd name="T54" fmla="*/ 877 w 960"/>
                  <a:gd name="T55" fmla="*/ 209 h 960"/>
                  <a:gd name="T56" fmla="*/ 817 w 960"/>
                  <a:gd name="T57" fmla="*/ 143 h 960"/>
                  <a:gd name="T58" fmla="*/ 745 w 960"/>
                  <a:gd name="T59" fmla="*/ 83 h 960"/>
                  <a:gd name="T60" fmla="*/ 668 w 960"/>
                  <a:gd name="T61" fmla="*/ 36 h 960"/>
                  <a:gd name="T62" fmla="*/ 572 w 960"/>
                  <a:gd name="T63" fmla="*/ 12 h 960"/>
                  <a:gd name="T64" fmla="*/ 477 w 960"/>
                  <a:gd name="T65" fmla="*/ 0 h 960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960"/>
                  <a:gd name="T100" fmla="*/ 0 h 960"/>
                  <a:gd name="T101" fmla="*/ 960 w 960"/>
                  <a:gd name="T102" fmla="*/ 960 h 960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960" h="960">
                    <a:moveTo>
                      <a:pt x="477" y="0"/>
                    </a:moveTo>
                    <a:lnTo>
                      <a:pt x="382" y="12"/>
                    </a:lnTo>
                    <a:lnTo>
                      <a:pt x="292" y="36"/>
                    </a:lnTo>
                    <a:lnTo>
                      <a:pt x="209" y="83"/>
                    </a:lnTo>
                    <a:lnTo>
                      <a:pt x="143" y="143"/>
                    </a:lnTo>
                    <a:lnTo>
                      <a:pt x="83" y="209"/>
                    </a:lnTo>
                    <a:lnTo>
                      <a:pt x="36" y="292"/>
                    </a:lnTo>
                    <a:lnTo>
                      <a:pt x="12" y="382"/>
                    </a:lnTo>
                    <a:lnTo>
                      <a:pt x="0" y="477"/>
                    </a:lnTo>
                    <a:lnTo>
                      <a:pt x="12" y="573"/>
                    </a:lnTo>
                    <a:lnTo>
                      <a:pt x="36" y="668"/>
                    </a:lnTo>
                    <a:lnTo>
                      <a:pt x="83" y="746"/>
                    </a:lnTo>
                    <a:lnTo>
                      <a:pt x="143" y="817"/>
                    </a:lnTo>
                    <a:lnTo>
                      <a:pt x="209" y="877"/>
                    </a:lnTo>
                    <a:lnTo>
                      <a:pt x="292" y="925"/>
                    </a:lnTo>
                    <a:lnTo>
                      <a:pt x="382" y="948"/>
                    </a:lnTo>
                    <a:lnTo>
                      <a:pt x="477" y="960"/>
                    </a:lnTo>
                    <a:lnTo>
                      <a:pt x="572" y="948"/>
                    </a:lnTo>
                    <a:lnTo>
                      <a:pt x="668" y="925"/>
                    </a:lnTo>
                    <a:lnTo>
                      <a:pt x="745" y="877"/>
                    </a:lnTo>
                    <a:lnTo>
                      <a:pt x="817" y="817"/>
                    </a:lnTo>
                    <a:lnTo>
                      <a:pt x="877" y="746"/>
                    </a:lnTo>
                    <a:lnTo>
                      <a:pt x="924" y="668"/>
                    </a:lnTo>
                    <a:lnTo>
                      <a:pt x="948" y="573"/>
                    </a:lnTo>
                    <a:lnTo>
                      <a:pt x="960" y="477"/>
                    </a:lnTo>
                    <a:lnTo>
                      <a:pt x="948" y="382"/>
                    </a:lnTo>
                    <a:lnTo>
                      <a:pt x="924" y="292"/>
                    </a:lnTo>
                    <a:lnTo>
                      <a:pt x="877" y="209"/>
                    </a:lnTo>
                    <a:lnTo>
                      <a:pt x="817" y="143"/>
                    </a:lnTo>
                    <a:lnTo>
                      <a:pt x="745" y="83"/>
                    </a:lnTo>
                    <a:lnTo>
                      <a:pt x="668" y="36"/>
                    </a:lnTo>
                    <a:lnTo>
                      <a:pt x="572" y="12"/>
                    </a:lnTo>
                    <a:lnTo>
                      <a:pt x="477" y="0"/>
                    </a:lnTo>
                    <a:close/>
                  </a:path>
                </a:pathLst>
              </a:custGeom>
              <a:solidFill>
                <a:srgbClr val="FFFFCD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57463" name="Freeform 164"/>
              <p:cNvSpPr>
                <a:spLocks/>
              </p:cNvSpPr>
              <p:nvPr/>
            </p:nvSpPr>
            <p:spPr bwMode="auto">
              <a:xfrm>
                <a:off x="2545" y="2068"/>
                <a:ext cx="936" cy="936"/>
              </a:xfrm>
              <a:custGeom>
                <a:avLst/>
                <a:gdLst>
                  <a:gd name="T0" fmla="*/ 465 w 936"/>
                  <a:gd name="T1" fmla="*/ 0 h 936"/>
                  <a:gd name="T2" fmla="*/ 370 w 936"/>
                  <a:gd name="T3" fmla="*/ 12 h 936"/>
                  <a:gd name="T4" fmla="*/ 286 w 936"/>
                  <a:gd name="T5" fmla="*/ 35 h 936"/>
                  <a:gd name="T6" fmla="*/ 203 w 936"/>
                  <a:gd name="T7" fmla="*/ 77 h 936"/>
                  <a:gd name="T8" fmla="*/ 137 w 936"/>
                  <a:gd name="T9" fmla="*/ 137 h 936"/>
                  <a:gd name="T10" fmla="*/ 77 w 936"/>
                  <a:gd name="T11" fmla="*/ 203 h 936"/>
                  <a:gd name="T12" fmla="*/ 36 w 936"/>
                  <a:gd name="T13" fmla="*/ 286 h 936"/>
                  <a:gd name="T14" fmla="*/ 12 w 936"/>
                  <a:gd name="T15" fmla="*/ 370 h 936"/>
                  <a:gd name="T16" fmla="*/ 0 w 936"/>
                  <a:gd name="T17" fmla="*/ 465 h 936"/>
                  <a:gd name="T18" fmla="*/ 12 w 936"/>
                  <a:gd name="T19" fmla="*/ 561 h 936"/>
                  <a:gd name="T20" fmla="*/ 36 w 936"/>
                  <a:gd name="T21" fmla="*/ 650 h 936"/>
                  <a:gd name="T22" fmla="*/ 77 w 936"/>
                  <a:gd name="T23" fmla="*/ 728 h 936"/>
                  <a:gd name="T24" fmla="*/ 137 w 936"/>
                  <a:gd name="T25" fmla="*/ 799 h 936"/>
                  <a:gd name="T26" fmla="*/ 203 w 936"/>
                  <a:gd name="T27" fmla="*/ 859 h 936"/>
                  <a:gd name="T28" fmla="*/ 286 w 936"/>
                  <a:gd name="T29" fmla="*/ 901 h 936"/>
                  <a:gd name="T30" fmla="*/ 370 w 936"/>
                  <a:gd name="T31" fmla="*/ 925 h 936"/>
                  <a:gd name="T32" fmla="*/ 465 w 936"/>
                  <a:gd name="T33" fmla="*/ 936 h 936"/>
                  <a:gd name="T34" fmla="*/ 560 w 936"/>
                  <a:gd name="T35" fmla="*/ 925 h 936"/>
                  <a:gd name="T36" fmla="*/ 650 w 936"/>
                  <a:gd name="T37" fmla="*/ 901 h 936"/>
                  <a:gd name="T38" fmla="*/ 727 w 936"/>
                  <a:gd name="T39" fmla="*/ 859 h 936"/>
                  <a:gd name="T40" fmla="*/ 799 w 936"/>
                  <a:gd name="T41" fmla="*/ 799 h 936"/>
                  <a:gd name="T42" fmla="*/ 859 w 936"/>
                  <a:gd name="T43" fmla="*/ 728 h 936"/>
                  <a:gd name="T44" fmla="*/ 900 w 936"/>
                  <a:gd name="T45" fmla="*/ 650 h 936"/>
                  <a:gd name="T46" fmla="*/ 924 w 936"/>
                  <a:gd name="T47" fmla="*/ 561 h 936"/>
                  <a:gd name="T48" fmla="*/ 936 w 936"/>
                  <a:gd name="T49" fmla="*/ 465 h 936"/>
                  <a:gd name="T50" fmla="*/ 924 w 936"/>
                  <a:gd name="T51" fmla="*/ 370 h 936"/>
                  <a:gd name="T52" fmla="*/ 900 w 936"/>
                  <a:gd name="T53" fmla="*/ 286 h 936"/>
                  <a:gd name="T54" fmla="*/ 859 w 936"/>
                  <a:gd name="T55" fmla="*/ 203 h 936"/>
                  <a:gd name="T56" fmla="*/ 799 w 936"/>
                  <a:gd name="T57" fmla="*/ 137 h 936"/>
                  <a:gd name="T58" fmla="*/ 727 w 936"/>
                  <a:gd name="T59" fmla="*/ 77 h 936"/>
                  <a:gd name="T60" fmla="*/ 650 w 936"/>
                  <a:gd name="T61" fmla="*/ 35 h 936"/>
                  <a:gd name="T62" fmla="*/ 560 w 936"/>
                  <a:gd name="T63" fmla="*/ 12 h 936"/>
                  <a:gd name="T64" fmla="*/ 465 w 936"/>
                  <a:gd name="T65" fmla="*/ 0 h 9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936"/>
                  <a:gd name="T100" fmla="*/ 0 h 936"/>
                  <a:gd name="T101" fmla="*/ 936 w 936"/>
                  <a:gd name="T102" fmla="*/ 936 h 936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936" h="936">
                    <a:moveTo>
                      <a:pt x="465" y="0"/>
                    </a:moveTo>
                    <a:lnTo>
                      <a:pt x="370" y="12"/>
                    </a:lnTo>
                    <a:lnTo>
                      <a:pt x="286" y="35"/>
                    </a:lnTo>
                    <a:lnTo>
                      <a:pt x="203" y="77"/>
                    </a:lnTo>
                    <a:lnTo>
                      <a:pt x="137" y="137"/>
                    </a:lnTo>
                    <a:lnTo>
                      <a:pt x="77" y="203"/>
                    </a:lnTo>
                    <a:lnTo>
                      <a:pt x="36" y="286"/>
                    </a:lnTo>
                    <a:lnTo>
                      <a:pt x="12" y="370"/>
                    </a:lnTo>
                    <a:lnTo>
                      <a:pt x="0" y="465"/>
                    </a:lnTo>
                    <a:lnTo>
                      <a:pt x="12" y="561"/>
                    </a:lnTo>
                    <a:lnTo>
                      <a:pt x="36" y="650"/>
                    </a:lnTo>
                    <a:lnTo>
                      <a:pt x="77" y="728"/>
                    </a:lnTo>
                    <a:lnTo>
                      <a:pt x="137" y="799"/>
                    </a:lnTo>
                    <a:lnTo>
                      <a:pt x="203" y="859"/>
                    </a:lnTo>
                    <a:lnTo>
                      <a:pt x="286" y="901"/>
                    </a:lnTo>
                    <a:lnTo>
                      <a:pt x="370" y="925"/>
                    </a:lnTo>
                    <a:lnTo>
                      <a:pt x="465" y="936"/>
                    </a:lnTo>
                    <a:lnTo>
                      <a:pt x="560" y="925"/>
                    </a:lnTo>
                    <a:lnTo>
                      <a:pt x="650" y="901"/>
                    </a:lnTo>
                    <a:lnTo>
                      <a:pt x="727" y="859"/>
                    </a:lnTo>
                    <a:lnTo>
                      <a:pt x="799" y="799"/>
                    </a:lnTo>
                    <a:lnTo>
                      <a:pt x="859" y="728"/>
                    </a:lnTo>
                    <a:lnTo>
                      <a:pt x="900" y="650"/>
                    </a:lnTo>
                    <a:lnTo>
                      <a:pt x="924" y="561"/>
                    </a:lnTo>
                    <a:lnTo>
                      <a:pt x="936" y="465"/>
                    </a:lnTo>
                    <a:lnTo>
                      <a:pt x="924" y="370"/>
                    </a:lnTo>
                    <a:lnTo>
                      <a:pt x="900" y="286"/>
                    </a:lnTo>
                    <a:lnTo>
                      <a:pt x="859" y="203"/>
                    </a:lnTo>
                    <a:lnTo>
                      <a:pt x="799" y="137"/>
                    </a:lnTo>
                    <a:lnTo>
                      <a:pt x="727" y="77"/>
                    </a:lnTo>
                    <a:lnTo>
                      <a:pt x="650" y="35"/>
                    </a:lnTo>
                    <a:lnTo>
                      <a:pt x="560" y="12"/>
                    </a:lnTo>
                    <a:lnTo>
                      <a:pt x="465" y="0"/>
                    </a:lnTo>
                    <a:close/>
                  </a:path>
                </a:pathLst>
              </a:custGeom>
              <a:solidFill>
                <a:srgbClr val="FFFFC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57464" name="Freeform 165"/>
              <p:cNvSpPr>
                <a:spLocks/>
              </p:cNvSpPr>
              <p:nvPr/>
            </p:nvSpPr>
            <p:spPr bwMode="auto">
              <a:xfrm>
                <a:off x="2551" y="2074"/>
                <a:ext cx="924" cy="924"/>
              </a:xfrm>
              <a:custGeom>
                <a:avLst/>
                <a:gdLst>
                  <a:gd name="T0" fmla="*/ 459 w 924"/>
                  <a:gd name="T1" fmla="*/ 0 h 924"/>
                  <a:gd name="T2" fmla="*/ 370 w 924"/>
                  <a:gd name="T3" fmla="*/ 12 h 924"/>
                  <a:gd name="T4" fmla="*/ 280 w 924"/>
                  <a:gd name="T5" fmla="*/ 35 h 924"/>
                  <a:gd name="T6" fmla="*/ 202 w 924"/>
                  <a:gd name="T7" fmla="*/ 77 h 924"/>
                  <a:gd name="T8" fmla="*/ 137 w 924"/>
                  <a:gd name="T9" fmla="*/ 137 h 924"/>
                  <a:gd name="T10" fmla="*/ 77 w 924"/>
                  <a:gd name="T11" fmla="*/ 203 h 924"/>
                  <a:gd name="T12" fmla="*/ 35 w 924"/>
                  <a:gd name="T13" fmla="*/ 280 h 924"/>
                  <a:gd name="T14" fmla="*/ 12 w 924"/>
                  <a:gd name="T15" fmla="*/ 370 h 924"/>
                  <a:gd name="T16" fmla="*/ 0 w 924"/>
                  <a:gd name="T17" fmla="*/ 459 h 924"/>
                  <a:gd name="T18" fmla="*/ 12 w 924"/>
                  <a:gd name="T19" fmla="*/ 555 h 924"/>
                  <a:gd name="T20" fmla="*/ 35 w 924"/>
                  <a:gd name="T21" fmla="*/ 638 h 924"/>
                  <a:gd name="T22" fmla="*/ 77 w 924"/>
                  <a:gd name="T23" fmla="*/ 722 h 924"/>
                  <a:gd name="T24" fmla="*/ 137 w 924"/>
                  <a:gd name="T25" fmla="*/ 787 h 924"/>
                  <a:gd name="T26" fmla="*/ 202 w 924"/>
                  <a:gd name="T27" fmla="*/ 847 h 924"/>
                  <a:gd name="T28" fmla="*/ 280 w 924"/>
                  <a:gd name="T29" fmla="*/ 889 h 924"/>
                  <a:gd name="T30" fmla="*/ 370 w 924"/>
                  <a:gd name="T31" fmla="*/ 913 h 924"/>
                  <a:gd name="T32" fmla="*/ 459 w 924"/>
                  <a:gd name="T33" fmla="*/ 924 h 924"/>
                  <a:gd name="T34" fmla="*/ 554 w 924"/>
                  <a:gd name="T35" fmla="*/ 913 h 924"/>
                  <a:gd name="T36" fmla="*/ 638 w 924"/>
                  <a:gd name="T37" fmla="*/ 889 h 924"/>
                  <a:gd name="T38" fmla="*/ 721 w 924"/>
                  <a:gd name="T39" fmla="*/ 847 h 924"/>
                  <a:gd name="T40" fmla="*/ 787 w 924"/>
                  <a:gd name="T41" fmla="*/ 787 h 924"/>
                  <a:gd name="T42" fmla="*/ 847 w 924"/>
                  <a:gd name="T43" fmla="*/ 722 h 924"/>
                  <a:gd name="T44" fmla="*/ 888 w 924"/>
                  <a:gd name="T45" fmla="*/ 638 h 924"/>
                  <a:gd name="T46" fmla="*/ 912 w 924"/>
                  <a:gd name="T47" fmla="*/ 555 h 924"/>
                  <a:gd name="T48" fmla="*/ 924 w 924"/>
                  <a:gd name="T49" fmla="*/ 459 h 924"/>
                  <a:gd name="T50" fmla="*/ 912 w 924"/>
                  <a:gd name="T51" fmla="*/ 370 h 924"/>
                  <a:gd name="T52" fmla="*/ 888 w 924"/>
                  <a:gd name="T53" fmla="*/ 280 h 924"/>
                  <a:gd name="T54" fmla="*/ 847 w 924"/>
                  <a:gd name="T55" fmla="*/ 203 h 924"/>
                  <a:gd name="T56" fmla="*/ 787 w 924"/>
                  <a:gd name="T57" fmla="*/ 137 h 924"/>
                  <a:gd name="T58" fmla="*/ 721 w 924"/>
                  <a:gd name="T59" fmla="*/ 77 h 924"/>
                  <a:gd name="T60" fmla="*/ 638 w 924"/>
                  <a:gd name="T61" fmla="*/ 35 h 924"/>
                  <a:gd name="T62" fmla="*/ 554 w 924"/>
                  <a:gd name="T63" fmla="*/ 12 h 924"/>
                  <a:gd name="T64" fmla="*/ 459 w 924"/>
                  <a:gd name="T65" fmla="*/ 0 h 924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924"/>
                  <a:gd name="T100" fmla="*/ 0 h 924"/>
                  <a:gd name="T101" fmla="*/ 924 w 924"/>
                  <a:gd name="T102" fmla="*/ 924 h 924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924" h="924">
                    <a:moveTo>
                      <a:pt x="459" y="0"/>
                    </a:moveTo>
                    <a:lnTo>
                      <a:pt x="370" y="12"/>
                    </a:lnTo>
                    <a:lnTo>
                      <a:pt x="280" y="35"/>
                    </a:lnTo>
                    <a:lnTo>
                      <a:pt x="202" y="77"/>
                    </a:lnTo>
                    <a:lnTo>
                      <a:pt x="137" y="137"/>
                    </a:lnTo>
                    <a:lnTo>
                      <a:pt x="77" y="203"/>
                    </a:lnTo>
                    <a:lnTo>
                      <a:pt x="35" y="280"/>
                    </a:lnTo>
                    <a:lnTo>
                      <a:pt x="12" y="370"/>
                    </a:lnTo>
                    <a:lnTo>
                      <a:pt x="0" y="459"/>
                    </a:lnTo>
                    <a:lnTo>
                      <a:pt x="12" y="555"/>
                    </a:lnTo>
                    <a:lnTo>
                      <a:pt x="35" y="638"/>
                    </a:lnTo>
                    <a:lnTo>
                      <a:pt x="77" y="722"/>
                    </a:lnTo>
                    <a:lnTo>
                      <a:pt x="137" y="787"/>
                    </a:lnTo>
                    <a:lnTo>
                      <a:pt x="202" y="847"/>
                    </a:lnTo>
                    <a:lnTo>
                      <a:pt x="280" y="889"/>
                    </a:lnTo>
                    <a:lnTo>
                      <a:pt x="370" y="913"/>
                    </a:lnTo>
                    <a:lnTo>
                      <a:pt x="459" y="924"/>
                    </a:lnTo>
                    <a:lnTo>
                      <a:pt x="554" y="913"/>
                    </a:lnTo>
                    <a:lnTo>
                      <a:pt x="638" y="889"/>
                    </a:lnTo>
                    <a:lnTo>
                      <a:pt x="721" y="847"/>
                    </a:lnTo>
                    <a:lnTo>
                      <a:pt x="787" y="787"/>
                    </a:lnTo>
                    <a:lnTo>
                      <a:pt x="847" y="722"/>
                    </a:lnTo>
                    <a:lnTo>
                      <a:pt x="888" y="638"/>
                    </a:lnTo>
                    <a:lnTo>
                      <a:pt x="912" y="555"/>
                    </a:lnTo>
                    <a:lnTo>
                      <a:pt x="924" y="459"/>
                    </a:lnTo>
                    <a:lnTo>
                      <a:pt x="912" y="370"/>
                    </a:lnTo>
                    <a:lnTo>
                      <a:pt x="888" y="280"/>
                    </a:lnTo>
                    <a:lnTo>
                      <a:pt x="847" y="203"/>
                    </a:lnTo>
                    <a:lnTo>
                      <a:pt x="787" y="137"/>
                    </a:lnTo>
                    <a:lnTo>
                      <a:pt x="721" y="77"/>
                    </a:lnTo>
                    <a:lnTo>
                      <a:pt x="638" y="35"/>
                    </a:lnTo>
                    <a:lnTo>
                      <a:pt x="554" y="12"/>
                    </a:lnTo>
                    <a:lnTo>
                      <a:pt x="459" y="0"/>
                    </a:lnTo>
                    <a:close/>
                  </a:path>
                </a:pathLst>
              </a:custGeom>
              <a:solidFill>
                <a:srgbClr val="FFFFD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57465" name="Freeform 166"/>
              <p:cNvSpPr>
                <a:spLocks/>
              </p:cNvSpPr>
              <p:nvPr/>
            </p:nvSpPr>
            <p:spPr bwMode="auto">
              <a:xfrm>
                <a:off x="2563" y="2086"/>
                <a:ext cx="900" cy="901"/>
              </a:xfrm>
              <a:custGeom>
                <a:avLst/>
                <a:gdLst>
                  <a:gd name="T0" fmla="*/ 453 w 900"/>
                  <a:gd name="T1" fmla="*/ 0 h 901"/>
                  <a:gd name="T2" fmla="*/ 363 w 900"/>
                  <a:gd name="T3" fmla="*/ 12 h 901"/>
                  <a:gd name="T4" fmla="*/ 274 w 900"/>
                  <a:gd name="T5" fmla="*/ 35 h 901"/>
                  <a:gd name="T6" fmla="*/ 202 w 900"/>
                  <a:gd name="T7" fmla="*/ 77 h 901"/>
                  <a:gd name="T8" fmla="*/ 131 w 900"/>
                  <a:gd name="T9" fmla="*/ 131 h 901"/>
                  <a:gd name="T10" fmla="*/ 77 w 900"/>
                  <a:gd name="T11" fmla="*/ 202 h 901"/>
                  <a:gd name="T12" fmla="*/ 35 w 900"/>
                  <a:gd name="T13" fmla="*/ 274 h 901"/>
                  <a:gd name="T14" fmla="*/ 12 w 900"/>
                  <a:gd name="T15" fmla="*/ 364 h 901"/>
                  <a:gd name="T16" fmla="*/ 0 w 900"/>
                  <a:gd name="T17" fmla="*/ 453 h 901"/>
                  <a:gd name="T18" fmla="*/ 12 w 900"/>
                  <a:gd name="T19" fmla="*/ 543 h 901"/>
                  <a:gd name="T20" fmla="*/ 35 w 900"/>
                  <a:gd name="T21" fmla="*/ 626 h 901"/>
                  <a:gd name="T22" fmla="*/ 77 w 900"/>
                  <a:gd name="T23" fmla="*/ 704 h 901"/>
                  <a:gd name="T24" fmla="*/ 131 w 900"/>
                  <a:gd name="T25" fmla="*/ 769 h 901"/>
                  <a:gd name="T26" fmla="*/ 202 w 900"/>
                  <a:gd name="T27" fmla="*/ 823 h 901"/>
                  <a:gd name="T28" fmla="*/ 274 w 900"/>
                  <a:gd name="T29" fmla="*/ 865 h 901"/>
                  <a:gd name="T30" fmla="*/ 363 w 900"/>
                  <a:gd name="T31" fmla="*/ 889 h 901"/>
                  <a:gd name="T32" fmla="*/ 453 w 900"/>
                  <a:gd name="T33" fmla="*/ 901 h 901"/>
                  <a:gd name="T34" fmla="*/ 542 w 900"/>
                  <a:gd name="T35" fmla="*/ 889 h 901"/>
                  <a:gd name="T36" fmla="*/ 626 w 900"/>
                  <a:gd name="T37" fmla="*/ 865 h 901"/>
                  <a:gd name="T38" fmla="*/ 703 w 900"/>
                  <a:gd name="T39" fmla="*/ 823 h 901"/>
                  <a:gd name="T40" fmla="*/ 769 w 900"/>
                  <a:gd name="T41" fmla="*/ 769 h 901"/>
                  <a:gd name="T42" fmla="*/ 823 w 900"/>
                  <a:gd name="T43" fmla="*/ 704 h 901"/>
                  <a:gd name="T44" fmla="*/ 865 w 900"/>
                  <a:gd name="T45" fmla="*/ 626 h 901"/>
                  <a:gd name="T46" fmla="*/ 888 w 900"/>
                  <a:gd name="T47" fmla="*/ 543 h 901"/>
                  <a:gd name="T48" fmla="*/ 900 w 900"/>
                  <a:gd name="T49" fmla="*/ 453 h 901"/>
                  <a:gd name="T50" fmla="*/ 888 w 900"/>
                  <a:gd name="T51" fmla="*/ 364 h 901"/>
                  <a:gd name="T52" fmla="*/ 865 w 900"/>
                  <a:gd name="T53" fmla="*/ 274 h 901"/>
                  <a:gd name="T54" fmla="*/ 823 w 900"/>
                  <a:gd name="T55" fmla="*/ 202 h 901"/>
                  <a:gd name="T56" fmla="*/ 769 w 900"/>
                  <a:gd name="T57" fmla="*/ 131 h 901"/>
                  <a:gd name="T58" fmla="*/ 703 w 900"/>
                  <a:gd name="T59" fmla="*/ 77 h 901"/>
                  <a:gd name="T60" fmla="*/ 626 w 900"/>
                  <a:gd name="T61" fmla="*/ 35 h 901"/>
                  <a:gd name="T62" fmla="*/ 542 w 900"/>
                  <a:gd name="T63" fmla="*/ 12 h 901"/>
                  <a:gd name="T64" fmla="*/ 453 w 900"/>
                  <a:gd name="T65" fmla="*/ 0 h 901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900"/>
                  <a:gd name="T100" fmla="*/ 0 h 901"/>
                  <a:gd name="T101" fmla="*/ 900 w 900"/>
                  <a:gd name="T102" fmla="*/ 901 h 901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900" h="901">
                    <a:moveTo>
                      <a:pt x="453" y="0"/>
                    </a:moveTo>
                    <a:lnTo>
                      <a:pt x="363" y="12"/>
                    </a:lnTo>
                    <a:lnTo>
                      <a:pt x="274" y="35"/>
                    </a:lnTo>
                    <a:lnTo>
                      <a:pt x="202" y="77"/>
                    </a:lnTo>
                    <a:lnTo>
                      <a:pt x="131" y="131"/>
                    </a:lnTo>
                    <a:lnTo>
                      <a:pt x="77" y="202"/>
                    </a:lnTo>
                    <a:lnTo>
                      <a:pt x="35" y="274"/>
                    </a:lnTo>
                    <a:lnTo>
                      <a:pt x="12" y="364"/>
                    </a:lnTo>
                    <a:lnTo>
                      <a:pt x="0" y="453"/>
                    </a:lnTo>
                    <a:lnTo>
                      <a:pt x="12" y="543"/>
                    </a:lnTo>
                    <a:lnTo>
                      <a:pt x="35" y="626"/>
                    </a:lnTo>
                    <a:lnTo>
                      <a:pt x="77" y="704"/>
                    </a:lnTo>
                    <a:lnTo>
                      <a:pt x="131" y="769"/>
                    </a:lnTo>
                    <a:lnTo>
                      <a:pt x="202" y="823"/>
                    </a:lnTo>
                    <a:lnTo>
                      <a:pt x="274" y="865"/>
                    </a:lnTo>
                    <a:lnTo>
                      <a:pt x="363" y="889"/>
                    </a:lnTo>
                    <a:lnTo>
                      <a:pt x="453" y="901"/>
                    </a:lnTo>
                    <a:lnTo>
                      <a:pt x="542" y="889"/>
                    </a:lnTo>
                    <a:lnTo>
                      <a:pt x="626" y="865"/>
                    </a:lnTo>
                    <a:lnTo>
                      <a:pt x="703" y="823"/>
                    </a:lnTo>
                    <a:lnTo>
                      <a:pt x="769" y="769"/>
                    </a:lnTo>
                    <a:lnTo>
                      <a:pt x="823" y="704"/>
                    </a:lnTo>
                    <a:lnTo>
                      <a:pt x="865" y="626"/>
                    </a:lnTo>
                    <a:lnTo>
                      <a:pt x="888" y="543"/>
                    </a:lnTo>
                    <a:lnTo>
                      <a:pt x="900" y="453"/>
                    </a:lnTo>
                    <a:lnTo>
                      <a:pt x="888" y="364"/>
                    </a:lnTo>
                    <a:lnTo>
                      <a:pt x="865" y="274"/>
                    </a:lnTo>
                    <a:lnTo>
                      <a:pt x="823" y="202"/>
                    </a:lnTo>
                    <a:lnTo>
                      <a:pt x="769" y="131"/>
                    </a:lnTo>
                    <a:lnTo>
                      <a:pt x="703" y="77"/>
                    </a:lnTo>
                    <a:lnTo>
                      <a:pt x="626" y="35"/>
                    </a:lnTo>
                    <a:lnTo>
                      <a:pt x="542" y="12"/>
                    </a:lnTo>
                    <a:lnTo>
                      <a:pt x="453" y="0"/>
                    </a:lnTo>
                    <a:close/>
                  </a:path>
                </a:pathLst>
              </a:custGeom>
              <a:solidFill>
                <a:srgbClr val="FFFFD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57466" name="Freeform 167"/>
              <p:cNvSpPr>
                <a:spLocks/>
              </p:cNvSpPr>
              <p:nvPr/>
            </p:nvSpPr>
            <p:spPr bwMode="auto">
              <a:xfrm>
                <a:off x="2569" y="2092"/>
                <a:ext cx="888" cy="889"/>
              </a:xfrm>
              <a:custGeom>
                <a:avLst/>
                <a:gdLst>
                  <a:gd name="T0" fmla="*/ 447 w 888"/>
                  <a:gd name="T1" fmla="*/ 0 h 889"/>
                  <a:gd name="T2" fmla="*/ 357 w 888"/>
                  <a:gd name="T3" fmla="*/ 11 h 889"/>
                  <a:gd name="T4" fmla="*/ 274 w 888"/>
                  <a:gd name="T5" fmla="*/ 35 h 889"/>
                  <a:gd name="T6" fmla="*/ 196 w 888"/>
                  <a:gd name="T7" fmla="*/ 77 h 889"/>
                  <a:gd name="T8" fmla="*/ 131 w 888"/>
                  <a:gd name="T9" fmla="*/ 131 h 889"/>
                  <a:gd name="T10" fmla="*/ 77 w 888"/>
                  <a:gd name="T11" fmla="*/ 196 h 889"/>
                  <a:gd name="T12" fmla="*/ 35 w 888"/>
                  <a:gd name="T13" fmla="*/ 274 h 889"/>
                  <a:gd name="T14" fmla="*/ 12 w 888"/>
                  <a:gd name="T15" fmla="*/ 358 h 889"/>
                  <a:gd name="T16" fmla="*/ 0 w 888"/>
                  <a:gd name="T17" fmla="*/ 447 h 889"/>
                  <a:gd name="T18" fmla="*/ 12 w 888"/>
                  <a:gd name="T19" fmla="*/ 537 h 889"/>
                  <a:gd name="T20" fmla="*/ 35 w 888"/>
                  <a:gd name="T21" fmla="*/ 620 h 889"/>
                  <a:gd name="T22" fmla="*/ 77 w 888"/>
                  <a:gd name="T23" fmla="*/ 692 h 889"/>
                  <a:gd name="T24" fmla="*/ 131 w 888"/>
                  <a:gd name="T25" fmla="*/ 757 h 889"/>
                  <a:gd name="T26" fmla="*/ 196 w 888"/>
                  <a:gd name="T27" fmla="*/ 811 h 889"/>
                  <a:gd name="T28" fmla="*/ 274 w 888"/>
                  <a:gd name="T29" fmla="*/ 853 h 889"/>
                  <a:gd name="T30" fmla="*/ 357 w 888"/>
                  <a:gd name="T31" fmla="*/ 883 h 889"/>
                  <a:gd name="T32" fmla="*/ 447 w 888"/>
                  <a:gd name="T33" fmla="*/ 889 h 889"/>
                  <a:gd name="T34" fmla="*/ 536 w 888"/>
                  <a:gd name="T35" fmla="*/ 883 h 889"/>
                  <a:gd name="T36" fmla="*/ 620 w 888"/>
                  <a:gd name="T37" fmla="*/ 853 h 889"/>
                  <a:gd name="T38" fmla="*/ 692 w 888"/>
                  <a:gd name="T39" fmla="*/ 811 h 889"/>
                  <a:gd name="T40" fmla="*/ 757 w 888"/>
                  <a:gd name="T41" fmla="*/ 757 h 889"/>
                  <a:gd name="T42" fmla="*/ 811 w 888"/>
                  <a:gd name="T43" fmla="*/ 692 h 889"/>
                  <a:gd name="T44" fmla="*/ 853 w 888"/>
                  <a:gd name="T45" fmla="*/ 620 h 889"/>
                  <a:gd name="T46" fmla="*/ 882 w 888"/>
                  <a:gd name="T47" fmla="*/ 537 h 889"/>
                  <a:gd name="T48" fmla="*/ 888 w 888"/>
                  <a:gd name="T49" fmla="*/ 447 h 889"/>
                  <a:gd name="T50" fmla="*/ 882 w 888"/>
                  <a:gd name="T51" fmla="*/ 358 h 889"/>
                  <a:gd name="T52" fmla="*/ 853 w 888"/>
                  <a:gd name="T53" fmla="*/ 274 h 889"/>
                  <a:gd name="T54" fmla="*/ 811 w 888"/>
                  <a:gd name="T55" fmla="*/ 196 h 889"/>
                  <a:gd name="T56" fmla="*/ 757 w 888"/>
                  <a:gd name="T57" fmla="*/ 131 h 889"/>
                  <a:gd name="T58" fmla="*/ 692 w 888"/>
                  <a:gd name="T59" fmla="*/ 77 h 889"/>
                  <a:gd name="T60" fmla="*/ 620 w 888"/>
                  <a:gd name="T61" fmla="*/ 35 h 889"/>
                  <a:gd name="T62" fmla="*/ 536 w 888"/>
                  <a:gd name="T63" fmla="*/ 11 h 889"/>
                  <a:gd name="T64" fmla="*/ 447 w 888"/>
                  <a:gd name="T65" fmla="*/ 0 h 889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88"/>
                  <a:gd name="T100" fmla="*/ 0 h 889"/>
                  <a:gd name="T101" fmla="*/ 888 w 888"/>
                  <a:gd name="T102" fmla="*/ 889 h 889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88" h="889">
                    <a:moveTo>
                      <a:pt x="447" y="0"/>
                    </a:moveTo>
                    <a:lnTo>
                      <a:pt x="357" y="11"/>
                    </a:lnTo>
                    <a:lnTo>
                      <a:pt x="274" y="35"/>
                    </a:lnTo>
                    <a:lnTo>
                      <a:pt x="196" y="77"/>
                    </a:lnTo>
                    <a:lnTo>
                      <a:pt x="131" y="131"/>
                    </a:lnTo>
                    <a:lnTo>
                      <a:pt x="77" y="196"/>
                    </a:lnTo>
                    <a:lnTo>
                      <a:pt x="35" y="274"/>
                    </a:lnTo>
                    <a:lnTo>
                      <a:pt x="12" y="358"/>
                    </a:lnTo>
                    <a:lnTo>
                      <a:pt x="0" y="447"/>
                    </a:lnTo>
                    <a:lnTo>
                      <a:pt x="12" y="537"/>
                    </a:lnTo>
                    <a:lnTo>
                      <a:pt x="35" y="620"/>
                    </a:lnTo>
                    <a:lnTo>
                      <a:pt x="77" y="692"/>
                    </a:lnTo>
                    <a:lnTo>
                      <a:pt x="131" y="757"/>
                    </a:lnTo>
                    <a:lnTo>
                      <a:pt x="196" y="811"/>
                    </a:lnTo>
                    <a:lnTo>
                      <a:pt x="274" y="853"/>
                    </a:lnTo>
                    <a:lnTo>
                      <a:pt x="357" y="883"/>
                    </a:lnTo>
                    <a:lnTo>
                      <a:pt x="447" y="889"/>
                    </a:lnTo>
                    <a:lnTo>
                      <a:pt x="536" y="883"/>
                    </a:lnTo>
                    <a:lnTo>
                      <a:pt x="620" y="853"/>
                    </a:lnTo>
                    <a:lnTo>
                      <a:pt x="692" y="811"/>
                    </a:lnTo>
                    <a:lnTo>
                      <a:pt x="757" y="757"/>
                    </a:lnTo>
                    <a:lnTo>
                      <a:pt x="811" y="692"/>
                    </a:lnTo>
                    <a:lnTo>
                      <a:pt x="853" y="620"/>
                    </a:lnTo>
                    <a:lnTo>
                      <a:pt x="882" y="537"/>
                    </a:lnTo>
                    <a:lnTo>
                      <a:pt x="888" y="447"/>
                    </a:lnTo>
                    <a:lnTo>
                      <a:pt x="882" y="358"/>
                    </a:lnTo>
                    <a:lnTo>
                      <a:pt x="853" y="274"/>
                    </a:lnTo>
                    <a:lnTo>
                      <a:pt x="811" y="196"/>
                    </a:lnTo>
                    <a:lnTo>
                      <a:pt x="757" y="131"/>
                    </a:lnTo>
                    <a:lnTo>
                      <a:pt x="692" y="77"/>
                    </a:lnTo>
                    <a:lnTo>
                      <a:pt x="620" y="35"/>
                    </a:lnTo>
                    <a:lnTo>
                      <a:pt x="536" y="11"/>
                    </a:lnTo>
                    <a:lnTo>
                      <a:pt x="447" y="0"/>
                    </a:lnTo>
                    <a:close/>
                  </a:path>
                </a:pathLst>
              </a:custGeom>
              <a:solidFill>
                <a:srgbClr val="FFFFD3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57467" name="Freeform 168"/>
              <p:cNvSpPr>
                <a:spLocks/>
              </p:cNvSpPr>
              <p:nvPr/>
            </p:nvSpPr>
            <p:spPr bwMode="auto">
              <a:xfrm>
                <a:off x="2581" y="2103"/>
                <a:ext cx="864" cy="866"/>
              </a:xfrm>
              <a:custGeom>
                <a:avLst/>
                <a:gdLst>
                  <a:gd name="T0" fmla="*/ 435 w 864"/>
                  <a:gd name="T1" fmla="*/ 0 h 866"/>
                  <a:gd name="T2" fmla="*/ 345 w 864"/>
                  <a:gd name="T3" fmla="*/ 6 h 866"/>
                  <a:gd name="T4" fmla="*/ 262 w 864"/>
                  <a:gd name="T5" fmla="*/ 36 h 866"/>
                  <a:gd name="T6" fmla="*/ 190 w 864"/>
                  <a:gd name="T7" fmla="*/ 72 h 866"/>
                  <a:gd name="T8" fmla="*/ 125 w 864"/>
                  <a:gd name="T9" fmla="*/ 126 h 866"/>
                  <a:gd name="T10" fmla="*/ 71 w 864"/>
                  <a:gd name="T11" fmla="*/ 191 h 866"/>
                  <a:gd name="T12" fmla="*/ 35 w 864"/>
                  <a:gd name="T13" fmla="*/ 263 h 866"/>
                  <a:gd name="T14" fmla="*/ 5 w 864"/>
                  <a:gd name="T15" fmla="*/ 347 h 866"/>
                  <a:gd name="T16" fmla="*/ 0 w 864"/>
                  <a:gd name="T17" fmla="*/ 436 h 866"/>
                  <a:gd name="T18" fmla="*/ 5 w 864"/>
                  <a:gd name="T19" fmla="*/ 526 h 866"/>
                  <a:gd name="T20" fmla="*/ 35 w 864"/>
                  <a:gd name="T21" fmla="*/ 603 h 866"/>
                  <a:gd name="T22" fmla="*/ 71 w 864"/>
                  <a:gd name="T23" fmla="*/ 675 h 866"/>
                  <a:gd name="T24" fmla="*/ 125 w 864"/>
                  <a:gd name="T25" fmla="*/ 740 h 866"/>
                  <a:gd name="T26" fmla="*/ 190 w 864"/>
                  <a:gd name="T27" fmla="*/ 794 h 866"/>
                  <a:gd name="T28" fmla="*/ 262 w 864"/>
                  <a:gd name="T29" fmla="*/ 830 h 866"/>
                  <a:gd name="T30" fmla="*/ 345 w 864"/>
                  <a:gd name="T31" fmla="*/ 860 h 866"/>
                  <a:gd name="T32" fmla="*/ 435 w 864"/>
                  <a:gd name="T33" fmla="*/ 866 h 866"/>
                  <a:gd name="T34" fmla="*/ 524 w 864"/>
                  <a:gd name="T35" fmla="*/ 860 h 866"/>
                  <a:gd name="T36" fmla="*/ 602 w 864"/>
                  <a:gd name="T37" fmla="*/ 830 h 866"/>
                  <a:gd name="T38" fmla="*/ 674 w 864"/>
                  <a:gd name="T39" fmla="*/ 794 h 866"/>
                  <a:gd name="T40" fmla="*/ 739 w 864"/>
                  <a:gd name="T41" fmla="*/ 740 h 866"/>
                  <a:gd name="T42" fmla="*/ 793 w 864"/>
                  <a:gd name="T43" fmla="*/ 675 h 866"/>
                  <a:gd name="T44" fmla="*/ 829 w 864"/>
                  <a:gd name="T45" fmla="*/ 603 h 866"/>
                  <a:gd name="T46" fmla="*/ 858 w 864"/>
                  <a:gd name="T47" fmla="*/ 526 h 866"/>
                  <a:gd name="T48" fmla="*/ 864 w 864"/>
                  <a:gd name="T49" fmla="*/ 436 h 866"/>
                  <a:gd name="T50" fmla="*/ 858 w 864"/>
                  <a:gd name="T51" fmla="*/ 347 h 866"/>
                  <a:gd name="T52" fmla="*/ 829 w 864"/>
                  <a:gd name="T53" fmla="*/ 263 h 866"/>
                  <a:gd name="T54" fmla="*/ 793 w 864"/>
                  <a:gd name="T55" fmla="*/ 191 h 866"/>
                  <a:gd name="T56" fmla="*/ 739 w 864"/>
                  <a:gd name="T57" fmla="*/ 126 h 866"/>
                  <a:gd name="T58" fmla="*/ 674 w 864"/>
                  <a:gd name="T59" fmla="*/ 72 h 866"/>
                  <a:gd name="T60" fmla="*/ 602 w 864"/>
                  <a:gd name="T61" fmla="*/ 36 h 866"/>
                  <a:gd name="T62" fmla="*/ 524 w 864"/>
                  <a:gd name="T63" fmla="*/ 6 h 866"/>
                  <a:gd name="T64" fmla="*/ 435 w 864"/>
                  <a:gd name="T65" fmla="*/ 0 h 86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64"/>
                  <a:gd name="T100" fmla="*/ 0 h 866"/>
                  <a:gd name="T101" fmla="*/ 864 w 864"/>
                  <a:gd name="T102" fmla="*/ 866 h 866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64" h="866">
                    <a:moveTo>
                      <a:pt x="435" y="0"/>
                    </a:moveTo>
                    <a:lnTo>
                      <a:pt x="345" y="6"/>
                    </a:lnTo>
                    <a:lnTo>
                      <a:pt x="262" y="36"/>
                    </a:lnTo>
                    <a:lnTo>
                      <a:pt x="190" y="72"/>
                    </a:lnTo>
                    <a:lnTo>
                      <a:pt x="125" y="126"/>
                    </a:lnTo>
                    <a:lnTo>
                      <a:pt x="71" y="191"/>
                    </a:lnTo>
                    <a:lnTo>
                      <a:pt x="35" y="263"/>
                    </a:lnTo>
                    <a:lnTo>
                      <a:pt x="5" y="347"/>
                    </a:lnTo>
                    <a:lnTo>
                      <a:pt x="0" y="436"/>
                    </a:lnTo>
                    <a:lnTo>
                      <a:pt x="5" y="526"/>
                    </a:lnTo>
                    <a:lnTo>
                      <a:pt x="35" y="603"/>
                    </a:lnTo>
                    <a:lnTo>
                      <a:pt x="71" y="675"/>
                    </a:lnTo>
                    <a:lnTo>
                      <a:pt x="125" y="740"/>
                    </a:lnTo>
                    <a:lnTo>
                      <a:pt x="190" y="794"/>
                    </a:lnTo>
                    <a:lnTo>
                      <a:pt x="262" y="830"/>
                    </a:lnTo>
                    <a:lnTo>
                      <a:pt x="345" y="860"/>
                    </a:lnTo>
                    <a:lnTo>
                      <a:pt x="435" y="866"/>
                    </a:lnTo>
                    <a:lnTo>
                      <a:pt x="524" y="860"/>
                    </a:lnTo>
                    <a:lnTo>
                      <a:pt x="602" y="830"/>
                    </a:lnTo>
                    <a:lnTo>
                      <a:pt x="674" y="794"/>
                    </a:lnTo>
                    <a:lnTo>
                      <a:pt x="739" y="740"/>
                    </a:lnTo>
                    <a:lnTo>
                      <a:pt x="793" y="675"/>
                    </a:lnTo>
                    <a:lnTo>
                      <a:pt x="829" y="603"/>
                    </a:lnTo>
                    <a:lnTo>
                      <a:pt x="858" y="526"/>
                    </a:lnTo>
                    <a:lnTo>
                      <a:pt x="864" y="436"/>
                    </a:lnTo>
                    <a:lnTo>
                      <a:pt x="858" y="347"/>
                    </a:lnTo>
                    <a:lnTo>
                      <a:pt x="829" y="263"/>
                    </a:lnTo>
                    <a:lnTo>
                      <a:pt x="793" y="191"/>
                    </a:lnTo>
                    <a:lnTo>
                      <a:pt x="739" y="126"/>
                    </a:lnTo>
                    <a:lnTo>
                      <a:pt x="674" y="72"/>
                    </a:lnTo>
                    <a:lnTo>
                      <a:pt x="602" y="36"/>
                    </a:lnTo>
                    <a:lnTo>
                      <a:pt x="524" y="6"/>
                    </a:lnTo>
                    <a:lnTo>
                      <a:pt x="435" y="0"/>
                    </a:lnTo>
                    <a:close/>
                  </a:path>
                </a:pathLst>
              </a:custGeom>
              <a:solidFill>
                <a:srgbClr val="FFFFD5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57468" name="Freeform 169"/>
              <p:cNvSpPr>
                <a:spLocks/>
              </p:cNvSpPr>
              <p:nvPr/>
            </p:nvSpPr>
            <p:spPr bwMode="auto">
              <a:xfrm>
                <a:off x="2586" y="2109"/>
                <a:ext cx="853" cy="854"/>
              </a:xfrm>
              <a:custGeom>
                <a:avLst/>
                <a:gdLst>
                  <a:gd name="T0" fmla="*/ 430 w 853"/>
                  <a:gd name="T1" fmla="*/ 0 h 854"/>
                  <a:gd name="T2" fmla="*/ 340 w 853"/>
                  <a:gd name="T3" fmla="*/ 6 h 854"/>
                  <a:gd name="T4" fmla="*/ 263 w 853"/>
                  <a:gd name="T5" fmla="*/ 36 h 854"/>
                  <a:gd name="T6" fmla="*/ 191 w 853"/>
                  <a:gd name="T7" fmla="*/ 72 h 854"/>
                  <a:gd name="T8" fmla="*/ 126 w 853"/>
                  <a:gd name="T9" fmla="*/ 126 h 854"/>
                  <a:gd name="T10" fmla="*/ 72 w 853"/>
                  <a:gd name="T11" fmla="*/ 191 h 854"/>
                  <a:gd name="T12" fmla="*/ 36 w 853"/>
                  <a:gd name="T13" fmla="*/ 263 h 854"/>
                  <a:gd name="T14" fmla="*/ 6 w 853"/>
                  <a:gd name="T15" fmla="*/ 341 h 854"/>
                  <a:gd name="T16" fmla="*/ 0 w 853"/>
                  <a:gd name="T17" fmla="*/ 430 h 854"/>
                  <a:gd name="T18" fmla="*/ 6 w 853"/>
                  <a:gd name="T19" fmla="*/ 514 h 854"/>
                  <a:gd name="T20" fmla="*/ 36 w 853"/>
                  <a:gd name="T21" fmla="*/ 597 h 854"/>
                  <a:gd name="T22" fmla="*/ 72 w 853"/>
                  <a:gd name="T23" fmla="*/ 669 h 854"/>
                  <a:gd name="T24" fmla="*/ 126 w 853"/>
                  <a:gd name="T25" fmla="*/ 728 h 854"/>
                  <a:gd name="T26" fmla="*/ 191 w 853"/>
                  <a:gd name="T27" fmla="*/ 782 h 854"/>
                  <a:gd name="T28" fmla="*/ 263 w 853"/>
                  <a:gd name="T29" fmla="*/ 818 h 854"/>
                  <a:gd name="T30" fmla="*/ 340 w 853"/>
                  <a:gd name="T31" fmla="*/ 848 h 854"/>
                  <a:gd name="T32" fmla="*/ 430 w 853"/>
                  <a:gd name="T33" fmla="*/ 854 h 854"/>
                  <a:gd name="T34" fmla="*/ 513 w 853"/>
                  <a:gd name="T35" fmla="*/ 848 h 854"/>
                  <a:gd name="T36" fmla="*/ 597 w 853"/>
                  <a:gd name="T37" fmla="*/ 818 h 854"/>
                  <a:gd name="T38" fmla="*/ 669 w 853"/>
                  <a:gd name="T39" fmla="*/ 782 h 854"/>
                  <a:gd name="T40" fmla="*/ 728 w 853"/>
                  <a:gd name="T41" fmla="*/ 728 h 854"/>
                  <a:gd name="T42" fmla="*/ 782 w 853"/>
                  <a:gd name="T43" fmla="*/ 669 h 854"/>
                  <a:gd name="T44" fmla="*/ 818 w 853"/>
                  <a:gd name="T45" fmla="*/ 597 h 854"/>
                  <a:gd name="T46" fmla="*/ 848 w 853"/>
                  <a:gd name="T47" fmla="*/ 514 h 854"/>
                  <a:gd name="T48" fmla="*/ 853 w 853"/>
                  <a:gd name="T49" fmla="*/ 430 h 854"/>
                  <a:gd name="T50" fmla="*/ 848 w 853"/>
                  <a:gd name="T51" fmla="*/ 341 h 854"/>
                  <a:gd name="T52" fmla="*/ 818 w 853"/>
                  <a:gd name="T53" fmla="*/ 263 h 854"/>
                  <a:gd name="T54" fmla="*/ 782 w 853"/>
                  <a:gd name="T55" fmla="*/ 191 h 854"/>
                  <a:gd name="T56" fmla="*/ 728 w 853"/>
                  <a:gd name="T57" fmla="*/ 126 h 854"/>
                  <a:gd name="T58" fmla="*/ 669 w 853"/>
                  <a:gd name="T59" fmla="*/ 72 h 854"/>
                  <a:gd name="T60" fmla="*/ 597 w 853"/>
                  <a:gd name="T61" fmla="*/ 36 h 854"/>
                  <a:gd name="T62" fmla="*/ 513 w 853"/>
                  <a:gd name="T63" fmla="*/ 6 h 854"/>
                  <a:gd name="T64" fmla="*/ 430 w 853"/>
                  <a:gd name="T65" fmla="*/ 0 h 854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53"/>
                  <a:gd name="T100" fmla="*/ 0 h 854"/>
                  <a:gd name="T101" fmla="*/ 853 w 853"/>
                  <a:gd name="T102" fmla="*/ 854 h 854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53" h="854">
                    <a:moveTo>
                      <a:pt x="430" y="0"/>
                    </a:moveTo>
                    <a:lnTo>
                      <a:pt x="340" y="6"/>
                    </a:lnTo>
                    <a:lnTo>
                      <a:pt x="263" y="36"/>
                    </a:lnTo>
                    <a:lnTo>
                      <a:pt x="191" y="72"/>
                    </a:lnTo>
                    <a:lnTo>
                      <a:pt x="126" y="126"/>
                    </a:lnTo>
                    <a:lnTo>
                      <a:pt x="72" y="191"/>
                    </a:lnTo>
                    <a:lnTo>
                      <a:pt x="36" y="263"/>
                    </a:lnTo>
                    <a:lnTo>
                      <a:pt x="6" y="341"/>
                    </a:lnTo>
                    <a:lnTo>
                      <a:pt x="0" y="430"/>
                    </a:lnTo>
                    <a:lnTo>
                      <a:pt x="6" y="514"/>
                    </a:lnTo>
                    <a:lnTo>
                      <a:pt x="36" y="597"/>
                    </a:lnTo>
                    <a:lnTo>
                      <a:pt x="72" y="669"/>
                    </a:lnTo>
                    <a:lnTo>
                      <a:pt x="126" y="728"/>
                    </a:lnTo>
                    <a:lnTo>
                      <a:pt x="191" y="782"/>
                    </a:lnTo>
                    <a:lnTo>
                      <a:pt x="263" y="818"/>
                    </a:lnTo>
                    <a:lnTo>
                      <a:pt x="340" y="848"/>
                    </a:lnTo>
                    <a:lnTo>
                      <a:pt x="430" y="854"/>
                    </a:lnTo>
                    <a:lnTo>
                      <a:pt x="513" y="848"/>
                    </a:lnTo>
                    <a:lnTo>
                      <a:pt x="597" y="818"/>
                    </a:lnTo>
                    <a:lnTo>
                      <a:pt x="669" y="782"/>
                    </a:lnTo>
                    <a:lnTo>
                      <a:pt x="728" y="728"/>
                    </a:lnTo>
                    <a:lnTo>
                      <a:pt x="782" y="669"/>
                    </a:lnTo>
                    <a:lnTo>
                      <a:pt x="818" y="597"/>
                    </a:lnTo>
                    <a:lnTo>
                      <a:pt x="848" y="514"/>
                    </a:lnTo>
                    <a:lnTo>
                      <a:pt x="853" y="430"/>
                    </a:lnTo>
                    <a:lnTo>
                      <a:pt x="848" y="341"/>
                    </a:lnTo>
                    <a:lnTo>
                      <a:pt x="818" y="263"/>
                    </a:lnTo>
                    <a:lnTo>
                      <a:pt x="782" y="191"/>
                    </a:lnTo>
                    <a:lnTo>
                      <a:pt x="728" y="126"/>
                    </a:lnTo>
                    <a:lnTo>
                      <a:pt x="669" y="72"/>
                    </a:lnTo>
                    <a:lnTo>
                      <a:pt x="597" y="36"/>
                    </a:lnTo>
                    <a:lnTo>
                      <a:pt x="513" y="6"/>
                    </a:lnTo>
                    <a:lnTo>
                      <a:pt x="430" y="0"/>
                    </a:lnTo>
                    <a:close/>
                  </a:path>
                </a:pathLst>
              </a:custGeom>
              <a:solidFill>
                <a:srgbClr val="FFFFD7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57469" name="Freeform 170"/>
              <p:cNvSpPr>
                <a:spLocks/>
              </p:cNvSpPr>
              <p:nvPr/>
            </p:nvSpPr>
            <p:spPr bwMode="auto">
              <a:xfrm>
                <a:off x="2598" y="2121"/>
                <a:ext cx="830" cy="830"/>
              </a:xfrm>
              <a:custGeom>
                <a:avLst/>
                <a:gdLst>
                  <a:gd name="T0" fmla="*/ 418 w 830"/>
                  <a:gd name="T1" fmla="*/ 0 h 830"/>
                  <a:gd name="T2" fmla="*/ 334 w 830"/>
                  <a:gd name="T3" fmla="*/ 6 h 830"/>
                  <a:gd name="T4" fmla="*/ 257 w 830"/>
                  <a:gd name="T5" fmla="*/ 30 h 830"/>
                  <a:gd name="T6" fmla="*/ 185 w 830"/>
                  <a:gd name="T7" fmla="*/ 72 h 830"/>
                  <a:gd name="T8" fmla="*/ 120 w 830"/>
                  <a:gd name="T9" fmla="*/ 120 h 830"/>
                  <a:gd name="T10" fmla="*/ 72 w 830"/>
                  <a:gd name="T11" fmla="*/ 185 h 830"/>
                  <a:gd name="T12" fmla="*/ 30 w 830"/>
                  <a:gd name="T13" fmla="*/ 257 h 830"/>
                  <a:gd name="T14" fmla="*/ 6 w 830"/>
                  <a:gd name="T15" fmla="*/ 335 h 830"/>
                  <a:gd name="T16" fmla="*/ 0 w 830"/>
                  <a:gd name="T17" fmla="*/ 418 h 830"/>
                  <a:gd name="T18" fmla="*/ 6 w 830"/>
                  <a:gd name="T19" fmla="*/ 502 h 830"/>
                  <a:gd name="T20" fmla="*/ 30 w 830"/>
                  <a:gd name="T21" fmla="*/ 579 h 830"/>
                  <a:gd name="T22" fmla="*/ 72 w 830"/>
                  <a:gd name="T23" fmla="*/ 651 h 830"/>
                  <a:gd name="T24" fmla="*/ 120 w 830"/>
                  <a:gd name="T25" fmla="*/ 710 h 830"/>
                  <a:gd name="T26" fmla="*/ 185 w 830"/>
                  <a:gd name="T27" fmla="*/ 758 h 830"/>
                  <a:gd name="T28" fmla="*/ 257 w 830"/>
                  <a:gd name="T29" fmla="*/ 800 h 830"/>
                  <a:gd name="T30" fmla="*/ 334 w 830"/>
                  <a:gd name="T31" fmla="*/ 824 h 830"/>
                  <a:gd name="T32" fmla="*/ 418 w 830"/>
                  <a:gd name="T33" fmla="*/ 830 h 830"/>
                  <a:gd name="T34" fmla="*/ 501 w 830"/>
                  <a:gd name="T35" fmla="*/ 824 h 830"/>
                  <a:gd name="T36" fmla="*/ 579 w 830"/>
                  <a:gd name="T37" fmla="*/ 800 h 830"/>
                  <a:gd name="T38" fmla="*/ 651 w 830"/>
                  <a:gd name="T39" fmla="*/ 758 h 830"/>
                  <a:gd name="T40" fmla="*/ 710 w 830"/>
                  <a:gd name="T41" fmla="*/ 710 h 830"/>
                  <a:gd name="T42" fmla="*/ 758 w 830"/>
                  <a:gd name="T43" fmla="*/ 651 h 830"/>
                  <a:gd name="T44" fmla="*/ 800 w 830"/>
                  <a:gd name="T45" fmla="*/ 579 h 830"/>
                  <a:gd name="T46" fmla="*/ 824 w 830"/>
                  <a:gd name="T47" fmla="*/ 502 h 830"/>
                  <a:gd name="T48" fmla="*/ 830 w 830"/>
                  <a:gd name="T49" fmla="*/ 418 h 830"/>
                  <a:gd name="T50" fmla="*/ 824 w 830"/>
                  <a:gd name="T51" fmla="*/ 335 h 830"/>
                  <a:gd name="T52" fmla="*/ 800 w 830"/>
                  <a:gd name="T53" fmla="*/ 257 h 830"/>
                  <a:gd name="T54" fmla="*/ 758 w 830"/>
                  <a:gd name="T55" fmla="*/ 185 h 830"/>
                  <a:gd name="T56" fmla="*/ 710 w 830"/>
                  <a:gd name="T57" fmla="*/ 120 h 830"/>
                  <a:gd name="T58" fmla="*/ 651 w 830"/>
                  <a:gd name="T59" fmla="*/ 72 h 830"/>
                  <a:gd name="T60" fmla="*/ 579 w 830"/>
                  <a:gd name="T61" fmla="*/ 30 h 830"/>
                  <a:gd name="T62" fmla="*/ 501 w 830"/>
                  <a:gd name="T63" fmla="*/ 6 h 830"/>
                  <a:gd name="T64" fmla="*/ 418 w 830"/>
                  <a:gd name="T65" fmla="*/ 0 h 830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30"/>
                  <a:gd name="T100" fmla="*/ 0 h 830"/>
                  <a:gd name="T101" fmla="*/ 830 w 830"/>
                  <a:gd name="T102" fmla="*/ 830 h 830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30" h="830">
                    <a:moveTo>
                      <a:pt x="418" y="0"/>
                    </a:moveTo>
                    <a:lnTo>
                      <a:pt x="334" y="6"/>
                    </a:lnTo>
                    <a:lnTo>
                      <a:pt x="257" y="30"/>
                    </a:lnTo>
                    <a:lnTo>
                      <a:pt x="185" y="72"/>
                    </a:lnTo>
                    <a:lnTo>
                      <a:pt x="120" y="120"/>
                    </a:lnTo>
                    <a:lnTo>
                      <a:pt x="72" y="185"/>
                    </a:lnTo>
                    <a:lnTo>
                      <a:pt x="30" y="257"/>
                    </a:lnTo>
                    <a:lnTo>
                      <a:pt x="6" y="335"/>
                    </a:lnTo>
                    <a:lnTo>
                      <a:pt x="0" y="418"/>
                    </a:lnTo>
                    <a:lnTo>
                      <a:pt x="6" y="502"/>
                    </a:lnTo>
                    <a:lnTo>
                      <a:pt x="30" y="579"/>
                    </a:lnTo>
                    <a:lnTo>
                      <a:pt x="72" y="651"/>
                    </a:lnTo>
                    <a:lnTo>
                      <a:pt x="120" y="710"/>
                    </a:lnTo>
                    <a:lnTo>
                      <a:pt x="185" y="758"/>
                    </a:lnTo>
                    <a:lnTo>
                      <a:pt x="257" y="800"/>
                    </a:lnTo>
                    <a:lnTo>
                      <a:pt x="334" y="824"/>
                    </a:lnTo>
                    <a:lnTo>
                      <a:pt x="418" y="830"/>
                    </a:lnTo>
                    <a:lnTo>
                      <a:pt x="501" y="824"/>
                    </a:lnTo>
                    <a:lnTo>
                      <a:pt x="579" y="800"/>
                    </a:lnTo>
                    <a:lnTo>
                      <a:pt x="651" y="758"/>
                    </a:lnTo>
                    <a:lnTo>
                      <a:pt x="710" y="710"/>
                    </a:lnTo>
                    <a:lnTo>
                      <a:pt x="758" y="651"/>
                    </a:lnTo>
                    <a:lnTo>
                      <a:pt x="800" y="579"/>
                    </a:lnTo>
                    <a:lnTo>
                      <a:pt x="824" y="502"/>
                    </a:lnTo>
                    <a:lnTo>
                      <a:pt x="830" y="418"/>
                    </a:lnTo>
                    <a:lnTo>
                      <a:pt x="824" y="335"/>
                    </a:lnTo>
                    <a:lnTo>
                      <a:pt x="800" y="257"/>
                    </a:lnTo>
                    <a:lnTo>
                      <a:pt x="758" y="185"/>
                    </a:lnTo>
                    <a:lnTo>
                      <a:pt x="710" y="120"/>
                    </a:lnTo>
                    <a:lnTo>
                      <a:pt x="651" y="72"/>
                    </a:lnTo>
                    <a:lnTo>
                      <a:pt x="579" y="30"/>
                    </a:lnTo>
                    <a:lnTo>
                      <a:pt x="501" y="6"/>
                    </a:lnTo>
                    <a:lnTo>
                      <a:pt x="418" y="0"/>
                    </a:lnTo>
                    <a:close/>
                  </a:path>
                </a:pathLst>
              </a:custGeom>
              <a:solidFill>
                <a:srgbClr val="FFFFD8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57470" name="Freeform 171"/>
              <p:cNvSpPr>
                <a:spLocks/>
              </p:cNvSpPr>
              <p:nvPr/>
            </p:nvSpPr>
            <p:spPr bwMode="auto">
              <a:xfrm>
                <a:off x="2604" y="2127"/>
                <a:ext cx="818" cy="818"/>
              </a:xfrm>
              <a:custGeom>
                <a:avLst/>
                <a:gdLst>
                  <a:gd name="T0" fmla="*/ 412 w 818"/>
                  <a:gd name="T1" fmla="*/ 0 h 818"/>
                  <a:gd name="T2" fmla="*/ 328 w 818"/>
                  <a:gd name="T3" fmla="*/ 6 h 818"/>
                  <a:gd name="T4" fmla="*/ 251 w 818"/>
                  <a:gd name="T5" fmla="*/ 30 h 818"/>
                  <a:gd name="T6" fmla="*/ 185 w 818"/>
                  <a:gd name="T7" fmla="*/ 72 h 818"/>
                  <a:gd name="T8" fmla="*/ 120 w 818"/>
                  <a:gd name="T9" fmla="*/ 120 h 818"/>
                  <a:gd name="T10" fmla="*/ 72 w 818"/>
                  <a:gd name="T11" fmla="*/ 185 h 818"/>
                  <a:gd name="T12" fmla="*/ 30 w 818"/>
                  <a:gd name="T13" fmla="*/ 251 h 818"/>
                  <a:gd name="T14" fmla="*/ 6 w 818"/>
                  <a:gd name="T15" fmla="*/ 329 h 818"/>
                  <a:gd name="T16" fmla="*/ 0 w 818"/>
                  <a:gd name="T17" fmla="*/ 412 h 818"/>
                  <a:gd name="T18" fmla="*/ 6 w 818"/>
                  <a:gd name="T19" fmla="*/ 496 h 818"/>
                  <a:gd name="T20" fmla="*/ 30 w 818"/>
                  <a:gd name="T21" fmla="*/ 567 h 818"/>
                  <a:gd name="T22" fmla="*/ 72 w 818"/>
                  <a:gd name="T23" fmla="*/ 639 h 818"/>
                  <a:gd name="T24" fmla="*/ 120 w 818"/>
                  <a:gd name="T25" fmla="*/ 698 h 818"/>
                  <a:gd name="T26" fmla="*/ 185 w 818"/>
                  <a:gd name="T27" fmla="*/ 746 h 818"/>
                  <a:gd name="T28" fmla="*/ 251 w 818"/>
                  <a:gd name="T29" fmla="*/ 788 h 818"/>
                  <a:gd name="T30" fmla="*/ 328 w 818"/>
                  <a:gd name="T31" fmla="*/ 812 h 818"/>
                  <a:gd name="T32" fmla="*/ 412 w 818"/>
                  <a:gd name="T33" fmla="*/ 818 h 818"/>
                  <a:gd name="T34" fmla="*/ 495 w 818"/>
                  <a:gd name="T35" fmla="*/ 812 h 818"/>
                  <a:gd name="T36" fmla="*/ 567 w 818"/>
                  <a:gd name="T37" fmla="*/ 788 h 818"/>
                  <a:gd name="T38" fmla="*/ 639 w 818"/>
                  <a:gd name="T39" fmla="*/ 746 h 818"/>
                  <a:gd name="T40" fmla="*/ 698 w 818"/>
                  <a:gd name="T41" fmla="*/ 698 h 818"/>
                  <a:gd name="T42" fmla="*/ 746 w 818"/>
                  <a:gd name="T43" fmla="*/ 639 h 818"/>
                  <a:gd name="T44" fmla="*/ 788 w 818"/>
                  <a:gd name="T45" fmla="*/ 567 h 818"/>
                  <a:gd name="T46" fmla="*/ 812 w 818"/>
                  <a:gd name="T47" fmla="*/ 496 h 818"/>
                  <a:gd name="T48" fmla="*/ 818 w 818"/>
                  <a:gd name="T49" fmla="*/ 412 h 818"/>
                  <a:gd name="T50" fmla="*/ 812 w 818"/>
                  <a:gd name="T51" fmla="*/ 329 h 818"/>
                  <a:gd name="T52" fmla="*/ 788 w 818"/>
                  <a:gd name="T53" fmla="*/ 251 h 818"/>
                  <a:gd name="T54" fmla="*/ 746 w 818"/>
                  <a:gd name="T55" fmla="*/ 185 h 818"/>
                  <a:gd name="T56" fmla="*/ 698 w 818"/>
                  <a:gd name="T57" fmla="*/ 120 h 818"/>
                  <a:gd name="T58" fmla="*/ 639 w 818"/>
                  <a:gd name="T59" fmla="*/ 72 h 818"/>
                  <a:gd name="T60" fmla="*/ 567 w 818"/>
                  <a:gd name="T61" fmla="*/ 30 h 818"/>
                  <a:gd name="T62" fmla="*/ 495 w 818"/>
                  <a:gd name="T63" fmla="*/ 6 h 818"/>
                  <a:gd name="T64" fmla="*/ 412 w 818"/>
                  <a:gd name="T65" fmla="*/ 0 h 818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18"/>
                  <a:gd name="T100" fmla="*/ 0 h 818"/>
                  <a:gd name="T101" fmla="*/ 818 w 818"/>
                  <a:gd name="T102" fmla="*/ 818 h 818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18" h="818">
                    <a:moveTo>
                      <a:pt x="412" y="0"/>
                    </a:moveTo>
                    <a:lnTo>
                      <a:pt x="328" y="6"/>
                    </a:lnTo>
                    <a:lnTo>
                      <a:pt x="251" y="30"/>
                    </a:lnTo>
                    <a:lnTo>
                      <a:pt x="185" y="72"/>
                    </a:lnTo>
                    <a:lnTo>
                      <a:pt x="120" y="120"/>
                    </a:lnTo>
                    <a:lnTo>
                      <a:pt x="72" y="185"/>
                    </a:lnTo>
                    <a:lnTo>
                      <a:pt x="30" y="251"/>
                    </a:lnTo>
                    <a:lnTo>
                      <a:pt x="6" y="329"/>
                    </a:lnTo>
                    <a:lnTo>
                      <a:pt x="0" y="412"/>
                    </a:lnTo>
                    <a:lnTo>
                      <a:pt x="6" y="496"/>
                    </a:lnTo>
                    <a:lnTo>
                      <a:pt x="30" y="567"/>
                    </a:lnTo>
                    <a:lnTo>
                      <a:pt x="72" y="639"/>
                    </a:lnTo>
                    <a:lnTo>
                      <a:pt x="120" y="698"/>
                    </a:lnTo>
                    <a:lnTo>
                      <a:pt x="185" y="746"/>
                    </a:lnTo>
                    <a:lnTo>
                      <a:pt x="251" y="788"/>
                    </a:lnTo>
                    <a:lnTo>
                      <a:pt x="328" y="812"/>
                    </a:lnTo>
                    <a:lnTo>
                      <a:pt x="412" y="818"/>
                    </a:lnTo>
                    <a:lnTo>
                      <a:pt x="495" y="812"/>
                    </a:lnTo>
                    <a:lnTo>
                      <a:pt x="567" y="788"/>
                    </a:lnTo>
                    <a:lnTo>
                      <a:pt x="639" y="746"/>
                    </a:lnTo>
                    <a:lnTo>
                      <a:pt x="698" y="698"/>
                    </a:lnTo>
                    <a:lnTo>
                      <a:pt x="746" y="639"/>
                    </a:lnTo>
                    <a:lnTo>
                      <a:pt x="788" y="567"/>
                    </a:lnTo>
                    <a:lnTo>
                      <a:pt x="812" y="496"/>
                    </a:lnTo>
                    <a:lnTo>
                      <a:pt x="818" y="412"/>
                    </a:lnTo>
                    <a:lnTo>
                      <a:pt x="812" y="329"/>
                    </a:lnTo>
                    <a:lnTo>
                      <a:pt x="788" y="251"/>
                    </a:lnTo>
                    <a:lnTo>
                      <a:pt x="746" y="185"/>
                    </a:lnTo>
                    <a:lnTo>
                      <a:pt x="698" y="120"/>
                    </a:lnTo>
                    <a:lnTo>
                      <a:pt x="639" y="72"/>
                    </a:lnTo>
                    <a:lnTo>
                      <a:pt x="567" y="30"/>
                    </a:lnTo>
                    <a:lnTo>
                      <a:pt x="495" y="6"/>
                    </a:lnTo>
                    <a:lnTo>
                      <a:pt x="412" y="0"/>
                    </a:lnTo>
                    <a:close/>
                  </a:path>
                </a:pathLst>
              </a:custGeom>
              <a:solidFill>
                <a:srgbClr val="FFFFDA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57471" name="Freeform 172"/>
              <p:cNvSpPr>
                <a:spLocks/>
              </p:cNvSpPr>
              <p:nvPr/>
            </p:nvSpPr>
            <p:spPr bwMode="auto">
              <a:xfrm>
                <a:off x="2616" y="2139"/>
                <a:ext cx="794" cy="794"/>
              </a:xfrm>
              <a:custGeom>
                <a:avLst/>
                <a:gdLst>
                  <a:gd name="T0" fmla="*/ 400 w 794"/>
                  <a:gd name="T1" fmla="*/ 0 h 794"/>
                  <a:gd name="T2" fmla="*/ 322 w 794"/>
                  <a:gd name="T3" fmla="*/ 6 h 794"/>
                  <a:gd name="T4" fmla="*/ 245 w 794"/>
                  <a:gd name="T5" fmla="*/ 30 h 794"/>
                  <a:gd name="T6" fmla="*/ 179 w 794"/>
                  <a:gd name="T7" fmla="*/ 66 h 794"/>
                  <a:gd name="T8" fmla="*/ 120 w 794"/>
                  <a:gd name="T9" fmla="*/ 120 h 794"/>
                  <a:gd name="T10" fmla="*/ 66 w 794"/>
                  <a:gd name="T11" fmla="*/ 179 h 794"/>
                  <a:gd name="T12" fmla="*/ 30 w 794"/>
                  <a:gd name="T13" fmla="*/ 245 h 794"/>
                  <a:gd name="T14" fmla="*/ 6 w 794"/>
                  <a:gd name="T15" fmla="*/ 322 h 794"/>
                  <a:gd name="T16" fmla="*/ 0 w 794"/>
                  <a:gd name="T17" fmla="*/ 400 h 794"/>
                  <a:gd name="T18" fmla="*/ 6 w 794"/>
                  <a:gd name="T19" fmla="*/ 478 h 794"/>
                  <a:gd name="T20" fmla="*/ 30 w 794"/>
                  <a:gd name="T21" fmla="*/ 555 h 794"/>
                  <a:gd name="T22" fmla="*/ 66 w 794"/>
                  <a:gd name="T23" fmla="*/ 621 h 794"/>
                  <a:gd name="T24" fmla="*/ 120 w 794"/>
                  <a:gd name="T25" fmla="*/ 680 h 794"/>
                  <a:gd name="T26" fmla="*/ 179 w 794"/>
                  <a:gd name="T27" fmla="*/ 728 h 794"/>
                  <a:gd name="T28" fmla="*/ 245 w 794"/>
                  <a:gd name="T29" fmla="*/ 764 h 794"/>
                  <a:gd name="T30" fmla="*/ 322 w 794"/>
                  <a:gd name="T31" fmla="*/ 788 h 794"/>
                  <a:gd name="T32" fmla="*/ 400 w 794"/>
                  <a:gd name="T33" fmla="*/ 794 h 794"/>
                  <a:gd name="T34" fmla="*/ 478 w 794"/>
                  <a:gd name="T35" fmla="*/ 788 h 794"/>
                  <a:gd name="T36" fmla="*/ 555 w 794"/>
                  <a:gd name="T37" fmla="*/ 764 h 794"/>
                  <a:gd name="T38" fmla="*/ 621 w 794"/>
                  <a:gd name="T39" fmla="*/ 728 h 794"/>
                  <a:gd name="T40" fmla="*/ 680 w 794"/>
                  <a:gd name="T41" fmla="*/ 680 h 794"/>
                  <a:gd name="T42" fmla="*/ 728 w 794"/>
                  <a:gd name="T43" fmla="*/ 621 h 794"/>
                  <a:gd name="T44" fmla="*/ 764 w 794"/>
                  <a:gd name="T45" fmla="*/ 555 h 794"/>
                  <a:gd name="T46" fmla="*/ 788 w 794"/>
                  <a:gd name="T47" fmla="*/ 478 h 794"/>
                  <a:gd name="T48" fmla="*/ 794 w 794"/>
                  <a:gd name="T49" fmla="*/ 400 h 794"/>
                  <a:gd name="T50" fmla="*/ 788 w 794"/>
                  <a:gd name="T51" fmla="*/ 322 h 794"/>
                  <a:gd name="T52" fmla="*/ 764 w 794"/>
                  <a:gd name="T53" fmla="*/ 245 h 794"/>
                  <a:gd name="T54" fmla="*/ 728 w 794"/>
                  <a:gd name="T55" fmla="*/ 179 h 794"/>
                  <a:gd name="T56" fmla="*/ 680 w 794"/>
                  <a:gd name="T57" fmla="*/ 120 h 794"/>
                  <a:gd name="T58" fmla="*/ 621 w 794"/>
                  <a:gd name="T59" fmla="*/ 66 h 794"/>
                  <a:gd name="T60" fmla="*/ 555 w 794"/>
                  <a:gd name="T61" fmla="*/ 30 h 794"/>
                  <a:gd name="T62" fmla="*/ 478 w 794"/>
                  <a:gd name="T63" fmla="*/ 6 h 794"/>
                  <a:gd name="T64" fmla="*/ 400 w 794"/>
                  <a:gd name="T65" fmla="*/ 0 h 794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794"/>
                  <a:gd name="T100" fmla="*/ 0 h 794"/>
                  <a:gd name="T101" fmla="*/ 794 w 794"/>
                  <a:gd name="T102" fmla="*/ 794 h 794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794" h="794">
                    <a:moveTo>
                      <a:pt x="400" y="0"/>
                    </a:moveTo>
                    <a:lnTo>
                      <a:pt x="322" y="6"/>
                    </a:lnTo>
                    <a:lnTo>
                      <a:pt x="245" y="30"/>
                    </a:lnTo>
                    <a:lnTo>
                      <a:pt x="179" y="66"/>
                    </a:lnTo>
                    <a:lnTo>
                      <a:pt x="120" y="120"/>
                    </a:lnTo>
                    <a:lnTo>
                      <a:pt x="66" y="179"/>
                    </a:lnTo>
                    <a:lnTo>
                      <a:pt x="30" y="245"/>
                    </a:lnTo>
                    <a:lnTo>
                      <a:pt x="6" y="322"/>
                    </a:lnTo>
                    <a:lnTo>
                      <a:pt x="0" y="400"/>
                    </a:lnTo>
                    <a:lnTo>
                      <a:pt x="6" y="478"/>
                    </a:lnTo>
                    <a:lnTo>
                      <a:pt x="30" y="555"/>
                    </a:lnTo>
                    <a:lnTo>
                      <a:pt x="66" y="621"/>
                    </a:lnTo>
                    <a:lnTo>
                      <a:pt x="120" y="680"/>
                    </a:lnTo>
                    <a:lnTo>
                      <a:pt x="179" y="728"/>
                    </a:lnTo>
                    <a:lnTo>
                      <a:pt x="245" y="764"/>
                    </a:lnTo>
                    <a:lnTo>
                      <a:pt x="322" y="788"/>
                    </a:lnTo>
                    <a:lnTo>
                      <a:pt x="400" y="794"/>
                    </a:lnTo>
                    <a:lnTo>
                      <a:pt x="478" y="788"/>
                    </a:lnTo>
                    <a:lnTo>
                      <a:pt x="555" y="764"/>
                    </a:lnTo>
                    <a:lnTo>
                      <a:pt x="621" y="728"/>
                    </a:lnTo>
                    <a:lnTo>
                      <a:pt x="680" y="680"/>
                    </a:lnTo>
                    <a:lnTo>
                      <a:pt x="728" y="621"/>
                    </a:lnTo>
                    <a:lnTo>
                      <a:pt x="764" y="555"/>
                    </a:lnTo>
                    <a:lnTo>
                      <a:pt x="788" y="478"/>
                    </a:lnTo>
                    <a:lnTo>
                      <a:pt x="794" y="400"/>
                    </a:lnTo>
                    <a:lnTo>
                      <a:pt x="788" y="322"/>
                    </a:lnTo>
                    <a:lnTo>
                      <a:pt x="764" y="245"/>
                    </a:lnTo>
                    <a:lnTo>
                      <a:pt x="728" y="179"/>
                    </a:lnTo>
                    <a:lnTo>
                      <a:pt x="680" y="120"/>
                    </a:lnTo>
                    <a:lnTo>
                      <a:pt x="621" y="66"/>
                    </a:lnTo>
                    <a:lnTo>
                      <a:pt x="555" y="30"/>
                    </a:lnTo>
                    <a:lnTo>
                      <a:pt x="478" y="6"/>
                    </a:lnTo>
                    <a:lnTo>
                      <a:pt x="400" y="0"/>
                    </a:lnTo>
                    <a:close/>
                  </a:path>
                </a:pathLst>
              </a:custGeom>
              <a:solidFill>
                <a:srgbClr val="FFFFDB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57472" name="Freeform 173"/>
              <p:cNvSpPr>
                <a:spLocks/>
              </p:cNvSpPr>
              <p:nvPr/>
            </p:nvSpPr>
            <p:spPr bwMode="auto">
              <a:xfrm>
                <a:off x="2622" y="2145"/>
                <a:ext cx="782" cy="782"/>
              </a:xfrm>
              <a:custGeom>
                <a:avLst/>
                <a:gdLst>
                  <a:gd name="T0" fmla="*/ 394 w 782"/>
                  <a:gd name="T1" fmla="*/ 0 h 782"/>
                  <a:gd name="T2" fmla="*/ 316 w 782"/>
                  <a:gd name="T3" fmla="*/ 6 h 782"/>
                  <a:gd name="T4" fmla="*/ 239 w 782"/>
                  <a:gd name="T5" fmla="*/ 30 h 782"/>
                  <a:gd name="T6" fmla="*/ 173 w 782"/>
                  <a:gd name="T7" fmla="*/ 66 h 782"/>
                  <a:gd name="T8" fmla="*/ 114 w 782"/>
                  <a:gd name="T9" fmla="*/ 114 h 782"/>
                  <a:gd name="T10" fmla="*/ 66 w 782"/>
                  <a:gd name="T11" fmla="*/ 173 h 782"/>
                  <a:gd name="T12" fmla="*/ 30 w 782"/>
                  <a:gd name="T13" fmla="*/ 239 h 782"/>
                  <a:gd name="T14" fmla="*/ 6 w 782"/>
                  <a:gd name="T15" fmla="*/ 316 h 782"/>
                  <a:gd name="T16" fmla="*/ 0 w 782"/>
                  <a:gd name="T17" fmla="*/ 394 h 782"/>
                  <a:gd name="T18" fmla="*/ 6 w 782"/>
                  <a:gd name="T19" fmla="*/ 472 h 782"/>
                  <a:gd name="T20" fmla="*/ 30 w 782"/>
                  <a:gd name="T21" fmla="*/ 543 h 782"/>
                  <a:gd name="T22" fmla="*/ 66 w 782"/>
                  <a:gd name="T23" fmla="*/ 609 h 782"/>
                  <a:gd name="T24" fmla="*/ 114 w 782"/>
                  <a:gd name="T25" fmla="*/ 669 h 782"/>
                  <a:gd name="T26" fmla="*/ 173 w 782"/>
                  <a:gd name="T27" fmla="*/ 716 h 782"/>
                  <a:gd name="T28" fmla="*/ 239 w 782"/>
                  <a:gd name="T29" fmla="*/ 752 h 782"/>
                  <a:gd name="T30" fmla="*/ 316 w 782"/>
                  <a:gd name="T31" fmla="*/ 776 h 782"/>
                  <a:gd name="T32" fmla="*/ 394 w 782"/>
                  <a:gd name="T33" fmla="*/ 782 h 782"/>
                  <a:gd name="T34" fmla="*/ 472 w 782"/>
                  <a:gd name="T35" fmla="*/ 776 h 782"/>
                  <a:gd name="T36" fmla="*/ 543 w 782"/>
                  <a:gd name="T37" fmla="*/ 752 h 782"/>
                  <a:gd name="T38" fmla="*/ 609 w 782"/>
                  <a:gd name="T39" fmla="*/ 716 h 782"/>
                  <a:gd name="T40" fmla="*/ 668 w 782"/>
                  <a:gd name="T41" fmla="*/ 669 h 782"/>
                  <a:gd name="T42" fmla="*/ 716 w 782"/>
                  <a:gd name="T43" fmla="*/ 609 h 782"/>
                  <a:gd name="T44" fmla="*/ 752 w 782"/>
                  <a:gd name="T45" fmla="*/ 543 h 782"/>
                  <a:gd name="T46" fmla="*/ 776 w 782"/>
                  <a:gd name="T47" fmla="*/ 472 h 782"/>
                  <a:gd name="T48" fmla="*/ 782 w 782"/>
                  <a:gd name="T49" fmla="*/ 394 h 782"/>
                  <a:gd name="T50" fmla="*/ 776 w 782"/>
                  <a:gd name="T51" fmla="*/ 316 h 782"/>
                  <a:gd name="T52" fmla="*/ 752 w 782"/>
                  <a:gd name="T53" fmla="*/ 239 h 782"/>
                  <a:gd name="T54" fmla="*/ 716 w 782"/>
                  <a:gd name="T55" fmla="*/ 173 h 782"/>
                  <a:gd name="T56" fmla="*/ 668 w 782"/>
                  <a:gd name="T57" fmla="*/ 114 h 782"/>
                  <a:gd name="T58" fmla="*/ 609 w 782"/>
                  <a:gd name="T59" fmla="*/ 66 h 782"/>
                  <a:gd name="T60" fmla="*/ 543 w 782"/>
                  <a:gd name="T61" fmla="*/ 30 h 782"/>
                  <a:gd name="T62" fmla="*/ 472 w 782"/>
                  <a:gd name="T63" fmla="*/ 6 h 782"/>
                  <a:gd name="T64" fmla="*/ 394 w 782"/>
                  <a:gd name="T65" fmla="*/ 0 h 782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782"/>
                  <a:gd name="T100" fmla="*/ 0 h 782"/>
                  <a:gd name="T101" fmla="*/ 782 w 782"/>
                  <a:gd name="T102" fmla="*/ 782 h 782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782" h="782">
                    <a:moveTo>
                      <a:pt x="394" y="0"/>
                    </a:moveTo>
                    <a:lnTo>
                      <a:pt x="316" y="6"/>
                    </a:lnTo>
                    <a:lnTo>
                      <a:pt x="239" y="30"/>
                    </a:lnTo>
                    <a:lnTo>
                      <a:pt x="173" y="66"/>
                    </a:lnTo>
                    <a:lnTo>
                      <a:pt x="114" y="114"/>
                    </a:lnTo>
                    <a:lnTo>
                      <a:pt x="66" y="173"/>
                    </a:lnTo>
                    <a:lnTo>
                      <a:pt x="30" y="239"/>
                    </a:lnTo>
                    <a:lnTo>
                      <a:pt x="6" y="316"/>
                    </a:lnTo>
                    <a:lnTo>
                      <a:pt x="0" y="394"/>
                    </a:lnTo>
                    <a:lnTo>
                      <a:pt x="6" y="472"/>
                    </a:lnTo>
                    <a:lnTo>
                      <a:pt x="30" y="543"/>
                    </a:lnTo>
                    <a:lnTo>
                      <a:pt x="66" y="609"/>
                    </a:lnTo>
                    <a:lnTo>
                      <a:pt x="114" y="669"/>
                    </a:lnTo>
                    <a:lnTo>
                      <a:pt x="173" y="716"/>
                    </a:lnTo>
                    <a:lnTo>
                      <a:pt x="239" y="752"/>
                    </a:lnTo>
                    <a:lnTo>
                      <a:pt x="316" y="776"/>
                    </a:lnTo>
                    <a:lnTo>
                      <a:pt x="394" y="782"/>
                    </a:lnTo>
                    <a:lnTo>
                      <a:pt x="472" y="776"/>
                    </a:lnTo>
                    <a:lnTo>
                      <a:pt x="543" y="752"/>
                    </a:lnTo>
                    <a:lnTo>
                      <a:pt x="609" y="716"/>
                    </a:lnTo>
                    <a:lnTo>
                      <a:pt x="668" y="669"/>
                    </a:lnTo>
                    <a:lnTo>
                      <a:pt x="716" y="609"/>
                    </a:lnTo>
                    <a:lnTo>
                      <a:pt x="752" y="543"/>
                    </a:lnTo>
                    <a:lnTo>
                      <a:pt x="776" y="472"/>
                    </a:lnTo>
                    <a:lnTo>
                      <a:pt x="782" y="394"/>
                    </a:lnTo>
                    <a:lnTo>
                      <a:pt x="776" y="316"/>
                    </a:lnTo>
                    <a:lnTo>
                      <a:pt x="752" y="239"/>
                    </a:lnTo>
                    <a:lnTo>
                      <a:pt x="716" y="173"/>
                    </a:lnTo>
                    <a:lnTo>
                      <a:pt x="668" y="114"/>
                    </a:lnTo>
                    <a:lnTo>
                      <a:pt x="609" y="66"/>
                    </a:lnTo>
                    <a:lnTo>
                      <a:pt x="543" y="30"/>
                    </a:lnTo>
                    <a:lnTo>
                      <a:pt x="472" y="6"/>
                    </a:lnTo>
                    <a:lnTo>
                      <a:pt x="394" y="0"/>
                    </a:lnTo>
                    <a:close/>
                  </a:path>
                </a:pathLst>
              </a:custGeom>
              <a:solidFill>
                <a:srgbClr val="FFFFDD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57473" name="Freeform 174"/>
              <p:cNvSpPr>
                <a:spLocks/>
              </p:cNvSpPr>
              <p:nvPr/>
            </p:nvSpPr>
            <p:spPr bwMode="auto">
              <a:xfrm>
                <a:off x="2634" y="2157"/>
                <a:ext cx="758" cy="758"/>
              </a:xfrm>
              <a:custGeom>
                <a:avLst/>
                <a:gdLst>
                  <a:gd name="T0" fmla="*/ 382 w 758"/>
                  <a:gd name="T1" fmla="*/ 0 h 758"/>
                  <a:gd name="T2" fmla="*/ 304 w 758"/>
                  <a:gd name="T3" fmla="*/ 6 h 758"/>
                  <a:gd name="T4" fmla="*/ 233 w 758"/>
                  <a:gd name="T5" fmla="*/ 30 h 758"/>
                  <a:gd name="T6" fmla="*/ 167 w 758"/>
                  <a:gd name="T7" fmla="*/ 66 h 758"/>
                  <a:gd name="T8" fmla="*/ 114 w 758"/>
                  <a:gd name="T9" fmla="*/ 114 h 758"/>
                  <a:gd name="T10" fmla="*/ 66 w 758"/>
                  <a:gd name="T11" fmla="*/ 167 h 758"/>
                  <a:gd name="T12" fmla="*/ 30 w 758"/>
                  <a:gd name="T13" fmla="*/ 233 h 758"/>
                  <a:gd name="T14" fmla="*/ 6 w 758"/>
                  <a:gd name="T15" fmla="*/ 304 h 758"/>
                  <a:gd name="T16" fmla="*/ 0 w 758"/>
                  <a:gd name="T17" fmla="*/ 382 h 758"/>
                  <a:gd name="T18" fmla="*/ 6 w 758"/>
                  <a:gd name="T19" fmla="*/ 460 h 758"/>
                  <a:gd name="T20" fmla="*/ 30 w 758"/>
                  <a:gd name="T21" fmla="*/ 531 h 758"/>
                  <a:gd name="T22" fmla="*/ 66 w 758"/>
                  <a:gd name="T23" fmla="*/ 591 h 758"/>
                  <a:gd name="T24" fmla="*/ 114 w 758"/>
                  <a:gd name="T25" fmla="*/ 651 h 758"/>
                  <a:gd name="T26" fmla="*/ 167 w 758"/>
                  <a:gd name="T27" fmla="*/ 692 h 758"/>
                  <a:gd name="T28" fmla="*/ 233 w 758"/>
                  <a:gd name="T29" fmla="*/ 728 h 758"/>
                  <a:gd name="T30" fmla="*/ 304 w 758"/>
                  <a:gd name="T31" fmla="*/ 752 h 758"/>
                  <a:gd name="T32" fmla="*/ 382 w 758"/>
                  <a:gd name="T33" fmla="*/ 758 h 758"/>
                  <a:gd name="T34" fmla="*/ 460 w 758"/>
                  <a:gd name="T35" fmla="*/ 752 h 758"/>
                  <a:gd name="T36" fmla="*/ 531 w 758"/>
                  <a:gd name="T37" fmla="*/ 728 h 758"/>
                  <a:gd name="T38" fmla="*/ 591 w 758"/>
                  <a:gd name="T39" fmla="*/ 692 h 758"/>
                  <a:gd name="T40" fmla="*/ 650 w 758"/>
                  <a:gd name="T41" fmla="*/ 651 h 758"/>
                  <a:gd name="T42" fmla="*/ 692 w 758"/>
                  <a:gd name="T43" fmla="*/ 591 h 758"/>
                  <a:gd name="T44" fmla="*/ 728 w 758"/>
                  <a:gd name="T45" fmla="*/ 531 h 758"/>
                  <a:gd name="T46" fmla="*/ 752 w 758"/>
                  <a:gd name="T47" fmla="*/ 460 h 758"/>
                  <a:gd name="T48" fmla="*/ 758 w 758"/>
                  <a:gd name="T49" fmla="*/ 382 h 758"/>
                  <a:gd name="T50" fmla="*/ 752 w 758"/>
                  <a:gd name="T51" fmla="*/ 304 h 758"/>
                  <a:gd name="T52" fmla="*/ 728 w 758"/>
                  <a:gd name="T53" fmla="*/ 233 h 758"/>
                  <a:gd name="T54" fmla="*/ 692 w 758"/>
                  <a:gd name="T55" fmla="*/ 167 h 758"/>
                  <a:gd name="T56" fmla="*/ 650 w 758"/>
                  <a:gd name="T57" fmla="*/ 114 h 758"/>
                  <a:gd name="T58" fmla="*/ 591 w 758"/>
                  <a:gd name="T59" fmla="*/ 66 h 758"/>
                  <a:gd name="T60" fmla="*/ 531 w 758"/>
                  <a:gd name="T61" fmla="*/ 30 h 758"/>
                  <a:gd name="T62" fmla="*/ 460 w 758"/>
                  <a:gd name="T63" fmla="*/ 6 h 758"/>
                  <a:gd name="T64" fmla="*/ 382 w 758"/>
                  <a:gd name="T65" fmla="*/ 0 h 758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758"/>
                  <a:gd name="T100" fmla="*/ 0 h 758"/>
                  <a:gd name="T101" fmla="*/ 758 w 758"/>
                  <a:gd name="T102" fmla="*/ 758 h 758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758" h="758">
                    <a:moveTo>
                      <a:pt x="382" y="0"/>
                    </a:moveTo>
                    <a:lnTo>
                      <a:pt x="304" y="6"/>
                    </a:lnTo>
                    <a:lnTo>
                      <a:pt x="233" y="30"/>
                    </a:lnTo>
                    <a:lnTo>
                      <a:pt x="167" y="66"/>
                    </a:lnTo>
                    <a:lnTo>
                      <a:pt x="114" y="114"/>
                    </a:lnTo>
                    <a:lnTo>
                      <a:pt x="66" y="167"/>
                    </a:lnTo>
                    <a:lnTo>
                      <a:pt x="30" y="233"/>
                    </a:lnTo>
                    <a:lnTo>
                      <a:pt x="6" y="304"/>
                    </a:lnTo>
                    <a:lnTo>
                      <a:pt x="0" y="382"/>
                    </a:lnTo>
                    <a:lnTo>
                      <a:pt x="6" y="460"/>
                    </a:lnTo>
                    <a:lnTo>
                      <a:pt x="30" y="531"/>
                    </a:lnTo>
                    <a:lnTo>
                      <a:pt x="66" y="591"/>
                    </a:lnTo>
                    <a:lnTo>
                      <a:pt x="114" y="651"/>
                    </a:lnTo>
                    <a:lnTo>
                      <a:pt x="167" y="692"/>
                    </a:lnTo>
                    <a:lnTo>
                      <a:pt x="233" y="728"/>
                    </a:lnTo>
                    <a:lnTo>
                      <a:pt x="304" y="752"/>
                    </a:lnTo>
                    <a:lnTo>
                      <a:pt x="382" y="758"/>
                    </a:lnTo>
                    <a:lnTo>
                      <a:pt x="460" y="752"/>
                    </a:lnTo>
                    <a:lnTo>
                      <a:pt x="531" y="728"/>
                    </a:lnTo>
                    <a:lnTo>
                      <a:pt x="591" y="692"/>
                    </a:lnTo>
                    <a:lnTo>
                      <a:pt x="650" y="651"/>
                    </a:lnTo>
                    <a:lnTo>
                      <a:pt x="692" y="591"/>
                    </a:lnTo>
                    <a:lnTo>
                      <a:pt x="728" y="531"/>
                    </a:lnTo>
                    <a:lnTo>
                      <a:pt x="752" y="460"/>
                    </a:lnTo>
                    <a:lnTo>
                      <a:pt x="758" y="382"/>
                    </a:lnTo>
                    <a:lnTo>
                      <a:pt x="752" y="304"/>
                    </a:lnTo>
                    <a:lnTo>
                      <a:pt x="728" y="233"/>
                    </a:lnTo>
                    <a:lnTo>
                      <a:pt x="692" y="167"/>
                    </a:lnTo>
                    <a:lnTo>
                      <a:pt x="650" y="114"/>
                    </a:lnTo>
                    <a:lnTo>
                      <a:pt x="591" y="66"/>
                    </a:lnTo>
                    <a:lnTo>
                      <a:pt x="531" y="30"/>
                    </a:lnTo>
                    <a:lnTo>
                      <a:pt x="460" y="6"/>
                    </a:lnTo>
                    <a:lnTo>
                      <a:pt x="382" y="0"/>
                    </a:lnTo>
                    <a:close/>
                  </a:path>
                </a:pathLst>
              </a:custGeom>
              <a:solidFill>
                <a:srgbClr val="FFFFDE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57474" name="Freeform 175"/>
              <p:cNvSpPr>
                <a:spLocks/>
              </p:cNvSpPr>
              <p:nvPr/>
            </p:nvSpPr>
            <p:spPr bwMode="auto">
              <a:xfrm>
                <a:off x="2640" y="2163"/>
                <a:ext cx="746" cy="746"/>
              </a:xfrm>
              <a:custGeom>
                <a:avLst/>
                <a:gdLst>
                  <a:gd name="T0" fmla="*/ 376 w 746"/>
                  <a:gd name="T1" fmla="*/ 0 h 746"/>
                  <a:gd name="T2" fmla="*/ 298 w 746"/>
                  <a:gd name="T3" fmla="*/ 6 h 746"/>
                  <a:gd name="T4" fmla="*/ 227 w 746"/>
                  <a:gd name="T5" fmla="*/ 30 h 746"/>
                  <a:gd name="T6" fmla="*/ 167 w 746"/>
                  <a:gd name="T7" fmla="*/ 66 h 746"/>
                  <a:gd name="T8" fmla="*/ 108 w 746"/>
                  <a:gd name="T9" fmla="*/ 108 h 746"/>
                  <a:gd name="T10" fmla="*/ 66 w 746"/>
                  <a:gd name="T11" fmla="*/ 167 h 746"/>
                  <a:gd name="T12" fmla="*/ 30 w 746"/>
                  <a:gd name="T13" fmla="*/ 227 h 746"/>
                  <a:gd name="T14" fmla="*/ 6 w 746"/>
                  <a:gd name="T15" fmla="*/ 298 h 746"/>
                  <a:gd name="T16" fmla="*/ 0 w 746"/>
                  <a:gd name="T17" fmla="*/ 376 h 746"/>
                  <a:gd name="T18" fmla="*/ 6 w 746"/>
                  <a:gd name="T19" fmla="*/ 448 h 746"/>
                  <a:gd name="T20" fmla="*/ 30 w 746"/>
                  <a:gd name="T21" fmla="*/ 519 h 746"/>
                  <a:gd name="T22" fmla="*/ 66 w 746"/>
                  <a:gd name="T23" fmla="*/ 585 h 746"/>
                  <a:gd name="T24" fmla="*/ 108 w 746"/>
                  <a:gd name="T25" fmla="*/ 639 h 746"/>
                  <a:gd name="T26" fmla="*/ 167 w 746"/>
                  <a:gd name="T27" fmla="*/ 680 h 746"/>
                  <a:gd name="T28" fmla="*/ 227 w 746"/>
                  <a:gd name="T29" fmla="*/ 716 h 746"/>
                  <a:gd name="T30" fmla="*/ 298 w 746"/>
                  <a:gd name="T31" fmla="*/ 740 h 746"/>
                  <a:gd name="T32" fmla="*/ 376 w 746"/>
                  <a:gd name="T33" fmla="*/ 746 h 746"/>
                  <a:gd name="T34" fmla="*/ 448 w 746"/>
                  <a:gd name="T35" fmla="*/ 740 h 746"/>
                  <a:gd name="T36" fmla="*/ 519 w 746"/>
                  <a:gd name="T37" fmla="*/ 716 h 746"/>
                  <a:gd name="T38" fmla="*/ 585 w 746"/>
                  <a:gd name="T39" fmla="*/ 680 h 746"/>
                  <a:gd name="T40" fmla="*/ 638 w 746"/>
                  <a:gd name="T41" fmla="*/ 639 h 746"/>
                  <a:gd name="T42" fmla="*/ 680 w 746"/>
                  <a:gd name="T43" fmla="*/ 585 h 746"/>
                  <a:gd name="T44" fmla="*/ 716 w 746"/>
                  <a:gd name="T45" fmla="*/ 519 h 746"/>
                  <a:gd name="T46" fmla="*/ 740 w 746"/>
                  <a:gd name="T47" fmla="*/ 448 h 746"/>
                  <a:gd name="T48" fmla="*/ 746 w 746"/>
                  <a:gd name="T49" fmla="*/ 376 h 746"/>
                  <a:gd name="T50" fmla="*/ 740 w 746"/>
                  <a:gd name="T51" fmla="*/ 298 h 746"/>
                  <a:gd name="T52" fmla="*/ 716 w 746"/>
                  <a:gd name="T53" fmla="*/ 227 h 746"/>
                  <a:gd name="T54" fmla="*/ 680 w 746"/>
                  <a:gd name="T55" fmla="*/ 167 h 746"/>
                  <a:gd name="T56" fmla="*/ 638 w 746"/>
                  <a:gd name="T57" fmla="*/ 108 h 746"/>
                  <a:gd name="T58" fmla="*/ 585 w 746"/>
                  <a:gd name="T59" fmla="*/ 66 h 746"/>
                  <a:gd name="T60" fmla="*/ 519 w 746"/>
                  <a:gd name="T61" fmla="*/ 30 h 746"/>
                  <a:gd name="T62" fmla="*/ 448 w 746"/>
                  <a:gd name="T63" fmla="*/ 6 h 746"/>
                  <a:gd name="T64" fmla="*/ 376 w 746"/>
                  <a:gd name="T65" fmla="*/ 0 h 74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746"/>
                  <a:gd name="T100" fmla="*/ 0 h 746"/>
                  <a:gd name="T101" fmla="*/ 746 w 746"/>
                  <a:gd name="T102" fmla="*/ 746 h 746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746" h="746">
                    <a:moveTo>
                      <a:pt x="376" y="0"/>
                    </a:moveTo>
                    <a:lnTo>
                      <a:pt x="298" y="6"/>
                    </a:lnTo>
                    <a:lnTo>
                      <a:pt x="227" y="30"/>
                    </a:lnTo>
                    <a:lnTo>
                      <a:pt x="167" y="66"/>
                    </a:lnTo>
                    <a:lnTo>
                      <a:pt x="108" y="108"/>
                    </a:lnTo>
                    <a:lnTo>
                      <a:pt x="66" y="167"/>
                    </a:lnTo>
                    <a:lnTo>
                      <a:pt x="30" y="227"/>
                    </a:lnTo>
                    <a:lnTo>
                      <a:pt x="6" y="298"/>
                    </a:lnTo>
                    <a:lnTo>
                      <a:pt x="0" y="376"/>
                    </a:lnTo>
                    <a:lnTo>
                      <a:pt x="6" y="448"/>
                    </a:lnTo>
                    <a:lnTo>
                      <a:pt x="30" y="519"/>
                    </a:lnTo>
                    <a:lnTo>
                      <a:pt x="66" y="585"/>
                    </a:lnTo>
                    <a:lnTo>
                      <a:pt x="108" y="639"/>
                    </a:lnTo>
                    <a:lnTo>
                      <a:pt x="167" y="680"/>
                    </a:lnTo>
                    <a:lnTo>
                      <a:pt x="227" y="716"/>
                    </a:lnTo>
                    <a:lnTo>
                      <a:pt x="298" y="740"/>
                    </a:lnTo>
                    <a:lnTo>
                      <a:pt x="376" y="746"/>
                    </a:lnTo>
                    <a:lnTo>
                      <a:pt x="448" y="740"/>
                    </a:lnTo>
                    <a:lnTo>
                      <a:pt x="519" y="716"/>
                    </a:lnTo>
                    <a:lnTo>
                      <a:pt x="585" y="680"/>
                    </a:lnTo>
                    <a:lnTo>
                      <a:pt x="638" y="639"/>
                    </a:lnTo>
                    <a:lnTo>
                      <a:pt x="680" y="585"/>
                    </a:lnTo>
                    <a:lnTo>
                      <a:pt x="716" y="519"/>
                    </a:lnTo>
                    <a:lnTo>
                      <a:pt x="740" y="448"/>
                    </a:lnTo>
                    <a:lnTo>
                      <a:pt x="746" y="376"/>
                    </a:lnTo>
                    <a:lnTo>
                      <a:pt x="740" y="298"/>
                    </a:lnTo>
                    <a:lnTo>
                      <a:pt x="716" y="227"/>
                    </a:lnTo>
                    <a:lnTo>
                      <a:pt x="680" y="167"/>
                    </a:lnTo>
                    <a:lnTo>
                      <a:pt x="638" y="108"/>
                    </a:lnTo>
                    <a:lnTo>
                      <a:pt x="585" y="66"/>
                    </a:lnTo>
                    <a:lnTo>
                      <a:pt x="519" y="30"/>
                    </a:lnTo>
                    <a:lnTo>
                      <a:pt x="448" y="6"/>
                    </a:lnTo>
                    <a:lnTo>
                      <a:pt x="376" y="0"/>
                    </a:lnTo>
                    <a:close/>
                  </a:path>
                </a:pathLst>
              </a:custGeom>
              <a:solidFill>
                <a:srgbClr val="FFFFE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57475" name="Freeform 176"/>
              <p:cNvSpPr>
                <a:spLocks/>
              </p:cNvSpPr>
              <p:nvPr/>
            </p:nvSpPr>
            <p:spPr bwMode="auto">
              <a:xfrm>
                <a:off x="2652" y="2175"/>
                <a:ext cx="722" cy="722"/>
              </a:xfrm>
              <a:custGeom>
                <a:avLst/>
                <a:gdLst>
                  <a:gd name="T0" fmla="*/ 364 w 722"/>
                  <a:gd name="T1" fmla="*/ 0 h 722"/>
                  <a:gd name="T2" fmla="*/ 292 w 722"/>
                  <a:gd name="T3" fmla="*/ 6 h 722"/>
                  <a:gd name="T4" fmla="*/ 221 w 722"/>
                  <a:gd name="T5" fmla="*/ 30 h 722"/>
                  <a:gd name="T6" fmla="*/ 161 w 722"/>
                  <a:gd name="T7" fmla="*/ 60 h 722"/>
                  <a:gd name="T8" fmla="*/ 107 w 722"/>
                  <a:gd name="T9" fmla="*/ 107 h 722"/>
                  <a:gd name="T10" fmla="*/ 60 w 722"/>
                  <a:gd name="T11" fmla="*/ 161 h 722"/>
                  <a:gd name="T12" fmla="*/ 30 w 722"/>
                  <a:gd name="T13" fmla="*/ 221 h 722"/>
                  <a:gd name="T14" fmla="*/ 6 w 722"/>
                  <a:gd name="T15" fmla="*/ 292 h 722"/>
                  <a:gd name="T16" fmla="*/ 0 w 722"/>
                  <a:gd name="T17" fmla="*/ 364 h 722"/>
                  <a:gd name="T18" fmla="*/ 6 w 722"/>
                  <a:gd name="T19" fmla="*/ 436 h 722"/>
                  <a:gd name="T20" fmla="*/ 30 w 722"/>
                  <a:gd name="T21" fmla="*/ 501 h 722"/>
                  <a:gd name="T22" fmla="*/ 60 w 722"/>
                  <a:gd name="T23" fmla="*/ 567 h 722"/>
                  <a:gd name="T24" fmla="*/ 107 w 722"/>
                  <a:gd name="T25" fmla="*/ 615 h 722"/>
                  <a:gd name="T26" fmla="*/ 161 w 722"/>
                  <a:gd name="T27" fmla="*/ 662 h 722"/>
                  <a:gd name="T28" fmla="*/ 221 w 722"/>
                  <a:gd name="T29" fmla="*/ 692 h 722"/>
                  <a:gd name="T30" fmla="*/ 292 w 722"/>
                  <a:gd name="T31" fmla="*/ 716 h 722"/>
                  <a:gd name="T32" fmla="*/ 364 w 722"/>
                  <a:gd name="T33" fmla="*/ 722 h 722"/>
                  <a:gd name="T34" fmla="*/ 436 w 722"/>
                  <a:gd name="T35" fmla="*/ 716 h 722"/>
                  <a:gd name="T36" fmla="*/ 501 w 722"/>
                  <a:gd name="T37" fmla="*/ 692 h 722"/>
                  <a:gd name="T38" fmla="*/ 567 w 722"/>
                  <a:gd name="T39" fmla="*/ 662 h 722"/>
                  <a:gd name="T40" fmla="*/ 614 w 722"/>
                  <a:gd name="T41" fmla="*/ 615 h 722"/>
                  <a:gd name="T42" fmla="*/ 662 w 722"/>
                  <a:gd name="T43" fmla="*/ 567 h 722"/>
                  <a:gd name="T44" fmla="*/ 692 w 722"/>
                  <a:gd name="T45" fmla="*/ 501 h 722"/>
                  <a:gd name="T46" fmla="*/ 716 w 722"/>
                  <a:gd name="T47" fmla="*/ 436 h 722"/>
                  <a:gd name="T48" fmla="*/ 722 w 722"/>
                  <a:gd name="T49" fmla="*/ 364 h 722"/>
                  <a:gd name="T50" fmla="*/ 716 w 722"/>
                  <a:gd name="T51" fmla="*/ 292 h 722"/>
                  <a:gd name="T52" fmla="*/ 692 w 722"/>
                  <a:gd name="T53" fmla="*/ 221 h 722"/>
                  <a:gd name="T54" fmla="*/ 662 w 722"/>
                  <a:gd name="T55" fmla="*/ 161 h 722"/>
                  <a:gd name="T56" fmla="*/ 614 w 722"/>
                  <a:gd name="T57" fmla="*/ 107 h 722"/>
                  <a:gd name="T58" fmla="*/ 567 w 722"/>
                  <a:gd name="T59" fmla="*/ 60 h 722"/>
                  <a:gd name="T60" fmla="*/ 501 w 722"/>
                  <a:gd name="T61" fmla="*/ 30 h 722"/>
                  <a:gd name="T62" fmla="*/ 436 w 722"/>
                  <a:gd name="T63" fmla="*/ 6 h 722"/>
                  <a:gd name="T64" fmla="*/ 364 w 722"/>
                  <a:gd name="T65" fmla="*/ 0 h 722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722"/>
                  <a:gd name="T100" fmla="*/ 0 h 722"/>
                  <a:gd name="T101" fmla="*/ 722 w 722"/>
                  <a:gd name="T102" fmla="*/ 722 h 722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722" h="722">
                    <a:moveTo>
                      <a:pt x="364" y="0"/>
                    </a:moveTo>
                    <a:lnTo>
                      <a:pt x="292" y="6"/>
                    </a:lnTo>
                    <a:lnTo>
                      <a:pt x="221" y="30"/>
                    </a:lnTo>
                    <a:lnTo>
                      <a:pt x="161" y="60"/>
                    </a:lnTo>
                    <a:lnTo>
                      <a:pt x="107" y="107"/>
                    </a:lnTo>
                    <a:lnTo>
                      <a:pt x="60" y="161"/>
                    </a:lnTo>
                    <a:lnTo>
                      <a:pt x="30" y="221"/>
                    </a:lnTo>
                    <a:lnTo>
                      <a:pt x="6" y="292"/>
                    </a:lnTo>
                    <a:lnTo>
                      <a:pt x="0" y="364"/>
                    </a:lnTo>
                    <a:lnTo>
                      <a:pt x="6" y="436"/>
                    </a:lnTo>
                    <a:lnTo>
                      <a:pt x="30" y="501"/>
                    </a:lnTo>
                    <a:lnTo>
                      <a:pt x="60" y="567"/>
                    </a:lnTo>
                    <a:lnTo>
                      <a:pt x="107" y="615"/>
                    </a:lnTo>
                    <a:lnTo>
                      <a:pt x="161" y="662"/>
                    </a:lnTo>
                    <a:lnTo>
                      <a:pt x="221" y="692"/>
                    </a:lnTo>
                    <a:lnTo>
                      <a:pt x="292" y="716"/>
                    </a:lnTo>
                    <a:lnTo>
                      <a:pt x="364" y="722"/>
                    </a:lnTo>
                    <a:lnTo>
                      <a:pt x="436" y="716"/>
                    </a:lnTo>
                    <a:lnTo>
                      <a:pt x="501" y="692"/>
                    </a:lnTo>
                    <a:lnTo>
                      <a:pt x="567" y="662"/>
                    </a:lnTo>
                    <a:lnTo>
                      <a:pt x="614" y="615"/>
                    </a:lnTo>
                    <a:lnTo>
                      <a:pt x="662" y="567"/>
                    </a:lnTo>
                    <a:lnTo>
                      <a:pt x="692" y="501"/>
                    </a:lnTo>
                    <a:lnTo>
                      <a:pt x="716" y="436"/>
                    </a:lnTo>
                    <a:lnTo>
                      <a:pt x="722" y="364"/>
                    </a:lnTo>
                    <a:lnTo>
                      <a:pt x="716" y="292"/>
                    </a:lnTo>
                    <a:lnTo>
                      <a:pt x="692" y="221"/>
                    </a:lnTo>
                    <a:lnTo>
                      <a:pt x="662" y="161"/>
                    </a:lnTo>
                    <a:lnTo>
                      <a:pt x="614" y="107"/>
                    </a:lnTo>
                    <a:lnTo>
                      <a:pt x="567" y="60"/>
                    </a:lnTo>
                    <a:lnTo>
                      <a:pt x="501" y="30"/>
                    </a:lnTo>
                    <a:lnTo>
                      <a:pt x="436" y="6"/>
                    </a:lnTo>
                    <a:lnTo>
                      <a:pt x="364" y="0"/>
                    </a:lnTo>
                    <a:close/>
                  </a:path>
                </a:pathLst>
              </a:custGeom>
              <a:solidFill>
                <a:srgbClr val="FFFFE1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57476" name="Freeform 177"/>
              <p:cNvSpPr>
                <a:spLocks/>
              </p:cNvSpPr>
              <p:nvPr/>
            </p:nvSpPr>
            <p:spPr bwMode="auto">
              <a:xfrm>
                <a:off x="2658" y="2181"/>
                <a:ext cx="710" cy="710"/>
              </a:xfrm>
              <a:custGeom>
                <a:avLst/>
                <a:gdLst>
                  <a:gd name="T0" fmla="*/ 358 w 710"/>
                  <a:gd name="T1" fmla="*/ 0 h 710"/>
                  <a:gd name="T2" fmla="*/ 286 w 710"/>
                  <a:gd name="T3" fmla="*/ 6 h 710"/>
                  <a:gd name="T4" fmla="*/ 221 w 710"/>
                  <a:gd name="T5" fmla="*/ 30 h 710"/>
                  <a:gd name="T6" fmla="*/ 161 w 710"/>
                  <a:gd name="T7" fmla="*/ 60 h 710"/>
                  <a:gd name="T8" fmla="*/ 107 w 710"/>
                  <a:gd name="T9" fmla="*/ 107 h 710"/>
                  <a:gd name="T10" fmla="*/ 60 w 710"/>
                  <a:gd name="T11" fmla="*/ 161 h 710"/>
                  <a:gd name="T12" fmla="*/ 30 w 710"/>
                  <a:gd name="T13" fmla="*/ 221 h 710"/>
                  <a:gd name="T14" fmla="*/ 6 w 710"/>
                  <a:gd name="T15" fmla="*/ 286 h 710"/>
                  <a:gd name="T16" fmla="*/ 0 w 710"/>
                  <a:gd name="T17" fmla="*/ 358 h 710"/>
                  <a:gd name="T18" fmla="*/ 6 w 710"/>
                  <a:gd name="T19" fmla="*/ 430 h 710"/>
                  <a:gd name="T20" fmla="*/ 30 w 710"/>
                  <a:gd name="T21" fmla="*/ 495 h 710"/>
                  <a:gd name="T22" fmla="*/ 60 w 710"/>
                  <a:gd name="T23" fmla="*/ 555 h 710"/>
                  <a:gd name="T24" fmla="*/ 107 w 710"/>
                  <a:gd name="T25" fmla="*/ 609 h 710"/>
                  <a:gd name="T26" fmla="*/ 161 w 710"/>
                  <a:gd name="T27" fmla="*/ 650 h 710"/>
                  <a:gd name="T28" fmla="*/ 221 w 710"/>
                  <a:gd name="T29" fmla="*/ 680 h 710"/>
                  <a:gd name="T30" fmla="*/ 286 w 710"/>
                  <a:gd name="T31" fmla="*/ 704 h 710"/>
                  <a:gd name="T32" fmla="*/ 358 w 710"/>
                  <a:gd name="T33" fmla="*/ 710 h 710"/>
                  <a:gd name="T34" fmla="*/ 430 w 710"/>
                  <a:gd name="T35" fmla="*/ 704 h 710"/>
                  <a:gd name="T36" fmla="*/ 495 w 710"/>
                  <a:gd name="T37" fmla="*/ 680 h 710"/>
                  <a:gd name="T38" fmla="*/ 555 w 710"/>
                  <a:gd name="T39" fmla="*/ 650 h 710"/>
                  <a:gd name="T40" fmla="*/ 608 w 710"/>
                  <a:gd name="T41" fmla="*/ 609 h 710"/>
                  <a:gd name="T42" fmla="*/ 650 w 710"/>
                  <a:gd name="T43" fmla="*/ 555 h 710"/>
                  <a:gd name="T44" fmla="*/ 680 w 710"/>
                  <a:gd name="T45" fmla="*/ 495 h 710"/>
                  <a:gd name="T46" fmla="*/ 704 w 710"/>
                  <a:gd name="T47" fmla="*/ 430 h 710"/>
                  <a:gd name="T48" fmla="*/ 710 w 710"/>
                  <a:gd name="T49" fmla="*/ 358 h 710"/>
                  <a:gd name="T50" fmla="*/ 704 w 710"/>
                  <a:gd name="T51" fmla="*/ 286 h 710"/>
                  <a:gd name="T52" fmla="*/ 680 w 710"/>
                  <a:gd name="T53" fmla="*/ 221 h 710"/>
                  <a:gd name="T54" fmla="*/ 650 w 710"/>
                  <a:gd name="T55" fmla="*/ 161 h 710"/>
                  <a:gd name="T56" fmla="*/ 608 w 710"/>
                  <a:gd name="T57" fmla="*/ 107 h 710"/>
                  <a:gd name="T58" fmla="*/ 555 w 710"/>
                  <a:gd name="T59" fmla="*/ 60 h 710"/>
                  <a:gd name="T60" fmla="*/ 495 w 710"/>
                  <a:gd name="T61" fmla="*/ 30 h 710"/>
                  <a:gd name="T62" fmla="*/ 430 w 710"/>
                  <a:gd name="T63" fmla="*/ 6 h 710"/>
                  <a:gd name="T64" fmla="*/ 358 w 710"/>
                  <a:gd name="T65" fmla="*/ 0 h 710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710"/>
                  <a:gd name="T100" fmla="*/ 0 h 710"/>
                  <a:gd name="T101" fmla="*/ 710 w 710"/>
                  <a:gd name="T102" fmla="*/ 710 h 710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710" h="710">
                    <a:moveTo>
                      <a:pt x="358" y="0"/>
                    </a:moveTo>
                    <a:lnTo>
                      <a:pt x="286" y="6"/>
                    </a:lnTo>
                    <a:lnTo>
                      <a:pt x="221" y="30"/>
                    </a:lnTo>
                    <a:lnTo>
                      <a:pt x="161" y="60"/>
                    </a:lnTo>
                    <a:lnTo>
                      <a:pt x="107" y="107"/>
                    </a:lnTo>
                    <a:lnTo>
                      <a:pt x="60" y="161"/>
                    </a:lnTo>
                    <a:lnTo>
                      <a:pt x="30" y="221"/>
                    </a:lnTo>
                    <a:lnTo>
                      <a:pt x="6" y="286"/>
                    </a:lnTo>
                    <a:lnTo>
                      <a:pt x="0" y="358"/>
                    </a:lnTo>
                    <a:lnTo>
                      <a:pt x="6" y="430"/>
                    </a:lnTo>
                    <a:lnTo>
                      <a:pt x="30" y="495"/>
                    </a:lnTo>
                    <a:lnTo>
                      <a:pt x="60" y="555"/>
                    </a:lnTo>
                    <a:lnTo>
                      <a:pt x="107" y="609"/>
                    </a:lnTo>
                    <a:lnTo>
                      <a:pt x="161" y="650"/>
                    </a:lnTo>
                    <a:lnTo>
                      <a:pt x="221" y="680"/>
                    </a:lnTo>
                    <a:lnTo>
                      <a:pt x="286" y="704"/>
                    </a:lnTo>
                    <a:lnTo>
                      <a:pt x="358" y="710"/>
                    </a:lnTo>
                    <a:lnTo>
                      <a:pt x="430" y="704"/>
                    </a:lnTo>
                    <a:lnTo>
                      <a:pt x="495" y="680"/>
                    </a:lnTo>
                    <a:lnTo>
                      <a:pt x="555" y="650"/>
                    </a:lnTo>
                    <a:lnTo>
                      <a:pt x="608" y="609"/>
                    </a:lnTo>
                    <a:lnTo>
                      <a:pt x="650" y="555"/>
                    </a:lnTo>
                    <a:lnTo>
                      <a:pt x="680" y="495"/>
                    </a:lnTo>
                    <a:lnTo>
                      <a:pt x="704" y="430"/>
                    </a:lnTo>
                    <a:lnTo>
                      <a:pt x="710" y="358"/>
                    </a:lnTo>
                    <a:lnTo>
                      <a:pt x="704" y="286"/>
                    </a:lnTo>
                    <a:lnTo>
                      <a:pt x="680" y="221"/>
                    </a:lnTo>
                    <a:lnTo>
                      <a:pt x="650" y="161"/>
                    </a:lnTo>
                    <a:lnTo>
                      <a:pt x="608" y="107"/>
                    </a:lnTo>
                    <a:lnTo>
                      <a:pt x="555" y="60"/>
                    </a:lnTo>
                    <a:lnTo>
                      <a:pt x="495" y="30"/>
                    </a:lnTo>
                    <a:lnTo>
                      <a:pt x="430" y="6"/>
                    </a:lnTo>
                    <a:lnTo>
                      <a:pt x="358" y="0"/>
                    </a:lnTo>
                    <a:close/>
                  </a:path>
                </a:pathLst>
              </a:custGeom>
              <a:solidFill>
                <a:srgbClr val="FFFFE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57477" name="Freeform 178"/>
              <p:cNvSpPr>
                <a:spLocks/>
              </p:cNvSpPr>
              <p:nvPr/>
            </p:nvSpPr>
            <p:spPr bwMode="auto">
              <a:xfrm>
                <a:off x="2670" y="2193"/>
                <a:ext cx="686" cy="686"/>
              </a:xfrm>
              <a:custGeom>
                <a:avLst/>
                <a:gdLst>
                  <a:gd name="T0" fmla="*/ 346 w 686"/>
                  <a:gd name="T1" fmla="*/ 0 h 686"/>
                  <a:gd name="T2" fmla="*/ 274 w 686"/>
                  <a:gd name="T3" fmla="*/ 6 h 686"/>
                  <a:gd name="T4" fmla="*/ 209 w 686"/>
                  <a:gd name="T5" fmla="*/ 30 h 686"/>
                  <a:gd name="T6" fmla="*/ 155 w 686"/>
                  <a:gd name="T7" fmla="*/ 60 h 686"/>
                  <a:gd name="T8" fmla="*/ 101 w 686"/>
                  <a:gd name="T9" fmla="*/ 101 h 686"/>
                  <a:gd name="T10" fmla="*/ 60 w 686"/>
                  <a:gd name="T11" fmla="*/ 155 h 686"/>
                  <a:gd name="T12" fmla="*/ 30 w 686"/>
                  <a:gd name="T13" fmla="*/ 209 h 686"/>
                  <a:gd name="T14" fmla="*/ 6 w 686"/>
                  <a:gd name="T15" fmla="*/ 274 h 686"/>
                  <a:gd name="T16" fmla="*/ 0 w 686"/>
                  <a:gd name="T17" fmla="*/ 346 h 686"/>
                  <a:gd name="T18" fmla="*/ 6 w 686"/>
                  <a:gd name="T19" fmla="*/ 412 h 686"/>
                  <a:gd name="T20" fmla="*/ 30 w 686"/>
                  <a:gd name="T21" fmla="*/ 477 h 686"/>
                  <a:gd name="T22" fmla="*/ 60 w 686"/>
                  <a:gd name="T23" fmla="*/ 537 h 686"/>
                  <a:gd name="T24" fmla="*/ 101 w 686"/>
                  <a:gd name="T25" fmla="*/ 585 h 686"/>
                  <a:gd name="T26" fmla="*/ 155 w 686"/>
                  <a:gd name="T27" fmla="*/ 626 h 686"/>
                  <a:gd name="T28" fmla="*/ 209 w 686"/>
                  <a:gd name="T29" fmla="*/ 656 h 686"/>
                  <a:gd name="T30" fmla="*/ 274 w 686"/>
                  <a:gd name="T31" fmla="*/ 680 h 686"/>
                  <a:gd name="T32" fmla="*/ 346 w 686"/>
                  <a:gd name="T33" fmla="*/ 686 h 686"/>
                  <a:gd name="T34" fmla="*/ 412 w 686"/>
                  <a:gd name="T35" fmla="*/ 680 h 686"/>
                  <a:gd name="T36" fmla="*/ 477 w 686"/>
                  <a:gd name="T37" fmla="*/ 656 h 686"/>
                  <a:gd name="T38" fmla="*/ 537 w 686"/>
                  <a:gd name="T39" fmla="*/ 626 h 686"/>
                  <a:gd name="T40" fmla="*/ 585 w 686"/>
                  <a:gd name="T41" fmla="*/ 585 h 686"/>
                  <a:gd name="T42" fmla="*/ 626 w 686"/>
                  <a:gd name="T43" fmla="*/ 537 h 686"/>
                  <a:gd name="T44" fmla="*/ 656 w 686"/>
                  <a:gd name="T45" fmla="*/ 477 h 686"/>
                  <a:gd name="T46" fmla="*/ 680 w 686"/>
                  <a:gd name="T47" fmla="*/ 412 h 686"/>
                  <a:gd name="T48" fmla="*/ 686 w 686"/>
                  <a:gd name="T49" fmla="*/ 346 h 686"/>
                  <a:gd name="T50" fmla="*/ 680 w 686"/>
                  <a:gd name="T51" fmla="*/ 274 h 686"/>
                  <a:gd name="T52" fmla="*/ 656 w 686"/>
                  <a:gd name="T53" fmla="*/ 209 h 686"/>
                  <a:gd name="T54" fmla="*/ 626 w 686"/>
                  <a:gd name="T55" fmla="*/ 155 h 686"/>
                  <a:gd name="T56" fmla="*/ 585 w 686"/>
                  <a:gd name="T57" fmla="*/ 101 h 686"/>
                  <a:gd name="T58" fmla="*/ 537 w 686"/>
                  <a:gd name="T59" fmla="*/ 60 h 686"/>
                  <a:gd name="T60" fmla="*/ 477 w 686"/>
                  <a:gd name="T61" fmla="*/ 30 h 686"/>
                  <a:gd name="T62" fmla="*/ 412 w 686"/>
                  <a:gd name="T63" fmla="*/ 6 h 686"/>
                  <a:gd name="T64" fmla="*/ 346 w 686"/>
                  <a:gd name="T65" fmla="*/ 0 h 68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686"/>
                  <a:gd name="T100" fmla="*/ 0 h 686"/>
                  <a:gd name="T101" fmla="*/ 686 w 686"/>
                  <a:gd name="T102" fmla="*/ 686 h 686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686" h="686">
                    <a:moveTo>
                      <a:pt x="346" y="0"/>
                    </a:moveTo>
                    <a:lnTo>
                      <a:pt x="274" y="6"/>
                    </a:lnTo>
                    <a:lnTo>
                      <a:pt x="209" y="30"/>
                    </a:lnTo>
                    <a:lnTo>
                      <a:pt x="155" y="60"/>
                    </a:lnTo>
                    <a:lnTo>
                      <a:pt x="101" y="101"/>
                    </a:lnTo>
                    <a:lnTo>
                      <a:pt x="60" y="155"/>
                    </a:lnTo>
                    <a:lnTo>
                      <a:pt x="30" y="209"/>
                    </a:lnTo>
                    <a:lnTo>
                      <a:pt x="6" y="274"/>
                    </a:lnTo>
                    <a:lnTo>
                      <a:pt x="0" y="346"/>
                    </a:lnTo>
                    <a:lnTo>
                      <a:pt x="6" y="412"/>
                    </a:lnTo>
                    <a:lnTo>
                      <a:pt x="30" y="477"/>
                    </a:lnTo>
                    <a:lnTo>
                      <a:pt x="60" y="537"/>
                    </a:lnTo>
                    <a:lnTo>
                      <a:pt x="101" y="585"/>
                    </a:lnTo>
                    <a:lnTo>
                      <a:pt x="155" y="626"/>
                    </a:lnTo>
                    <a:lnTo>
                      <a:pt x="209" y="656"/>
                    </a:lnTo>
                    <a:lnTo>
                      <a:pt x="274" y="680"/>
                    </a:lnTo>
                    <a:lnTo>
                      <a:pt x="346" y="686"/>
                    </a:lnTo>
                    <a:lnTo>
                      <a:pt x="412" y="680"/>
                    </a:lnTo>
                    <a:lnTo>
                      <a:pt x="477" y="656"/>
                    </a:lnTo>
                    <a:lnTo>
                      <a:pt x="537" y="626"/>
                    </a:lnTo>
                    <a:lnTo>
                      <a:pt x="585" y="585"/>
                    </a:lnTo>
                    <a:lnTo>
                      <a:pt x="626" y="537"/>
                    </a:lnTo>
                    <a:lnTo>
                      <a:pt x="656" y="477"/>
                    </a:lnTo>
                    <a:lnTo>
                      <a:pt x="680" y="412"/>
                    </a:lnTo>
                    <a:lnTo>
                      <a:pt x="686" y="346"/>
                    </a:lnTo>
                    <a:lnTo>
                      <a:pt x="680" y="274"/>
                    </a:lnTo>
                    <a:lnTo>
                      <a:pt x="656" y="209"/>
                    </a:lnTo>
                    <a:lnTo>
                      <a:pt x="626" y="155"/>
                    </a:lnTo>
                    <a:lnTo>
                      <a:pt x="585" y="101"/>
                    </a:lnTo>
                    <a:lnTo>
                      <a:pt x="537" y="60"/>
                    </a:lnTo>
                    <a:lnTo>
                      <a:pt x="477" y="30"/>
                    </a:lnTo>
                    <a:lnTo>
                      <a:pt x="412" y="6"/>
                    </a:lnTo>
                    <a:lnTo>
                      <a:pt x="346" y="0"/>
                    </a:lnTo>
                    <a:close/>
                  </a:path>
                </a:pathLst>
              </a:custGeom>
              <a:solidFill>
                <a:srgbClr val="FFFFE4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57478" name="Freeform 179"/>
              <p:cNvSpPr>
                <a:spLocks/>
              </p:cNvSpPr>
              <p:nvPr/>
            </p:nvSpPr>
            <p:spPr bwMode="auto">
              <a:xfrm>
                <a:off x="2676" y="2199"/>
                <a:ext cx="674" cy="674"/>
              </a:xfrm>
              <a:custGeom>
                <a:avLst/>
                <a:gdLst>
                  <a:gd name="T0" fmla="*/ 340 w 674"/>
                  <a:gd name="T1" fmla="*/ 0 h 674"/>
                  <a:gd name="T2" fmla="*/ 268 w 674"/>
                  <a:gd name="T3" fmla="*/ 6 h 674"/>
                  <a:gd name="T4" fmla="*/ 209 w 674"/>
                  <a:gd name="T5" fmla="*/ 24 h 674"/>
                  <a:gd name="T6" fmla="*/ 149 w 674"/>
                  <a:gd name="T7" fmla="*/ 60 h 674"/>
                  <a:gd name="T8" fmla="*/ 101 w 674"/>
                  <a:gd name="T9" fmla="*/ 101 h 674"/>
                  <a:gd name="T10" fmla="*/ 60 w 674"/>
                  <a:gd name="T11" fmla="*/ 149 h 674"/>
                  <a:gd name="T12" fmla="*/ 24 w 674"/>
                  <a:gd name="T13" fmla="*/ 209 h 674"/>
                  <a:gd name="T14" fmla="*/ 6 w 674"/>
                  <a:gd name="T15" fmla="*/ 268 h 674"/>
                  <a:gd name="T16" fmla="*/ 0 w 674"/>
                  <a:gd name="T17" fmla="*/ 340 h 674"/>
                  <a:gd name="T18" fmla="*/ 6 w 674"/>
                  <a:gd name="T19" fmla="*/ 406 h 674"/>
                  <a:gd name="T20" fmla="*/ 24 w 674"/>
                  <a:gd name="T21" fmla="*/ 471 h 674"/>
                  <a:gd name="T22" fmla="*/ 60 w 674"/>
                  <a:gd name="T23" fmla="*/ 525 h 674"/>
                  <a:gd name="T24" fmla="*/ 101 w 674"/>
                  <a:gd name="T25" fmla="*/ 579 h 674"/>
                  <a:gd name="T26" fmla="*/ 149 w 674"/>
                  <a:gd name="T27" fmla="*/ 615 h 674"/>
                  <a:gd name="T28" fmla="*/ 209 w 674"/>
                  <a:gd name="T29" fmla="*/ 650 h 674"/>
                  <a:gd name="T30" fmla="*/ 268 w 674"/>
                  <a:gd name="T31" fmla="*/ 668 h 674"/>
                  <a:gd name="T32" fmla="*/ 340 w 674"/>
                  <a:gd name="T33" fmla="*/ 674 h 674"/>
                  <a:gd name="T34" fmla="*/ 406 w 674"/>
                  <a:gd name="T35" fmla="*/ 668 h 674"/>
                  <a:gd name="T36" fmla="*/ 471 w 674"/>
                  <a:gd name="T37" fmla="*/ 650 h 674"/>
                  <a:gd name="T38" fmla="*/ 525 w 674"/>
                  <a:gd name="T39" fmla="*/ 615 h 674"/>
                  <a:gd name="T40" fmla="*/ 579 w 674"/>
                  <a:gd name="T41" fmla="*/ 579 h 674"/>
                  <a:gd name="T42" fmla="*/ 614 w 674"/>
                  <a:gd name="T43" fmla="*/ 525 h 674"/>
                  <a:gd name="T44" fmla="*/ 650 w 674"/>
                  <a:gd name="T45" fmla="*/ 471 h 674"/>
                  <a:gd name="T46" fmla="*/ 668 w 674"/>
                  <a:gd name="T47" fmla="*/ 406 h 674"/>
                  <a:gd name="T48" fmla="*/ 674 w 674"/>
                  <a:gd name="T49" fmla="*/ 340 h 674"/>
                  <a:gd name="T50" fmla="*/ 668 w 674"/>
                  <a:gd name="T51" fmla="*/ 268 h 674"/>
                  <a:gd name="T52" fmla="*/ 650 w 674"/>
                  <a:gd name="T53" fmla="*/ 209 h 674"/>
                  <a:gd name="T54" fmla="*/ 614 w 674"/>
                  <a:gd name="T55" fmla="*/ 149 h 674"/>
                  <a:gd name="T56" fmla="*/ 579 w 674"/>
                  <a:gd name="T57" fmla="*/ 101 h 674"/>
                  <a:gd name="T58" fmla="*/ 525 w 674"/>
                  <a:gd name="T59" fmla="*/ 60 h 674"/>
                  <a:gd name="T60" fmla="*/ 471 w 674"/>
                  <a:gd name="T61" fmla="*/ 24 h 674"/>
                  <a:gd name="T62" fmla="*/ 406 w 674"/>
                  <a:gd name="T63" fmla="*/ 6 h 674"/>
                  <a:gd name="T64" fmla="*/ 340 w 674"/>
                  <a:gd name="T65" fmla="*/ 0 h 674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674"/>
                  <a:gd name="T100" fmla="*/ 0 h 674"/>
                  <a:gd name="T101" fmla="*/ 674 w 674"/>
                  <a:gd name="T102" fmla="*/ 674 h 674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674" h="674">
                    <a:moveTo>
                      <a:pt x="340" y="0"/>
                    </a:moveTo>
                    <a:lnTo>
                      <a:pt x="268" y="6"/>
                    </a:lnTo>
                    <a:lnTo>
                      <a:pt x="209" y="24"/>
                    </a:lnTo>
                    <a:lnTo>
                      <a:pt x="149" y="60"/>
                    </a:lnTo>
                    <a:lnTo>
                      <a:pt x="101" y="101"/>
                    </a:lnTo>
                    <a:lnTo>
                      <a:pt x="60" y="149"/>
                    </a:lnTo>
                    <a:lnTo>
                      <a:pt x="24" y="209"/>
                    </a:lnTo>
                    <a:lnTo>
                      <a:pt x="6" y="268"/>
                    </a:lnTo>
                    <a:lnTo>
                      <a:pt x="0" y="340"/>
                    </a:lnTo>
                    <a:lnTo>
                      <a:pt x="6" y="406"/>
                    </a:lnTo>
                    <a:lnTo>
                      <a:pt x="24" y="471"/>
                    </a:lnTo>
                    <a:lnTo>
                      <a:pt x="60" y="525"/>
                    </a:lnTo>
                    <a:lnTo>
                      <a:pt x="101" y="579"/>
                    </a:lnTo>
                    <a:lnTo>
                      <a:pt x="149" y="615"/>
                    </a:lnTo>
                    <a:lnTo>
                      <a:pt x="209" y="650"/>
                    </a:lnTo>
                    <a:lnTo>
                      <a:pt x="268" y="668"/>
                    </a:lnTo>
                    <a:lnTo>
                      <a:pt x="340" y="674"/>
                    </a:lnTo>
                    <a:lnTo>
                      <a:pt x="406" y="668"/>
                    </a:lnTo>
                    <a:lnTo>
                      <a:pt x="471" y="650"/>
                    </a:lnTo>
                    <a:lnTo>
                      <a:pt x="525" y="615"/>
                    </a:lnTo>
                    <a:lnTo>
                      <a:pt x="579" y="579"/>
                    </a:lnTo>
                    <a:lnTo>
                      <a:pt x="614" y="525"/>
                    </a:lnTo>
                    <a:lnTo>
                      <a:pt x="650" y="471"/>
                    </a:lnTo>
                    <a:lnTo>
                      <a:pt x="668" y="406"/>
                    </a:lnTo>
                    <a:lnTo>
                      <a:pt x="674" y="340"/>
                    </a:lnTo>
                    <a:lnTo>
                      <a:pt x="668" y="268"/>
                    </a:lnTo>
                    <a:lnTo>
                      <a:pt x="650" y="209"/>
                    </a:lnTo>
                    <a:lnTo>
                      <a:pt x="614" y="149"/>
                    </a:lnTo>
                    <a:lnTo>
                      <a:pt x="579" y="101"/>
                    </a:lnTo>
                    <a:lnTo>
                      <a:pt x="525" y="60"/>
                    </a:lnTo>
                    <a:lnTo>
                      <a:pt x="471" y="24"/>
                    </a:lnTo>
                    <a:lnTo>
                      <a:pt x="406" y="6"/>
                    </a:lnTo>
                    <a:lnTo>
                      <a:pt x="340" y="0"/>
                    </a:lnTo>
                    <a:close/>
                  </a:path>
                </a:pathLst>
              </a:custGeom>
              <a:solidFill>
                <a:srgbClr val="FFFFE5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57479" name="Freeform 180"/>
              <p:cNvSpPr>
                <a:spLocks/>
              </p:cNvSpPr>
              <p:nvPr/>
            </p:nvSpPr>
            <p:spPr bwMode="auto">
              <a:xfrm>
                <a:off x="2688" y="2211"/>
                <a:ext cx="650" cy="650"/>
              </a:xfrm>
              <a:custGeom>
                <a:avLst/>
                <a:gdLst>
                  <a:gd name="T0" fmla="*/ 328 w 650"/>
                  <a:gd name="T1" fmla="*/ 0 h 650"/>
                  <a:gd name="T2" fmla="*/ 262 w 650"/>
                  <a:gd name="T3" fmla="*/ 6 h 650"/>
                  <a:gd name="T4" fmla="*/ 197 w 650"/>
                  <a:gd name="T5" fmla="*/ 24 h 650"/>
                  <a:gd name="T6" fmla="*/ 143 w 650"/>
                  <a:gd name="T7" fmla="*/ 54 h 650"/>
                  <a:gd name="T8" fmla="*/ 95 w 650"/>
                  <a:gd name="T9" fmla="*/ 95 h 650"/>
                  <a:gd name="T10" fmla="*/ 54 w 650"/>
                  <a:gd name="T11" fmla="*/ 143 h 650"/>
                  <a:gd name="T12" fmla="*/ 24 w 650"/>
                  <a:gd name="T13" fmla="*/ 197 h 650"/>
                  <a:gd name="T14" fmla="*/ 6 w 650"/>
                  <a:gd name="T15" fmla="*/ 262 h 650"/>
                  <a:gd name="T16" fmla="*/ 0 w 650"/>
                  <a:gd name="T17" fmla="*/ 328 h 650"/>
                  <a:gd name="T18" fmla="*/ 6 w 650"/>
                  <a:gd name="T19" fmla="*/ 394 h 650"/>
                  <a:gd name="T20" fmla="*/ 24 w 650"/>
                  <a:gd name="T21" fmla="*/ 453 h 650"/>
                  <a:gd name="T22" fmla="*/ 54 w 650"/>
                  <a:gd name="T23" fmla="*/ 507 h 650"/>
                  <a:gd name="T24" fmla="*/ 95 w 650"/>
                  <a:gd name="T25" fmla="*/ 555 h 650"/>
                  <a:gd name="T26" fmla="*/ 143 w 650"/>
                  <a:gd name="T27" fmla="*/ 597 h 650"/>
                  <a:gd name="T28" fmla="*/ 197 w 650"/>
                  <a:gd name="T29" fmla="*/ 626 h 650"/>
                  <a:gd name="T30" fmla="*/ 262 w 650"/>
                  <a:gd name="T31" fmla="*/ 644 h 650"/>
                  <a:gd name="T32" fmla="*/ 328 w 650"/>
                  <a:gd name="T33" fmla="*/ 650 h 650"/>
                  <a:gd name="T34" fmla="*/ 394 w 650"/>
                  <a:gd name="T35" fmla="*/ 644 h 650"/>
                  <a:gd name="T36" fmla="*/ 453 w 650"/>
                  <a:gd name="T37" fmla="*/ 626 h 650"/>
                  <a:gd name="T38" fmla="*/ 507 w 650"/>
                  <a:gd name="T39" fmla="*/ 597 h 650"/>
                  <a:gd name="T40" fmla="*/ 555 w 650"/>
                  <a:gd name="T41" fmla="*/ 555 h 650"/>
                  <a:gd name="T42" fmla="*/ 596 w 650"/>
                  <a:gd name="T43" fmla="*/ 507 h 650"/>
                  <a:gd name="T44" fmla="*/ 626 w 650"/>
                  <a:gd name="T45" fmla="*/ 453 h 650"/>
                  <a:gd name="T46" fmla="*/ 644 w 650"/>
                  <a:gd name="T47" fmla="*/ 394 h 650"/>
                  <a:gd name="T48" fmla="*/ 650 w 650"/>
                  <a:gd name="T49" fmla="*/ 328 h 650"/>
                  <a:gd name="T50" fmla="*/ 644 w 650"/>
                  <a:gd name="T51" fmla="*/ 262 h 650"/>
                  <a:gd name="T52" fmla="*/ 626 w 650"/>
                  <a:gd name="T53" fmla="*/ 197 h 650"/>
                  <a:gd name="T54" fmla="*/ 596 w 650"/>
                  <a:gd name="T55" fmla="*/ 143 h 650"/>
                  <a:gd name="T56" fmla="*/ 555 w 650"/>
                  <a:gd name="T57" fmla="*/ 95 h 650"/>
                  <a:gd name="T58" fmla="*/ 507 w 650"/>
                  <a:gd name="T59" fmla="*/ 54 h 650"/>
                  <a:gd name="T60" fmla="*/ 453 w 650"/>
                  <a:gd name="T61" fmla="*/ 24 h 650"/>
                  <a:gd name="T62" fmla="*/ 394 w 650"/>
                  <a:gd name="T63" fmla="*/ 6 h 650"/>
                  <a:gd name="T64" fmla="*/ 328 w 650"/>
                  <a:gd name="T65" fmla="*/ 0 h 650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650"/>
                  <a:gd name="T100" fmla="*/ 0 h 650"/>
                  <a:gd name="T101" fmla="*/ 650 w 650"/>
                  <a:gd name="T102" fmla="*/ 650 h 650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650" h="650">
                    <a:moveTo>
                      <a:pt x="328" y="0"/>
                    </a:moveTo>
                    <a:lnTo>
                      <a:pt x="262" y="6"/>
                    </a:lnTo>
                    <a:lnTo>
                      <a:pt x="197" y="24"/>
                    </a:lnTo>
                    <a:lnTo>
                      <a:pt x="143" y="54"/>
                    </a:lnTo>
                    <a:lnTo>
                      <a:pt x="95" y="95"/>
                    </a:lnTo>
                    <a:lnTo>
                      <a:pt x="54" y="143"/>
                    </a:lnTo>
                    <a:lnTo>
                      <a:pt x="24" y="197"/>
                    </a:lnTo>
                    <a:lnTo>
                      <a:pt x="6" y="262"/>
                    </a:lnTo>
                    <a:lnTo>
                      <a:pt x="0" y="328"/>
                    </a:lnTo>
                    <a:lnTo>
                      <a:pt x="6" y="394"/>
                    </a:lnTo>
                    <a:lnTo>
                      <a:pt x="24" y="453"/>
                    </a:lnTo>
                    <a:lnTo>
                      <a:pt x="54" y="507"/>
                    </a:lnTo>
                    <a:lnTo>
                      <a:pt x="95" y="555"/>
                    </a:lnTo>
                    <a:lnTo>
                      <a:pt x="143" y="597"/>
                    </a:lnTo>
                    <a:lnTo>
                      <a:pt x="197" y="626"/>
                    </a:lnTo>
                    <a:lnTo>
                      <a:pt x="262" y="644"/>
                    </a:lnTo>
                    <a:lnTo>
                      <a:pt x="328" y="650"/>
                    </a:lnTo>
                    <a:lnTo>
                      <a:pt x="394" y="644"/>
                    </a:lnTo>
                    <a:lnTo>
                      <a:pt x="453" y="626"/>
                    </a:lnTo>
                    <a:lnTo>
                      <a:pt x="507" y="597"/>
                    </a:lnTo>
                    <a:lnTo>
                      <a:pt x="555" y="555"/>
                    </a:lnTo>
                    <a:lnTo>
                      <a:pt x="596" y="507"/>
                    </a:lnTo>
                    <a:lnTo>
                      <a:pt x="626" y="453"/>
                    </a:lnTo>
                    <a:lnTo>
                      <a:pt x="644" y="394"/>
                    </a:lnTo>
                    <a:lnTo>
                      <a:pt x="650" y="328"/>
                    </a:lnTo>
                    <a:lnTo>
                      <a:pt x="644" y="262"/>
                    </a:lnTo>
                    <a:lnTo>
                      <a:pt x="626" y="197"/>
                    </a:lnTo>
                    <a:lnTo>
                      <a:pt x="596" y="143"/>
                    </a:lnTo>
                    <a:lnTo>
                      <a:pt x="555" y="95"/>
                    </a:lnTo>
                    <a:lnTo>
                      <a:pt x="507" y="54"/>
                    </a:lnTo>
                    <a:lnTo>
                      <a:pt x="453" y="24"/>
                    </a:lnTo>
                    <a:lnTo>
                      <a:pt x="394" y="6"/>
                    </a:lnTo>
                    <a:lnTo>
                      <a:pt x="328" y="0"/>
                    </a:lnTo>
                    <a:close/>
                  </a:path>
                </a:pathLst>
              </a:custGeom>
              <a:solidFill>
                <a:srgbClr val="FFFFE6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57480" name="Freeform 181"/>
              <p:cNvSpPr>
                <a:spLocks/>
              </p:cNvSpPr>
              <p:nvPr/>
            </p:nvSpPr>
            <p:spPr bwMode="auto">
              <a:xfrm>
                <a:off x="2694" y="2217"/>
                <a:ext cx="638" cy="638"/>
              </a:xfrm>
              <a:custGeom>
                <a:avLst/>
                <a:gdLst>
                  <a:gd name="T0" fmla="*/ 322 w 638"/>
                  <a:gd name="T1" fmla="*/ 0 h 638"/>
                  <a:gd name="T2" fmla="*/ 256 w 638"/>
                  <a:gd name="T3" fmla="*/ 6 h 638"/>
                  <a:gd name="T4" fmla="*/ 197 w 638"/>
                  <a:gd name="T5" fmla="*/ 24 h 638"/>
                  <a:gd name="T6" fmla="*/ 143 w 638"/>
                  <a:gd name="T7" fmla="*/ 54 h 638"/>
                  <a:gd name="T8" fmla="*/ 95 w 638"/>
                  <a:gd name="T9" fmla="*/ 95 h 638"/>
                  <a:gd name="T10" fmla="*/ 54 w 638"/>
                  <a:gd name="T11" fmla="*/ 143 h 638"/>
                  <a:gd name="T12" fmla="*/ 24 w 638"/>
                  <a:gd name="T13" fmla="*/ 197 h 638"/>
                  <a:gd name="T14" fmla="*/ 6 w 638"/>
                  <a:gd name="T15" fmla="*/ 256 h 638"/>
                  <a:gd name="T16" fmla="*/ 0 w 638"/>
                  <a:gd name="T17" fmla="*/ 322 h 638"/>
                  <a:gd name="T18" fmla="*/ 6 w 638"/>
                  <a:gd name="T19" fmla="*/ 388 h 638"/>
                  <a:gd name="T20" fmla="*/ 24 w 638"/>
                  <a:gd name="T21" fmla="*/ 447 h 638"/>
                  <a:gd name="T22" fmla="*/ 54 w 638"/>
                  <a:gd name="T23" fmla="*/ 501 h 638"/>
                  <a:gd name="T24" fmla="*/ 95 w 638"/>
                  <a:gd name="T25" fmla="*/ 543 h 638"/>
                  <a:gd name="T26" fmla="*/ 143 w 638"/>
                  <a:gd name="T27" fmla="*/ 585 h 638"/>
                  <a:gd name="T28" fmla="*/ 197 w 638"/>
                  <a:gd name="T29" fmla="*/ 614 h 638"/>
                  <a:gd name="T30" fmla="*/ 256 w 638"/>
                  <a:gd name="T31" fmla="*/ 632 h 638"/>
                  <a:gd name="T32" fmla="*/ 322 w 638"/>
                  <a:gd name="T33" fmla="*/ 638 h 638"/>
                  <a:gd name="T34" fmla="*/ 388 w 638"/>
                  <a:gd name="T35" fmla="*/ 632 h 638"/>
                  <a:gd name="T36" fmla="*/ 447 w 638"/>
                  <a:gd name="T37" fmla="*/ 614 h 638"/>
                  <a:gd name="T38" fmla="*/ 501 w 638"/>
                  <a:gd name="T39" fmla="*/ 585 h 638"/>
                  <a:gd name="T40" fmla="*/ 543 w 638"/>
                  <a:gd name="T41" fmla="*/ 543 h 638"/>
                  <a:gd name="T42" fmla="*/ 584 w 638"/>
                  <a:gd name="T43" fmla="*/ 501 h 638"/>
                  <a:gd name="T44" fmla="*/ 614 w 638"/>
                  <a:gd name="T45" fmla="*/ 447 h 638"/>
                  <a:gd name="T46" fmla="*/ 632 w 638"/>
                  <a:gd name="T47" fmla="*/ 388 h 638"/>
                  <a:gd name="T48" fmla="*/ 638 w 638"/>
                  <a:gd name="T49" fmla="*/ 322 h 638"/>
                  <a:gd name="T50" fmla="*/ 632 w 638"/>
                  <a:gd name="T51" fmla="*/ 256 h 638"/>
                  <a:gd name="T52" fmla="*/ 614 w 638"/>
                  <a:gd name="T53" fmla="*/ 197 h 638"/>
                  <a:gd name="T54" fmla="*/ 584 w 638"/>
                  <a:gd name="T55" fmla="*/ 143 h 638"/>
                  <a:gd name="T56" fmla="*/ 543 w 638"/>
                  <a:gd name="T57" fmla="*/ 95 h 638"/>
                  <a:gd name="T58" fmla="*/ 501 w 638"/>
                  <a:gd name="T59" fmla="*/ 54 h 638"/>
                  <a:gd name="T60" fmla="*/ 447 w 638"/>
                  <a:gd name="T61" fmla="*/ 24 h 638"/>
                  <a:gd name="T62" fmla="*/ 388 w 638"/>
                  <a:gd name="T63" fmla="*/ 6 h 638"/>
                  <a:gd name="T64" fmla="*/ 322 w 638"/>
                  <a:gd name="T65" fmla="*/ 0 h 638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638"/>
                  <a:gd name="T100" fmla="*/ 0 h 638"/>
                  <a:gd name="T101" fmla="*/ 638 w 638"/>
                  <a:gd name="T102" fmla="*/ 638 h 638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638" h="638">
                    <a:moveTo>
                      <a:pt x="322" y="0"/>
                    </a:moveTo>
                    <a:lnTo>
                      <a:pt x="256" y="6"/>
                    </a:lnTo>
                    <a:lnTo>
                      <a:pt x="197" y="24"/>
                    </a:lnTo>
                    <a:lnTo>
                      <a:pt x="143" y="54"/>
                    </a:lnTo>
                    <a:lnTo>
                      <a:pt x="95" y="95"/>
                    </a:lnTo>
                    <a:lnTo>
                      <a:pt x="54" y="143"/>
                    </a:lnTo>
                    <a:lnTo>
                      <a:pt x="24" y="197"/>
                    </a:lnTo>
                    <a:lnTo>
                      <a:pt x="6" y="256"/>
                    </a:lnTo>
                    <a:lnTo>
                      <a:pt x="0" y="322"/>
                    </a:lnTo>
                    <a:lnTo>
                      <a:pt x="6" y="388"/>
                    </a:lnTo>
                    <a:lnTo>
                      <a:pt x="24" y="447"/>
                    </a:lnTo>
                    <a:lnTo>
                      <a:pt x="54" y="501"/>
                    </a:lnTo>
                    <a:lnTo>
                      <a:pt x="95" y="543"/>
                    </a:lnTo>
                    <a:lnTo>
                      <a:pt x="143" y="585"/>
                    </a:lnTo>
                    <a:lnTo>
                      <a:pt x="197" y="614"/>
                    </a:lnTo>
                    <a:lnTo>
                      <a:pt x="256" y="632"/>
                    </a:lnTo>
                    <a:lnTo>
                      <a:pt x="322" y="638"/>
                    </a:lnTo>
                    <a:lnTo>
                      <a:pt x="388" y="632"/>
                    </a:lnTo>
                    <a:lnTo>
                      <a:pt x="447" y="614"/>
                    </a:lnTo>
                    <a:lnTo>
                      <a:pt x="501" y="585"/>
                    </a:lnTo>
                    <a:lnTo>
                      <a:pt x="543" y="543"/>
                    </a:lnTo>
                    <a:lnTo>
                      <a:pt x="584" y="501"/>
                    </a:lnTo>
                    <a:lnTo>
                      <a:pt x="614" y="447"/>
                    </a:lnTo>
                    <a:lnTo>
                      <a:pt x="632" y="388"/>
                    </a:lnTo>
                    <a:lnTo>
                      <a:pt x="638" y="322"/>
                    </a:lnTo>
                    <a:lnTo>
                      <a:pt x="632" y="256"/>
                    </a:lnTo>
                    <a:lnTo>
                      <a:pt x="614" y="197"/>
                    </a:lnTo>
                    <a:lnTo>
                      <a:pt x="584" y="143"/>
                    </a:lnTo>
                    <a:lnTo>
                      <a:pt x="543" y="95"/>
                    </a:lnTo>
                    <a:lnTo>
                      <a:pt x="501" y="54"/>
                    </a:lnTo>
                    <a:lnTo>
                      <a:pt x="447" y="24"/>
                    </a:lnTo>
                    <a:lnTo>
                      <a:pt x="388" y="6"/>
                    </a:lnTo>
                    <a:lnTo>
                      <a:pt x="322" y="0"/>
                    </a:lnTo>
                    <a:close/>
                  </a:path>
                </a:pathLst>
              </a:custGeom>
              <a:solidFill>
                <a:srgbClr val="FFFFE8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57481" name="Freeform 182"/>
              <p:cNvSpPr>
                <a:spLocks/>
              </p:cNvSpPr>
              <p:nvPr/>
            </p:nvSpPr>
            <p:spPr bwMode="auto">
              <a:xfrm>
                <a:off x="2706" y="2229"/>
                <a:ext cx="614" cy="614"/>
              </a:xfrm>
              <a:custGeom>
                <a:avLst/>
                <a:gdLst>
                  <a:gd name="T0" fmla="*/ 310 w 614"/>
                  <a:gd name="T1" fmla="*/ 0 h 614"/>
                  <a:gd name="T2" fmla="*/ 244 w 614"/>
                  <a:gd name="T3" fmla="*/ 6 h 614"/>
                  <a:gd name="T4" fmla="*/ 191 w 614"/>
                  <a:gd name="T5" fmla="*/ 24 h 614"/>
                  <a:gd name="T6" fmla="*/ 137 w 614"/>
                  <a:gd name="T7" fmla="*/ 53 h 614"/>
                  <a:gd name="T8" fmla="*/ 89 w 614"/>
                  <a:gd name="T9" fmla="*/ 89 h 614"/>
                  <a:gd name="T10" fmla="*/ 53 w 614"/>
                  <a:gd name="T11" fmla="*/ 137 h 614"/>
                  <a:gd name="T12" fmla="*/ 24 w 614"/>
                  <a:gd name="T13" fmla="*/ 191 h 614"/>
                  <a:gd name="T14" fmla="*/ 6 w 614"/>
                  <a:gd name="T15" fmla="*/ 244 h 614"/>
                  <a:gd name="T16" fmla="*/ 0 w 614"/>
                  <a:gd name="T17" fmla="*/ 310 h 614"/>
                  <a:gd name="T18" fmla="*/ 6 w 614"/>
                  <a:gd name="T19" fmla="*/ 370 h 614"/>
                  <a:gd name="T20" fmla="*/ 24 w 614"/>
                  <a:gd name="T21" fmla="*/ 429 h 614"/>
                  <a:gd name="T22" fmla="*/ 53 w 614"/>
                  <a:gd name="T23" fmla="*/ 477 h 614"/>
                  <a:gd name="T24" fmla="*/ 89 w 614"/>
                  <a:gd name="T25" fmla="*/ 525 h 614"/>
                  <a:gd name="T26" fmla="*/ 137 w 614"/>
                  <a:gd name="T27" fmla="*/ 561 h 614"/>
                  <a:gd name="T28" fmla="*/ 191 w 614"/>
                  <a:gd name="T29" fmla="*/ 590 h 614"/>
                  <a:gd name="T30" fmla="*/ 244 w 614"/>
                  <a:gd name="T31" fmla="*/ 608 h 614"/>
                  <a:gd name="T32" fmla="*/ 310 w 614"/>
                  <a:gd name="T33" fmla="*/ 614 h 614"/>
                  <a:gd name="T34" fmla="*/ 370 w 614"/>
                  <a:gd name="T35" fmla="*/ 608 h 614"/>
                  <a:gd name="T36" fmla="*/ 429 w 614"/>
                  <a:gd name="T37" fmla="*/ 590 h 614"/>
                  <a:gd name="T38" fmla="*/ 477 w 614"/>
                  <a:gd name="T39" fmla="*/ 561 h 614"/>
                  <a:gd name="T40" fmla="*/ 525 w 614"/>
                  <a:gd name="T41" fmla="*/ 525 h 614"/>
                  <a:gd name="T42" fmla="*/ 560 w 614"/>
                  <a:gd name="T43" fmla="*/ 477 h 614"/>
                  <a:gd name="T44" fmla="*/ 590 w 614"/>
                  <a:gd name="T45" fmla="*/ 429 h 614"/>
                  <a:gd name="T46" fmla="*/ 608 w 614"/>
                  <a:gd name="T47" fmla="*/ 370 h 614"/>
                  <a:gd name="T48" fmla="*/ 614 w 614"/>
                  <a:gd name="T49" fmla="*/ 310 h 614"/>
                  <a:gd name="T50" fmla="*/ 608 w 614"/>
                  <a:gd name="T51" fmla="*/ 244 h 614"/>
                  <a:gd name="T52" fmla="*/ 590 w 614"/>
                  <a:gd name="T53" fmla="*/ 191 h 614"/>
                  <a:gd name="T54" fmla="*/ 560 w 614"/>
                  <a:gd name="T55" fmla="*/ 137 h 614"/>
                  <a:gd name="T56" fmla="*/ 525 w 614"/>
                  <a:gd name="T57" fmla="*/ 89 h 614"/>
                  <a:gd name="T58" fmla="*/ 477 w 614"/>
                  <a:gd name="T59" fmla="*/ 53 h 614"/>
                  <a:gd name="T60" fmla="*/ 429 w 614"/>
                  <a:gd name="T61" fmla="*/ 24 h 614"/>
                  <a:gd name="T62" fmla="*/ 370 w 614"/>
                  <a:gd name="T63" fmla="*/ 6 h 614"/>
                  <a:gd name="T64" fmla="*/ 310 w 614"/>
                  <a:gd name="T65" fmla="*/ 0 h 614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614"/>
                  <a:gd name="T100" fmla="*/ 0 h 614"/>
                  <a:gd name="T101" fmla="*/ 614 w 614"/>
                  <a:gd name="T102" fmla="*/ 614 h 614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614" h="614">
                    <a:moveTo>
                      <a:pt x="310" y="0"/>
                    </a:moveTo>
                    <a:lnTo>
                      <a:pt x="244" y="6"/>
                    </a:lnTo>
                    <a:lnTo>
                      <a:pt x="191" y="24"/>
                    </a:lnTo>
                    <a:lnTo>
                      <a:pt x="137" y="53"/>
                    </a:lnTo>
                    <a:lnTo>
                      <a:pt x="89" y="89"/>
                    </a:lnTo>
                    <a:lnTo>
                      <a:pt x="53" y="137"/>
                    </a:lnTo>
                    <a:lnTo>
                      <a:pt x="24" y="191"/>
                    </a:lnTo>
                    <a:lnTo>
                      <a:pt x="6" y="244"/>
                    </a:lnTo>
                    <a:lnTo>
                      <a:pt x="0" y="310"/>
                    </a:lnTo>
                    <a:lnTo>
                      <a:pt x="6" y="370"/>
                    </a:lnTo>
                    <a:lnTo>
                      <a:pt x="24" y="429"/>
                    </a:lnTo>
                    <a:lnTo>
                      <a:pt x="53" y="477"/>
                    </a:lnTo>
                    <a:lnTo>
                      <a:pt x="89" y="525"/>
                    </a:lnTo>
                    <a:lnTo>
                      <a:pt x="137" y="561"/>
                    </a:lnTo>
                    <a:lnTo>
                      <a:pt x="191" y="590"/>
                    </a:lnTo>
                    <a:lnTo>
                      <a:pt x="244" y="608"/>
                    </a:lnTo>
                    <a:lnTo>
                      <a:pt x="310" y="614"/>
                    </a:lnTo>
                    <a:lnTo>
                      <a:pt x="370" y="608"/>
                    </a:lnTo>
                    <a:lnTo>
                      <a:pt x="429" y="590"/>
                    </a:lnTo>
                    <a:lnTo>
                      <a:pt x="477" y="561"/>
                    </a:lnTo>
                    <a:lnTo>
                      <a:pt x="525" y="525"/>
                    </a:lnTo>
                    <a:lnTo>
                      <a:pt x="560" y="477"/>
                    </a:lnTo>
                    <a:lnTo>
                      <a:pt x="590" y="429"/>
                    </a:lnTo>
                    <a:lnTo>
                      <a:pt x="608" y="370"/>
                    </a:lnTo>
                    <a:lnTo>
                      <a:pt x="614" y="310"/>
                    </a:lnTo>
                    <a:lnTo>
                      <a:pt x="608" y="244"/>
                    </a:lnTo>
                    <a:lnTo>
                      <a:pt x="590" y="191"/>
                    </a:lnTo>
                    <a:lnTo>
                      <a:pt x="560" y="137"/>
                    </a:lnTo>
                    <a:lnTo>
                      <a:pt x="525" y="89"/>
                    </a:lnTo>
                    <a:lnTo>
                      <a:pt x="477" y="53"/>
                    </a:lnTo>
                    <a:lnTo>
                      <a:pt x="429" y="24"/>
                    </a:lnTo>
                    <a:lnTo>
                      <a:pt x="370" y="6"/>
                    </a:lnTo>
                    <a:lnTo>
                      <a:pt x="310" y="0"/>
                    </a:lnTo>
                    <a:close/>
                  </a:path>
                </a:pathLst>
              </a:custGeom>
              <a:solidFill>
                <a:srgbClr val="FFFFE9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57482" name="Freeform 183"/>
              <p:cNvSpPr>
                <a:spLocks/>
              </p:cNvSpPr>
              <p:nvPr/>
            </p:nvSpPr>
            <p:spPr bwMode="auto">
              <a:xfrm>
                <a:off x="2712" y="2235"/>
                <a:ext cx="602" cy="602"/>
              </a:xfrm>
              <a:custGeom>
                <a:avLst/>
                <a:gdLst>
                  <a:gd name="T0" fmla="*/ 304 w 602"/>
                  <a:gd name="T1" fmla="*/ 0 h 602"/>
                  <a:gd name="T2" fmla="*/ 244 w 602"/>
                  <a:gd name="T3" fmla="*/ 6 h 602"/>
                  <a:gd name="T4" fmla="*/ 185 w 602"/>
                  <a:gd name="T5" fmla="*/ 24 h 602"/>
                  <a:gd name="T6" fmla="*/ 137 w 602"/>
                  <a:gd name="T7" fmla="*/ 53 h 602"/>
                  <a:gd name="T8" fmla="*/ 89 w 602"/>
                  <a:gd name="T9" fmla="*/ 89 h 602"/>
                  <a:gd name="T10" fmla="*/ 53 w 602"/>
                  <a:gd name="T11" fmla="*/ 137 h 602"/>
                  <a:gd name="T12" fmla="*/ 24 w 602"/>
                  <a:gd name="T13" fmla="*/ 185 h 602"/>
                  <a:gd name="T14" fmla="*/ 6 w 602"/>
                  <a:gd name="T15" fmla="*/ 244 h 602"/>
                  <a:gd name="T16" fmla="*/ 0 w 602"/>
                  <a:gd name="T17" fmla="*/ 304 h 602"/>
                  <a:gd name="T18" fmla="*/ 6 w 602"/>
                  <a:gd name="T19" fmla="*/ 364 h 602"/>
                  <a:gd name="T20" fmla="*/ 24 w 602"/>
                  <a:gd name="T21" fmla="*/ 423 h 602"/>
                  <a:gd name="T22" fmla="*/ 53 w 602"/>
                  <a:gd name="T23" fmla="*/ 471 h 602"/>
                  <a:gd name="T24" fmla="*/ 89 w 602"/>
                  <a:gd name="T25" fmla="*/ 519 h 602"/>
                  <a:gd name="T26" fmla="*/ 137 w 602"/>
                  <a:gd name="T27" fmla="*/ 555 h 602"/>
                  <a:gd name="T28" fmla="*/ 185 w 602"/>
                  <a:gd name="T29" fmla="*/ 579 h 602"/>
                  <a:gd name="T30" fmla="*/ 244 w 602"/>
                  <a:gd name="T31" fmla="*/ 596 h 602"/>
                  <a:gd name="T32" fmla="*/ 304 w 602"/>
                  <a:gd name="T33" fmla="*/ 602 h 602"/>
                  <a:gd name="T34" fmla="*/ 364 w 602"/>
                  <a:gd name="T35" fmla="*/ 596 h 602"/>
                  <a:gd name="T36" fmla="*/ 423 w 602"/>
                  <a:gd name="T37" fmla="*/ 579 h 602"/>
                  <a:gd name="T38" fmla="*/ 471 w 602"/>
                  <a:gd name="T39" fmla="*/ 555 h 602"/>
                  <a:gd name="T40" fmla="*/ 519 w 602"/>
                  <a:gd name="T41" fmla="*/ 519 h 602"/>
                  <a:gd name="T42" fmla="*/ 554 w 602"/>
                  <a:gd name="T43" fmla="*/ 471 h 602"/>
                  <a:gd name="T44" fmla="*/ 578 w 602"/>
                  <a:gd name="T45" fmla="*/ 423 h 602"/>
                  <a:gd name="T46" fmla="*/ 596 w 602"/>
                  <a:gd name="T47" fmla="*/ 364 h 602"/>
                  <a:gd name="T48" fmla="*/ 602 w 602"/>
                  <a:gd name="T49" fmla="*/ 304 h 602"/>
                  <a:gd name="T50" fmla="*/ 596 w 602"/>
                  <a:gd name="T51" fmla="*/ 244 h 602"/>
                  <a:gd name="T52" fmla="*/ 578 w 602"/>
                  <a:gd name="T53" fmla="*/ 185 h 602"/>
                  <a:gd name="T54" fmla="*/ 554 w 602"/>
                  <a:gd name="T55" fmla="*/ 137 h 602"/>
                  <a:gd name="T56" fmla="*/ 519 w 602"/>
                  <a:gd name="T57" fmla="*/ 89 h 602"/>
                  <a:gd name="T58" fmla="*/ 471 w 602"/>
                  <a:gd name="T59" fmla="*/ 53 h 602"/>
                  <a:gd name="T60" fmla="*/ 423 w 602"/>
                  <a:gd name="T61" fmla="*/ 24 h 602"/>
                  <a:gd name="T62" fmla="*/ 364 w 602"/>
                  <a:gd name="T63" fmla="*/ 6 h 602"/>
                  <a:gd name="T64" fmla="*/ 304 w 602"/>
                  <a:gd name="T65" fmla="*/ 0 h 602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602"/>
                  <a:gd name="T100" fmla="*/ 0 h 602"/>
                  <a:gd name="T101" fmla="*/ 602 w 602"/>
                  <a:gd name="T102" fmla="*/ 602 h 602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602" h="602">
                    <a:moveTo>
                      <a:pt x="304" y="0"/>
                    </a:moveTo>
                    <a:lnTo>
                      <a:pt x="244" y="6"/>
                    </a:lnTo>
                    <a:lnTo>
                      <a:pt x="185" y="24"/>
                    </a:lnTo>
                    <a:lnTo>
                      <a:pt x="137" y="53"/>
                    </a:lnTo>
                    <a:lnTo>
                      <a:pt x="89" y="89"/>
                    </a:lnTo>
                    <a:lnTo>
                      <a:pt x="53" y="137"/>
                    </a:lnTo>
                    <a:lnTo>
                      <a:pt x="24" y="185"/>
                    </a:lnTo>
                    <a:lnTo>
                      <a:pt x="6" y="244"/>
                    </a:lnTo>
                    <a:lnTo>
                      <a:pt x="0" y="304"/>
                    </a:lnTo>
                    <a:lnTo>
                      <a:pt x="6" y="364"/>
                    </a:lnTo>
                    <a:lnTo>
                      <a:pt x="24" y="423"/>
                    </a:lnTo>
                    <a:lnTo>
                      <a:pt x="53" y="471"/>
                    </a:lnTo>
                    <a:lnTo>
                      <a:pt x="89" y="519"/>
                    </a:lnTo>
                    <a:lnTo>
                      <a:pt x="137" y="555"/>
                    </a:lnTo>
                    <a:lnTo>
                      <a:pt x="185" y="579"/>
                    </a:lnTo>
                    <a:lnTo>
                      <a:pt x="244" y="596"/>
                    </a:lnTo>
                    <a:lnTo>
                      <a:pt x="304" y="602"/>
                    </a:lnTo>
                    <a:lnTo>
                      <a:pt x="364" y="596"/>
                    </a:lnTo>
                    <a:lnTo>
                      <a:pt x="423" y="579"/>
                    </a:lnTo>
                    <a:lnTo>
                      <a:pt x="471" y="555"/>
                    </a:lnTo>
                    <a:lnTo>
                      <a:pt x="519" y="519"/>
                    </a:lnTo>
                    <a:lnTo>
                      <a:pt x="554" y="471"/>
                    </a:lnTo>
                    <a:lnTo>
                      <a:pt x="578" y="423"/>
                    </a:lnTo>
                    <a:lnTo>
                      <a:pt x="596" y="364"/>
                    </a:lnTo>
                    <a:lnTo>
                      <a:pt x="602" y="304"/>
                    </a:lnTo>
                    <a:lnTo>
                      <a:pt x="596" y="244"/>
                    </a:lnTo>
                    <a:lnTo>
                      <a:pt x="578" y="185"/>
                    </a:lnTo>
                    <a:lnTo>
                      <a:pt x="554" y="137"/>
                    </a:lnTo>
                    <a:lnTo>
                      <a:pt x="519" y="89"/>
                    </a:lnTo>
                    <a:lnTo>
                      <a:pt x="471" y="53"/>
                    </a:lnTo>
                    <a:lnTo>
                      <a:pt x="423" y="24"/>
                    </a:lnTo>
                    <a:lnTo>
                      <a:pt x="364" y="6"/>
                    </a:lnTo>
                    <a:lnTo>
                      <a:pt x="304" y="0"/>
                    </a:lnTo>
                    <a:close/>
                  </a:path>
                </a:pathLst>
              </a:custGeom>
              <a:solidFill>
                <a:srgbClr val="FFFFEA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57483" name="Freeform 184"/>
              <p:cNvSpPr>
                <a:spLocks/>
              </p:cNvSpPr>
              <p:nvPr/>
            </p:nvSpPr>
            <p:spPr bwMode="auto">
              <a:xfrm>
                <a:off x="2718" y="2241"/>
                <a:ext cx="590" cy="590"/>
              </a:xfrm>
              <a:custGeom>
                <a:avLst/>
                <a:gdLst>
                  <a:gd name="T0" fmla="*/ 298 w 590"/>
                  <a:gd name="T1" fmla="*/ 0 h 590"/>
                  <a:gd name="T2" fmla="*/ 238 w 590"/>
                  <a:gd name="T3" fmla="*/ 6 h 590"/>
                  <a:gd name="T4" fmla="*/ 179 w 590"/>
                  <a:gd name="T5" fmla="*/ 24 h 590"/>
                  <a:gd name="T6" fmla="*/ 131 w 590"/>
                  <a:gd name="T7" fmla="*/ 47 h 590"/>
                  <a:gd name="T8" fmla="*/ 89 w 590"/>
                  <a:gd name="T9" fmla="*/ 89 h 590"/>
                  <a:gd name="T10" fmla="*/ 47 w 590"/>
                  <a:gd name="T11" fmla="*/ 131 h 590"/>
                  <a:gd name="T12" fmla="*/ 24 w 590"/>
                  <a:gd name="T13" fmla="*/ 179 h 590"/>
                  <a:gd name="T14" fmla="*/ 6 w 590"/>
                  <a:gd name="T15" fmla="*/ 238 h 590"/>
                  <a:gd name="T16" fmla="*/ 0 w 590"/>
                  <a:gd name="T17" fmla="*/ 298 h 590"/>
                  <a:gd name="T18" fmla="*/ 6 w 590"/>
                  <a:gd name="T19" fmla="*/ 358 h 590"/>
                  <a:gd name="T20" fmla="*/ 24 w 590"/>
                  <a:gd name="T21" fmla="*/ 411 h 590"/>
                  <a:gd name="T22" fmla="*/ 47 w 590"/>
                  <a:gd name="T23" fmla="*/ 459 h 590"/>
                  <a:gd name="T24" fmla="*/ 89 w 590"/>
                  <a:gd name="T25" fmla="*/ 507 h 590"/>
                  <a:gd name="T26" fmla="*/ 131 w 590"/>
                  <a:gd name="T27" fmla="*/ 543 h 590"/>
                  <a:gd name="T28" fmla="*/ 179 w 590"/>
                  <a:gd name="T29" fmla="*/ 567 h 590"/>
                  <a:gd name="T30" fmla="*/ 238 w 590"/>
                  <a:gd name="T31" fmla="*/ 584 h 590"/>
                  <a:gd name="T32" fmla="*/ 298 w 590"/>
                  <a:gd name="T33" fmla="*/ 590 h 590"/>
                  <a:gd name="T34" fmla="*/ 358 w 590"/>
                  <a:gd name="T35" fmla="*/ 584 h 590"/>
                  <a:gd name="T36" fmla="*/ 411 w 590"/>
                  <a:gd name="T37" fmla="*/ 567 h 590"/>
                  <a:gd name="T38" fmla="*/ 459 w 590"/>
                  <a:gd name="T39" fmla="*/ 543 h 590"/>
                  <a:gd name="T40" fmla="*/ 507 w 590"/>
                  <a:gd name="T41" fmla="*/ 507 h 590"/>
                  <a:gd name="T42" fmla="*/ 543 w 590"/>
                  <a:gd name="T43" fmla="*/ 459 h 590"/>
                  <a:gd name="T44" fmla="*/ 566 w 590"/>
                  <a:gd name="T45" fmla="*/ 411 h 590"/>
                  <a:gd name="T46" fmla="*/ 584 w 590"/>
                  <a:gd name="T47" fmla="*/ 358 h 590"/>
                  <a:gd name="T48" fmla="*/ 590 w 590"/>
                  <a:gd name="T49" fmla="*/ 298 h 590"/>
                  <a:gd name="T50" fmla="*/ 584 w 590"/>
                  <a:gd name="T51" fmla="*/ 238 h 590"/>
                  <a:gd name="T52" fmla="*/ 566 w 590"/>
                  <a:gd name="T53" fmla="*/ 179 h 590"/>
                  <a:gd name="T54" fmla="*/ 543 w 590"/>
                  <a:gd name="T55" fmla="*/ 131 h 590"/>
                  <a:gd name="T56" fmla="*/ 507 w 590"/>
                  <a:gd name="T57" fmla="*/ 89 h 590"/>
                  <a:gd name="T58" fmla="*/ 459 w 590"/>
                  <a:gd name="T59" fmla="*/ 47 h 590"/>
                  <a:gd name="T60" fmla="*/ 411 w 590"/>
                  <a:gd name="T61" fmla="*/ 24 h 590"/>
                  <a:gd name="T62" fmla="*/ 358 w 590"/>
                  <a:gd name="T63" fmla="*/ 6 h 590"/>
                  <a:gd name="T64" fmla="*/ 298 w 590"/>
                  <a:gd name="T65" fmla="*/ 0 h 590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590"/>
                  <a:gd name="T100" fmla="*/ 0 h 590"/>
                  <a:gd name="T101" fmla="*/ 590 w 590"/>
                  <a:gd name="T102" fmla="*/ 590 h 590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590" h="590">
                    <a:moveTo>
                      <a:pt x="298" y="0"/>
                    </a:moveTo>
                    <a:lnTo>
                      <a:pt x="238" y="6"/>
                    </a:lnTo>
                    <a:lnTo>
                      <a:pt x="179" y="24"/>
                    </a:lnTo>
                    <a:lnTo>
                      <a:pt x="131" y="47"/>
                    </a:lnTo>
                    <a:lnTo>
                      <a:pt x="89" y="89"/>
                    </a:lnTo>
                    <a:lnTo>
                      <a:pt x="47" y="131"/>
                    </a:lnTo>
                    <a:lnTo>
                      <a:pt x="24" y="179"/>
                    </a:lnTo>
                    <a:lnTo>
                      <a:pt x="6" y="238"/>
                    </a:lnTo>
                    <a:lnTo>
                      <a:pt x="0" y="298"/>
                    </a:lnTo>
                    <a:lnTo>
                      <a:pt x="6" y="358"/>
                    </a:lnTo>
                    <a:lnTo>
                      <a:pt x="24" y="411"/>
                    </a:lnTo>
                    <a:lnTo>
                      <a:pt x="47" y="459"/>
                    </a:lnTo>
                    <a:lnTo>
                      <a:pt x="89" y="507"/>
                    </a:lnTo>
                    <a:lnTo>
                      <a:pt x="131" y="543"/>
                    </a:lnTo>
                    <a:lnTo>
                      <a:pt x="179" y="567"/>
                    </a:lnTo>
                    <a:lnTo>
                      <a:pt x="238" y="584"/>
                    </a:lnTo>
                    <a:lnTo>
                      <a:pt x="298" y="590"/>
                    </a:lnTo>
                    <a:lnTo>
                      <a:pt x="358" y="584"/>
                    </a:lnTo>
                    <a:lnTo>
                      <a:pt x="411" y="567"/>
                    </a:lnTo>
                    <a:lnTo>
                      <a:pt x="459" y="543"/>
                    </a:lnTo>
                    <a:lnTo>
                      <a:pt x="507" y="507"/>
                    </a:lnTo>
                    <a:lnTo>
                      <a:pt x="543" y="459"/>
                    </a:lnTo>
                    <a:lnTo>
                      <a:pt x="566" y="411"/>
                    </a:lnTo>
                    <a:lnTo>
                      <a:pt x="584" y="358"/>
                    </a:lnTo>
                    <a:lnTo>
                      <a:pt x="590" y="298"/>
                    </a:lnTo>
                    <a:lnTo>
                      <a:pt x="584" y="238"/>
                    </a:lnTo>
                    <a:lnTo>
                      <a:pt x="566" y="179"/>
                    </a:lnTo>
                    <a:lnTo>
                      <a:pt x="543" y="131"/>
                    </a:lnTo>
                    <a:lnTo>
                      <a:pt x="507" y="89"/>
                    </a:lnTo>
                    <a:lnTo>
                      <a:pt x="459" y="47"/>
                    </a:lnTo>
                    <a:lnTo>
                      <a:pt x="411" y="24"/>
                    </a:lnTo>
                    <a:lnTo>
                      <a:pt x="358" y="6"/>
                    </a:lnTo>
                    <a:lnTo>
                      <a:pt x="298" y="0"/>
                    </a:lnTo>
                    <a:close/>
                  </a:path>
                </a:pathLst>
              </a:custGeom>
              <a:solidFill>
                <a:srgbClr val="FFFFEB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57484" name="Freeform 185"/>
              <p:cNvSpPr>
                <a:spLocks/>
              </p:cNvSpPr>
              <p:nvPr/>
            </p:nvSpPr>
            <p:spPr bwMode="auto">
              <a:xfrm>
                <a:off x="2730" y="2253"/>
                <a:ext cx="566" cy="566"/>
              </a:xfrm>
              <a:custGeom>
                <a:avLst/>
                <a:gdLst>
                  <a:gd name="T0" fmla="*/ 286 w 566"/>
                  <a:gd name="T1" fmla="*/ 0 h 566"/>
                  <a:gd name="T2" fmla="*/ 226 w 566"/>
                  <a:gd name="T3" fmla="*/ 6 h 566"/>
                  <a:gd name="T4" fmla="*/ 173 w 566"/>
                  <a:gd name="T5" fmla="*/ 24 h 566"/>
                  <a:gd name="T6" fmla="*/ 125 w 566"/>
                  <a:gd name="T7" fmla="*/ 47 h 566"/>
                  <a:gd name="T8" fmla="*/ 83 w 566"/>
                  <a:gd name="T9" fmla="*/ 83 h 566"/>
                  <a:gd name="T10" fmla="*/ 47 w 566"/>
                  <a:gd name="T11" fmla="*/ 125 h 566"/>
                  <a:gd name="T12" fmla="*/ 23 w 566"/>
                  <a:gd name="T13" fmla="*/ 173 h 566"/>
                  <a:gd name="T14" fmla="*/ 6 w 566"/>
                  <a:gd name="T15" fmla="*/ 226 h 566"/>
                  <a:gd name="T16" fmla="*/ 0 w 566"/>
                  <a:gd name="T17" fmla="*/ 286 h 566"/>
                  <a:gd name="T18" fmla="*/ 6 w 566"/>
                  <a:gd name="T19" fmla="*/ 346 h 566"/>
                  <a:gd name="T20" fmla="*/ 23 w 566"/>
                  <a:gd name="T21" fmla="*/ 393 h 566"/>
                  <a:gd name="T22" fmla="*/ 47 w 566"/>
                  <a:gd name="T23" fmla="*/ 441 h 566"/>
                  <a:gd name="T24" fmla="*/ 83 w 566"/>
                  <a:gd name="T25" fmla="*/ 483 h 566"/>
                  <a:gd name="T26" fmla="*/ 125 w 566"/>
                  <a:gd name="T27" fmla="*/ 519 h 566"/>
                  <a:gd name="T28" fmla="*/ 173 w 566"/>
                  <a:gd name="T29" fmla="*/ 543 h 566"/>
                  <a:gd name="T30" fmla="*/ 226 w 566"/>
                  <a:gd name="T31" fmla="*/ 561 h 566"/>
                  <a:gd name="T32" fmla="*/ 286 w 566"/>
                  <a:gd name="T33" fmla="*/ 566 h 566"/>
                  <a:gd name="T34" fmla="*/ 346 w 566"/>
                  <a:gd name="T35" fmla="*/ 561 h 566"/>
                  <a:gd name="T36" fmla="*/ 393 w 566"/>
                  <a:gd name="T37" fmla="*/ 543 h 566"/>
                  <a:gd name="T38" fmla="*/ 441 w 566"/>
                  <a:gd name="T39" fmla="*/ 519 h 566"/>
                  <a:gd name="T40" fmla="*/ 483 w 566"/>
                  <a:gd name="T41" fmla="*/ 483 h 566"/>
                  <a:gd name="T42" fmla="*/ 519 w 566"/>
                  <a:gd name="T43" fmla="*/ 441 h 566"/>
                  <a:gd name="T44" fmla="*/ 542 w 566"/>
                  <a:gd name="T45" fmla="*/ 393 h 566"/>
                  <a:gd name="T46" fmla="*/ 560 w 566"/>
                  <a:gd name="T47" fmla="*/ 346 h 566"/>
                  <a:gd name="T48" fmla="*/ 566 w 566"/>
                  <a:gd name="T49" fmla="*/ 286 h 566"/>
                  <a:gd name="T50" fmla="*/ 560 w 566"/>
                  <a:gd name="T51" fmla="*/ 226 h 566"/>
                  <a:gd name="T52" fmla="*/ 542 w 566"/>
                  <a:gd name="T53" fmla="*/ 173 h 566"/>
                  <a:gd name="T54" fmla="*/ 519 w 566"/>
                  <a:gd name="T55" fmla="*/ 125 h 566"/>
                  <a:gd name="T56" fmla="*/ 483 w 566"/>
                  <a:gd name="T57" fmla="*/ 83 h 566"/>
                  <a:gd name="T58" fmla="*/ 441 w 566"/>
                  <a:gd name="T59" fmla="*/ 47 h 566"/>
                  <a:gd name="T60" fmla="*/ 393 w 566"/>
                  <a:gd name="T61" fmla="*/ 24 h 566"/>
                  <a:gd name="T62" fmla="*/ 346 w 566"/>
                  <a:gd name="T63" fmla="*/ 6 h 566"/>
                  <a:gd name="T64" fmla="*/ 286 w 566"/>
                  <a:gd name="T65" fmla="*/ 0 h 56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566"/>
                  <a:gd name="T100" fmla="*/ 0 h 566"/>
                  <a:gd name="T101" fmla="*/ 566 w 566"/>
                  <a:gd name="T102" fmla="*/ 566 h 566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566" h="566">
                    <a:moveTo>
                      <a:pt x="286" y="0"/>
                    </a:moveTo>
                    <a:lnTo>
                      <a:pt x="226" y="6"/>
                    </a:lnTo>
                    <a:lnTo>
                      <a:pt x="173" y="24"/>
                    </a:lnTo>
                    <a:lnTo>
                      <a:pt x="125" y="47"/>
                    </a:lnTo>
                    <a:lnTo>
                      <a:pt x="83" y="83"/>
                    </a:lnTo>
                    <a:lnTo>
                      <a:pt x="47" y="125"/>
                    </a:lnTo>
                    <a:lnTo>
                      <a:pt x="23" y="173"/>
                    </a:lnTo>
                    <a:lnTo>
                      <a:pt x="6" y="226"/>
                    </a:lnTo>
                    <a:lnTo>
                      <a:pt x="0" y="286"/>
                    </a:lnTo>
                    <a:lnTo>
                      <a:pt x="6" y="346"/>
                    </a:lnTo>
                    <a:lnTo>
                      <a:pt x="23" y="393"/>
                    </a:lnTo>
                    <a:lnTo>
                      <a:pt x="47" y="441"/>
                    </a:lnTo>
                    <a:lnTo>
                      <a:pt x="83" y="483"/>
                    </a:lnTo>
                    <a:lnTo>
                      <a:pt x="125" y="519"/>
                    </a:lnTo>
                    <a:lnTo>
                      <a:pt x="173" y="543"/>
                    </a:lnTo>
                    <a:lnTo>
                      <a:pt x="226" y="561"/>
                    </a:lnTo>
                    <a:lnTo>
                      <a:pt x="286" y="566"/>
                    </a:lnTo>
                    <a:lnTo>
                      <a:pt x="346" y="561"/>
                    </a:lnTo>
                    <a:lnTo>
                      <a:pt x="393" y="543"/>
                    </a:lnTo>
                    <a:lnTo>
                      <a:pt x="441" y="519"/>
                    </a:lnTo>
                    <a:lnTo>
                      <a:pt x="483" y="483"/>
                    </a:lnTo>
                    <a:lnTo>
                      <a:pt x="519" y="441"/>
                    </a:lnTo>
                    <a:lnTo>
                      <a:pt x="542" y="393"/>
                    </a:lnTo>
                    <a:lnTo>
                      <a:pt x="560" y="346"/>
                    </a:lnTo>
                    <a:lnTo>
                      <a:pt x="566" y="286"/>
                    </a:lnTo>
                    <a:lnTo>
                      <a:pt x="560" y="226"/>
                    </a:lnTo>
                    <a:lnTo>
                      <a:pt x="542" y="173"/>
                    </a:lnTo>
                    <a:lnTo>
                      <a:pt x="519" y="125"/>
                    </a:lnTo>
                    <a:lnTo>
                      <a:pt x="483" y="83"/>
                    </a:lnTo>
                    <a:lnTo>
                      <a:pt x="441" y="47"/>
                    </a:lnTo>
                    <a:lnTo>
                      <a:pt x="393" y="24"/>
                    </a:lnTo>
                    <a:lnTo>
                      <a:pt x="346" y="6"/>
                    </a:lnTo>
                    <a:lnTo>
                      <a:pt x="286" y="0"/>
                    </a:lnTo>
                    <a:close/>
                  </a:path>
                </a:pathLst>
              </a:custGeom>
              <a:solidFill>
                <a:srgbClr val="FFFFEC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57485" name="Freeform 186"/>
              <p:cNvSpPr>
                <a:spLocks/>
              </p:cNvSpPr>
              <p:nvPr/>
            </p:nvSpPr>
            <p:spPr bwMode="auto">
              <a:xfrm>
                <a:off x="2736" y="2259"/>
                <a:ext cx="554" cy="555"/>
              </a:xfrm>
              <a:custGeom>
                <a:avLst/>
                <a:gdLst>
                  <a:gd name="T0" fmla="*/ 280 w 554"/>
                  <a:gd name="T1" fmla="*/ 0 h 555"/>
                  <a:gd name="T2" fmla="*/ 226 w 554"/>
                  <a:gd name="T3" fmla="*/ 6 h 555"/>
                  <a:gd name="T4" fmla="*/ 173 w 554"/>
                  <a:gd name="T5" fmla="*/ 23 h 555"/>
                  <a:gd name="T6" fmla="*/ 125 w 554"/>
                  <a:gd name="T7" fmla="*/ 47 h 555"/>
                  <a:gd name="T8" fmla="*/ 83 w 554"/>
                  <a:gd name="T9" fmla="*/ 83 h 555"/>
                  <a:gd name="T10" fmla="*/ 47 w 554"/>
                  <a:gd name="T11" fmla="*/ 125 h 555"/>
                  <a:gd name="T12" fmla="*/ 23 w 554"/>
                  <a:gd name="T13" fmla="*/ 173 h 555"/>
                  <a:gd name="T14" fmla="*/ 6 w 554"/>
                  <a:gd name="T15" fmla="*/ 226 h 555"/>
                  <a:gd name="T16" fmla="*/ 0 w 554"/>
                  <a:gd name="T17" fmla="*/ 280 h 555"/>
                  <a:gd name="T18" fmla="*/ 6 w 554"/>
                  <a:gd name="T19" fmla="*/ 334 h 555"/>
                  <a:gd name="T20" fmla="*/ 23 w 554"/>
                  <a:gd name="T21" fmla="*/ 387 h 555"/>
                  <a:gd name="T22" fmla="*/ 47 w 554"/>
                  <a:gd name="T23" fmla="*/ 435 h 555"/>
                  <a:gd name="T24" fmla="*/ 83 w 554"/>
                  <a:gd name="T25" fmla="*/ 471 h 555"/>
                  <a:gd name="T26" fmla="*/ 125 w 554"/>
                  <a:gd name="T27" fmla="*/ 507 h 555"/>
                  <a:gd name="T28" fmla="*/ 173 w 554"/>
                  <a:gd name="T29" fmla="*/ 531 h 555"/>
                  <a:gd name="T30" fmla="*/ 226 w 554"/>
                  <a:gd name="T31" fmla="*/ 549 h 555"/>
                  <a:gd name="T32" fmla="*/ 280 w 554"/>
                  <a:gd name="T33" fmla="*/ 555 h 555"/>
                  <a:gd name="T34" fmla="*/ 334 w 554"/>
                  <a:gd name="T35" fmla="*/ 549 h 555"/>
                  <a:gd name="T36" fmla="*/ 387 w 554"/>
                  <a:gd name="T37" fmla="*/ 531 h 555"/>
                  <a:gd name="T38" fmla="*/ 435 w 554"/>
                  <a:gd name="T39" fmla="*/ 507 h 555"/>
                  <a:gd name="T40" fmla="*/ 471 w 554"/>
                  <a:gd name="T41" fmla="*/ 471 h 555"/>
                  <a:gd name="T42" fmla="*/ 507 w 554"/>
                  <a:gd name="T43" fmla="*/ 435 h 555"/>
                  <a:gd name="T44" fmla="*/ 530 w 554"/>
                  <a:gd name="T45" fmla="*/ 387 h 555"/>
                  <a:gd name="T46" fmla="*/ 548 w 554"/>
                  <a:gd name="T47" fmla="*/ 334 h 555"/>
                  <a:gd name="T48" fmla="*/ 554 w 554"/>
                  <a:gd name="T49" fmla="*/ 280 h 555"/>
                  <a:gd name="T50" fmla="*/ 548 w 554"/>
                  <a:gd name="T51" fmla="*/ 226 h 555"/>
                  <a:gd name="T52" fmla="*/ 530 w 554"/>
                  <a:gd name="T53" fmla="*/ 173 h 555"/>
                  <a:gd name="T54" fmla="*/ 507 w 554"/>
                  <a:gd name="T55" fmla="*/ 125 h 555"/>
                  <a:gd name="T56" fmla="*/ 471 w 554"/>
                  <a:gd name="T57" fmla="*/ 83 h 555"/>
                  <a:gd name="T58" fmla="*/ 435 w 554"/>
                  <a:gd name="T59" fmla="*/ 47 h 555"/>
                  <a:gd name="T60" fmla="*/ 387 w 554"/>
                  <a:gd name="T61" fmla="*/ 23 h 555"/>
                  <a:gd name="T62" fmla="*/ 334 w 554"/>
                  <a:gd name="T63" fmla="*/ 6 h 555"/>
                  <a:gd name="T64" fmla="*/ 280 w 554"/>
                  <a:gd name="T65" fmla="*/ 0 h 555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554"/>
                  <a:gd name="T100" fmla="*/ 0 h 555"/>
                  <a:gd name="T101" fmla="*/ 554 w 554"/>
                  <a:gd name="T102" fmla="*/ 555 h 555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554" h="555">
                    <a:moveTo>
                      <a:pt x="280" y="0"/>
                    </a:moveTo>
                    <a:lnTo>
                      <a:pt x="226" y="6"/>
                    </a:lnTo>
                    <a:lnTo>
                      <a:pt x="173" y="23"/>
                    </a:lnTo>
                    <a:lnTo>
                      <a:pt x="125" y="47"/>
                    </a:lnTo>
                    <a:lnTo>
                      <a:pt x="83" y="83"/>
                    </a:lnTo>
                    <a:lnTo>
                      <a:pt x="47" y="125"/>
                    </a:lnTo>
                    <a:lnTo>
                      <a:pt x="23" y="173"/>
                    </a:lnTo>
                    <a:lnTo>
                      <a:pt x="6" y="226"/>
                    </a:lnTo>
                    <a:lnTo>
                      <a:pt x="0" y="280"/>
                    </a:lnTo>
                    <a:lnTo>
                      <a:pt x="6" y="334"/>
                    </a:lnTo>
                    <a:lnTo>
                      <a:pt x="23" y="387"/>
                    </a:lnTo>
                    <a:lnTo>
                      <a:pt x="47" y="435"/>
                    </a:lnTo>
                    <a:lnTo>
                      <a:pt x="83" y="471"/>
                    </a:lnTo>
                    <a:lnTo>
                      <a:pt x="125" y="507"/>
                    </a:lnTo>
                    <a:lnTo>
                      <a:pt x="173" y="531"/>
                    </a:lnTo>
                    <a:lnTo>
                      <a:pt x="226" y="549"/>
                    </a:lnTo>
                    <a:lnTo>
                      <a:pt x="280" y="555"/>
                    </a:lnTo>
                    <a:lnTo>
                      <a:pt x="334" y="549"/>
                    </a:lnTo>
                    <a:lnTo>
                      <a:pt x="387" y="531"/>
                    </a:lnTo>
                    <a:lnTo>
                      <a:pt x="435" y="507"/>
                    </a:lnTo>
                    <a:lnTo>
                      <a:pt x="471" y="471"/>
                    </a:lnTo>
                    <a:lnTo>
                      <a:pt x="507" y="435"/>
                    </a:lnTo>
                    <a:lnTo>
                      <a:pt x="530" y="387"/>
                    </a:lnTo>
                    <a:lnTo>
                      <a:pt x="548" y="334"/>
                    </a:lnTo>
                    <a:lnTo>
                      <a:pt x="554" y="280"/>
                    </a:lnTo>
                    <a:lnTo>
                      <a:pt x="548" y="226"/>
                    </a:lnTo>
                    <a:lnTo>
                      <a:pt x="530" y="173"/>
                    </a:lnTo>
                    <a:lnTo>
                      <a:pt x="507" y="125"/>
                    </a:lnTo>
                    <a:lnTo>
                      <a:pt x="471" y="83"/>
                    </a:lnTo>
                    <a:lnTo>
                      <a:pt x="435" y="47"/>
                    </a:lnTo>
                    <a:lnTo>
                      <a:pt x="387" y="23"/>
                    </a:lnTo>
                    <a:lnTo>
                      <a:pt x="334" y="6"/>
                    </a:lnTo>
                    <a:lnTo>
                      <a:pt x="280" y="0"/>
                    </a:lnTo>
                    <a:close/>
                  </a:path>
                </a:pathLst>
              </a:custGeom>
              <a:solidFill>
                <a:srgbClr val="FFFFED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57486" name="Freeform 187"/>
              <p:cNvSpPr>
                <a:spLocks/>
              </p:cNvSpPr>
              <p:nvPr/>
            </p:nvSpPr>
            <p:spPr bwMode="auto">
              <a:xfrm>
                <a:off x="2748" y="2271"/>
                <a:ext cx="530" cy="531"/>
              </a:xfrm>
              <a:custGeom>
                <a:avLst/>
                <a:gdLst>
                  <a:gd name="T0" fmla="*/ 268 w 530"/>
                  <a:gd name="T1" fmla="*/ 0 h 531"/>
                  <a:gd name="T2" fmla="*/ 214 w 530"/>
                  <a:gd name="T3" fmla="*/ 6 h 531"/>
                  <a:gd name="T4" fmla="*/ 161 w 530"/>
                  <a:gd name="T5" fmla="*/ 23 h 531"/>
                  <a:gd name="T6" fmla="*/ 119 w 530"/>
                  <a:gd name="T7" fmla="*/ 47 h 531"/>
                  <a:gd name="T8" fmla="*/ 77 w 530"/>
                  <a:gd name="T9" fmla="*/ 77 h 531"/>
                  <a:gd name="T10" fmla="*/ 47 w 530"/>
                  <a:gd name="T11" fmla="*/ 119 h 531"/>
                  <a:gd name="T12" fmla="*/ 23 w 530"/>
                  <a:gd name="T13" fmla="*/ 161 h 531"/>
                  <a:gd name="T14" fmla="*/ 5 w 530"/>
                  <a:gd name="T15" fmla="*/ 214 h 531"/>
                  <a:gd name="T16" fmla="*/ 0 w 530"/>
                  <a:gd name="T17" fmla="*/ 268 h 531"/>
                  <a:gd name="T18" fmla="*/ 5 w 530"/>
                  <a:gd name="T19" fmla="*/ 322 h 531"/>
                  <a:gd name="T20" fmla="*/ 23 w 530"/>
                  <a:gd name="T21" fmla="*/ 369 h 531"/>
                  <a:gd name="T22" fmla="*/ 47 w 530"/>
                  <a:gd name="T23" fmla="*/ 417 h 531"/>
                  <a:gd name="T24" fmla="*/ 77 w 530"/>
                  <a:gd name="T25" fmla="*/ 453 h 531"/>
                  <a:gd name="T26" fmla="*/ 119 w 530"/>
                  <a:gd name="T27" fmla="*/ 483 h 531"/>
                  <a:gd name="T28" fmla="*/ 161 w 530"/>
                  <a:gd name="T29" fmla="*/ 513 h 531"/>
                  <a:gd name="T30" fmla="*/ 214 w 530"/>
                  <a:gd name="T31" fmla="*/ 525 h 531"/>
                  <a:gd name="T32" fmla="*/ 268 w 530"/>
                  <a:gd name="T33" fmla="*/ 531 h 531"/>
                  <a:gd name="T34" fmla="*/ 322 w 530"/>
                  <a:gd name="T35" fmla="*/ 525 h 531"/>
                  <a:gd name="T36" fmla="*/ 369 w 530"/>
                  <a:gd name="T37" fmla="*/ 513 h 531"/>
                  <a:gd name="T38" fmla="*/ 417 w 530"/>
                  <a:gd name="T39" fmla="*/ 483 h 531"/>
                  <a:gd name="T40" fmla="*/ 453 w 530"/>
                  <a:gd name="T41" fmla="*/ 453 h 531"/>
                  <a:gd name="T42" fmla="*/ 483 w 530"/>
                  <a:gd name="T43" fmla="*/ 417 h 531"/>
                  <a:gd name="T44" fmla="*/ 513 w 530"/>
                  <a:gd name="T45" fmla="*/ 369 h 531"/>
                  <a:gd name="T46" fmla="*/ 524 w 530"/>
                  <a:gd name="T47" fmla="*/ 322 h 531"/>
                  <a:gd name="T48" fmla="*/ 530 w 530"/>
                  <a:gd name="T49" fmla="*/ 268 h 531"/>
                  <a:gd name="T50" fmla="*/ 524 w 530"/>
                  <a:gd name="T51" fmla="*/ 214 h 531"/>
                  <a:gd name="T52" fmla="*/ 513 w 530"/>
                  <a:gd name="T53" fmla="*/ 161 h 531"/>
                  <a:gd name="T54" fmla="*/ 483 w 530"/>
                  <a:gd name="T55" fmla="*/ 119 h 531"/>
                  <a:gd name="T56" fmla="*/ 453 w 530"/>
                  <a:gd name="T57" fmla="*/ 77 h 531"/>
                  <a:gd name="T58" fmla="*/ 417 w 530"/>
                  <a:gd name="T59" fmla="*/ 47 h 531"/>
                  <a:gd name="T60" fmla="*/ 369 w 530"/>
                  <a:gd name="T61" fmla="*/ 23 h 531"/>
                  <a:gd name="T62" fmla="*/ 322 w 530"/>
                  <a:gd name="T63" fmla="*/ 6 h 531"/>
                  <a:gd name="T64" fmla="*/ 268 w 530"/>
                  <a:gd name="T65" fmla="*/ 0 h 531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530"/>
                  <a:gd name="T100" fmla="*/ 0 h 531"/>
                  <a:gd name="T101" fmla="*/ 530 w 530"/>
                  <a:gd name="T102" fmla="*/ 531 h 531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530" h="531">
                    <a:moveTo>
                      <a:pt x="268" y="0"/>
                    </a:moveTo>
                    <a:lnTo>
                      <a:pt x="214" y="6"/>
                    </a:lnTo>
                    <a:lnTo>
                      <a:pt x="161" y="23"/>
                    </a:lnTo>
                    <a:lnTo>
                      <a:pt x="119" y="47"/>
                    </a:lnTo>
                    <a:lnTo>
                      <a:pt x="77" y="77"/>
                    </a:lnTo>
                    <a:lnTo>
                      <a:pt x="47" y="119"/>
                    </a:lnTo>
                    <a:lnTo>
                      <a:pt x="23" y="161"/>
                    </a:lnTo>
                    <a:lnTo>
                      <a:pt x="5" y="214"/>
                    </a:lnTo>
                    <a:lnTo>
                      <a:pt x="0" y="268"/>
                    </a:lnTo>
                    <a:lnTo>
                      <a:pt x="5" y="322"/>
                    </a:lnTo>
                    <a:lnTo>
                      <a:pt x="23" y="369"/>
                    </a:lnTo>
                    <a:lnTo>
                      <a:pt x="47" y="417"/>
                    </a:lnTo>
                    <a:lnTo>
                      <a:pt x="77" y="453"/>
                    </a:lnTo>
                    <a:lnTo>
                      <a:pt x="119" y="483"/>
                    </a:lnTo>
                    <a:lnTo>
                      <a:pt x="161" y="513"/>
                    </a:lnTo>
                    <a:lnTo>
                      <a:pt x="214" y="525"/>
                    </a:lnTo>
                    <a:lnTo>
                      <a:pt x="268" y="531"/>
                    </a:lnTo>
                    <a:lnTo>
                      <a:pt x="322" y="525"/>
                    </a:lnTo>
                    <a:lnTo>
                      <a:pt x="369" y="513"/>
                    </a:lnTo>
                    <a:lnTo>
                      <a:pt x="417" y="483"/>
                    </a:lnTo>
                    <a:lnTo>
                      <a:pt x="453" y="453"/>
                    </a:lnTo>
                    <a:lnTo>
                      <a:pt x="483" y="417"/>
                    </a:lnTo>
                    <a:lnTo>
                      <a:pt x="513" y="369"/>
                    </a:lnTo>
                    <a:lnTo>
                      <a:pt x="524" y="322"/>
                    </a:lnTo>
                    <a:lnTo>
                      <a:pt x="530" y="268"/>
                    </a:lnTo>
                    <a:lnTo>
                      <a:pt x="524" y="214"/>
                    </a:lnTo>
                    <a:lnTo>
                      <a:pt x="513" y="161"/>
                    </a:lnTo>
                    <a:lnTo>
                      <a:pt x="483" y="119"/>
                    </a:lnTo>
                    <a:lnTo>
                      <a:pt x="453" y="77"/>
                    </a:lnTo>
                    <a:lnTo>
                      <a:pt x="417" y="47"/>
                    </a:lnTo>
                    <a:lnTo>
                      <a:pt x="369" y="23"/>
                    </a:lnTo>
                    <a:lnTo>
                      <a:pt x="322" y="6"/>
                    </a:lnTo>
                    <a:lnTo>
                      <a:pt x="268" y="0"/>
                    </a:lnTo>
                    <a:close/>
                  </a:path>
                </a:pathLst>
              </a:custGeom>
              <a:solidFill>
                <a:srgbClr val="FFFFEE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57487" name="Freeform 188"/>
              <p:cNvSpPr>
                <a:spLocks/>
              </p:cNvSpPr>
              <p:nvPr/>
            </p:nvSpPr>
            <p:spPr bwMode="auto">
              <a:xfrm>
                <a:off x="2753" y="2277"/>
                <a:ext cx="519" cy="519"/>
              </a:xfrm>
              <a:custGeom>
                <a:avLst/>
                <a:gdLst>
                  <a:gd name="T0" fmla="*/ 263 w 519"/>
                  <a:gd name="T1" fmla="*/ 0 h 519"/>
                  <a:gd name="T2" fmla="*/ 209 w 519"/>
                  <a:gd name="T3" fmla="*/ 5 h 519"/>
                  <a:gd name="T4" fmla="*/ 162 w 519"/>
                  <a:gd name="T5" fmla="*/ 23 h 519"/>
                  <a:gd name="T6" fmla="*/ 120 w 519"/>
                  <a:gd name="T7" fmla="*/ 47 h 519"/>
                  <a:gd name="T8" fmla="*/ 78 w 519"/>
                  <a:gd name="T9" fmla="*/ 77 h 519"/>
                  <a:gd name="T10" fmla="*/ 48 w 519"/>
                  <a:gd name="T11" fmla="*/ 119 h 519"/>
                  <a:gd name="T12" fmla="*/ 24 w 519"/>
                  <a:gd name="T13" fmla="*/ 161 h 519"/>
                  <a:gd name="T14" fmla="*/ 6 w 519"/>
                  <a:gd name="T15" fmla="*/ 208 h 519"/>
                  <a:gd name="T16" fmla="*/ 0 w 519"/>
                  <a:gd name="T17" fmla="*/ 262 h 519"/>
                  <a:gd name="T18" fmla="*/ 6 w 519"/>
                  <a:gd name="T19" fmla="*/ 316 h 519"/>
                  <a:gd name="T20" fmla="*/ 24 w 519"/>
                  <a:gd name="T21" fmla="*/ 363 h 519"/>
                  <a:gd name="T22" fmla="*/ 48 w 519"/>
                  <a:gd name="T23" fmla="*/ 405 h 519"/>
                  <a:gd name="T24" fmla="*/ 78 w 519"/>
                  <a:gd name="T25" fmla="*/ 447 h 519"/>
                  <a:gd name="T26" fmla="*/ 120 w 519"/>
                  <a:gd name="T27" fmla="*/ 477 h 519"/>
                  <a:gd name="T28" fmla="*/ 162 w 519"/>
                  <a:gd name="T29" fmla="*/ 501 h 519"/>
                  <a:gd name="T30" fmla="*/ 209 w 519"/>
                  <a:gd name="T31" fmla="*/ 513 h 519"/>
                  <a:gd name="T32" fmla="*/ 263 w 519"/>
                  <a:gd name="T33" fmla="*/ 519 h 519"/>
                  <a:gd name="T34" fmla="*/ 317 w 519"/>
                  <a:gd name="T35" fmla="*/ 513 h 519"/>
                  <a:gd name="T36" fmla="*/ 364 w 519"/>
                  <a:gd name="T37" fmla="*/ 501 h 519"/>
                  <a:gd name="T38" fmla="*/ 406 w 519"/>
                  <a:gd name="T39" fmla="*/ 477 h 519"/>
                  <a:gd name="T40" fmla="*/ 448 w 519"/>
                  <a:gd name="T41" fmla="*/ 447 h 519"/>
                  <a:gd name="T42" fmla="*/ 478 w 519"/>
                  <a:gd name="T43" fmla="*/ 405 h 519"/>
                  <a:gd name="T44" fmla="*/ 502 w 519"/>
                  <a:gd name="T45" fmla="*/ 363 h 519"/>
                  <a:gd name="T46" fmla="*/ 513 w 519"/>
                  <a:gd name="T47" fmla="*/ 316 h 519"/>
                  <a:gd name="T48" fmla="*/ 519 w 519"/>
                  <a:gd name="T49" fmla="*/ 262 h 519"/>
                  <a:gd name="T50" fmla="*/ 513 w 519"/>
                  <a:gd name="T51" fmla="*/ 208 h 519"/>
                  <a:gd name="T52" fmla="*/ 502 w 519"/>
                  <a:gd name="T53" fmla="*/ 161 h 519"/>
                  <a:gd name="T54" fmla="*/ 478 w 519"/>
                  <a:gd name="T55" fmla="*/ 119 h 519"/>
                  <a:gd name="T56" fmla="*/ 448 w 519"/>
                  <a:gd name="T57" fmla="*/ 77 h 519"/>
                  <a:gd name="T58" fmla="*/ 406 w 519"/>
                  <a:gd name="T59" fmla="*/ 47 h 519"/>
                  <a:gd name="T60" fmla="*/ 364 w 519"/>
                  <a:gd name="T61" fmla="*/ 23 h 519"/>
                  <a:gd name="T62" fmla="*/ 317 w 519"/>
                  <a:gd name="T63" fmla="*/ 5 h 519"/>
                  <a:gd name="T64" fmla="*/ 263 w 519"/>
                  <a:gd name="T65" fmla="*/ 0 h 519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519"/>
                  <a:gd name="T100" fmla="*/ 0 h 519"/>
                  <a:gd name="T101" fmla="*/ 519 w 519"/>
                  <a:gd name="T102" fmla="*/ 519 h 519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519" h="519">
                    <a:moveTo>
                      <a:pt x="263" y="0"/>
                    </a:moveTo>
                    <a:lnTo>
                      <a:pt x="209" y="5"/>
                    </a:lnTo>
                    <a:lnTo>
                      <a:pt x="162" y="23"/>
                    </a:lnTo>
                    <a:lnTo>
                      <a:pt x="120" y="47"/>
                    </a:lnTo>
                    <a:lnTo>
                      <a:pt x="78" y="77"/>
                    </a:lnTo>
                    <a:lnTo>
                      <a:pt x="48" y="119"/>
                    </a:lnTo>
                    <a:lnTo>
                      <a:pt x="24" y="161"/>
                    </a:lnTo>
                    <a:lnTo>
                      <a:pt x="6" y="208"/>
                    </a:lnTo>
                    <a:lnTo>
                      <a:pt x="0" y="262"/>
                    </a:lnTo>
                    <a:lnTo>
                      <a:pt x="6" y="316"/>
                    </a:lnTo>
                    <a:lnTo>
                      <a:pt x="24" y="363"/>
                    </a:lnTo>
                    <a:lnTo>
                      <a:pt x="48" y="405"/>
                    </a:lnTo>
                    <a:lnTo>
                      <a:pt x="78" y="447"/>
                    </a:lnTo>
                    <a:lnTo>
                      <a:pt x="120" y="477"/>
                    </a:lnTo>
                    <a:lnTo>
                      <a:pt x="162" y="501"/>
                    </a:lnTo>
                    <a:lnTo>
                      <a:pt x="209" y="513"/>
                    </a:lnTo>
                    <a:lnTo>
                      <a:pt x="263" y="519"/>
                    </a:lnTo>
                    <a:lnTo>
                      <a:pt x="317" y="513"/>
                    </a:lnTo>
                    <a:lnTo>
                      <a:pt x="364" y="501"/>
                    </a:lnTo>
                    <a:lnTo>
                      <a:pt x="406" y="477"/>
                    </a:lnTo>
                    <a:lnTo>
                      <a:pt x="448" y="447"/>
                    </a:lnTo>
                    <a:lnTo>
                      <a:pt x="478" y="405"/>
                    </a:lnTo>
                    <a:lnTo>
                      <a:pt x="502" y="363"/>
                    </a:lnTo>
                    <a:lnTo>
                      <a:pt x="513" y="316"/>
                    </a:lnTo>
                    <a:lnTo>
                      <a:pt x="519" y="262"/>
                    </a:lnTo>
                    <a:lnTo>
                      <a:pt x="513" y="208"/>
                    </a:lnTo>
                    <a:lnTo>
                      <a:pt x="502" y="161"/>
                    </a:lnTo>
                    <a:lnTo>
                      <a:pt x="478" y="119"/>
                    </a:lnTo>
                    <a:lnTo>
                      <a:pt x="448" y="77"/>
                    </a:lnTo>
                    <a:lnTo>
                      <a:pt x="406" y="47"/>
                    </a:lnTo>
                    <a:lnTo>
                      <a:pt x="364" y="23"/>
                    </a:lnTo>
                    <a:lnTo>
                      <a:pt x="317" y="5"/>
                    </a:lnTo>
                    <a:lnTo>
                      <a:pt x="263" y="0"/>
                    </a:lnTo>
                    <a:close/>
                  </a:path>
                </a:pathLst>
              </a:custGeom>
              <a:solidFill>
                <a:srgbClr val="FFFFE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57488" name="Freeform 189"/>
              <p:cNvSpPr>
                <a:spLocks/>
              </p:cNvSpPr>
              <p:nvPr/>
            </p:nvSpPr>
            <p:spPr bwMode="auto">
              <a:xfrm>
                <a:off x="2765" y="2288"/>
                <a:ext cx="496" cy="496"/>
              </a:xfrm>
              <a:custGeom>
                <a:avLst/>
                <a:gdLst>
                  <a:gd name="T0" fmla="*/ 251 w 496"/>
                  <a:gd name="T1" fmla="*/ 0 h 496"/>
                  <a:gd name="T2" fmla="*/ 203 w 496"/>
                  <a:gd name="T3" fmla="*/ 6 h 496"/>
                  <a:gd name="T4" fmla="*/ 156 w 496"/>
                  <a:gd name="T5" fmla="*/ 18 h 496"/>
                  <a:gd name="T6" fmla="*/ 114 w 496"/>
                  <a:gd name="T7" fmla="*/ 42 h 496"/>
                  <a:gd name="T8" fmla="*/ 72 w 496"/>
                  <a:gd name="T9" fmla="*/ 72 h 496"/>
                  <a:gd name="T10" fmla="*/ 42 w 496"/>
                  <a:gd name="T11" fmla="*/ 114 h 496"/>
                  <a:gd name="T12" fmla="*/ 18 w 496"/>
                  <a:gd name="T13" fmla="*/ 156 h 496"/>
                  <a:gd name="T14" fmla="*/ 6 w 496"/>
                  <a:gd name="T15" fmla="*/ 203 h 496"/>
                  <a:gd name="T16" fmla="*/ 0 w 496"/>
                  <a:gd name="T17" fmla="*/ 251 h 496"/>
                  <a:gd name="T18" fmla="*/ 6 w 496"/>
                  <a:gd name="T19" fmla="*/ 299 h 496"/>
                  <a:gd name="T20" fmla="*/ 18 w 496"/>
                  <a:gd name="T21" fmla="*/ 347 h 496"/>
                  <a:gd name="T22" fmla="*/ 42 w 496"/>
                  <a:gd name="T23" fmla="*/ 388 h 496"/>
                  <a:gd name="T24" fmla="*/ 72 w 496"/>
                  <a:gd name="T25" fmla="*/ 424 h 496"/>
                  <a:gd name="T26" fmla="*/ 114 w 496"/>
                  <a:gd name="T27" fmla="*/ 454 h 496"/>
                  <a:gd name="T28" fmla="*/ 156 w 496"/>
                  <a:gd name="T29" fmla="*/ 478 h 496"/>
                  <a:gd name="T30" fmla="*/ 203 w 496"/>
                  <a:gd name="T31" fmla="*/ 490 h 496"/>
                  <a:gd name="T32" fmla="*/ 251 w 496"/>
                  <a:gd name="T33" fmla="*/ 496 h 496"/>
                  <a:gd name="T34" fmla="*/ 299 w 496"/>
                  <a:gd name="T35" fmla="*/ 490 h 496"/>
                  <a:gd name="T36" fmla="*/ 346 w 496"/>
                  <a:gd name="T37" fmla="*/ 478 h 496"/>
                  <a:gd name="T38" fmla="*/ 388 w 496"/>
                  <a:gd name="T39" fmla="*/ 454 h 496"/>
                  <a:gd name="T40" fmla="*/ 424 w 496"/>
                  <a:gd name="T41" fmla="*/ 424 h 496"/>
                  <a:gd name="T42" fmla="*/ 454 w 496"/>
                  <a:gd name="T43" fmla="*/ 388 h 496"/>
                  <a:gd name="T44" fmla="*/ 478 w 496"/>
                  <a:gd name="T45" fmla="*/ 347 h 496"/>
                  <a:gd name="T46" fmla="*/ 490 w 496"/>
                  <a:gd name="T47" fmla="*/ 299 h 496"/>
                  <a:gd name="T48" fmla="*/ 496 w 496"/>
                  <a:gd name="T49" fmla="*/ 251 h 496"/>
                  <a:gd name="T50" fmla="*/ 490 w 496"/>
                  <a:gd name="T51" fmla="*/ 203 h 496"/>
                  <a:gd name="T52" fmla="*/ 478 w 496"/>
                  <a:gd name="T53" fmla="*/ 156 h 496"/>
                  <a:gd name="T54" fmla="*/ 454 w 496"/>
                  <a:gd name="T55" fmla="*/ 114 h 496"/>
                  <a:gd name="T56" fmla="*/ 424 w 496"/>
                  <a:gd name="T57" fmla="*/ 72 h 496"/>
                  <a:gd name="T58" fmla="*/ 388 w 496"/>
                  <a:gd name="T59" fmla="*/ 42 h 496"/>
                  <a:gd name="T60" fmla="*/ 346 w 496"/>
                  <a:gd name="T61" fmla="*/ 18 h 496"/>
                  <a:gd name="T62" fmla="*/ 299 w 496"/>
                  <a:gd name="T63" fmla="*/ 6 h 496"/>
                  <a:gd name="T64" fmla="*/ 251 w 496"/>
                  <a:gd name="T65" fmla="*/ 0 h 49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496"/>
                  <a:gd name="T100" fmla="*/ 0 h 496"/>
                  <a:gd name="T101" fmla="*/ 496 w 496"/>
                  <a:gd name="T102" fmla="*/ 496 h 496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496" h="496">
                    <a:moveTo>
                      <a:pt x="251" y="0"/>
                    </a:moveTo>
                    <a:lnTo>
                      <a:pt x="203" y="6"/>
                    </a:lnTo>
                    <a:lnTo>
                      <a:pt x="156" y="18"/>
                    </a:lnTo>
                    <a:lnTo>
                      <a:pt x="114" y="42"/>
                    </a:lnTo>
                    <a:lnTo>
                      <a:pt x="72" y="72"/>
                    </a:lnTo>
                    <a:lnTo>
                      <a:pt x="42" y="114"/>
                    </a:lnTo>
                    <a:lnTo>
                      <a:pt x="18" y="156"/>
                    </a:lnTo>
                    <a:lnTo>
                      <a:pt x="6" y="203"/>
                    </a:lnTo>
                    <a:lnTo>
                      <a:pt x="0" y="251"/>
                    </a:lnTo>
                    <a:lnTo>
                      <a:pt x="6" y="299"/>
                    </a:lnTo>
                    <a:lnTo>
                      <a:pt x="18" y="347"/>
                    </a:lnTo>
                    <a:lnTo>
                      <a:pt x="42" y="388"/>
                    </a:lnTo>
                    <a:lnTo>
                      <a:pt x="72" y="424"/>
                    </a:lnTo>
                    <a:lnTo>
                      <a:pt x="114" y="454"/>
                    </a:lnTo>
                    <a:lnTo>
                      <a:pt x="156" y="478"/>
                    </a:lnTo>
                    <a:lnTo>
                      <a:pt x="203" y="490"/>
                    </a:lnTo>
                    <a:lnTo>
                      <a:pt x="251" y="496"/>
                    </a:lnTo>
                    <a:lnTo>
                      <a:pt x="299" y="490"/>
                    </a:lnTo>
                    <a:lnTo>
                      <a:pt x="346" y="478"/>
                    </a:lnTo>
                    <a:lnTo>
                      <a:pt x="388" y="454"/>
                    </a:lnTo>
                    <a:lnTo>
                      <a:pt x="424" y="424"/>
                    </a:lnTo>
                    <a:lnTo>
                      <a:pt x="454" y="388"/>
                    </a:lnTo>
                    <a:lnTo>
                      <a:pt x="478" y="347"/>
                    </a:lnTo>
                    <a:lnTo>
                      <a:pt x="490" y="299"/>
                    </a:lnTo>
                    <a:lnTo>
                      <a:pt x="496" y="251"/>
                    </a:lnTo>
                    <a:lnTo>
                      <a:pt x="490" y="203"/>
                    </a:lnTo>
                    <a:lnTo>
                      <a:pt x="478" y="156"/>
                    </a:lnTo>
                    <a:lnTo>
                      <a:pt x="454" y="114"/>
                    </a:lnTo>
                    <a:lnTo>
                      <a:pt x="424" y="72"/>
                    </a:lnTo>
                    <a:lnTo>
                      <a:pt x="388" y="42"/>
                    </a:lnTo>
                    <a:lnTo>
                      <a:pt x="346" y="18"/>
                    </a:lnTo>
                    <a:lnTo>
                      <a:pt x="299" y="6"/>
                    </a:lnTo>
                    <a:lnTo>
                      <a:pt x="251" y="0"/>
                    </a:lnTo>
                    <a:close/>
                  </a:path>
                </a:pathLst>
              </a:custGeom>
              <a:solidFill>
                <a:srgbClr val="FFFFF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57489" name="Freeform 190"/>
              <p:cNvSpPr>
                <a:spLocks/>
              </p:cNvSpPr>
              <p:nvPr/>
            </p:nvSpPr>
            <p:spPr bwMode="auto">
              <a:xfrm>
                <a:off x="2771" y="2294"/>
                <a:ext cx="484" cy="484"/>
              </a:xfrm>
              <a:custGeom>
                <a:avLst/>
                <a:gdLst>
                  <a:gd name="T0" fmla="*/ 245 w 484"/>
                  <a:gd name="T1" fmla="*/ 0 h 484"/>
                  <a:gd name="T2" fmla="*/ 197 w 484"/>
                  <a:gd name="T3" fmla="*/ 6 h 484"/>
                  <a:gd name="T4" fmla="*/ 150 w 484"/>
                  <a:gd name="T5" fmla="*/ 18 h 484"/>
                  <a:gd name="T6" fmla="*/ 108 w 484"/>
                  <a:gd name="T7" fmla="*/ 42 h 484"/>
                  <a:gd name="T8" fmla="*/ 72 w 484"/>
                  <a:gd name="T9" fmla="*/ 72 h 484"/>
                  <a:gd name="T10" fmla="*/ 42 w 484"/>
                  <a:gd name="T11" fmla="*/ 108 h 484"/>
                  <a:gd name="T12" fmla="*/ 18 w 484"/>
                  <a:gd name="T13" fmla="*/ 150 h 484"/>
                  <a:gd name="T14" fmla="*/ 6 w 484"/>
                  <a:gd name="T15" fmla="*/ 197 h 484"/>
                  <a:gd name="T16" fmla="*/ 0 w 484"/>
                  <a:gd name="T17" fmla="*/ 245 h 484"/>
                  <a:gd name="T18" fmla="*/ 6 w 484"/>
                  <a:gd name="T19" fmla="*/ 293 h 484"/>
                  <a:gd name="T20" fmla="*/ 18 w 484"/>
                  <a:gd name="T21" fmla="*/ 341 h 484"/>
                  <a:gd name="T22" fmla="*/ 42 w 484"/>
                  <a:gd name="T23" fmla="*/ 376 h 484"/>
                  <a:gd name="T24" fmla="*/ 72 w 484"/>
                  <a:gd name="T25" fmla="*/ 412 h 484"/>
                  <a:gd name="T26" fmla="*/ 108 w 484"/>
                  <a:gd name="T27" fmla="*/ 442 h 484"/>
                  <a:gd name="T28" fmla="*/ 150 w 484"/>
                  <a:gd name="T29" fmla="*/ 466 h 484"/>
                  <a:gd name="T30" fmla="*/ 197 w 484"/>
                  <a:gd name="T31" fmla="*/ 478 h 484"/>
                  <a:gd name="T32" fmla="*/ 245 w 484"/>
                  <a:gd name="T33" fmla="*/ 484 h 484"/>
                  <a:gd name="T34" fmla="*/ 293 w 484"/>
                  <a:gd name="T35" fmla="*/ 478 h 484"/>
                  <a:gd name="T36" fmla="*/ 340 w 484"/>
                  <a:gd name="T37" fmla="*/ 466 h 484"/>
                  <a:gd name="T38" fmla="*/ 376 w 484"/>
                  <a:gd name="T39" fmla="*/ 442 h 484"/>
                  <a:gd name="T40" fmla="*/ 412 w 484"/>
                  <a:gd name="T41" fmla="*/ 412 h 484"/>
                  <a:gd name="T42" fmla="*/ 442 w 484"/>
                  <a:gd name="T43" fmla="*/ 376 h 484"/>
                  <a:gd name="T44" fmla="*/ 466 w 484"/>
                  <a:gd name="T45" fmla="*/ 341 h 484"/>
                  <a:gd name="T46" fmla="*/ 478 w 484"/>
                  <a:gd name="T47" fmla="*/ 293 h 484"/>
                  <a:gd name="T48" fmla="*/ 484 w 484"/>
                  <a:gd name="T49" fmla="*/ 245 h 484"/>
                  <a:gd name="T50" fmla="*/ 478 w 484"/>
                  <a:gd name="T51" fmla="*/ 197 h 484"/>
                  <a:gd name="T52" fmla="*/ 466 w 484"/>
                  <a:gd name="T53" fmla="*/ 150 h 484"/>
                  <a:gd name="T54" fmla="*/ 442 w 484"/>
                  <a:gd name="T55" fmla="*/ 108 h 484"/>
                  <a:gd name="T56" fmla="*/ 412 w 484"/>
                  <a:gd name="T57" fmla="*/ 72 h 484"/>
                  <a:gd name="T58" fmla="*/ 376 w 484"/>
                  <a:gd name="T59" fmla="*/ 42 h 484"/>
                  <a:gd name="T60" fmla="*/ 340 w 484"/>
                  <a:gd name="T61" fmla="*/ 18 h 484"/>
                  <a:gd name="T62" fmla="*/ 293 w 484"/>
                  <a:gd name="T63" fmla="*/ 6 h 484"/>
                  <a:gd name="T64" fmla="*/ 245 w 484"/>
                  <a:gd name="T65" fmla="*/ 0 h 484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484"/>
                  <a:gd name="T100" fmla="*/ 0 h 484"/>
                  <a:gd name="T101" fmla="*/ 484 w 484"/>
                  <a:gd name="T102" fmla="*/ 484 h 484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484" h="484">
                    <a:moveTo>
                      <a:pt x="245" y="0"/>
                    </a:moveTo>
                    <a:lnTo>
                      <a:pt x="197" y="6"/>
                    </a:lnTo>
                    <a:lnTo>
                      <a:pt x="150" y="18"/>
                    </a:lnTo>
                    <a:lnTo>
                      <a:pt x="108" y="42"/>
                    </a:lnTo>
                    <a:lnTo>
                      <a:pt x="72" y="72"/>
                    </a:lnTo>
                    <a:lnTo>
                      <a:pt x="42" y="108"/>
                    </a:lnTo>
                    <a:lnTo>
                      <a:pt x="18" y="150"/>
                    </a:lnTo>
                    <a:lnTo>
                      <a:pt x="6" y="197"/>
                    </a:lnTo>
                    <a:lnTo>
                      <a:pt x="0" y="245"/>
                    </a:lnTo>
                    <a:lnTo>
                      <a:pt x="6" y="293"/>
                    </a:lnTo>
                    <a:lnTo>
                      <a:pt x="18" y="341"/>
                    </a:lnTo>
                    <a:lnTo>
                      <a:pt x="42" y="376"/>
                    </a:lnTo>
                    <a:lnTo>
                      <a:pt x="72" y="412"/>
                    </a:lnTo>
                    <a:lnTo>
                      <a:pt x="108" y="442"/>
                    </a:lnTo>
                    <a:lnTo>
                      <a:pt x="150" y="466"/>
                    </a:lnTo>
                    <a:lnTo>
                      <a:pt x="197" y="478"/>
                    </a:lnTo>
                    <a:lnTo>
                      <a:pt x="245" y="484"/>
                    </a:lnTo>
                    <a:lnTo>
                      <a:pt x="293" y="478"/>
                    </a:lnTo>
                    <a:lnTo>
                      <a:pt x="340" y="466"/>
                    </a:lnTo>
                    <a:lnTo>
                      <a:pt x="376" y="442"/>
                    </a:lnTo>
                    <a:lnTo>
                      <a:pt x="412" y="412"/>
                    </a:lnTo>
                    <a:lnTo>
                      <a:pt x="442" y="376"/>
                    </a:lnTo>
                    <a:lnTo>
                      <a:pt x="466" y="341"/>
                    </a:lnTo>
                    <a:lnTo>
                      <a:pt x="478" y="293"/>
                    </a:lnTo>
                    <a:lnTo>
                      <a:pt x="484" y="245"/>
                    </a:lnTo>
                    <a:lnTo>
                      <a:pt x="478" y="197"/>
                    </a:lnTo>
                    <a:lnTo>
                      <a:pt x="466" y="150"/>
                    </a:lnTo>
                    <a:lnTo>
                      <a:pt x="442" y="108"/>
                    </a:lnTo>
                    <a:lnTo>
                      <a:pt x="412" y="72"/>
                    </a:lnTo>
                    <a:lnTo>
                      <a:pt x="376" y="42"/>
                    </a:lnTo>
                    <a:lnTo>
                      <a:pt x="340" y="18"/>
                    </a:lnTo>
                    <a:lnTo>
                      <a:pt x="293" y="6"/>
                    </a:lnTo>
                    <a:lnTo>
                      <a:pt x="245" y="0"/>
                    </a:lnTo>
                    <a:close/>
                  </a:path>
                </a:pathLst>
              </a:custGeom>
              <a:solidFill>
                <a:srgbClr val="FFFFF1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57490" name="Freeform 191"/>
              <p:cNvSpPr>
                <a:spLocks/>
              </p:cNvSpPr>
              <p:nvPr/>
            </p:nvSpPr>
            <p:spPr bwMode="auto">
              <a:xfrm>
                <a:off x="2783" y="2306"/>
                <a:ext cx="460" cy="460"/>
              </a:xfrm>
              <a:custGeom>
                <a:avLst/>
                <a:gdLst>
                  <a:gd name="T0" fmla="*/ 233 w 460"/>
                  <a:gd name="T1" fmla="*/ 0 h 460"/>
                  <a:gd name="T2" fmla="*/ 185 w 460"/>
                  <a:gd name="T3" fmla="*/ 6 h 460"/>
                  <a:gd name="T4" fmla="*/ 143 w 460"/>
                  <a:gd name="T5" fmla="*/ 18 h 460"/>
                  <a:gd name="T6" fmla="*/ 102 w 460"/>
                  <a:gd name="T7" fmla="*/ 42 h 460"/>
                  <a:gd name="T8" fmla="*/ 66 w 460"/>
                  <a:gd name="T9" fmla="*/ 66 h 460"/>
                  <a:gd name="T10" fmla="*/ 42 w 460"/>
                  <a:gd name="T11" fmla="*/ 102 h 460"/>
                  <a:gd name="T12" fmla="*/ 18 w 460"/>
                  <a:gd name="T13" fmla="*/ 144 h 460"/>
                  <a:gd name="T14" fmla="*/ 6 w 460"/>
                  <a:gd name="T15" fmla="*/ 185 h 460"/>
                  <a:gd name="T16" fmla="*/ 0 w 460"/>
                  <a:gd name="T17" fmla="*/ 233 h 460"/>
                  <a:gd name="T18" fmla="*/ 6 w 460"/>
                  <a:gd name="T19" fmla="*/ 281 h 460"/>
                  <a:gd name="T20" fmla="*/ 18 w 460"/>
                  <a:gd name="T21" fmla="*/ 323 h 460"/>
                  <a:gd name="T22" fmla="*/ 42 w 460"/>
                  <a:gd name="T23" fmla="*/ 358 h 460"/>
                  <a:gd name="T24" fmla="*/ 66 w 460"/>
                  <a:gd name="T25" fmla="*/ 394 h 460"/>
                  <a:gd name="T26" fmla="*/ 102 w 460"/>
                  <a:gd name="T27" fmla="*/ 424 h 460"/>
                  <a:gd name="T28" fmla="*/ 143 w 460"/>
                  <a:gd name="T29" fmla="*/ 442 h 460"/>
                  <a:gd name="T30" fmla="*/ 185 w 460"/>
                  <a:gd name="T31" fmla="*/ 454 h 460"/>
                  <a:gd name="T32" fmla="*/ 233 w 460"/>
                  <a:gd name="T33" fmla="*/ 460 h 460"/>
                  <a:gd name="T34" fmla="*/ 281 w 460"/>
                  <a:gd name="T35" fmla="*/ 454 h 460"/>
                  <a:gd name="T36" fmla="*/ 322 w 460"/>
                  <a:gd name="T37" fmla="*/ 442 h 460"/>
                  <a:gd name="T38" fmla="*/ 358 w 460"/>
                  <a:gd name="T39" fmla="*/ 424 h 460"/>
                  <a:gd name="T40" fmla="*/ 394 w 460"/>
                  <a:gd name="T41" fmla="*/ 394 h 460"/>
                  <a:gd name="T42" fmla="*/ 424 w 460"/>
                  <a:gd name="T43" fmla="*/ 358 h 460"/>
                  <a:gd name="T44" fmla="*/ 442 w 460"/>
                  <a:gd name="T45" fmla="*/ 323 h 460"/>
                  <a:gd name="T46" fmla="*/ 454 w 460"/>
                  <a:gd name="T47" fmla="*/ 281 h 460"/>
                  <a:gd name="T48" fmla="*/ 460 w 460"/>
                  <a:gd name="T49" fmla="*/ 233 h 460"/>
                  <a:gd name="T50" fmla="*/ 454 w 460"/>
                  <a:gd name="T51" fmla="*/ 185 h 460"/>
                  <a:gd name="T52" fmla="*/ 442 w 460"/>
                  <a:gd name="T53" fmla="*/ 144 h 460"/>
                  <a:gd name="T54" fmla="*/ 424 w 460"/>
                  <a:gd name="T55" fmla="*/ 102 h 460"/>
                  <a:gd name="T56" fmla="*/ 394 w 460"/>
                  <a:gd name="T57" fmla="*/ 66 h 460"/>
                  <a:gd name="T58" fmla="*/ 358 w 460"/>
                  <a:gd name="T59" fmla="*/ 42 h 460"/>
                  <a:gd name="T60" fmla="*/ 322 w 460"/>
                  <a:gd name="T61" fmla="*/ 18 h 460"/>
                  <a:gd name="T62" fmla="*/ 281 w 460"/>
                  <a:gd name="T63" fmla="*/ 6 h 460"/>
                  <a:gd name="T64" fmla="*/ 233 w 460"/>
                  <a:gd name="T65" fmla="*/ 0 h 460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460"/>
                  <a:gd name="T100" fmla="*/ 0 h 460"/>
                  <a:gd name="T101" fmla="*/ 460 w 460"/>
                  <a:gd name="T102" fmla="*/ 460 h 460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460" h="460">
                    <a:moveTo>
                      <a:pt x="233" y="0"/>
                    </a:moveTo>
                    <a:lnTo>
                      <a:pt x="185" y="6"/>
                    </a:lnTo>
                    <a:lnTo>
                      <a:pt x="143" y="18"/>
                    </a:lnTo>
                    <a:lnTo>
                      <a:pt x="102" y="42"/>
                    </a:lnTo>
                    <a:lnTo>
                      <a:pt x="66" y="66"/>
                    </a:lnTo>
                    <a:lnTo>
                      <a:pt x="42" y="102"/>
                    </a:lnTo>
                    <a:lnTo>
                      <a:pt x="18" y="144"/>
                    </a:lnTo>
                    <a:lnTo>
                      <a:pt x="6" y="185"/>
                    </a:lnTo>
                    <a:lnTo>
                      <a:pt x="0" y="233"/>
                    </a:lnTo>
                    <a:lnTo>
                      <a:pt x="6" y="281"/>
                    </a:lnTo>
                    <a:lnTo>
                      <a:pt x="18" y="323"/>
                    </a:lnTo>
                    <a:lnTo>
                      <a:pt x="42" y="358"/>
                    </a:lnTo>
                    <a:lnTo>
                      <a:pt x="66" y="394"/>
                    </a:lnTo>
                    <a:lnTo>
                      <a:pt x="102" y="424"/>
                    </a:lnTo>
                    <a:lnTo>
                      <a:pt x="143" y="442"/>
                    </a:lnTo>
                    <a:lnTo>
                      <a:pt x="185" y="454"/>
                    </a:lnTo>
                    <a:lnTo>
                      <a:pt x="233" y="460"/>
                    </a:lnTo>
                    <a:lnTo>
                      <a:pt x="281" y="454"/>
                    </a:lnTo>
                    <a:lnTo>
                      <a:pt x="322" y="442"/>
                    </a:lnTo>
                    <a:lnTo>
                      <a:pt x="358" y="424"/>
                    </a:lnTo>
                    <a:lnTo>
                      <a:pt x="394" y="394"/>
                    </a:lnTo>
                    <a:lnTo>
                      <a:pt x="424" y="358"/>
                    </a:lnTo>
                    <a:lnTo>
                      <a:pt x="442" y="323"/>
                    </a:lnTo>
                    <a:lnTo>
                      <a:pt x="454" y="281"/>
                    </a:lnTo>
                    <a:lnTo>
                      <a:pt x="460" y="233"/>
                    </a:lnTo>
                    <a:lnTo>
                      <a:pt x="454" y="185"/>
                    </a:lnTo>
                    <a:lnTo>
                      <a:pt x="442" y="144"/>
                    </a:lnTo>
                    <a:lnTo>
                      <a:pt x="424" y="102"/>
                    </a:lnTo>
                    <a:lnTo>
                      <a:pt x="394" y="66"/>
                    </a:lnTo>
                    <a:lnTo>
                      <a:pt x="358" y="42"/>
                    </a:lnTo>
                    <a:lnTo>
                      <a:pt x="322" y="18"/>
                    </a:lnTo>
                    <a:lnTo>
                      <a:pt x="281" y="6"/>
                    </a:lnTo>
                    <a:lnTo>
                      <a:pt x="233" y="0"/>
                    </a:lnTo>
                    <a:close/>
                  </a:path>
                </a:pathLst>
              </a:custGeom>
              <a:solidFill>
                <a:srgbClr val="FFFFF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57491" name="Freeform 192"/>
              <p:cNvSpPr>
                <a:spLocks/>
              </p:cNvSpPr>
              <p:nvPr/>
            </p:nvSpPr>
            <p:spPr bwMode="auto">
              <a:xfrm>
                <a:off x="2789" y="2312"/>
                <a:ext cx="454" cy="454"/>
              </a:xfrm>
              <a:custGeom>
                <a:avLst/>
                <a:gdLst>
                  <a:gd name="T0" fmla="*/ 227 w 454"/>
                  <a:gd name="T1" fmla="*/ 0 h 454"/>
                  <a:gd name="T2" fmla="*/ 179 w 454"/>
                  <a:gd name="T3" fmla="*/ 6 h 454"/>
                  <a:gd name="T4" fmla="*/ 137 w 454"/>
                  <a:gd name="T5" fmla="*/ 18 h 454"/>
                  <a:gd name="T6" fmla="*/ 102 w 454"/>
                  <a:gd name="T7" fmla="*/ 42 h 454"/>
                  <a:gd name="T8" fmla="*/ 66 w 454"/>
                  <a:gd name="T9" fmla="*/ 66 h 454"/>
                  <a:gd name="T10" fmla="*/ 42 w 454"/>
                  <a:gd name="T11" fmla="*/ 102 h 454"/>
                  <a:gd name="T12" fmla="*/ 18 w 454"/>
                  <a:gd name="T13" fmla="*/ 138 h 454"/>
                  <a:gd name="T14" fmla="*/ 6 w 454"/>
                  <a:gd name="T15" fmla="*/ 179 h 454"/>
                  <a:gd name="T16" fmla="*/ 0 w 454"/>
                  <a:gd name="T17" fmla="*/ 227 h 454"/>
                  <a:gd name="T18" fmla="*/ 6 w 454"/>
                  <a:gd name="T19" fmla="*/ 275 h 454"/>
                  <a:gd name="T20" fmla="*/ 18 w 454"/>
                  <a:gd name="T21" fmla="*/ 317 h 454"/>
                  <a:gd name="T22" fmla="*/ 42 w 454"/>
                  <a:gd name="T23" fmla="*/ 352 h 454"/>
                  <a:gd name="T24" fmla="*/ 66 w 454"/>
                  <a:gd name="T25" fmla="*/ 388 h 454"/>
                  <a:gd name="T26" fmla="*/ 102 w 454"/>
                  <a:gd name="T27" fmla="*/ 418 h 454"/>
                  <a:gd name="T28" fmla="*/ 137 w 454"/>
                  <a:gd name="T29" fmla="*/ 436 h 454"/>
                  <a:gd name="T30" fmla="*/ 179 w 454"/>
                  <a:gd name="T31" fmla="*/ 448 h 454"/>
                  <a:gd name="T32" fmla="*/ 227 w 454"/>
                  <a:gd name="T33" fmla="*/ 454 h 454"/>
                  <a:gd name="T34" fmla="*/ 275 w 454"/>
                  <a:gd name="T35" fmla="*/ 448 h 454"/>
                  <a:gd name="T36" fmla="*/ 316 w 454"/>
                  <a:gd name="T37" fmla="*/ 436 h 454"/>
                  <a:gd name="T38" fmla="*/ 352 w 454"/>
                  <a:gd name="T39" fmla="*/ 418 h 454"/>
                  <a:gd name="T40" fmla="*/ 388 w 454"/>
                  <a:gd name="T41" fmla="*/ 388 h 454"/>
                  <a:gd name="T42" fmla="*/ 418 w 454"/>
                  <a:gd name="T43" fmla="*/ 352 h 454"/>
                  <a:gd name="T44" fmla="*/ 436 w 454"/>
                  <a:gd name="T45" fmla="*/ 317 h 454"/>
                  <a:gd name="T46" fmla="*/ 448 w 454"/>
                  <a:gd name="T47" fmla="*/ 275 h 454"/>
                  <a:gd name="T48" fmla="*/ 454 w 454"/>
                  <a:gd name="T49" fmla="*/ 227 h 454"/>
                  <a:gd name="T50" fmla="*/ 448 w 454"/>
                  <a:gd name="T51" fmla="*/ 179 h 454"/>
                  <a:gd name="T52" fmla="*/ 436 w 454"/>
                  <a:gd name="T53" fmla="*/ 138 h 454"/>
                  <a:gd name="T54" fmla="*/ 418 w 454"/>
                  <a:gd name="T55" fmla="*/ 102 h 454"/>
                  <a:gd name="T56" fmla="*/ 388 w 454"/>
                  <a:gd name="T57" fmla="*/ 66 h 454"/>
                  <a:gd name="T58" fmla="*/ 352 w 454"/>
                  <a:gd name="T59" fmla="*/ 42 h 454"/>
                  <a:gd name="T60" fmla="*/ 316 w 454"/>
                  <a:gd name="T61" fmla="*/ 18 h 454"/>
                  <a:gd name="T62" fmla="*/ 275 w 454"/>
                  <a:gd name="T63" fmla="*/ 6 h 454"/>
                  <a:gd name="T64" fmla="*/ 227 w 454"/>
                  <a:gd name="T65" fmla="*/ 0 h 454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454"/>
                  <a:gd name="T100" fmla="*/ 0 h 454"/>
                  <a:gd name="T101" fmla="*/ 454 w 454"/>
                  <a:gd name="T102" fmla="*/ 454 h 454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454" h="454">
                    <a:moveTo>
                      <a:pt x="227" y="0"/>
                    </a:moveTo>
                    <a:lnTo>
                      <a:pt x="179" y="6"/>
                    </a:lnTo>
                    <a:lnTo>
                      <a:pt x="137" y="18"/>
                    </a:lnTo>
                    <a:lnTo>
                      <a:pt x="102" y="42"/>
                    </a:lnTo>
                    <a:lnTo>
                      <a:pt x="66" y="66"/>
                    </a:lnTo>
                    <a:lnTo>
                      <a:pt x="42" y="102"/>
                    </a:lnTo>
                    <a:lnTo>
                      <a:pt x="18" y="138"/>
                    </a:lnTo>
                    <a:lnTo>
                      <a:pt x="6" y="179"/>
                    </a:lnTo>
                    <a:lnTo>
                      <a:pt x="0" y="227"/>
                    </a:lnTo>
                    <a:lnTo>
                      <a:pt x="6" y="275"/>
                    </a:lnTo>
                    <a:lnTo>
                      <a:pt x="18" y="317"/>
                    </a:lnTo>
                    <a:lnTo>
                      <a:pt x="42" y="352"/>
                    </a:lnTo>
                    <a:lnTo>
                      <a:pt x="66" y="388"/>
                    </a:lnTo>
                    <a:lnTo>
                      <a:pt x="102" y="418"/>
                    </a:lnTo>
                    <a:lnTo>
                      <a:pt x="137" y="436"/>
                    </a:lnTo>
                    <a:lnTo>
                      <a:pt x="179" y="448"/>
                    </a:lnTo>
                    <a:lnTo>
                      <a:pt x="227" y="454"/>
                    </a:lnTo>
                    <a:lnTo>
                      <a:pt x="275" y="448"/>
                    </a:lnTo>
                    <a:lnTo>
                      <a:pt x="316" y="436"/>
                    </a:lnTo>
                    <a:lnTo>
                      <a:pt x="352" y="418"/>
                    </a:lnTo>
                    <a:lnTo>
                      <a:pt x="388" y="388"/>
                    </a:lnTo>
                    <a:lnTo>
                      <a:pt x="418" y="352"/>
                    </a:lnTo>
                    <a:lnTo>
                      <a:pt x="436" y="317"/>
                    </a:lnTo>
                    <a:lnTo>
                      <a:pt x="448" y="275"/>
                    </a:lnTo>
                    <a:lnTo>
                      <a:pt x="454" y="227"/>
                    </a:lnTo>
                    <a:lnTo>
                      <a:pt x="448" y="179"/>
                    </a:lnTo>
                    <a:lnTo>
                      <a:pt x="436" y="138"/>
                    </a:lnTo>
                    <a:lnTo>
                      <a:pt x="418" y="102"/>
                    </a:lnTo>
                    <a:lnTo>
                      <a:pt x="388" y="66"/>
                    </a:lnTo>
                    <a:lnTo>
                      <a:pt x="352" y="42"/>
                    </a:lnTo>
                    <a:lnTo>
                      <a:pt x="316" y="18"/>
                    </a:lnTo>
                    <a:lnTo>
                      <a:pt x="275" y="6"/>
                    </a:lnTo>
                    <a:lnTo>
                      <a:pt x="227" y="0"/>
                    </a:lnTo>
                    <a:close/>
                  </a:path>
                </a:pathLst>
              </a:custGeom>
              <a:solidFill>
                <a:srgbClr val="FFFFF3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57492" name="Freeform 193"/>
              <p:cNvSpPr>
                <a:spLocks/>
              </p:cNvSpPr>
              <p:nvPr/>
            </p:nvSpPr>
            <p:spPr bwMode="auto">
              <a:xfrm>
                <a:off x="2801" y="2324"/>
                <a:ext cx="430" cy="430"/>
              </a:xfrm>
              <a:custGeom>
                <a:avLst/>
                <a:gdLst>
                  <a:gd name="T0" fmla="*/ 215 w 430"/>
                  <a:gd name="T1" fmla="*/ 0 h 430"/>
                  <a:gd name="T2" fmla="*/ 173 w 430"/>
                  <a:gd name="T3" fmla="*/ 6 h 430"/>
                  <a:gd name="T4" fmla="*/ 131 w 430"/>
                  <a:gd name="T5" fmla="*/ 18 h 430"/>
                  <a:gd name="T6" fmla="*/ 96 w 430"/>
                  <a:gd name="T7" fmla="*/ 36 h 430"/>
                  <a:gd name="T8" fmla="*/ 66 w 430"/>
                  <a:gd name="T9" fmla="*/ 66 h 430"/>
                  <a:gd name="T10" fmla="*/ 36 w 430"/>
                  <a:gd name="T11" fmla="*/ 96 h 430"/>
                  <a:gd name="T12" fmla="*/ 18 w 430"/>
                  <a:gd name="T13" fmla="*/ 132 h 430"/>
                  <a:gd name="T14" fmla="*/ 6 w 430"/>
                  <a:gd name="T15" fmla="*/ 173 h 430"/>
                  <a:gd name="T16" fmla="*/ 0 w 430"/>
                  <a:gd name="T17" fmla="*/ 215 h 430"/>
                  <a:gd name="T18" fmla="*/ 6 w 430"/>
                  <a:gd name="T19" fmla="*/ 257 h 430"/>
                  <a:gd name="T20" fmla="*/ 18 w 430"/>
                  <a:gd name="T21" fmla="*/ 299 h 430"/>
                  <a:gd name="T22" fmla="*/ 36 w 430"/>
                  <a:gd name="T23" fmla="*/ 334 h 430"/>
                  <a:gd name="T24" fmla="*/ 66 w 430"/>
                  <a:gd name="T25" fmla="*/ 370 h 430"/>
                  <a:gd name="T26" fmla="*/ 96 w 430"/>
                  <a:gd name="T27" fmla="*/ 394 h 430"/>
                  <a:gd name="T28" fmla="*/ 131 w 430"/>
                  <a:gd name="T29" fmla="*/ 412 h 430"/>
                  <a:gd name="T30" fmla="*/ 173 w 430"/>
                  <a:gd name="T31" fmla="*/ 424 h 430"/>
                  <a:gd name="T32" fmla="*/ 215 w 430"/>
                  <a:gd name="T33" fmla="*/ 430 h 430"/>
                  <a:gd name="T34" fmla="*/ 257 w 430"/>
                  <a:gd name="T35" fmla="*/ 424 h 430"/>
                  <a:gd name="T36" fmla="*/ 298 w 430"/>
                  <a:gd name="T37" fmla="*/ 412 h 430"/>
                  <a:gd name="T38" fmla="*/ 334 w 430"/>
                  <a:gd name="T39" fmla="*/ 394 h 430"/>
                  <a:gd name="T40" fmla="*/ 370 w 430"/>
                  <a:gd name="T41" fmla="*/ 370 h 430"/>
                  <a:gd name="T42" fmla="*/ 394 w 430"/>
                  <a:gd name="T43" fmla="*/ 334 h 430"/>
                  <a:gd name="T44" fmla="*/ 412 w 430"/>
                  <a:gd name="T45" fmla="*/ 299 h 430"/>
                  <a:gd name="T46" fmla="*/ 424 w 430"/>
                  <a:gd name="T47" fmla="*/ 257 h 430"/>
                  <a:gd name="T48" fmla="*/ 430 w 430"/>
                  <a:gd name="T49" fmla="*/ 215 h 430"/>
                  <a:gd name="T50" fmla="*/ 424 w 430"/>
                  <a:gd name="T51" fmla="*/ 173 h 430"/>
                  <a:gd name="T52" fmla="*/ 412 w 430"/>
                  <a:gd name="T53" fmla="*/ 132 h 430"/>
                  <a:gd name="T54" fmla="*/ 394 w 430"/>
                  <a:gd name="T55" fmla="*/ 96 h 430"/>
                  <a:gd name="T56" fmla="*/ 370 w 430"/>
                  <a:gd name="T57" fmla="*/ 66 h 430"/>
                  <a:gd name="T58" fmla="*/ 334 w 430"/>
                  <a:gd name="T59" fmla="*/ 36 h 430"/>
                  <a:gd name="T60" fmla="*/ 298 w 430"/>
                  <a:gd name="T61" fmla="*/ 18 h 430"/>
                  <a:gd name="T62" fmla="*/ 257 w 430"/>
                  <a:gd name="T63" fmla="*/ 6 h 430"/>
                  <a:gd name="T64" fmla="*/ 215 w 430"/>
                  <a:gd name="T65" fmla="*/ 0 h 430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430"/>
                  <a:gd name="T100" fmla="*/ 0 h 430"/>
                  <a:gd name="T101" fmla="*/ 430 w 430"/>
                  <a:gd name="T102" fmla="*/ 430 h 430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430" h="430">
                    <a:moveTo>
                      <a:pt x="215" y="0"/>
                    </a:moveTo>
                    <a:lnTo>
                      <a:pt x="173" y="6"/>
                    </a:lnTo>
                    <a:lnTo>
                      <a:pt x="131" y="18"/>
                    </a:lnTo>
                    <a:lnTo>
                      <a:pt x="96" y="36"/>
                    </a:lnTo>
                    <a:lnTo>
                      <a:pt x="66" y="66"/>
                    </a:lnTo>
                    <a:lnTo>
                      <a:pt x="36" y="96"/>
                    </a:lnTo>
                    <a:lnTo>
                      <a:pt x="18" y="132"/>
                    </a:lnTo>
                    <a:lnTo>
                      <a:pt x="6" y="173"/>
                    </a:lnTo>
                    <a:lnTo>
                      <a:pt x="0" y="215"/>
                    </a:lnTo>
                    <a:lnTo>
                      <a:pt x="6" y="257"/>
                    </a:lnTo>
                    <a:lnTo>
                      <a:pt x="18" y="299"/>
                    </a:lnTo>
                    <a:lnTo>
                      <a:pt x="36" y="334"/>
                    </a:lnTo>
                    <a:lnTo>
                      <a:pt x="66" y="370"/>
                    </a:lnTo>
                    <a:lnTo>
                      <a:pt x="96" y="394"/>
                    </a:lnTo>
                    <a:lnTo>
                      <a:pt x="131" y="412"/>
                    </a:lnTo>
                    <a:lnTo>
                      <a:pt x="173" y="424"/>
                    </a:lnTo>
                    <a:lnTo>
                      <a:pt x="215" y="430"/>
                    </a:lnTo>
                    <a:lnTo>
                      <a:pt x="257" y="424"/>
                    </a:lnTo>
                    <a:lnTo>
                      <a:pt x="298" y="412"/>
                    </a:lnTo>
                    <a:lnTo>
                      <a:pt x="334" y="394"/>
                    </a:lnTo>
                    <a:lnTo>
                      <a:pt x="370" y="370"/>
                    </a:lnTo>
                    <a:lnTo>
                      <a:pt x="394" y="334"/>
                    </a:lnTo>
                    <a:lnTo>
                      <a:pt x="412" y="299"/>
                    </a:lnTo>
                    <a:lnTo>
                      <a:pt x="424" y="257"/>
                    </a:lnTo>
                    <a:lnTo>
                      <a:pt x="430" y="215"/>
                    </a:lnTo>
                    <a:lnTo>
                      <a:pt x="424" y="173"/>
                    </a:lnTo>
                    <a:lnTo>
                      <a:pt x="412" y="132"/>
                    </a:lnTo>
                    <a:lnTo>
                      <a:pt x="394" y="96"/>
                    </a:lnTo>
                    <a:lnTo>
                      <a:pt x="370" y="66"/>
                    </a:lnTo>
                    <a:lnTo>
                      <a:pt x="334" y="36"/>
                    </a:lnTo>
                    <a:lnTo>
                      <a:pt x="298" y="18"/>
                    </a:lnTo>
                    <a:lnTo>
                      <a:pt x="257" y="6"/>
                    </a:lnTo>
                    <a:lnTo>
                      <a:pt x="215" y="0"/>
                    </a:lnTo>
                    <a:close/>
                  </a:path>
                </a:pathLst>
              </a:custGeom>
              <a:solidFill>
                <a:srgbClr val="FFFFF4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57493" name="Freeform 194"/>
              <p:cNvSpPr>
                <a:spLocks/>
              </p:cNvSpPr>
              <p:nvPr/>
            </p:nvSpPr>
            <p:spPr bwMode="auto">
              <a:xfrm>
                <a:off x="2807" y="2330"/>
                <a:ext cx="418" cy="418"/>
              </a:xfrm>
              <a:custGeom>
                <a:avLst/>
                <a:gdLst>
                  <a:gd name="T0" fmla="*/ 209 w 418"/>
                  <a:gd name="T1" fmla="*/ 0 h 418"/>
                  <a:gd name="T2" fmla="*/ 167 w 418"/>
                  <a:gd name="T3" fmla="*/ 6 h 418"/>
                  <a:gd name="T4" fmla="*/ 131 w 418"/>
                  <a:gd name="T5" fmla="*/ 18 h 418"/>
                  <a:gd name="T6" fmla="*/ 96 w 418"/>
                  <a:gd name="T7" fmla="*/ 36 h 418"/>
                  <a:gd name="T8" fmla="*/ 60 w 418"/>
                  <a:gd name="T9" fmla="*/ 60 h 418"/>
                  <a:gd name="T10" fmla="*/ 36 w 418"/>
                  <a:gd name="T11" fmla="*/ 96 h 418"/>
                  <a:gd name="T12" fmla="*/ 18 w 418"/>
                  <a:gd name="T13" fmla="*/ 131 h 418"/>
                  <a:gd name="T14" fmla="*/ 6 w 418"/>
                  <a:gd name="T15" fmla="*/ 167 h 418"/>
                  <a:gd name="T16" fmla="*/ 0 w 418"/>
                  <a:gd name="T17" fmla="*/ 209 h 418"/>
                  <a:gd name="T18" fmla="*/ 6 w 418"/>
                  <a:gd name="T19" fmla="*/ 251 h 418"/>
                  <a:gd name="T20" fmla="*/ 18 w 418"/>
                  <a:gd name="T21" fmla="*/ 293 h 418"/>
                  <a:gd name="T22" fmla="*/ 36 w 418"/>
                  <a:gd name="T23" fmla="*/ 322 h 418"/>
                  <a:gd name="T24" fmla="*/ 60 w 418"/>
                  <a:gd name="T25" fmla="*/ 358 h 418"/>
                  <a:gd name="T26" fmla="*/ 96 w 418"/>
                  <a:gd name="T27" fmla="*/ 382 h 418"/>
                  <a:gd name="T28" fmla="*/ 131 w 418"/>
                  <a:gd name="T29" fmla="*/ 400 h 418"/>
                  <a:gd name="T30" fmla="*/ 167 w 418"/>
                  <a:gd name="T31" fmla="*/ 412 h 418"/>
                  <a:gd name="T32" fmla="*/ 209 w 418"/>
                  <a:gd name="T33" fmla="*/ 418 h 418"/>
                  <a:gd name="T34" fmla="*/ 251 w 418"/>
                  <a:gd name="T35" fmla="*/ 412 h 418"/>
                  <a:gd name="T36" fmla="*/ 292 w 418"/>
                  <a:gd name="T37" fmla="*/ 400 h 418"/>
                  <a:gd name="T38" fmla="*/ 322 w 418"/>
                  <a:gd name="T39" fmla="*/ 382 h 418"/>
                  <a:gd name="T40" fmla="*/ 358 w 418"/>
                  <a:gd name="T41" fmla="*/ 358 h 418"/>
                  <a:gd name="T42" fmla="*/ 382 w 418"/>
                  <a:gd name="T43" fmla="*/ 322 h 418"/>
                  <a:gd name="T44" fmla="*/ 400 w 418"/>
                  <a:gd name="T45" fmla="*/ 293 h 418"/>
                  <a:gd name="T46" fmla="*/ 412 w 418"/>
                  <a:gd name="T47" fmla="*/ 251 h 418"/>
                  <a:gd name="T48" fmla="*/ 418 w 418"/>
                  <a:gd name="T49" fmla="*/ 209 h 418"/>
                  <a:gd name="T50" fmla="*/ 412 w 418"/>
                  <a:gd name="T51" fmla="*/ 167 h 418"/>
                  <a:gd name="T52" fmla="*/ 400 w 418"/>
                  <a:gd name="T53" fmla="*/ 131 h 418"/>
                  <a:gd name="T54" fmla="*/ 382 w 418"/>
                  <a:gd name="T55" fmla="*/ 96 h 418"/>
                  <a:gd name="T56" fmla="*/ 358 w 418"/>
                  <a:gd name="T57" fmla="*/ 60 h 418"/>
                  <a:gd name="T58" fmla="*/ 322 w 418"/>
                  <a:gd name="T59" fmla="*/ 36 h 418"/>
                  <a:gd name="T60" fmla="*/ 292 w 418"/>
                  <a:gd name="T61" fmla="*/ 18 h 418"/>
                  <a:gd name="T62" fmla="*/ 251 w 418"/>
                  <a:gd name="T63" fmla="*/ 6 h 418"/>
                  <a:gd name="T64" fmla="*/ 209 w 418"/>
                  <a:gd name="T65" fmla="*/ 0 h 418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418"/>
                  <a:gd name="T100" fmla="*/ 0 h 418"/>
                  <a:gd name="T101" fmla="*/ 418 w 418"/>
                  <a:gd name="T102" fmla="*/ 418 h 418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418" h="418">
                    <a:moveTo>
                      <a:pt x="209" y="0"/>
                    </a:moveTo>
                    <a:lnTo>
                      <a:pt x="167" y="6"/>
                    </a:lnTo>
                    <a:lnTo>
                      <a:pt x="131" y="18"/>
                    </a:lnTo>
                    <a:lnTo>
                      <a:pt x="96" y="36"/>
                    </a:lnTo>
                    <a:lnTo>
                      <a:pt x="60" y="60"/>
                    </a:lnTo>
                    <a:lnTo>
                      <a:pt x="36" y="96"/>
                    </a:lnTo>
                    <a:lnTo>
                      <a:pt x="18" y="131"/>
                    </a:lnTo>
                    <a:lnTo>
                      <a:pt x="6" y="167"/>
                    </a:lnTo>
                    <a:lnTo>
                      <a:pt x="0" y="209"/>
                    </a:lnTo>
                    <a:lnTo>
                      <a:pt x="6" y="251"/>
                    </a:lnTo>
                    <a:lnTo>
                      <a:pt x="18" y="293"/>
                    </a:lnTo>
                    <a:lnTo>
                      <a:pt x="36" y="322"/>
                    </a:lnTo>
                    <a:lnTo>
                      <a:pt x="60" y="358"/>
                    </a:lnTo>
                    <a:lnTo>
                      <a:pt x="96" y="382"/>
                    </a:lnTo>
                    <a:lnTo>
                      <a:pt x="131" y="400"/>
                    </a:lnTo>
                    <a:lnTo>
                      <a:pt x="167" y="412"/>
                    </a:lnTo>
                    <a:lnTo>
                      <a:pt x="209" y="418"/>
                    </a:lnTo>
                    <a:lnTo>
                      <a:pt x="251" y="412"/>
                    </a:lnTo>
                    <a:lnTo>
                      <a:pt x="292" y="400"/>
                    </a:lnTo>
                    <a:lnTo>
                      <a:pt x="322" y="382"/>
                    </a:lnTo>
                    <a:lnTo>
                      <a:pt x="358" y="358"/>
                    </a:lnTo>
                    <a:lnTo>
                      <a:pt x="382" y="322"/>
                    </a:lnTo>
                    <a:lnTo>
                      <a:pt x="400" y="293"/>
                    </a:lnTo>
                    <a:lnTo>
                      <a:pt x="412" y="251"/>
                    </a:lnTo>
                    <a:lnTo>
                      <a:pt x="418" y="209"/>
                    </a:lnTo>
                    <a:lnTo>
                      <a:pt x="412" y="167"/>
                    </a:lnTo>
                    <a:lnTo>
                      <a:pt x="400" y="131"/>
                    </a:lnTo>
                    <a:lnTo>
                      <a:pt x="382" y="96"/>
                    </a:lnTo>
                    <a:lnTo>
                      <a:pt x="358" y="60"/>
                    </a:lnTo>
                    <a:lnTo>
                      <a:pt x="322" y="36"/>
                    </a:lnTo>
                    <a:lnTo>
                      <a:pt x="292" y="18"/>
                    </a:lnTo>
                    <a:lnTo>
                      <a:pt x="251" y="6"/>
                    </a:lnTo>
                    <a:lnTo>
                      <a:pt x="209" y="0"/>
                    </a:lnTo>
                    <a:close/>
                  </a:path>
                </a:pathLst>
              </a:custGeom>
              <a:solidFill>
                <a:srgbClr val="FFFFF4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57494" name="Freeform 195"/>
              <p:cNvSpPr>
                <a:spLocks/>
              </p:cNvSpPr>
              <p:nvPr/>
            </p:nvSpPr>
            <p:spPr bwMode="auto">
              <a:xfrm>
                <a:off x="2819" y="2342"/>
                <a:ext cx="394" cy="394"/>
              </a:xfrm>
              <a:custGeom>
                <a:avLst/>
                <a:gdLst>
                  <a:gd name="T0" fmla="*/ 197 w 394"/>
                  <a:gd name="T1" fmla="*/ 0 h 394"/>
                  <a:gd name="T2" fmla="*/ 155 w 394"/>
                  <a:gd name="T3" fmla="*/ 6 h 394"/>
                  <a:gd name="T4" fmla="*/ 119 w 394"/>
                  <a:gd name="T5" fmla="*/ 18 h 394"/>
                  <a:gd name="T6" fmla="*/ 90 w 394"/>
                  <a:gd name="T7" fmla="*/ 36 h 394"/>
                  <a:gd name="T8" fmla="*/ 60 w 394"/>
                  <a:gd name="T9" fmla="*/ 60 h 394"/>
                  <a:gd name="T10" fmla="*/ 36 w 394"/>
                  <a:gd name="T11" fmla="*/ 90 h 394"/>
                  <a:gd name="T12" fmla="*/ 18 w 394"/>
                  <a:gd name="T13" fmla="*/ 119 h 394"/>
                  <a:gd name="T14" fmla="*/ 6 w 394"/>
                  <a:gd name="T15" fmla="*/ 155 h 394"/>
                  <a:gd name="T16" fmla="*/ 0 w 394"/>
                  <a:gd name="T17" fmla="*/ 197 h 394"/>
                  <a:gd name="T18" fmla="*/ 6 w 394"/>
                  <a:gd name="T19" fmla="*/ 239 h 394"/>
                  <a:gd name="T20" fmla="*/ 18 w 394"/>
                  <a:gd name="T21" fmla="*/ 275 h 394"/>
                  <a:gd name="T22" fmla="*/ 36 w 394"/>
                  <a:gd name="T23" fmla="*/ 304 h 394"/>
                  <a:gd name="T24" fmla="*/ 60 w 394"/>
                  <a:gd name="T25" fmla="*/ 334 h 394"/>
                  <a:gd name="T26" fmla="*/ 90 w 394"/>
                  <a:gd name="T27" fmla="*/ 358 h 394"/>
                  <a:gd name="T28" fmla="*/ 119 w 394"/>
                  <a:gd name="T29" fmla="*/ 376 h 394"/>
                  <a:gd name="T30" fmla="*/ 155 w 394"/>
                  <a:gd name="T31" fmla="*/ 388 h 394"/>
                  <a:gd name="T32" fmla="*/ 197 w 394"/>
                  <a:gd name="T33" fmla="*/ 394 h 394"/>
                  <a:gd name="T34" fmla="*/ 239 w 394"/>
                  <a:gd name="T35" fmla="*/ 388 h 394"/>
                  <a:gd name="T36" fmla="*/ 275 w 394"/>
                  <a:gd name="T37" fmla="*/ 376 h 394"/>
                  <a:gd name="T38" fmla="*/ 304 w 394"/>
                  <a:gd name="T39" fmla="*/ 358 h 394"/>
                  <a:gd name="T40" fmla="*/ 334 w 394"/>
                  <a:gd name="T41" fmla="*/ 334 h 394"/>
                  <a:gd name="T42" fmla="*/ 358 w 394"/>
                  <a:gd name="T43" fmla="*/ 304 h 394"/>
                  <a:gd name="T44" fmla="*/ 376 w 394"/>
                  <a:gd name="T45" fmla="*/ 275 h 394"/>
                  <a:gd name="T46" fmla="*/ 388 w 394"/>
                  <a:gd name="T47" fmla="*/ 239 h 394"/>
                  <a:gd name="T48" fmla="*/ 394 w 394"/>
                  <a:gd name="T49" fmla="*/ 197 h 394"/>
                  <a:gd name="T50" fmla="*/ 388 w 394"/>
                  <a:gd name="T51" fmla="*/ 155 h 394"/>
                  <a:gd name="T52" fmla="*/ 376 w 394"/>
                  <a:gd name="T53" fmla="*/ 119 h 394"/>
                  <a:gd name="T54" fmla="*/ 358 w 394"/>
                  <a:gd name="T55" fmla="*/ 90 h 394"/>
                  <a:gd name="T56" fmla="*/ 334 w 394"/>
                  <a:gd name="T57" fmla="*/ 60 h 394"/>
                  <a:gd name="T58" fmla="*/ 304 w 394"/>
                  <a:gd name="T59" fmla="*/ 36 h 394"/>
                  <a:gd name="T60" fmla="*/ 275 w 394"/>
                  <a:gd name="T61" fmla="*/ 18 h 394"/>
                  <a:gd name="T62" fmla="*/ 239 w 394"/>
                  <a:gd name="T63" fmla="*/ 6 h 394"/>
                  <a:gd name="T64" fmla="*/ 197 w 394"/>
                  <a:gd name="T65" fmla="*/ 0 h 394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394"/>
                  <a:gd name="T100" fmla="*/ 0 h 394"/>
                  <a:gd name="T101" fmla="*/ 394 w 394"/>
                  <a:gd name="T102" fmla="*/ 394 h 394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394" h="394">
                    <a:moveTo>
                      <a:pt x="197" y="0"/>
                    </a:moveTo>
                    <a:lnTo>
                      <a:pt x="155" y="6"/>
                    </a:lnTo>
                    <a:lnTo>
                      <a:pt x="119" y="18"/>
                    </a:lnTo>
                    <a:lnTo>
                      <a:pt x="90" y="36"/>
                    </a:lnTo>
                    <a:lnTo>
                      <a:pt x="60" y="60"/>
                    </a:lnTo>
                    <a:lnTo>
                      <a:pt x="36" y="90"/>
                    </a:lnTo>
                    <a:lnTo>
                      <a:pt x="18" y="119"/>
                    </a:lnTo>
                    <a:lnTo>
                      <a:pt x="6" y="155"/>
                    </a:lnTo>
                    <a:lnTo>
                      <a:pt x="0" y="197"/>
                    </a:lnTo>
                    <a:lnTo>
                      <a:pt x="6" y="239"/>
                    </a:lnTo>
                    <a:lnTo>
                      <a:pt x="18" y="275"/>
                    </a:lnTo>
                    <a:lnTo>
                      <a:pt x="36" y="304"/>
                    </a:lnTo>
                    <a:lnTo>
                      <a:pt x="60" y="334"/>
                    </a:lnTo>
                    <a:lnTo>
                      <a:pt x="90" y="358"/>
                    </a:lnTo>
                    <a:lnTo>
                      <a:pt x="119" y="376"/>
                    </a:lnTo>
                    <a:lnTo>
                      <a:pt x="155" y="388"/>
                    </a:lnTo>
                    <a:lnTo>
                      <a:pt x="197" y="394"/>
                    </a:lnTo>
                    <a:lnTo>
                      <a:pt x="239" y="388"/>
                    </a:lnTo>
                    <a:lnTo>
                      <a:pt x="275" y="376"/>
                    </a:lnTo>
                    <a:lnTo>
                      <a:pt x="304" y="358"/>
                    </a:lnTo>
                    <a:lnTo>
                      <a:pt x="334" y="334"/>
                    </a:lnTo>
                    <a:lnTo>
                      <a:pt x="358" y="304"/>
                    </a:lnTo>
                    <a:lnTo>
                      <a:pt x="376" y="275"/>
                    </a:lnTo>
                    <a:lnTo>
                      <a:pt x="388" y="239"/>
                    </a:lnTo>
                    <a:lnTo>
                      <a:pt x="394" y="197"/>
                    </a:lnTo>
                    <a:lnTo>
                      <a:pt x="388" y="155"/>
                    </a:lnTo>
                    <a:lnTo>
                      <a:pt x="376" y="119"/>
                    </a:lnTo>
                    <a:lnTo>
                      <a:pt x="358" y="90"/>
                    </a:lnTo>
                    <a:lnTo>
                      <a:pt x="334" y="60"/>
                    </a:lnTo>
                    <a:lnTo>
                      <a:pt x="304" y="36"/>
                    </a:lnTo>
                    <a:lnTo>
                      <a:pt x="275" y="18"/>
                    </a:lnTo>
                    <a:lnTo>
                      <a:pt x="239" y="6"/>
                    </a:lnTo>
                    <a:lnTo>
                      <a:pt x="197" y="0"/>
                    </a:lnTo>
                    <a:close/>
                  </a:path>
                </a:pathLst>
              </a:custGeom>
              <a:solidFill>
                <a:srgbClr val="FFFFF5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57495" name="Freeform 196"/>
              <p:cNvSpPr>
                <a:spLocks/>
              </p:cNvSpPr>
              <p:nvPr/>
            </p:nvSpPr>
            <p:spPr bwMode="auto">
              <a:xfrm>
                <a:off x="2825" y="2348"/>
                <a:ext cx="382" cy="382"/>
              </a:xfrm>
              <a:custGeom>
                <a:avLst/>
                <a:gdLst>
                  <a:gd name="T0" fmla="*/ 191 w 382"/>
                  <a:gd name="T1" fmla="*/ 0 h 382"/>
                  <a:gd name="T2" fmla="*/ 149 w 382"/>
                  <a:gd name="T3" fmla="*/ 6 h 382"/>
                  <a:gd name="T4" fmla="*/ 113 w 382"/>
                  <a:gd name="T5" fmla="*/ 18 h 382"/>
                  <a:gd name="T6" fmla="*/ 84 w 382"/>
                  <a:gd name="T7" fmla="*/ 30 h 382"/>
                  <a:gd name="T8" fmla="*/ 54 w 382"/>
                  <a:gd name="T9" fmla="*/ 54 h 382"/>
                  <a:gd name="T10" fmla="*/ 30 w 382"/>
                  <a:gd name="T11" fmla="*/ 84 h 382"/>
                  <a:gd name="T12" fmla="*/ 18 w 382"/>
                  <a:gd name="T13" fmla="*/ 113 h 382"/>
                  <a:gd name="T14" fmla="*/ 6 w 382"/>
                  <a:gd name="T15" fmla="*/ 149 h 382"/>
                  <a:gd name="T16" fmla="*/ 0 w 382"/>
                  <a:gd name="T17" fmla="*/ 191 h 382"/>
                  <a:gd name="T18" fmla="*/ 6 w 382"/>
                  <a:gd name="T19" fmla="*/ 227 h 382"/>
                  <a:gd name="T20" fmla="*/ 18 w 382"/>
                  <a:gd name="T21" fmla="*/ 263 h 382"/>
                  <a:gd name="T22" fmla="*/ 30 w 382"/>
                  <a:gd name="T23" fmla="*/ 298 h 382"/>
                  <a:gd name="T24" fmla="*/ 54 w 382"/>
                  <a:gd name="T25" fmla="*/ 322 h 382"/>
                  <a:gd name="T26" fmla="*/ 84 w 382"/>
                  <a:gd name="T27" fmla="*/ 346 h 382"/>
                  <a:gd name="T28" fmla="*/ 113 w 382"/>
                  <a:gd name="T29" fmla="*/ 364 h 382"/>
                  <a:gd name="T30" fmla="*/ 149 w 382"/>
                  <a:gd name="T31" fmla="*/ 376 h 382"/>
                  <a:gd name="T32" fmla="*/ 191 w 382"/>
                  <a:gd name="T33" fmla="*/ 382 h 382"/>
                  <a:gd name="T34" fmla="*/ 227 w 382"/>
                  <a:gd name="T35" fmla="*/ 376 h 382"/>
                  <a:gd name="T36" fmla="*/ 263 w 382"/>
                  <a:gd name="T37" fmla="*/ 364 h 382"/>
                  <a:gd name="T38" fmla="*/ 298 w 382"/>
                  <a:gd name="T39" fmla="*/ 346 h 382"/>
                  <a:gd name="T40" fmla="*/ 322 w 382"/>
                  <a:gd name="T41" fmla="*/ 322 h 382"/>
                  <a:gd name="T42" fmla="*/ 346 w 382"/>
                  <a:gd name="T43" fmla="*/ 298 h 382"/>
                  <a:gd name="T44" fmla="*/ 364 w 382"/>
                  <a:gd name="T45" fmla="*/ 263 h 382"/>
                  <a:gd name="T46" fmla="*/ 376 w 382"/>
                  <a:gd name="T47" fmla="*/ 227 h 382"/>
                  <a:gd name="T48" fmla="*/ 382 w 382"/>
                  <a:gd name="T49" fmla="*/ 191 h 382"/>
                  <a:gd name="T50" fmla="*/ 376 w 382"/>
                  <a:gd name="T51" fmla="*/ 149 h 382"/>
                  <a:gd name="T52" fmla="*/ 364 w 382"/>
                  <a:gd name="T53" fmla="*/ 113 h 382"/>
                  <a:gd name="T54" fmla="*/ 346 w 382"/>
                  <a:gd name="T55" fmla="*/ 84 h 382"/>
                  <a:gd name="T56" fmla="*/ 322 w 382"/>
                  <a:gd name="T57" fmla="*/ 54 h 382"/>
                  <a:gd name="T58" fmla="*/ 298 w 382"/>
                  <a:gd name="T59" fmla="*/ 30 h 382"/>
                  <a:gd name="T60" fmla="*/ 263 w 382"/>
                  <a:gd name="T61" fmla="*/ 18 h 382"/>
                  <a:gd name="T62" fmla="*/ 227 w 382"/>
                  <a:gd name="T63" fmla="*/ 6 h 382"/>
                  <a:gd name="T64" fmla="*/ 191 w 382"/>
                  <a:gd name="T65" fmla="*/ 0 h 382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382"/>
                  <a:gd name="T100" fmla="*/ 0 h 382"/>
                  <a:gd name="T101" fmla="*/ 382 w 382"/>
                  <a:gd name="T102" fmla="*/ 382 h 382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382" h="382">
                    <a:moveTo>
                      <a:pt x="191" y="0"/>
                    </a:moveTo>
                    <a:lnTo>
                      <a:pt x="149" y="6"/>
                    </a:lnTo>
                    <a:lnTo>
                      <a:pt x="113" y="18"/>
                    </a:lnTo>
                    <a:lnTo>
                      <a:pt x="84" y="30"/>
                    </a:lnTo>
                    <a:lnTo>
                      <a:pt x="54" y="54"/>
                    </a:lnTo>
                    <a:lnTo>
                      <a:pt x="30" y="84"/>
                    </a:lnTo>
                    <a:lnTo>
                      <a:pt x="18" y="113"/>
                    </a:lnTo>
                    <a:lnTo>
                      <a:pt x="6" y="149"/>
                    </a:lnTo>
                    <a:lnTo>
                      <a:pt x="0" y="191"/>
                    </a:lnTo>
                    <a:lnTo>
                      <a:pt x="6" y="227"/>
                    </a:lnTo>
                    <a:lnTo>
                      <a:pt x="18" y="263"/>
                    </a:lnTo>
                    <a:lnTo>
                      <a:pt x="30" y="298"/>
                    </a:lnTo>
                    <a:lnTo>
                      <a:pt x="54" y="322"/>
                    </a:lnTo>
                    <a:lnTo>
                      <a:pt x="84" y="346"/>
                    </a:lnTo>
                    <a:lnTo>
                      <a:pt x="113" y="364"/>
                    </a:lnTo>
                    <a:lnTo>
                      <a:pt x="149" y="376"/>
                    </a:lnTo>
                    <a:lnTo>
                      <a:pt x="191" y="382"/>
                    </a:lnTo>
                    <a:lnTo>
                      <a:pt x="227" y="376"/>
                    </a:lnTo>
                    <a:lnTo>
                      <a:pt x="263" y="364"/>
                    </a:lnTo>
                    <a:lnTo>
                      <a:pt x="298" y="346"/>
                    </a:lnTo>
                    <a:lnTo>
                      <a:pt x="322" y="322"/>
                    </a:lnTo>
                    <a:lnTo>
                      <a:pt x="346" y="298"/>
                    </a:lnTo>
                    <a:lnTo>
                      <a:pt x="364" y="263"/>
                    </a:lnTo>
                    <a:lnTo>
                      <a:pt x="376" y="227"/>
                    </a:lnTo>
                    <a:lnTo>
                      <a:pt x="382" y="191"/>
                    </a:lnTo>
                    <a:lnTo>
                      <a:pt x="376" y="149"/>
                    </a:lnTo>
                    <a:lnTo>
                      <a:pt x="364" y="113"/>
                    </a:lnTo>
                    <a:lnTo>
                      <a:pt x="346" y="84"/>
                    </a:lnTo>
                    <a:lnTo>
                      <a:pt x="322" y="54"/>
                    </a:lnTo>
                    <a:lnTo>
                      <a:pt x="298" y="30"/>
                    </a:lnTo>
                    <a:lnTo>
                      <a:pt x="263" y="18"/>
                    </a:lnTo>
                    <a:lnTo>
                      <a:pt x="227" y="6"/>
                    </a:lnTo>
                    <a:lnTo>
                      <a:pt x="191" y="0"/>
                    </a:lnTo>
                    <a:close/>
                  </a:path>
                </a:pathLst>
              </a:custGeom>
              <a:solidFill>
                <a:srgbClr val="FFFFF6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57496" name="Freeform 197"/>
              <p:cNvSpPr>
                <a:spLocks/>
              </p:cNvSpPr>
              <p:nvPr/>
            </p:nvSpPr>
            <p:spPr bwMode="auto">
              <a:xfrm>
                <a:off x="2837" y="2360"/>
                <a:ext cx="358" cy="358"/>
              </a:xfrm>
              <a:custGeom>
                <a:avLst/>
                <a:gdLst>
                  <a:gd name="T0" fmla="*/ 179 w 358"/>
                  <a:gd name="T1" fmla="*/ 0 h 358"/>
                  <a:gd name="T2" fmla="*/ 143 w 358"/>
                  <a:gd name="T3" fmla="*/ 6 h 358"/>
                  <a:gd name="T4" fmla="*/ 107 w 358"/>
                  <a:gd name="T5" fmla="*/ 12 h 358"/>
                  <a:gd name="T6" fmla="*/ 78 w 358"/>
                  <a:gd name="T7" fmla="*/ 30 h 358"/>
                  <a:gd name="T8" fmla="*/ 54 w 358"/>
                  <a:gd name="T9" fmla="*/ 54 h 358"/>
                  <a:gd name="T10" fmla="*/ 30 w 358"/>
                  <a:gd name="T11" fmla="*/ 78 h 358"/>
                  <a:gd name="T12" fmla="*/ 12 w 358"/>
                  <a:gd name="T13" fmla="*/ 107 h 358"/>
                  <a:gd name="T14" fmla="*/ 6 w 358"/>
                  <a:gd name="T15" fmla="*/ 143 h 358"/>
                  <a:gd name="T16" fmla="*/ 0 w 358"/>
                  <a:gd name="T17" fmla="*/ 179 h 358"/>
                  <a:gd name="T18" fmla="*/ 6 w 358"/>
                  <a:gd name="T19" fmla="*/ 215 h 358"/>
                  <a:gd name="T20" fmla="*/ 12 w 358"/>
                  <a:gd name="T21" fmla="*/ 245 h 358"/>
                  <a:gd name="T22" fmla="*/ 30 w 358"/>
                  <a:gd name="T23" fmla="*/ 280 h 358"/>
                  <a:gd name="T24" fmla="*/ 54 w 358"/>
                  <a:gd name="T25" fmla="*/ 304 h 358"/>
                  <a:gd name="T26" fmla="*/ 78 w 358"/>
                  <a:gd name="T27" fmla="*/ 328 h 358"/>
                  <a:gd name="T28" fmla="*/ 107 w 358"/>
                  <a:gd name="T29" fmla="*/ 346 h 358"/>
                  <a:gd name="T30" fmla="*/ 143 w 358"/>
                  <a:gd name="T31" fmla="*/ 352 h 358"/>
                  <a:gd name="T32" fmla="*/ 179 w 358"/>
                  <a:gd name="T33" fmla="*/ 358 h 358"/>
                  <a:gd name="T34" fmla="*/ 215 w 358"/>
                  <a:gd name="T35" fmla="*/ 352 h 358"/>
                  <a:gd name="T36" fmla="*/ 245 w 358"/>
                  <a:gd name="T37" fmla="*/ 346 h 358"/>
                  <a:gd name="T38" fmla="*/ 280 w 358"/>
                  <a:gd name="T39" fmla="*/ 328 h 358"/>
                  <a:gd name="T40" fmla="*/ 304 w 358"/>
                  <a:gd name="T41" fmla="*/ 304 h 358"/>
                  <a:gd name="T42" fmla="*/ 328 w 358"/>
                  <a:gd name="T43" fmla="*/ 280 h 358"/>
                  <a:gd name="T44" fmla="*/ 346 w 358"/>
                  <a:gd name="T45" fmla="*/ 245 h 358"/>
                  <a:gd name="T46" fmla="*/ 352 w 358"/>
                  <a:gd name="T47" fmla="*/ 215 h 358"/>
                  <a:gd name="T48" fmla="*/ 358 w 358"/>
                  <a:gd name="T49" fmla="*/ 179 h 358"/>
                  <a:gd name="T50" fmla="*/ 352 w 358"/>
                  <a:gd name="T51" fmla="*/ 143 h 358"/>
                  <a:gd name="T52" fmla="*/ 346 w 358"/>
                  <a:gd name="T53" fmla="*/ 107 h 358"/>
                  <a:gd name="T54" fmla="*/ 328 w 358"/>
                  <a:gd name="T55" fmla="*/ 78 h 358"/>
                  <a:gd name="T56" fmla="*/ 304 w 358"/>
                  <a:gd name="T57" fmla="*/ 54 h 358"/>
                  <a:gd name="T58" fmla="*/ 280 w 358"/>
                  <a:gd name="T59" fmla="*/ 30 h 358"/>
                  <a:gd name="T60" fmla="*/ 245 w 358"/>
                  <a:gd name="T61" fmla="*/ 12 h 358"/>
                  <a:gd name="T62" fmla="*/ 215 w 358"/>
                  <a:gd name="T63" fmla="*/ 6 h 358"/>
                  <a:gd name="T64" fmla="*/ 179 w 358"/>
                  <a:gd name="T65" fmla="*/ 0 h 358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358"/>
                  <a:gd name="T100" fmla="*/ 0 h 358"/>
                  <a:gd name="T101" fmla="*/ 358 w 358"/>
                  <a:gd name="T102" fmla="*/ 358 h 358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358" h="358">
                    <a:moveTo>
                      <a:pt x="179" y="0"/>
                    </a:moveTo>
                    <a:lnTo>
                      <a:pt x="143" y="6"/>
                    </a:lnTo>
                    <a:lnTo>
                      <a:pt x="107" y="12"/>
                    </a:lnTo>
                    <a:lnTo>
                      <a:pt x="78" y="30"/>
                    </a:lnTo>
                    <a:lnTo>
                      <a:pt x="54" y="54"/>
                    </a:lnTo>
                    <a:lnTo>
                      <a:pt x="30" y="78"/>
                    </a:lnTo>
                    <a:lnTo>
                      <a:pt x="12" y="107"/>
                    </a:lnTo>
                    <a:lnTo>
                      <a:pt x="6" y="143"/>
                    </a:lnTo>
                    <a:lnTo>
                      <a:pt x="0" y="179"/>
                    </a:lnTo>
                    <a:lnTo>
                      <a:pt x="6" y="215"/>
                    </a:lnTo>
                    <a:lnTo>
                      <a:pt x="12" y="245"/>
                    </a:lnTo>
                    <a:lnTo>
                      <a:pt x="30" y="280"/>
                    </a:lnTo>
                    <a:lnTo>
                      <a:pt x="54" y="304"/>
                    </a:lnTo>
                    <a:lnTo>
                      <a:pt x="78" y="328"/>
                    </a:lnTo>
                    <a:lnTo>
                      <a:pt x="107" y="346"/>
                    </a:lnTo>
                    <a:lnTo>
                      <a:pt x="143" y="352"/>
                    </a:lnTo>
                    <a:lnTo>
                      <a:pt x="179" y="358"/>
                    </a:lnTo>
                    <a:lnTo>
                      <a:pt x="215" y="352"/>
                    </a:lnTo>
                    <a:lnTo>
                      <a:pt x="245" y="346"/>
                    </a:lnTo>
                    <a:lnTo>
                      <a:pt x="280" y="328"/>
                    </a:lnTo>
                    <a:lnTo>
                      <a:pt x="304" y="304"/>
                    </a:lnTo>
                    <a:lnTo>
                      <a:pt x="328" y="280"/>
                    </a:lnTo>
                    <a:lnTo>
                      <a:pt x="346" y="245"/>
                    </a:lnTo>
                    <a:lnTo>
                      <a:pt x="352" y="215"/>
                    </a:lnTo>
                    <a:lnTo>
                      <a:pt x="358" y="179"/>
                    </a:lnTo>
                    <a:lnTo>
                      <a:pt x="352" y="143"/>
                    </a:lnTo>
                    <a:lnTo>
                      <a:pt x="346" y="107"/>
                    </a:lnTo>
                    <a:lnTo>
                      <a:pt x="328" y="78"/>
                    </a:lnTo>
                    <a:lnTo>
                      <a:pt x="304" y="54"/>
                    </a:lnTo>
                    <a:lnTo>
                      <a:pt x="280" y="30"/>
                    </a:lnTo>
                    <a:lnTo>
                      <a:pt x="245" y="12"/>
                    </a:lnTo>
                    <a:lnTo>
                      <a:pt x="215" y="6"/>
                    </a:lnTo>
                    <a:lnTo>
                      <a:pt x="179" y="0"/>
                    </a:lnTo>
                    <a:close/>
                  </a:path>
                </a:pathLst>
              </a:custGeom>
              <a:solidFill>
                <a:srgbClr val="FFFFF7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57497" name="Freeform 198"/>
              <p:cNvSpPr>
                <a:spLocks/>
              </p:cNvSpPr>
              <p:nvPr/>
            </p:nvSpPr>
            <p:spPr bwMode="auto">
              <a:xfrm>
                <a:off x="2843" y="2366"/>
                <a:ext cx="346" cy="346"/>
              </a:xfrm>
              <a:custGeom>
                <a:avLst/>
                <a:gdLst>
                  <a:gd name="T0" fmla="*/ 173 w 346"/>
                  <a:gd name="T1" fmla="*/ 0 h 346"/>
                  <a:gd name="T2" fmla="*/ 137 w 346"/>
                  <a:gd name="T3" fmla="*/ 6 h 346"/>
                  <a:gd name="T4" fmla="*/ 107 w 346"/>
                  <a:gd name="T5" fmla="*/ 12 h 346"/>
                  <a:gd name="T6" fmla="*/ 54 w 346"/>
                  <a:gd name="T7" fmla="*/ 54 h 346"/>
                  <a:gd name="T8" fmla="*/ 12 w 346"/>
                  <a:gd name="T9" fmla="*/ 107 h 346"/>
                  <a:gd name="T10" fmla="*/ 6 w 346"/>
                  <a:gd name="T11" fmla="*/ 137 h 346"/>
                  <a:gd name="T12" fmla="*/ 0 w 346"/>
                  <a:gd name="T13" fmla="*/ 173 h 346"/>
                  <a:gd name="T14" fmla="*/ 6 w 346"/>
                  <a:gd name="T15" fmla="*/ 209 h 346"/>
                  <a:gd name="T16" fmla="*/ 12 w 346"/>
                  <a:gd name="T17" fmla="*/ 239 h 346"/>
                  <a:gd name="T18" fmla="*/ 54 w 346"/>
                  <a:gd name="T19" fmla="*/ 298 h 346"/>
                  <a:gd name="T20" fmla="*/ 107 w 346"/>
                  <a:gd name="T21" fmla="*/ 334 h 346"/>
                  <a:gd name="T22" fmla="*/ 137 w 346"/>
                  <a:gd name="T23" fmla="*/ 340 h 346"/>
                  <a:gd name="T24" fmla="*/ 173 w 346"/>
                  <a:gd name="T25" fmla="*/ 346 h 346"/>
                  <a:gd name="T26" fmla="*/ 209 w 346"/>
                  <a:gd name="T27" fmla="*/ 340 h 346"/>
                  <a:gd name="T28" fmla="*/ 239 w 346"/>
                  <a:gd name="T29" fmla="*/ 334 h 346"/>
                  <a:gd name="T30" fmla="*/ 298 w 346"/>
                  <a:gd name="T31" fmla="*/ 298 h 346"/>
                  <a:gd name="T32" fmla="*/ 334 w 346"/>
                  <a:gd name="T33" fmla="*/ 239 h 346"/>
                  <a:gd name="T34" fmla="*/ 340 w 346"/>
                  <a:gd name="T35" fmla="*/ 209 h 346"/>
                  <a:gd name="T36" fmla="*/ 346 w 346"/>
                  <a:gd name="T37" fmla="*/ 173 h 346"/>
                  <a:gd name="T38" fmla="*/ 340 w 346"/>
                  <a:gd name="T39" fmla="*/ 137 h 346"/>
                  <a:gd name="T40" fmla="*/ 334 w 346"/>
                  <a:gd name="T41" fmla="*/ 107 h 346"/>
                  <a:gd name="T42" fmla="*/ 298 w 346"/>
                  <a:gd name="T43" fmla="*/ 54 h 346"/>
                  <a:gd name="T44" fmla="*/ 239 w 346"/>
                  <a:gd name="T45" fmla="*/ 12 h 346"/>
                  <a:gd name="T46" fmla="*/ 209 w 346"/>
                  <a:gd name="T47" fmla="*/ 6 h 346"/>
                  <a:gd name="T48" fmla="*/ 173 w 346"/>
                  <a:gd name="T49" fmla="*/ 0 h 34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346"/>
                  <a:gd name="T76" fmla="*/ 0 h 346"/>
                  <a:gd name="T77" fmla="*/ 346 w 346"/>
                  <a:gd name="T78" fmla="*/ 346 h 34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346" h="346">
                    <a:moveTo>
                      <a:pt x="173" y="0"/>
                    </a:moveTo>
                    <a:lnTo>
                      <a:pt x="137" y="6"/>
                    </a:lnTo>
                    <a:lnTo>
                      <a:pt x="107" y="12"/>
                    </a:lnTo>
                    <a:lnTo>
                      <a:pt x="54" y="54"/>
                    </a:lnTo>
                    <a:lnTo>
                      <a:pt x="12" y="107"/>
                    </a:lnTo>
                    <a:lnTo>
                      <a:pt x="6" y="137"/>
                    </a:lnTo>
                    <a:lnTo>
                      <a:pt x="0" y="173"/>
                    </a:lnTo>
                    <a:lnTo>
                      <a:pt x="6" y="209"/>
                    </a:lnTo>
                    <a:lnTo>
                      <a:pt x="12" y="239"/>
                    </a:lnTo>
                    <a:lnTo>
                      <a:pt x="54" y="298"/>
                    </a:lnTo>
                    <a:lnTo>
                      <a:pt x="107" y="334"/>
                    </a:lnTo>
                    <a:lnTo>
                      <a:pt x="137" y="340"/>
                    </a:lnTo>
                    <a:lnTo>
                      <a:pt x="173" y="346"/>
                    </a:lnTo>
                    <a:lnTo>
                      <a:pt x="209" y="340"/>
                    </a:lnTo>
                    <a:lnTo>
                      <a:pt x="239" y="334"/>
                    </a:lnTo>
                    <a:lnTo>
                      <a:pt x="298" y="298"/>
                    </a:lnTo>
                    <a:lnTo>
                      <a:pt x="334" y="239"/>
                    </a:lnTo>
                    <a:lnTo>
                      <a:pt x="340" y="209"/>
                    </a:lnTo>
                    <a:lnTo>
                      <a:pt x="346" y="173"/>
                    </a:lnTo>
                    <a:lnTo>
                      <a:pt x="340" y="137"/>
                    </a:lnTo>
                    <a:lnTo>
                      <a:pt x="334" y="107"/>
                    </a:lnTo>
                    <a:lnTo>
                      <a:pt x="298" y="54"/>
                    </a:lnTo>
                    <a:lnTo>
                      <a:pt x="239" y="12"/>
                    </a:lnTo>
                    <a:lnTo>
                      <a:pt x="209" y="6"/>
                    </a:lnTo>
                    <a:lnTo>
                      <a:pt x="173" y="0"/>
                    </a:lnTo>
                    <a:close/>
                  </a:path>
                </a:pathLst>
              </a:custGeom>
              <a:solidFill>
                <a:srgbClr val="FFFFF7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57498" name="Freeform 199"/>
              <p:cNvSpPr>
                <a:spLocks/>
              </p:cNvSpPr>
              <p:nvPr/>
            </p:nvSpPr>
            <p:spPr bwMode="auto">
              <a:xfrm>
                <a:off x="2855" y="2378"/>
                <a:ext cx="322" cy="322"/>
              </a:xfrm>
              <a:custGeom>
                <a:avLst/>
                <a:gdLst>
                  <a:gd name="T0" fmla="*/ 161 w 322"/>
                  <a:gd name="T1" fmla="*/ 0 h 322"/>
                  <a:gd name="T2" fmla="*/ 131 w 322"/>
                  <a:gd name="T3" fmla="*/ 6 h 322"/>
                  <a:gd name="T4" fmla="*/ 95 w 322"/>
                  <a:gd name="T5" fmla="*/ 12 h 322"/>
                  <a:gd name="T6" fmla="*/ 48 w 322"/>
                  <a:gd name="T7" fmla="*/ 48 h 322"/>
                  <a:gd name="T8" fmla="*/ 12 w 322"/>
                  <a:gd name="T9" fmla="*/ 95 h 322"/>
                  <a:gd name="T10" fmla="*/ 6 w 322"/>
                  <a:gd name="T11" fmla="*/ 131 h 322"/>
                  <a:gd name="T12" fmla="*/ 0 w 322"/>
                  <a:gd name="T13" fmla="*/ 161 h 322"/>
                  <a:gd name="T14" fmla="*/ 6 w 322"/>
                  <a:gd name="T15" fmla="*/ 191 h 322"/>
                  <a:gd name="T16" fmla="*/ 12 w 322"/>
                  <a:gd name="T17" fmla="*/ 227 h 322"/>
                  <a:gd name="T18" fmla="*/ 48 w 322"/>
                  <a:gd name="T19" fmla="*/ 274 h 322"/>
                  <a:gd name="T20" fmla="*/ 95 w 322"/>
                  <a:gd name="T21" fmla="*/ 310 h 322"/>
                  <a:gd name="T22" fmla="*/ 131 w 322"/>
                  <a:gd name="T23" fmla="*/ 316 h 322"/>
                  <a:gd name="T24" fmla="*/ 161 w 322"/>
                  <a:gd name="T25" fmla="*/ 322 h 322"/>
                  <a:gd name="T26" fmla="*/ 191 w 322"/>
                  <a:gd name="T27" fmla="*/ 316 h 322"/>
                  <a:gd name="T28" fmla="*/ 227 w 322"/>
                  <a:gd name="T29" fmla="*/ 310 h 322"/>
                  <a:gd name="T30" fmla="*/ 274 w 322"/>
                  <a:gd name="T31" fmla="*/ 274 h 322"/>
                  <a:gd name="T32" fmla="*/ 310 w 322"/>
                  <a:gd name="T33" fmla="*/ 227 h 322"/>
                  <a:gd name="T34" fmla="*/ 316 w 322"/>
                  <a:gd name="T35" fmla="*/ 191 h 322"/>
                  <a:gd name="T36" fmla="*/ 322 w 322"/>
                  <a:gd name="T37" fmla="*/ 161 h 322"/>
                  <a:gd name="T38" fmla="*/ 316 w 322"/>
                  <a:gd name="T39" fmla="*/ 131 h 322"/>
                  <a:gd name="T40" fmla="*/ 310 w 322"/>
                  <a:gd name="T41" fmla="*/ 95 h 322"/>
                  <a:gd name="T42" fmla="*/ 274 w 322"/>
                  <a:gd name="T43" fmla="*/ 48 h 322"/>
                  <a:gd name="T44" fmla="*/ 227 w 322"/>
                  <a:gd name="T45" fmla="*/ 12 h 322"/>
                  <a:gd name="T46" fmla="*/ 191 w 322"/>
                  <a:gd name="T47" fmla="*/ 6 h 322"/>
                  <a:gd name="T48" fmla="*/ 161 w 322"/>
                  <a:gd name="T49" fmla="*/ 0 h 322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322"/>
                  <a:gd name="T76" fmla="*/ 0 h 322"/>
                  <a:gd name="T77" fmla="*/ 322 w 322"/>
                  <a:gd name="T78" fmla="*/ 322 h 322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322" h="322">
                    <a:moveTo>
                      <a:pt x="161" y="0"/>
                    </a:moveTo>
                    <a:lnTo>
                      <a:pt x="131" y="6"/>
                    </a:lnTo>
                    <a:lnTo>
                      <a:pt x="95" y="12"/>
                    </a:lnTo>
                    <a:lnTo>
                      <a:pt x="48" y="48"/>
                    </a:lnTo>
                    <a:lnTo>
                      <a:pt x="12" y="95"/>
                    </a:lnTo>
                    <a:lnTo>
                      <a:pt x="6" y="131"/>
                    </a:lnTo>
                    <a:lnTo>
                      <a:pt x="0" y="161"/>
                    </a:lnTo>
                    <a:lnTo>
                      <a:pt x="6" y="191"/>
                    </a:lnTo>
                    <a:lnTo>
                      <a:pt x="12" y="227"/>
                    </a:lnTo>
                    <a:lnTo>
                      <a:pt x="48" y="274"/>
                    </a:lnTo>
                    <a:lnTo>
                      <a:pt x="95" y="310"/>
                    </a:lnTo>
                    <a:lnTo>
                      <a:pt x="131" y="316"/>
                    </a:lnTo>
                    <a:lnTo>
                      <a:pt x="161" y="322"/>
                    </a:lnTo>
                    <a:lnTo>
                      <a:pt x="191" y="316"/>
                    </a:lnTo>
                    <a:lnTo>
                      <a:pt x="227" y="310"/>
                    </a:lnTo>
                    <a:lnTo>
                      <a:pt x="274" y="274"/>
                    </a:lnTo>
                    <a:lnTo>
                      <a:pt x="310" y="227"/>
                    </a:lnTo>
                    <a:lnTo>
                      <a:pt x="316" y="191"/>
                    </a:lnTo>
                    <a:lnTo>
                      <a:pt x="322" y="161"/>
                    </a:lnTo>
                    <a:lnTo>
                      <a:pt x="316" y="131"/>
                    </a:lnTo>
                    <a:lnTo>
                      <a:pt x="310" y="95"/>
                    </a:lnTo>
                    <a:lnTo>
                      <a:pt x="274" y="48"/>
                    </a:lnTo>
                    <a:lnTo>
                      <a:pt x="227" y="12"/>
                    </a:lnTo>
                    <a:lnTo>
                      <a:pt x="191" y="6"/>
                    </a:lnTo>
                    <a:lnTo>
                      <a:pt x="161" y="0"/>
                    </a:lnTo>
                    <a:close/>
                  </a:path>
                </a:pathLst>
              </a:custGeom>
              <a:solidFill>
                <a:srgbClr val="FFFFF8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57499" name="Freeform 200"/>
              <p:cNvSpPr>
                <a:spLocks/>
              </p:cNvSpPr>
              <p:nvPr/>
            </p:nvSpPr>
            <p:spPr bwMode="auto">
              <a:xfrm>
                <a:off x="2861" y="2384"/>
                <a:ext cx="310" cy="310"/>
              </a:xfrm>
              <a:custGeom>
                <a:avLst/>
                <a:gdLst>
                  <a:gd name="T0" fmla="*/ 155 w 310"/>
                  <a:gd name="T1" fmla="*/ 0 h 310"/>
                  <a:gd name="T2" fmla="*/ 125 w 310"/>
                  <a:gd name="T3" fmla="*/ 6 h 310"/>
                  <a:gd name="T4" fmla="*/ 95 w 310"/>
                  <a:gd name="T5" fmla="*/ 12 h 310"/>
                  <a:gd name="T6" fmla="*/ 48 w 310"/>
                  <a:gd name="T7" fmla="*/ 48 h 310"/>
                  <a:gd name="T8" fmla="*/ 12 w 310"/>
                  <a:gd name="T9" fmla="*/ 95 h 310"/>
                  <a:gd name="T10" fmla="*/ 6 w 310"/>
                  <a:gd name="T11" fmla="*/ 125 h 310"/>
                  <a:gd name="T12" fmla="*/ 0 w 310"/>
                  <a:gd name="T13" fmla="*/ 155 h 310"/>
                  <a:gd name="T14" fmla="*/ 6 w 310"/>
                  <a:gd name="T15" fmla="*/ 185 h 310"/>
                  <a:gd name="T16" fmla="*/ 12 w 310"/>
                  <a:gd name="T17" fmla="*/ 215 h 310"/>
                  <a:gd name="T18" fmla="*/ 48 w 310"/>
                  <a:gd name="T19" fmla="*/ 262 h 310"/>
                  <a:gd name="T20" fmla="*/ 95 w 310"/>
                  <a:gd name="T21" fmla="*/ 298 h 310"/>
                  <a:gd name="T22" fmla="*/ 125 w 310"/>
                  <a:gd name="T23" fmla="*/ 304 h 310"/>
                  <a:gd name="T24" fmla="*/ 155 w 310"/>
                  <a:gd name="T25" fmla="*/ 310 h 310"/>
                  <a:gd name="T26" fmla="*/ 185 w 310"/>
                  <a:gd name="T27" fmla="*/ 304 h 310"/>
                  <a:gd name="T28" fmla="*/ 215 w 310"/>
                  <a:gd name="T29" fmla="*/ 298 h 310"/>
                  <a:gd name="T30" fmla="*/ 262 w 310"/>
                  <a:gd name="T31" fmla="*/ 262 h 310"/>
                  <a:gd name="T32" fmla="*/ 298 w 310"/>
                  <a:gd name="T33" fmla="*/ 215 h 310"/>
                  <a:gd name="T34" fmla="*/ 304 w 310"/>
                  <a:gd name="T35" fmla="*/ 185 h 310"/>
                  <a:gd name="T36" fmla="*/ 310 w 310"/>
                  <a:gd name="T37" fmla="*/ 155 h 310"/>
                  <a:gd name="T38" fmla="*/ 304 w 310"/>
                  <a:gd name="T39" fmla="*/ 125 h 310"/>
                  <a:gd name="T40" fmla="*/ 298 w 310"/>
                  <a:gd name="T41" fmla="*/ 95 h 310"/>
                  <a:gd name="T42" fmla="*/ 262 w 310"/>
                  <a:gd name="T43" fmla="*/ 48 h 310"/>
                  <a:gd name="T44" fmla="*/ 215 w 310"/>
                  <a:gd name="T45" fmla="*/ 12 h 310"/>
                  <a:gd name="T46" fmla="*/ 185 w 310"/>
                  <a:gd name="T47" fmla="*/ 6 h 310"/>
                  <a:gd name="T48" fmla="*/ 155 w 310"/>
                  <a:gd name="T49" fmla="*/ 0 h 310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310"/>
                  <a:gd name="T76" fmla="*/ 0 h 310"/>
                  <a:gd name="T77" fmla="*/ 310 w 310"/>
                  <a:gd name="T78" fmla="*/ 310 h 310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310" h="310">
                    <a:moveTo>
                      <a:pt x="155" y="0"/>
                    </a:moveTo>
                    <a:lnTo>
                      <a:pt x="125" y="6"/>
                    </a:lnTo>
                    <a:lnTo>
                      <a:pt x="95" y="12"/>
                    </a:lnTo>
                    <a:lnTo>
                      <a:pt x="48" y="48"/>
                    </a:lnTo>
                    <a:lnTo>
                      <a:pt x="12" y="95"/>
                    </a:lnTo>
                    <a:lnTo>
                      <a:pt x="6" y="125"/>
                    </a:lnTo>
                    <a:lnTo>
                      <a:pt x="0" y="155"/>
                    </a:lnTo>
                    <a:lnTo>
                      <a:pt x="6" y="185"/>
                    </a:lnTo>
                    <a:lnTo>
                      <a:pt x="12" y="215"/>
                    </a:lnTo>
                    <a:lnTo>
                      <a:pt x="48" y="262"/>
                    </a:lnTo>
                    <a:lnTo>
                      <a:pt x="95" y="298"/>
                    </a:lnTo>
                    <a:lnTo>
                      <a:pt x="125" y="304"/>
                    </a:lnTo>
                    <a:lnTo>
                      <a:pt x="155" y="310"/>
                    </a:lnTo>
                    <a:lnTo>
                      <a:pt x="185" y="304"/>
                    </a:lnTo>
                    <a:lnTo>
                      <a:pt x="215" y="298"/>
                    </a:lnTo>
                    <a:lnTo>
                      <a:pt x="262" y="262"/>
                    </a:lnTo>
                    <a:lnTo>
                      <a:pt x="298" y="215"/>
                    </a:lnTo>
                    <a:lnTo>
                      <a:pt x="304" y="185"/>
                    </a:lnTo>
                    <a:lnTo>
                      <a:pt x="310" y="155"/>
                    </a:lnTo>
                    <a:lnTo>
                      <a:pt x="304" y="125"/>
                    </a:lnTo>
                    <a:lnTo>
                      <a:pt x="298" y="95"/>
                    </a:lnTo>
                    <a:lnTo>
                      <a:pt x="262" y="48"/>
                    </a:lnTo>
                    <a:lnTo>
                      <a:pt x="215" y="12"/>
                    </a:lnTo>
                    <a:lnTo>
                      <a:pt x="185" y="6"/>
                    </a:lnTo>
                    <a:lnTo>
                      <a:pt x="155" y="0"/>
                    </a:lnTo>
                    <a:close/>
                  </a:path>
                </a:pathLst>
              </a:custGeom>
              <a:solidFill>
                <a:srgbClr val="FFFFF8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57500" name="Freeform 201"/>
              <p:cNvSpPr>
                <a:spLocks/>
              </p:cNvSpPr>
              <p:nvPr/>
            </p:nvSpPr>
            <p:spPr bwMode="auto">
              <a:xfrm>
                <a:off x="2873" y="2396"/>
                <a:ext cx="286" cy="286"/>
              </a:xfrm>
              <a:custGeom>
                <a:avLst/>
                <a:gdLst>
                  <a:gd name="T0" fmla="*/ 143 w 286"/>
                  <a:gd name="T1" fmla="*/ 0 h 286"/>
                  <a:gd name="T2" fmla="*/ 113 w 286"/>
                  <a:gd name="T3" fmla="*/ 6 h 286"/>
                  <a:gd name="T4" fmla="*/ 89 w 286"/>
                  <a:gd name="T5" fmla="*/ 12 h 286"/>
                  <a:gd name="T6" fmla="*/ 42 w 286"/>
                  <a:gd name="T7" fmla="*/ 42 h 286"/>
                  <a:gd name="T8" fmla="*/ 12 w 286"/>
                  <a:gd name="T9" fmla="*/ 89 h 286"/>
                  <a:gd name="T10" fmla="*/ 6 w 286"/>
                  <a:gd name="T11" fmla="*/ 113 h 286"/>
                  <a:gd name="T12" fmla="*/ 0 w 286"/>
                  <a:gd name="T13" fmla="*/ 143 h 286"/>
                  <a:gd name="T14" fmla="*/ 6 w 286"/>
                  <a:gd name="T15" fmla="*/ 173 h 286"/>
                  <a:gd name="T16" fmla="*/ 12 w 286"/>
                  <a:gd name="T17" fmla="*/ 197 h 286"/>
                  <a:gd name="T18" fmla="*/ 42 w 286"/>
                  <a:gd name="T19" fmla="*/ 244 h 286"/>
                  <a:gd name="T20" fmla="*/ 89 w 286"/>
                  <a:gd name="T21" fmla="*/ 274 h 286"/>
                  <a:gd name="T22" fmla="*/ 113 w 286"/>
                  <a:gd name="T23" fmla="*/ 286 h 286"/>
                  <a:gd name="T24" fmla="*/ 143 w 286"/>
                  <a:gd name="T25" fmla="*/ 286 h 286"/>
                  <a:gd name="T26" fmla="*/ 173 w 286"/>
                  <a:gd name="T27" fmla="*/ 286 h 286"/>
                  <a:gd name="T28" fmla="*/ 197 w 286"/>
                  <a:gd name="T29" fmla="*/ 274 h 286"/>
                  <a:gd name="T30" fmla="*/ 244 w 286"/>
                  <a:gd name="T31" fmla="*/ 244 h 286"/>
                  <a:gd name="T32" fmla="*/ 274 w 286"/>
                  <a:gd name="T33" fmla="*/ 197 h 286"/>
                  <a:gd name="T34" fmla="*/ 286 w 286"/>
                  <a:gd name="T35" fmla="*/ 173 h 286"/>
                  <a:gd name="T36" fmla="*/ 286 w 286"/>
                  <a:gd name="T37" fmla="*/ 143 h 286"/>
                  <a:gd name="T38" fmla="*/ 286 w 286"/>
                  <a:gd name="T39" fmla="*/ 113 h 286"/>
                  <a:gd name="T40" fmla="*/ 274 w 286"/>
                  <a:gd name="T41" fmla="*/ 89 h 286"/>
                  <a:gd name="T42" fmla="*/ 244 w 286"/>
                  <a:gd name="T43" fmla="*/ 42 h 286"/>
                  <a:gd name="T44" fmla="*/ 197 w 286"/>
                  <a:gd name="T45" fmla="*/ 12 h 286"/>
                  <a:gd name="T46" fmla="*/ 173 w 286"/>
                  <a:gd name="T47" fmla="*/ 6 h 286"/>
                  <a:gd name="T48" fmla="*/ 143 w 286"/>
                  <a:gd name="T49" fmla="*/ 0 h 28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286"/>
                  <a:gd name="T76" fmla="*/ 0 h 286"/>
                  <a:gd name="T77" fmla="*/ 286 w 286"/>
                  <a:gd name="T78" fmla="*/ 286 h 28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286" h="286">
                    <a:moveTo>
                      <a:pt x="143" y="0"/>
                    </a:moveTo>
                    <a:lnTo>
                      <a:pt x="113" y="6"/>
                    </a:lnTo>
                    <a:lnTo>
                      <a:pt x="89" y="12"/>
                    </a:lnTo>
                    <a:lnTo>
                      <a:pt x="42" y="42"/>
                    </a:lnTo>
                    <a:lnTo>
                      <a:pt x="12" y="89"/>
                    </a:lnTo>
                    <a:lnTo>
                      <a:pt x="6" y="113"/>
                    </a:lnTo>
                    <a:lnTo>
                      <a:pt x="0" y="143"/>
                    </a:lnTo>
                    <a:lnTo>
                      <a:pt x="6" y="173"/>
                    </a:lnTo>
                    <a:lnTo>
                      <a:pt x="12" y="197"/>
                    </a:lnTo>
                    <a:lnTo>
                      <a:pt x="42" y="244"/>
                    </a:lnTo>
                    <a:lnTo>
                      <a:pt x="89" y="274"/>
                    </a:lnTo>
                    <a:lnTo>
                      <a:pt x="113" y="286"/>
                    </a:lnTo>
                    <a:lnTo>
                      <a:pt x="143" y="286"/>
                    </a:lnTo>
                    <a:lnTo>
                      <a:pt x="173" y="286"/>
                    </a:lnTo>
                    <a:lnTo>
                      <a:pt x="197" y="274"/>
                    </a:lnTo>
                    <a:lnTo>
                      <a:pt x="244" y="244"/>
                    </a:lnTo>
                    <a:lnTo>
                      <a:pt x="274" y="197"/>
                    </a:lnTo>
                    <a:lnTo>
                      <a:pt x="286" y="173"/>
                    </a:lnTo>
                    <a:lnTo>
                      <a:pt x="286" y="143"/>
                    </a:lnTo>
                    <a:lnTo>
                      <a:pt x="286" y="113"/>
                    </a:lnTo>
                    <a:lnTo>
                      <a:pt x="274" y="89"/>
                    </a:lnTo>
                    <a:lnTo>
                      <a:pt x="244" y="42"/>
                    </a:lnTo>
                    <a:lnTo>
                      <a:pt x="197" y="12"/>
                    </a:lnTo>
                    <a:lnTo>
                      <a:pt x="173" y="6"/>
                    </a:lnTo>
                    <a:lnTo>
                      <a:pt x="143" y="0"/>
                    </a:lnTo>
                    <a:close/>
                  </a:path>
                </a:pathLst>
              </a:custGeom>
              <a:solidFill>
                <a:srgbClr val="FFFFF9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57501" name="Freeform 202"/>
              <p:cNvSpPr>
                <a:spLocks/>
              </p:cNvSpPr>
              <p:nvPr/>
            </p:nvSpPr>
            <p:spPr bwMode="auto">
              <a:xfrm>
                <a:off x="2879" y="2402"/>
                <a:ext cx="274" cy="274"/>
              </a:xfrm>
              <a:custGeom>
                <a:avLst/>
                <a:gdLst>
                  <a:gd name="T0" fmla="*/ 137 w 274"/>
                  <a:gd name="T1" fmla="*/ 0 h 274"/>
                  <a:gd name="T2" fmla="*/ 83 w 274"/>
                  <a:gd name="T3" fmla="*/ 12 h 274"/>
                  <a:gd name="T4" fmla="*/ 42 w 274"/>
                  <a:gd name="T5" fmla="*/ 42 h 274"/>
                  <a:gd name="T6" fmla="*/ 12 w 274"/>
                  <a:gd name="T7" fmla="*/ 83 h 274"/>
                  <a:gd name="T8" fmla="*/ 0 w 274"/>
                  <a:gd name="T9" fmla="*/ 137 h 274"/>
                  <a:gd name="T10" fmla="*/ 12 w 274"/>
                  <a:gd name="T11" fmla="*/ 191 h 274"/>
                  <a:gd name="T12" fmla="*/ 42 w 274"/>
                  <a:gd name="T13" fmla="*/ 233 h 274"/>
                  <a:gd name="T14" fmla="*/ 83 w 274"/>
                  <a:gd name="T15" fmla="*/ 262 h 274"/>
                  <a:gd name="T16" fmla="*/ 107 w 274"/>
                  <a:gd name="T17" fmla="*/ 274 h 274"/>
                  <a:gd name="T18" fmla="*/ 137 w 274"/>
                  <a:gd name="T19" fmla="*/ 274 h 274"/>
                  <a:gd name="T20" fmla="*/ 161 w 274"/>
                  <a:gd name="T21" fmla="*/ 274 h 274"/>
                  <a:gd name="T22" fmla="*/ 191 w 274"/>
                  <a:gd name="T23" fmla="*/ 262 h 274"/>
                  <a:gd name="T24" fmla="*/ 232 w 274"/>
                  <a:gd name="T25" fmla="*/ 233 h 274"/>
                  <a:gd name="T26" fmla="*/ 262 w 274"/>
                  <a:gd name="T27" fmla="*/ 191 h 274"/>
                  <a:gd name="T28" fmla="*/ 274 w 274"/>
                  <a:gd name="T29" fmla="*/ 161 h 274"/>
                  <a:gd name="T30" fmla="*/ 274 w 274"/>
                  <a:gd name="T31" fmla="*/ 137 h 274"/>
                  <a:gd name="T32" fmla="*/ 274 w 274"/>
                  <a:gd name="T33" fmla="*/ 107 h 274"/>
                  <a:gd name="T34" fmla="*/ 262 w 274"/>
                  <a:gd name="T35" fmla="*/ 83 h 274"/>
                  <a:gd name="T36" fmla="*/ 232 w 274"/>
                  <a:gd name="T37" fmla="*/ 42 h 274"/>
                  <a:gd name="T38" fmla="*/ 191 w 274"/>
                  <a:gd name="T39" fmla="*/ 12 h 274"/>
                  <a:gd name="T40" fmla="*/ 137 w 274"/>
                  <a:gd name="T41" fmla="*/ 0 h 274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274"/>
                  <a:gd name="T64" fmla="*/ 0 h 274"/>
                  <a:gd name="T65" fmla="*/ 274 w 274"/>
                  <a:gd name="T66" fmla="*/ 274 h 274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274" h="274">
                    <a:moveTo>
                      <a:pt x="137" y="0"/>
                    </a:moveTo>
                    <a:lnTo>
                      <a:pt x="83" y="12"/>
                    </a:lnTo>
                    <a:lnTo>
                      <a:pt x="42" y="42"/>
                    </a:lnTo>
                    <a:lnTo>
                      <a:pt x="12" y="83"/>
                    </a:lnTo>
                    <a:lnTo>
                      <a:pt x="0" y="137"/>
                    </a:lnTo>
                    <a:lnTo>
                      <a:pt x="12" y="191"/>
                    </a:lnTo>
                    <a:lnTo>
                      <a:pt x="42" y="233"/>
                    </a:lnTo>
                    <a:lnTo>
                      <a:pt x="83" y="262"/>
                    </a:lnTo>
                    <a:lnTo>
                      <a:pt x="107" y="274"/>
                    </a:lnTo>
                    <a:lnTo>
                      <a:pt x="137" y="274"/>
                    </a:lnTo>
                    <a:lnTo>
                      <a:pt x="161" y="274"/>
                    </a:lnTo>
                    <a:lnTo>
                      <a:pt x="191" y="262"/>
                    </a:lnTo>
                    <a:lnTo>
                      <a:pt x="232" y="233"/>
                    </a:lnTo>
                    <a:lnTo>
                      <a:pt x="262" y="191"/>
                    </a:lnTo>
                    <a:lnTo>
                      <a:pt x="274" y="161"/>
                    </a:lnTo>
                    <a:lnTo>
                      <a:pt x="274" y="137"/>
                    </a:lnTo>
                    <a:lnTo>
                      <a:pt x="274" y="107"/>
                    </a:lnTo>
                    <a:lnTo>
                      <a:pt x="262" y="83"/>
                    </a:lnTo>
                    <a:lnTo>
                      <a:pt x="232" y="42"/>
                    </a:lnTo>
                    <a:lnTo>
                      <a:pt x="191" y="12"/>
                    </a:lnTo>
                    <a:lnTo>
                      <a:pt x="137" y="0"/>
                    </a:lnTo>
                    <a:close/>
                  </a:path>
                </a:pathLst>
              </a:custGeom>
              <a:solidFill>
                <a:srgbClr val="FFFFFA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57502" name="Freeform 203"/>
              <p:cNvSpPr>
                <a:spLocks/>
              </p:cNvSpPr>
              <p:nvPr/>
            </p:nvSpPr>
            <p:spPr bwMode="auto">
              <a:xfrm>
                <a:off x="2891" y="2414"/>
                <a:ext cx="250" cy="250"/>
              </a:xfrm>
              <a:custGeom>
                <a:avLst/>
                <a:gdLst>
                  <a:gd name="T0" fmla="*/ 125 w 250"/>
                  <a:gd name="T1" fmla="*/ 0 h 250"/>
                  <a:gd name="T2" fmla="*/ 77 w 250"/>
                  <a:gd name="T3" fmla="*/ 12 h 250"/>
                  <a:gd name="T4" fmla="*/ 35 w 250"/>
                  <a:gd name="T5" fmla="*/ 36 h 250"/>
                  <a:gd name="T6" fmla="*/ 12 w 250"/>
                  <a:gd name="T7" fmla="*/ 77 h 250"/>
                  <a:gd name="T8" fmla="*/ 0 w 250"/>
                  <a:gd name="T9" fmla="*/ 125 h 250"/>
                  <a:gd name="T10" fmla="*/ 12 w 250"/>
                  <a:gd name="T11" fmla="*/ 173 h 250"/>
                  <a:gd name="T12" fmla="*/ 35 w 250"/>
                  <a:gd name="T13" fmla="*/ 215 h 250"/>
                  <a:gd name="T14" fmla="*/ 77 w 250"/>
                  <a:gd name="T15" fmla="*/ 238 h 250"/>
                  <a:gd name="T16" fmla="*/ 125 w 250"/>
                  <a:gd name="T17" fmla="*/ 250 h 250"/>
                  <a:gd name="T18" fmla="*/ 173 w 250"/>
                  <a:gd name="T19" fmla="*/ 238 h 250"/>
                  <a:gd name="T20" fmla="*/ 214 w 250"/>
                  <a:gd name="T21" fmla="*/ 215 h 250"/>
                  <a:gd name="T22" fmla="*/ 238 w 250"/>
                  <a:gd name="T23" fmla="*/ 173 h 250"/>
                  <a:gd name="T24" fmla="*/ 250 w 250"/>
                  <a:gd name="T25" fmla="*/ 125 h 250"/>
                  <a:gd name="T26" fmla="*/ 238 w 250"/>
                  <a:gd name="T27" fmla="*/ 77 h 250"/>
                  <a:gd name="T28" fmla="*/ 214 w 250"/>
                  <a:gd name="T29" fmla="*/ 36 h 250"/>
                  <a:gd name="T30" fmla="*/ 173 w 250"/>
                  <a:gd name="T31" fmla="*/ 12 h 250"/>
                  <a:gd name="T32" fmla="*/ 125 w 250"/>
                  <a:gd name="T33" fmla="*/ 0 h 250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250"/>
                  <a:gd name="T52" fmla="*/ 0 h 250"/>
                  <a:gd name="T53" fmla="*/ 250 w 250"/>
                  <a:gd name="T54" fmla="*/ 250 h 250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250" h="250">
                    <a:moveTo>
                      <a:pt x="125" y="0"/>
                    </a:moveTo>
                    <a:lnTo>
                      <a:pt x="77" y="12"/>
                    </a:lnTo>
                    <a:lnTo>
                      <a:pt x="35" y="36"/>
                    </a:lnTo>
                    <a:lnTo>
                      <a:pt x="12" y="77"/>
                    </a:lnTo>
                    <a:lnTo>
                      <a:pt x="0" y="125"/>
                    </a:lnTo>
                    <a:lnTo>
                      <a:pt x="12" y="173"/>
                    </a:lnTo>
                    <a:lnTo>
                      <a:pt x="35" y="215"/>
                    </a:lnTo>
                    <a:lnTo>
                      <a:pt x="77" y="238"/>
                    </a:lnTo>
                    <a:lnTo>
                      <a:pt x="125" y="250"/>
                    </a:lnTo>
                    <a:lnTo>
                      <a:pt x="173" y="238"/>
                    </a:lnTo>
                    <a:lnTo>
                      <a:pt x="214" y="215"/>
                    </a:lnTo>
                    <a:lnTo>
                      <a:pt x="238" y="173"/>
                    </a:lnTo>
                    <a:lnTo>
                      <a:pt x="250" y="125"/>
                    </a:lnTo>
                    <a:lnTo>
                      <a:pt x="238" y="77"/>
                    </a:lnTo>
                    <a:lnTo>
                      <a:pt x="214" y="36"/>
                    </a:lnTo>
                    <a:lnTo>
                      <a:pt x="173" y="12"/>
                    </a:lnTo>
                    <a:lnTo>
                      <a:pt x="125" y="0"/>
                    </a:lnTo>
                    <a:close/>
                  </a:path>
                </a:pathLst>
              </a:custGeom>
              <a:solidFill>
                <a:srgbClr val="FFFFFA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57503" name="Freeform 204"/>
              <p:cNvSpPr>
                <a:spLocks/>
              </p:cNvSpPr>
              <p:nvPr/>
            </p:nvSpPr>
            <p:spPr bwMode="auto">
              <a:xfrm>
                <a:off x="2897" y="2420"/>
                <a:ext cx="238" cy="238"/>
              </a:xfrm>
              <a:custGeom>
                <a:avLst/>
                <a:gdLst>
                  <a:gd name="T0" fmla="*/ 119 w 238"/>
                  <a:gd name="T1" fmla="*/ 0 h 238"/>
                  <a:gd name="T2" fmla="*/ 71 w 238"/>
                  <a:gd name="T3" fmla="*/ 12 h 238"/>
                  <a:gd name="T4" fmla="*/ 35 w 238"/>
                  <a:gd name="T5" fmla="*/ 36 h 238"/>
                  <a:gd name="T6" fmla="*/ 12 w 238"/>
                  <a:gd name="T7" fmla="*/ 71 h 238"/>
                  <a:gd name="T8" fmla="*/ 0 w 238"/>
                  <a:gd name="T9" fmla="*/ 119 h 238"/>
                  <a:gd name="T10" fmla="*/ 12 w 238"/>
                  <a:gd name="T11" fmla="*/ 167 h 238"/>
                  <a:gd name="T12" fmla="*/ 35 w 238"/>
                  <a:gd name="T13" fmla="*/ 203 h 238"/>
                  <a:gd name="T14" fmla="*/ 71 w 238"/>
                  <a:gd name="T15" fmla="*/ 226 h 238"/>
                  <a:gd name="T16" fmla="*/ 119 w 238"/>
                  <a:gd name="T17" fmla="*/ 238 h 238"/>
                  <a:gd name="T18" fmla="*/ 167 w 238"/>
                  <a:gd name="T19" fmla="*/ 226 h 238"/>
                  <a:gd name="T20" fmla="*/ 202 w 238"/>
                  <a:gd name="T21" fmla="*/ 203 h 238"/>
                  <a:gd name="T22" fmla="*/ 226 w 238"/>
                  <a:gd name="T23" fmla="*/ 167 h 238"/>
                  <a:gd name="T24" fmla="*/ 238 w 238"/>
                  <a:gd name="T25" fmla="*/ 119 h 238"/>
                  <a:gd name="T26" fmla="*/ 226 w 238"/>
                  <a:gd name="T27" fmla="*/ 71 h 238"/>
                  <a:gd name="T28" fmla="*/ 202 w 238"/>
                  <a:gd name="T29" fmla="*/ 36 h 238"/>
                  <a:gd name="T30" fmla="*/ 167 w 238"/>
                  <a:gd name="T31" fmla="*/ 12 h 238"/>
                  <a:gd name="T32" fmla="*/ 119 w 238"/>
                  <a:gd name="T33" fmla="*/ 0 h 238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238"/>
                  <a:gd name="T52" fmla="*/ 0 h 238"/>
                  <a:gd name="T53" fmla="*/ 238 w 238"/>
                  <a:gd name="T54" fmla="*/ 238 h 238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238" h="238">
                    <a:moveTo>
                      <a:pt x="119" y="0"/>
                    </a:moveTo>
                    <a:lnTo>
                      <a:pt x="71" y="12"/>
                    </a:lnTo>
                    <a:lnTo>
                      <a:pt x="35" y="36"/>
                    </a:lnTo>
                    <a:lnTo>
                      <a:pt x="12" y="71"/>
                    </a:lnTo>
                    <a:lnTo>
                      <a:pt x="0" y="119"/>
                    </a:lnTo>
                    <a:lnTo>
                      <a:pt x="12" y="167"/>
                    </a:lnTo>
                    <a:lnTo>
                      <a:pt x="35" y="203"/>
                    </a:lnTo>
                    <a:lnTo>
                      <a:pt x="71" y="226"/>
                    </a:lnTo>
                    <a:lnTo>
                      <a:pt x="119" y="238"/>
                    </a:lnTo>
                    <a:lnTo>
                      <a:pt x="167" y="226"/>
                    </a:lnTo>
                    <a:lnTo>
                      <a:pt x="202" y="203"/>
                    </a:lnTo>
                    <a:lnTo>
                      <a:pt x="226" y="167"/>
                    </a:lnTo>
                    <a:lnTo>
                      <a:pt x="238" y="119"/>
                    </a:lnTo>
                    <a:lnTo>
                      <a:pt x="226" y="71"/>
                    </a:lnTo>
                    <a:lnTo>
                      <a:pt x="202" y="36"/>
                    </a:lnTo>
                    <a:lnTo>
                      <a:pt x="167" y="12"/>
                    </a:lnTo>
                    <a:lnTo>
                      <a:pt x="119" y="0"/>
                    </a:lnTo>
                    <a:close/>
                  </a:path>
                </a:pathLst>
              </a:custGeom>
              <a:solidFill>
                <a:srgbClr val="FFFFFB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57504" name="Freeform 205"/>
              <p:cNvSpPr>
                <a:spLocks/>
              </p:cNvSpPr>
              <p:nvPr/>
            </p:nvSpPr>
            <p:spPr bwMode="auto">
              <a:xfrm>
                <a:off x="2909" y="2432"/>
                <a:ext cx="214" cy="214"/>
              </a:xfrm>
              <a:custGeom>
                <a:avLst/>
                <a:gdLst>
                  <a:gd name="T0" fmla="*/ 107 w 214"/>
                  <a:gd name="T1" fmla="*/ 0 h 214"/>
                  <a:gd name="T2" fmla="*/ 65 w 214"/>
                  <a:gd name="T3" fmla="*/ 6 h 214"/>
                  <a:gd name="T4" fmla="*/ 29 w 214"/>
                  <a:gd name="T5" fmla="*/ 29 h 214"/>
                  <a:gd name="T6" fmla="*/ 6 w 214"/>
                  <a:gd name="T7" fmla="*/ 65 h 214"/>
                  <a:gd name="T8" fmla="*/ 0 w 214"/>
                  <a:gd name="T9" fmla="*/ 107 h 214"/>
                  <a:gd name="T10" fmla="*/ 6 w 214"/>
                  <a:gd name="T11" fmla="*/ 149 h 214"/>
                  <a:gd name="T12" fmla="*/ 29 w 214"/>
                  <a:gd name="T13" fmla="*/ 185 h 214"/>
                  <a:gd name="T14" fmla="*/ 65 w 214"/>
                  <a:gd name="T15" fmla="*/ 208 h 214"/>
                  <a:gd name="T16" fmla="*/ 107 w 214"/>
                  <a:gd name="T17" fmla="*/ 214 h 214"/>
                  <a:gd name="T18" fmla="*/ 149 w 214"/>
                  <a:gd name="T19" fmla="*/ 208 h 214"/>
                  <a:gd name="T20" fmla="*/ 185 w 214"/>
                  <a:gd name="T21" fmla="*/ 185 h 214"/>
                  <a:gd name="T22" fmla="*/ 208 w 214"/>
                  <a:gd name="T23" fmla="*/ 149 h 214"/>
                  <a:gd name="T24" fmla="*/ 214 w 214"/>
                  <a:gd name="T25" fmla="*/ 107 h 214"/>
                  <a:gd name="T26" fmla="*/ 208 w 214"/>
                  <a:gd name="T27" fmla="*/ 65 h 214"/>
                  <a:gd name="T28" fmla="*/ 185 w 214"/>
                  <a:gd name="T29" fmla="*/ 29 h 214"/>
                  <a:gd name="T30" fmla="*/ 149 w 214"/>
                  <a:gd name="T31" fmla="*/ 6 h 214"/>
                  <a:gd name="T32" fmla="*/ 107 w 214"/>
                  <a:gd name="T33" fmla="*/ 0 h 21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214"/>
                  <a:gd name="T52" fmla="*/ 0 h 214"/>
                  <a:gd name="T53" fmla="*/ 214 w 214"/>
                  <a:gd name="T54" fmla="*/ 214 h 21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214" h="214">
                    <a:moveTo>
                      <a:pt x="107" y="0"/>
                    </a:moveTo>
                    <a:lnTo>
                      <a:pt x="65" y="6"/>
                    </a:lnTo>
                    <a:lnTo>
                      <a:pt x="29" y="29"/>
                    </a:lnTo>
                    <a:lnTo>
                      <a:pt x="6" y="65"/>
                    </a:lnTo>
                    <a:lnTo>
                      <a:pt x="0" y="107"/>
                    </a:lnTo>
                    <a:lnTo>
                      <a:pt x="6" y="149"/>
                    </a:lnTo>
                    <a:lnTo>
                      <a:pt x="29" y="185"/>
                    </a:lnTo>
                    <a:lnTo>
                      <a:pt x="65" y="208"/>
                    </a:lnTo>
                    <a:lnTo>
                      <a:pt x="107" y="214"/>
                    </a:lnTo>
                    <a:lnTo>
                      <a:pt x="149" y="208"/>
                    </a:lnTo>
                    <a:lnTo>
                      <a:pt x="185" y="185"/>
                    </a:lnTo>
                    <a:lnTo>
                      <a:pt x="208" y="149"/>
                    </a:lnTo>
                    <a:lnTo>
                      <a:pt x="214" y="107"/>
                    </a:lnTo>
                    <a:lnTo>
                      <a:pt x="208" y="65"/>
                    </a:lnTo>
                    <a:lnTo>
                      <a:pt x="185" y="29"/>
                    </a:lnTo>
                    <a:lnTo>
                      <a:pt x="149" y="6"/>
                    </a:lnTo>
                    <a:lnTo>
                      <a:pt x="107" y="0"/>
                    </a:lnTo>
                    <a:close/>
                  </a:path>
                </a:pathLst>
              </a:custGeom>
              <a:solidFill>
                <a:srgbClr val="FFFFFB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57505" name="Freeform 206"/>
              <p:cNvSpPr>
                <a:spLocks/>
              </p:cNvSpPr>
              <p:nvPr/>
            </p:nvSpPr>
            <p:spPr bwMode="auto">
              <a:xfrm>
                <a:off x="2915" y="2438"/>
                <a:ext cx="202" cy="202"/>
              </a:xfrm>
              <a:custGeom>
                <a:avLst/>
                <a:gdLst>
                  <a:gd name="T0" fmla="*/ 101 w 202"/>
                  <a:gd name="T1" fmla="*/ 0 h 202"/>
                  <a:gd name="T2" fmla="*/ 65 w 202"/>
                  <a:gd name="T3" fmla="*/ 6 h 202"/>
                  <a:gd name="T4" fmla="*/ 29 w 202"/>
                  <a:gd name="T5" fmla="*/ 29 h 202"/>
                  <a:gd name="T6" fmla="*/ 6 w 202"/>
                  <a:gd name="T7" fmla="*/ 65 h 202"/>
                  <a:gd name="T8" fmla="*/ 0 w 202"/>
                  <a:gd name="T9" fmla="*/ 101 h 202"/>
                  <a:gd name="T10" fmla="*/ 6 w 202"/>
                  <a:gd name="T11" fmla="*/ 137 h 202"/>
                  <a:gd name="T12" fmla="*/ 29 w 202"/>
                  <a:gd name="T13" fmla="*/ 173 h 202"/>
                  <a:gd name="T14" fmla="*/ 65 w 202"/>
                  <a:gd name="T15" fmla="*/ 197 h 202"/>
                  <a:gd name="T16" fmla="*/ 101 w 202"/>
                  <a:gd name="T17" fmla="*/ 202 h 202"/>
                  <a:gd name="T18" fmla="*/ 137 w 202"/>
                  <a:gd name="T19" fmla="*/ 197 h 202"/>
                  <a:gd name="T20" fmla="*/ 173 w 202"/>
                  <a:gd name="T21" fmla="*/ 173 h 202"/>
                  <a:gd name="T22" fmla="*/ 196 w 202"/>
                  <a:gd name="T23" fmla="*/ 137 h 202"/>
                  <a:gd name="T24" fmla="*/ 202 w 202"/>
                  <a:gd name="T25" fmla="*/ 101 h 202"/>
                  <a:gd name="T26" fmla="*/ 196 w 202"/>
                  <a:gd name="T27" fmla="*/ 65 h 202"/>
                  <a:gd name="T28" fmla="*/ 173 w 202"/>
                  <a:gd name="T29" fmla="*/ 29 h 202"/>
                  <a:gd name="T30" fmla="*/ 137 w 202"/>
                  <a:gd name="T31" fmla="*/ 6 h 202"/>
                  <a:gd name="T32" fmla="*/ 101 w 202"/>
                  <a:gd name="T33" fmla="*/ 0 h 20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202"/>
                  <a:gd name="T52" fmla="*/ 0 h 202"/>
                  <a:gd name="T53" fmla="*/ 202 w 202"/>
                  <a:gd name="T54" fmla="*/ 202 h 20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202" h="202">
                    <a:moveTo>
                      <a:pt x="101" y="0"/>
                    </a:moveTo>
                    <a:lnTo>
                      <a:pt x="65" y="6"/>
                    </a:lnTo>
                    <a:lnTo>
                      <a:pt x="29" y="29"/>
                    </a:lnTo>
                    <a:lnTo>
                      <a:pt x="6" y="65"/>
                    </a:lnTo>
                    <a:lnTo>
                      <a:pt x="0" y="101"/>
                    </a:lnTo>
                    <a:lnTo>
                      <a:pt x="6" y="137"/>
                    </a:lnTo>
                    <a:lnTo>
                      <a:pt x="29" y="173"/>
                    </a:lnTo>
                    <a:lnTo>
                      <a:pt x="65" y="197"/>
                    </a:lnTo>
                    <a:lnTo>
                      <a:pt x="101" y="202"/>
                    </a:lnTo>
                    <a:lnTo>
                      <a:pt x="137" y="197"/>
                    </a:lnTo>
                    <a:lnTo>
                      <a:pt x="173" y="173"/>
                    </a:lnTo>
                    <a:lnTo>
                      <a:pt x="196" y="137"/>
                    </a:lnTo>
                    <a:lnTo>
                      <a:pt x="202" y="101"/>
                    </a:lnTo>
                    <a:lnTo>
                      <a:pt x="196" y="65"/>
                    </a:lnTo>
                    <a:lnTo>
                      <a:pt x="173" y="29"/>
                    </a:lnTo>
                    <a:lnTo>
                      <a:pt x="137" y="6"/>
                    </a:lnTo>
                    <a:lnTo>
                      <a:pt x="101" y="0"/>
                    </a:lnTo>
                    <a:close/>
                  </a:path>
                </a:pathLst>
              </a:custGeom>
              <a:solidFill>
                <a:srgbClr val="FFFFFB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57506" name="Freeform 207"/>
              <p:cNvSpPr>
                <a:spLocks/>
              </p:cNvSpPr>
              <p:nvPr/>
            </p:nvSpPr>
            <p:spPr bwMode="auto">
              <a:xfrm>
                <a:off x="2926" y="2450"/>
                <a:ext cx="179" cy="179"/>
              </a:xfrm>
              <a:custGeom>
                <a:avLst/>
                <a:gdLst>
                  <a:gd name="T0" fmla="*/ 90 w 179"/>
                  <a:gd name="T1" fmla="*/ 0 h 179"/>
                  <a:gd name="T2" fmla="*/ 54 w 179"/>
                  <a:gd name="T3" fmla="*/ 6 h 179"/>
                  <a:gd name="T4" fmla="*/ 30 w 179"/>
                  <a:gd name="T5" fmla="*/ 29 h 179"/>
                  <a:gd name="T6" fmla="*/ 6 w 179"/>
                  <a:gd name="T7" fmla="*/ 53 h 179"/>
                  <a:gd name="T8" fmla="*/ 0 w 179"/>
                  <a:gd name="T9" fmla="*/ 89 h 179"/>
                  <a:gd name="T10" fmla="*/ 6 w 179"/>
                  <a:gd name="T11" fmla="*/ 125 h 179"/>
                  <a:gd name="T12" fmla="*/ 30 w 179"/>
                  <a:gd name="T13" fmla="*/ 155 h 179"/>
                  <a:gd name="T14" fmla="*/ 54 w 179"/>
                  <a:gd name="T15" fmla="*/ 173 h 179"/>
                  <a:gd name="T16" fmla="*/ 90 w 179"/>
                  <a:gd name="T17" fmla="*/ 179 h 179"/>
                  <a:gd name="T18" fmla="*/ 126 w 179"/>
                  <a:gd name="T19" fmla="*/ 173 h 179"/>
                  <a:gd name="T20" fmla="*/ 156 w 179"/>
                  <a:gd name="T21" fmla="*/ 155 h 179"/>
                  <a:gd name="T22" fmla="*/ 173 w 179"/>
                  <a:gd name="T23" fmla="*/ 125 h 179"/>
                  <a:gd name="T24" fmla="*/ 179 w 179"/>
                  <a:gd name="T25" fmla="*/ 89 h 179"/>
                  <a:gd name="T26" fmla="*/ 173 w 179"/>
                  <a:gd name="T27" fmla="*/ 53 h 179"/>
                  <a:gd name="T28" fmla="*/ 156 w 179"/>
                  <a:gd name="T29" fmla="*/ 29 h 179"/>
                  <a:gd name="T30" fmla="*/ 126 w 179"/>
                  <a:gd name="T31" fmla="*/ 6 h 179"/>
                  <a:gd name="T32" fmla="*/ 90 w 179"/>
                  <a:gd name="T33" fmla="*/ 0 h 179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179"/>
                  <a:gd name="T52" fmla="*/ 0 h 179"/>
                  <a:gd name="T53" fmla="*/ 179 w 179"/>
                  <a:gd name="T54" fmla="*/ 179 h 179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179" h="179">
                    <a:moveTo>
                      <a:pt x="90" y="0"/>
                    </a:moveTo>
                    <a:lnTo>
                      <a:pt x="54" y="6"/>
                    </a:lnTo>
                    <a:lnTo>
                      <a:pt x="30" y="29"/>
                    </a:lnTo>
                    <a:lnTo>
                      <a:pt x="6" y="53"/>
                    </a:lnTo>
                    <a:lnTo>
                      <a:pt x="0" y="89"/>
                    </a:lnTo>
                    <a:lnTo>
                      <a:pt x="6" y="125"/>
                    </a:lnTo>
                    <a:lnTo>
                      <a:pt x="30" y="155"/>
                    </a:lnTo>
                    <a:lnTo>
                      <a:pt x="54" y="173"/>
                    </a:lnTo>
                    <a:lnTo>
                      <a:pt x="90" y="179"/>
                    </a:lnTo>
                    <a:lnTo>
                      <a:pt x="126" y="173"/>
                    </a:lnTo>
                    <a:lnTo>
                      <a:pt x="156" y="155"/>
                    </a:lnTo>
                    <a:lnTo>
                      <a:pt x="173" y="125"/>
                    </a:lnTo>
                    <a:lnTo>
                      <a:pt x="179" y="89"/>
                    </a:lnTo>
                    <a:lnTo>
                      <a:pt x="173" y="53"/>
                    </a:lnTo>
                    <a:lnTo>
                      <a:pt x="156" y="29"/>
                    </a:lnTo>
                    <a:lnTo>
                      <a:pt x="126" y="6"/>
                    </a:lnTo>
                    <a:lnTo>
                      <a:pt x="90" y="0"/>
                    </a:lnTo>
                    <a:close/>
                  </a:path>
                </a:pathLst>
              </a:custGeom>
              <a:solidFill>
                <a:srgbClr val="FFFFFC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57507" name="Freeform 208"/>
              <p:cNvSpPr>
                <a:spLocks/>
              </p:cNvSpPr>
              <p:nvPr/>
            </p:nvSpPr>
            <p:spPr bwMode="auto">
              <a:xfrm>
                <a:off x="2932" y="2456"/>
                <a:ext cx="167" cy="167"/>
              </a:xfrm>
              <a:custGeom>
                <a:avLst/>
                <a:gdLst>
                  <a:gd name="T0" fmla="*/ 84 w 167"/>
                  <a:gd name="T1" fmla="*/ 0 h 167"/>
                  <a:gd name="T2" fmla="*/ 48 w 167"/>
                  <a:gd name="T3" fmla="*/ 5 h 167"/>
                  <a:gd name="T4" fmla="*/ 24 w 167"/>
                  <a:gd name="T5" fmla="*/ 23 h 167"/>
                  <a:gd name="T6" fmla="*/ 6 w 167"/>
                  <a:gd name="T7" fmla="*/ 47 h 167"/>
                  <a:gd name="T8" fmla="*/ 0 w 167"/>
                  <a:gd name="T9" fmla="*/ 83 h 167"/>
                  <a:gd name="T10" fmla="*/ 6 w 167"/>
                  <a:gd name="T11" fmla="*/ 119 h 167"/>
                  <a:gd name="T12" fmla="*/ 24 w 167"/>
                  <a:gd name="T13" fmla="*/ 143 h 167"/>
                  <a:gd name="T14" fmla="*/ 48 w 167"/>
                  <a:gd name="T15" fmla="*/ 161 h 167"/>
                  <a:gd name="T16" fmla="*/ 84 w 167"/>
                  <a:gd name="T17" fmla="*/ 167 h 167"/>
                  <a:gd name="T18" fmla="*/ 120 w 167"/>
                  <a:gd name="T19" fmla="*/ 161 h 167"/>
                  <a:gd name="T20" fmla="*/ 144 w 167"/>
                  <a:gd name="T21" fmla="*/ 143 h 167"/>
                  <a:gd name="T22" fmla="*/ 162 w 167"/>
                  <a:gd name="T23" fmla="*/ 119 h 167"/>
                  <a:gd name="T24" fmla="*/ 167 w 167"/>
                  <a:gd name="T25" fmla="*/ 83 h 167"/>
                  <a:gd name="T26" fmla="*/ 162 w 167"/>
                  <a:gd name="T27" fmla="*/ 47 h 167"/>
                  <a:gd name="T28" fmla="*/ 144 w 167"/>
                  <a:gd name="T29" fmla="*/ 23 h 167"/>
                  <a:gd name="T30" fmla="*/ 120 w 167"/>
                  <a:gd name="T31" fmla="*/ 5 h 167"/>
                  <a:gd name="T32" fmla="*/ 84 w 167"/>
                  <a:gd name="T33" fmla="*/ 0 h 167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167"/>
                  <a:gd name="T52" fmla="*/ 0 h 167"/>
                  <a:gd name="T53" fmla="*/ 167 w 167"/>
                  <a:gd name="T54" fmla="*/ 167 h 167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167" h="167">
                    <a:moveTo>
                      <a:pt x="84" y="0"/>
                    </a:moveTo>
                    <a:lnTo>
                      <a:pt x="48" y="5"/>
                    </a:lnTo>
                    <a:lnTo>
                      <a:pt x="24" y="23"/>
                    </a:lnTo>
                    <a:lnTo>
                      <a:pt x="6" y="47"/>
                    </a:lnTo>
                    <a:lnTo>
                      <a:pt x="0" y="83"/>
                    </a:lnTo>
                    <a:lnTo>
                      <a:pt x="6" y="119"/>
                    </a:lnTo>
                    <a:lnTo>
                      <a:pt x="24" y="143"/>
                    </a:lnTo>
                    <a:lnTo>
                      <a:pt x="48" y="161"/>
                    </a:lnTo>
                    <a:lnTo>
                      <a:pt x="84" y="167"/>
                    </a:lnTo>
                    <a:lnTo>
                      <a:pt x="120" y="161"/>
                    </a:lnTo>
                    <a:lnTo>
                      <a:pt x="144" y="143"/>
                    </a:lnTo>
                    <a:lnTo>
                      <a:pt x="162" y="119"/>
                    </a:lnTo>
                    <a:lnTo>
                      <a:pt x="167" y="83"/>
                    </a:lnTo>
                    <a:lnTo>
                      <a:pt x="162" y="47"/>
                    </a:lnTo>
                    <a:lnTo>
                      <a:pt x="144" y="23"/>
                    </a:lnTo>
                    <a:lnTo>
                      <a:pt x="120" y="5"/>
                    </a:lnTo>
                    <a:lnTo>
                      <a:pt x="84" y="0"/>
                    </a:lnTo>
                    <a:close/>
                  </a:path>
                </a:pathLst>
              </a:custGeom>
              <a:solidFill>
                <a:srgbClr val="FFFFFC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57508" name="Freeform 209"/>
              <p:cNvSpPr>
                <a:spLocks/>
              </p:cNvSpPr>
              <p:nvPr/>
            </p:nvSpPr>
            <p:spPr bwMode="auto">
              <a:xfrm>
                <a:off x="2944" y="2467"/>
                <a:ext cx="144" cy="144"/>
              </a:xfrm>
              <a:custGeom>
                <a:avLst/>
                <a:gdLst>
                  <a:gd name="T0" fmla="*/ 72 w 144"/>
                  <a:gd name="T1" fmla="*/ 0 h 144"/>
                  <a:gd name="T2" fmla="*/ 42 w 144"/>
                  <a:gd name="T3" fmla="*/ 6 h 144"/>
                  <a:gd name="T4" fmla="*/ 18 w 144"/>
                  <a:gd name="T5" fmla="*/ 18 h 144"/>
                  <a:gd name="T6" fmla="*/ 6 w 144"/>
                  <a:gd name="T7" fmla="*/ 42 h 144"/>
                  <a:gd name="T8" fmla="*/ 0 w 144"/>
                  <a:gd name="T9" fmla="*/ 72 h 144"/>
                  <a:gd name="T10" fmla="*/ 6 w 144"/>
                  <a:gd name="T11" fmla="*/ 102 h 144"/>
                  <a:gd name="T12" fmla="*/ 18 w 144"/>
                  <a:gd name="T13" fmla="*/ 126 h 144"/>
                  <a:gd name="T14" fmla="*/ 42 w 144"/>
                  <a:gd name="T15" fmla="*/ 138 h 144"/>
                  <a:gd name="T16" fmla="*/ 72 w 144"/>
                  <a:gd name="T17" fmla="*/ 144 h 144"/>
                  <a:gd name="T18" fmla="*/ 102 w 144"/>
                  <a:gd name="T19" fmla="*/ 138 h 144"/>
                  <a:gd name="T20" fmla="*/ 126 w 144"/>
                  <a:gd name="T21" fmla="*/ 126 h 144"/>
                  <a:gd name="T22" fmla="*/ 138 w 144"/>
                  <a:gd name="T23" fmla="*/ 102 h 144"/>
                  <a:gd name="T24" fmla="*/ 144 w 144"/>
                  <a:gd name="T25" fmla="*/ 72 h 144"/>
                  <a:gd name="T26" fmla="*/ 138 w 144"/>
                  <a:gd name="T27" fmla="*/ 42 h 144"/>
                  <a:gd name="T28" fmla="*/ 126 w 144"/>
                  <a:gd name="T29" fmla="*/ 18 h 144"/>
                  <a:gd name="T30" fmla="*/ 102 w 144"/>
                  <a:gd name="T31" fmla="*/ 6 h 144"/>
                  <a:gd name="T32" fmla="*/ 72 w 144"/>
                  <a:gd name="T33" fmla="*/ 0 h 14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144"/>
                  <a:gd name="T52" fmla="*/ 0 h 144"/>
                  <a:gd name="T53" fmla="*/ 144 w 144"/>
                  <a:gd name="T54" fmla="*/ 144 h 14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144" h="144">
                    <a:moveTo>
                      <a:pt x="72" y="0"/>
                    </a:moveTo>
                    <a:lnTo>
                      <a:pt x="42" y="6"/>
                    </a:lnTo>
                    <a:lnTo>
                      <a:pt x="18" y="18"/>
                    </a:lnTo>
                    <a:lnTo>
                      <a:pt x="6" y="42"/>
                    </a:lnTo>
                    <a:lnTo>
                      <a:pt x="0" y="72"/>
                    </a:lnTo>
                    <a:lnTo>
                      <a:pt x="6" y="102"/>
                    </a:lnTo>
                    <a:lnTo>
                      <a:pt x="18" y="126"/>
                    </a:lnTo>
                    <a:lnTo>
                      <a:pt x="42" y="138"/>
                    </a:lnTo>
                    <a:lnTo>
                      <a:pt x="72" y="144"/>
                    </a:lnTo>
                    <a:lnTo>
                      <a:pt x="102" y="138"/>
                    </a:lnTo>
                    <a:lnTo>
                      <a:pt x="126" y="126"/>
                    </a:lnTo>
                    <a:lnTo>
                      <a:pt x="138" y="102"/>
                    </a:lnTo>
                    <a:lnTo>
                      <a:pt x="144" y="72"/>
                    </a:lnTo>
                    <a:lnTo>
                      <a:pt x="138" y="42"/>
                    </a:lnTo>
                    <a:lnTo>
                      <a:pt x="126" y="18"/>
                    </a:lnTo>
                    <a:lnTo>
                      <a:pt x="102" y="6"/>
                    </a:lnTo>
                    <a:lnTo>
                      <a:pt x="72" y="0"/>
                    </a:lnTo>
                    <a:close/>
                  </a:path>
                </a:pathLst>
              </a:custGeom>
              <a:solidFill>
                <a:srgbClr val="FFFFFC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57509" name="Freeform 210"/>
              <p:cNvSpPr>
                <a:spLocks/>
              </p:cNvSpPr>
              <p:nvPr/>
            </p:nvSpPr>
            <p:spPr bwMode="auto">
              <a:xfrm>
                <a:off x="2950" y="2473"/>
                <a:ext cx="132" cy="132"/>
              </a:xfrm>
              <a:custGeom>
                <a:avLst/>
                <a:gdLst>
                  <a:gd name="T0" fmla="*/ 66 w 132"/>
                  <a:gd name="T1" fmla="*/ 0 h 132"/>
                  <a:gd name="T2" fmla="*/ 42 w 132"/>
                  <a:gd name="T3" fmla="*/ 6 h 132"/>
                  <a:gd name="T4" fmla="*/ 18 w 132"/>
                  <a:gd name="T5" fmla="*/ 18 h 132"/>
                  <a:gd name="T6" fmla="*/ 6 w 132"/>
                  <a:gd name="T7" fmla="*/ 42 h 132"/>
                  <a:gd name="T8" fmla="*/ 0 w 132"/>
                  <a:gd name="T9" fmla="*/ 66 h 132"/>
                  <a:gd name="T10" fmla="*/ 6 w 132"/>
                  <a:gd name="T11" fmla="*/ 90 h 132"/>
                  <a:gd name="T12" fmla="*/ 18 w 132"/>
                  <a:gd name="T13" fmla="*/ 114 h 132"/>
                  <a:gd name="T14" fmla="*/ 42 w 132"/>
                  <a:gd name="T15" fmla="*/ 126 h 132"/>
                  <a:gd name="T16" fmla="*/ 66 w 132"/>
                  <a:gd name="T17" fmla="*/ 132 h 132"/>
                  <a:gd name="T18" fmla="*/ 90 w 132"/>
                  <a:gd name="T19" fmla="*/ 126 h 132"/>
                  <a:gd name="T20" fmla="*/ 114 w 132"/>
                  <a:gd name="T21" fmla="*/ 114 h 132"/>
                  <a:gd name="T22" fmla="*/ 126 w 132"/>
                  <a:gd name="T23" fmla="*/ 90 h 132"/>
                  <a:gd name="T24" fmla="*/ 132 w 132"/>
                  <a:gd name="T25" fmla="*/ 66 h 132"/>
                  <a:gd name="T26" fmla="*/ 126 w 132"/>
                  <a:gd name="T27" fmla="*/ 42 h 132"/>
                  <a:gd name="T28" fmla="*/ 114 w 132"/>
                  <a:gd name="T29" fmla="*/ 18 h 132"/>
                  <a:gd name="T30" fmla="*/ 90 w 132"/>
                  <a:gd name="T31" fmla="*/ 6 h 132"/>
                  <a:gd name="T32" fmla="*/ 66 w 132"/>
                  <a:gd name="T33" fmla="*/ 0 h 13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132"/>
                  <a:gd name="T52" fmla="*/ 0 h 132"/>
                  <a:gd name="T53" fmla="*/ 132 w 132"/>
                  <a:gd name="T54" fmla="*/ 132 h 13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132" h="132">
                    <a:moveTo>
                      <a:pt x="66" y="0"/>
                    </a:moveTo>
                    <a:lnTo>
                      <a:pt x="42" y="6"/>
                    </a:lnTo>
                    <a:lnTo>
                      <a:pt x="18" y="18"/>
                    </a:lnTo>
                    <a:lnTo>
                      <a:pt x="6" y="42"/>
                    </a:lnTo>
                    <a:lnTo>
                      <a:pt x="0" y="66"/>
                    </a:lnTo>
                    <a:lnTo>
                      <a:pt x="6" y="90"/>
                    </a:lnTo>
                    <a:lnTo>
                      <a:pt x="18" y="114"/>
                    </a:lnTo>
                    <a:lnTo>
                      <a:pt x="42" y="126"/>
                    </a:lnTo>
                    <a:lnTo>
                      <a:pt x="66" y="132"/>
                    </a:lnTo>
                    <a:lnTo>
                      <a:pt x="90" y="126"/>
                    </a:lnTo>
                    <a:lnTo>
                      <a:pt x="114" y="114"/>
                    </a:lnTo>
                    <a:lnTo>
                      <a:pt x="126" y="90"/>
                    </a:lnTo>
                    <a:lnTo>
                      <a:pt x="132" y="66"/>
                    </a:lnTo>
                    <a:lnTo>
                      <a:pt x="126" y="42"/>
                    </a:lnTo>
                    <a:lnTo>
                      <a:pt x="114" y="18"/>
                    </a:lnTo>
                    <a:lnTo>
                      <a:pt x="90" y="6"/>
                    </a:lnTo>
                    <a:lnTo>
                      <a:pt x="66" y="0"/>
                    </a:lnTo>
                    <a:close/>
                  </a:path>
                </a:pathLst>
              </a:custGeom>
              <a:solidFill>
                <a:srgbClr val="FFFFFD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57510" name="Freeform 211"/>
              <p:cNvSpPr>
                <a:spLocks/>
              </p:cNvSpPr>
              <p:nvPr/>
            </p:nvSpPr>
            <p:spPr bwMode="auto">
              <a:xfrm>
                <a:off x="2962" y="2485"/>
                <a:ext cx="108" cy="108"/>
              </a:xfrm>
              <a:custGeom>
                <a:avLst/>
                <a:gdLst>
                  <a:gd name="T0" fmla="*/ 54 w 108"/>
                  <a:gd name="T1" fmla="*/ 0 h 108"/>
                  <a:gd name="T2" fmla="*/ 36 w 108"/>
                  <a:gd name="T3" fmla="*/ 6 h 108"/>
                  <a:gd name="T4" fmla="*/ 18 w 108"/>
                  <a:gd name="T5" fmla="*/ 18 h 108"/>
                  <a:gd name="T6" fmla="*/ 6 w 108"/>
                  <a:gd name="T7" fmla="*/ 36 h 108"/>
                  <a:gd name="T8" fmla="*/ 0 w 108"/>
                  <a:gd name="T9" fmla="*/ 54 h 108"/>
                  <a:gd name="T10" fmla="*/ 6 w 108"/>
                  <a:gd name="T11" fmla="*/ 78 h 108"/>
                  <a:gd name="T12" fmla="*/ 18 w 108"/>
                  <a:gd name="T13" fmla="*/ 90 h 108"/>
                  <a:gd name="T14" fmla="*/ 36 w 108"/>
                  <a:gd name="T15" fmla="*/ 102 h 108"/>
                  <a:gd name="T16" fmla="*/ 54 w 108"/>
                  <a:gd name="T17" fmla="*/ 108 h 108"/>
                  <a:gd name="T18" fmla="*/ 78 w 108"/>
                  <a:gd name="T19" fmla="*/ 102 h 108"/>
                  <a:gd name="T20" fmla="*/ 90 w 108"/>
                  <a:gd name="T21" fmla="*/ 90 h 108"/>
                  <a:gd name="T22" fmla="*/ 102 w 108"/>
                  <a:gd name="T23" fmla="*/ 78 h 108"/>
                  <a:gd name="T24" fmla="*/ 108 w 108"/>
                  <a:gd name="T25" fmla="*/ 54 h 108"/>
                  <a:gd name="T26" fmla="*/ 102 w 108"/>
                  <a:gd name="T27" fmla="*/ 36 h 108"/>
                  <a:gd name="T28" fmla="*/ 90 w 108"/>
                  <a:gd name="T29" fmla="*/ 18 h 108"/>
                  <a:gd name="T30" fmla="*/ 78 w 108"/>
                  <a:gd name="T31" fmla="*/ 6 h 108"/>
                  <a:gd name="T32" fmla="*/ 54 w 108"/>
                  <a:gd name="T33" fmla="*/ 0 h 108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108"/>
                  <a:gd name="T52" fmla="*/ 0 h 108"/>
                  <a:gd name="T53" fmla="*/ 108 w 108"/>
                  <a:gd name="T54" fmla="*/ 108 h 108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108" h="108">
                    <a:moveTo>
                      <a:pt x="54" y="0"/>
                    </a:moveTo>
                    <a:lnTo>
                      <a:pt x="36" y="6"/>
                    </a:lnTo>
                    <a:lnTo>
                      <a:pt x="18" y="18"/>
                    </a:lnTo>
                    <a:lnTo>
                      <a:pt x="6" y="36"/>
                    </a:lnTo>
                    <a:lnTo>
                      <a:pt x="0" y="54"/>
                    </a:lnTo>
                    <a:lnTo>
                      <a:pt x="6" y="78"/>
                    </a:lnTo>
                    <a:lnTo>
                      <a:pt x="18" y="90"/>
                    </a:lnTo>
                    <a:lnTo>
                      <a:pt x="36" y="102"/>
                    </a:lnTo>
                    <a:lnTo>
                      <a:pt x="54" y="108"/>
                    </a:lnTo>
                    <a:lnTo>
                      <a:pt x="78" y="102"/>
                    </a:lnTo>
                    <a:lnTo>
                      <a:pt x="90" y="90"/>
                    </a:lnTo>
                    <a:lnTo>
                      <a:pt x="102" y="78"/>
                    </a:lnTo>
                    <a:lnTo>
                      <a:pt x="108" y="54"/>
                    </a:lnTo>
                    <a:lnTo>
                      <a:pt x="102" y="36"/>
                    </a:lnTo>
                    <a:lnTo>
                      <a:pt x="90" y="18"/>
                    </a:lnTo>
                    <a:lnTo>
                      <a:pt x="78" y="6"/>
                    </a:lnTo>
                    <a:lnTo>
                      <a:pt x="54" y="0"/>
                    </a:lnTo>
                    <a:close/>
                  </a:path>
                </a:pathLst>
              </a:custGeom>
              <a:solidFill>
                <a:srgbClr val="FFFFFD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57511" name="Freeform 212"/>
              <p:cNvSpPr>
                <a:spLocks/>
              </p:cNvSpPr>
              <p:nvPr/>
            </p:nvSpPr>
            <p:spPr bwMode="auto">
              <a:xfrm>
                <a:off x="2968" y="2491"/>
                <a:ext cx="96" cy="96"/>
              </a:xfrm>
              <a:custGeom>
                <a:avLst/>
                <a:gdLst>
                  <a:gd name="T0" fmla="*/ 48 w 96"/>
                  <a:gd name="T1" fmla="*/ 0 h 96"/>
                  <a:gd name="T2" fmla="*/ 30 w 96"/>
                  <a:gd name="T3" fmla="*/ 6 h 96"/>
                  <a:gd name="T4" fmla="*/ 18 w 96"/>
                  <a:gd name="T5" fmla="*/ 18 h 96"/>
                  <a:gd name="T6" fmla="*/ 6 w 96"/>
                  <a:gd name="T7" fmla="*/ 30 h 96"/>
                  <a:gd name="T8" fmla="*/ 0 w 96"/>
                  <a:gd name="T9" fmla="*/ 48 h 96"/>
                  <a:gd name="T10" fmla="*/ 6 w 96"/>
                  <a:gd name="T11" fmla="*/ 66 h 96"/>
                  <a:gd name="T12" fmla="*/ 18 w 96"/>
                  <a:gd name="T13" fmla="*/ 84 h 96"/>
                  <a:gd name="T14" fmla="*/ 30 w 96"/>
                  <a:gd name="T15" fmla="*/ 90 h 96"/>
                  <a:gd name="T16" fmla="*/ 48 w 96"/>
                  <a:gd name="T17" fmla="*/ 96 h 96"/>
                  <a:gd name="T18" fmla="*/ 66 w 96"/>
                  <a:gd name="T19" fmla="*/ 90 h 96"/>
                  <a:gd name="T20" fmla="*/ 84 w 96"/>
                  <a:gd name="T21" fmla="*/ 84 h 96"/>
                  <a:gd name="T22" fmla="*/ 90 w 96"/>
                  <a:gd name="T23" fmla="*/ 66 h 96"/>
                  <a:gd name="T24" fmla="*/ 96 w 96"/>
                  <a:gd name="T25" fmla="*/ 48 h 96"/>
                  <a:gd name="T26" fmla="*/ 90 w 96"/>
                  <a:gd name="T27" fmla="*/ 30 h 96"/>
                  <a:gd name="T28" fmla="*/ 84 w 96"/>
                  <a:gd name="T29" fmla="*/ 18 h 96"/>
                  <a:gd name="T30" fmla="*/ 66 w 96"/>
                  <a:gd name="T31" fmla="*/ 6 h 96"/>
                  <a:gd name="T32" fmla="*/ 48 w 96"/>
                  <a:gd name="T33" fmla="*/ 0 h 9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96"/>
                  <a:gd name="T52" fmla="*/ 0 h 96"/>
                  <a:gd name="T53" fmla="*/ 96 w 96"/>
                  <a:gd name="T54" fmla="*/ 96 h 9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96" h="96">
                    <a:moveTo>
                      <a:pt x="48" y="0"/>
                    </a:moveTo>
                    <a:lnTo>
                      <a:pt x="30" y="6"/>
                    </a:lnTo>
                    <a:lnTo>
                      <a:pt x="18" y="18"/>
                    </a:lnTo>
                    <a:lnTo>
                      <a:pt x="6" y="30"/>
                    </a:lnTo>
                    <a:lnTo>
                      <a:pt x="0" y="48"/>
                    </a:lnTo>
                    <a:lnTo>
                      <a:pt x="6" y="66"/>
                    </a:lnTo>
                    <a:lnTo>
                      <a:pt x="18" y="84"/>
                    </a:lnTo>
                    <a:lnTo>
                      <a:pt x="30" y="90"/>
                    </a:lnTo>
                    <a:lnTo>
                      <a:pt x="48" y="96"/>
                    </a:lnTo>
                    <a:lnTo>
                      <a:pt x="66" y="90"/>
                    </a:lnTo>
                    <a:lnTo>
                      <a:pt x="84" y="84"/>
                    </a:lnTo>
                    <a:lnTo>
                      <a:pt x="90" y="66"/>
                    </a:lnTo>
                    <a:lnTo>
                      <a:pt x="96" y="48"/>
                    </a:lnTo>
                    <a:lnTo>
                      <a:pt x="90" y="30"/>
                    </a:lnTo>
                    <a:lnTo>
                      <a:pt x="84" y="18"/>
                    </a:lnTo>
                    <a:lnTo>
                      <a:pt x="66" y="6"/>
                    </a:lnTo>
                    <a:lnTo>
                      <a:pt x="48" y="0"/>
                    </a:lnTo>
                    <a:close/>
                  </a:path>
                </a:pathLst>
              </a:custGeom>
              <a:solidFill>
                <a:srgbClr val="FFFFFD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57512" name="Freeform 213"/>
              <p:cNvSpPr>
                <a:spLocks/>
              </p:cNvSpPr>
              <p:nvPr/>
            </p:nvSpPr>
            <p:spPr bwMode="auto">
              <a:xfrm>
                <a:off x="2980" y="2503"/>
                <a:ext cx="72" cy="72"/>
              </a:xfrm>
              <a:custGeom>
                <a:avLst/>
                <a:gdLst>
                  <a:gd name="T0" fmla="*/ 36 w 72"/>
                  <a:gd name="T1" fmla="*/ 0 h 72"/>
                  <a:gd name="T2" fmla="*/ 24 w 72"/>
                  <a:gd name="T3" fmla="*/ 6 h 72"/>
                  <a:gd name="T4" fmla="*/ 12 w 72"/>
                  <a:gd name="T5" fmla="*/ 12 h 72"/>
                  <a:gd name="T6" fmla="*/ 6 w 72"/>
                  <a:gd name="T7" fmla="*/ 24 h 72"/>
                  <a:gd name="T8" fmla="*/ 0 w 72"/>
                  <a:gd name="T9" fmla="*/ 36 h 72"/>
                  <a:gd name="T10" fmla="*/ 6 w 72"/>
                  <a:gd name="T11" fmla="*/ 48 h 72"/>
                  <a:gd name="T12" fmla="*/ 12 w 72"/>
                  <a:gd name="T13" fmla="*/ 60 h 72"/>
                  <a:gd name="T14" fmla="*/ 24 w 72"/>
                  <a:gd name="T15" fmla="*/ 72 h 72"/>
                  <a:gd name="T16" fmla="*/ 36 w 72"/>
                  <a:gd name="T17" fmla="*/ 72 h 72"/>
                  <a:gd name="T18" fmla="*/ 48 w 72"/>
                  <a:gd name="T19" fmla="*/ 72 h 72"/>
                  <a:gd name="T20" fmla="*/ 60 w 72"/>
                  <a:gd name="T21" fmla="*/ 60 h 72"/>
                  <a:gd name="T22" fmla="*/ 72 w 72"/>
                  <a:gd name="T23" fmla="*/ 48 h 72"/>
                  <a:gd name="T24" fmla="*/ 72 w 72"/>
                  <a:gd name="T25" fmla="*/ 36 h 72"/>
                  <a:gd name="T26" fmla="*/ 72 w 72"/>
                  <a:gd name="T27" fmla="*/ 24 h 72"/>
                  <a:gd name="T28" fmla="*/ 60 w 72"/>
                  <a:gd name="T29" fmla="*/ 12 h 72"/>
                  <a:gd name="T30" fmla="*/ 48 w 72"/>
                  <a:gd name="T31" fmla="*/ 6 h 72"/>
                  <a:gd name="T32" fmla="*/ 36 w 72"/>
                  <a:gd name="T33" fmla="*/ 0 h 7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2"/>
                  <a:gd name="T52" fmla="*/ 0 h 72"/>
                  <a:gd name="T53" fmla="*/ 72 w 72"/>
                  <a:gd name="T54" fmla="*/ 72 h 7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2" h="72">
                    <a:moveTo>
                      <a:pt x="36" y="0"/>
                    </a:moveTo>
                    <a:lnTo>
                      <a:pt x="24" y="6"/>
                    </a:lnTo>
                    <a:lnTo>
                      <a:pt x="12" y="12"/>
                    </a:lnTo>
                    <a:lnTo>
                      <a:pt x="6" y="24"/>
                    </a:lnTo>
                    <a:lnTo>
                      <a:pt x="0" y="36"/>
                    </a:lnTo>
                    <a:lnTo>
                      <a:pt x="6" y="48"/>
                    </a:lnTo>
                    <a:lnTo>
                      <a:pt x="12" y="60"/>
                    </a:lnTo>
                    <a:lnTo>
                      <a:pt x="24" y="72"/>
                    </a:lnTo>
                    <a:lnTo>
                      <a:pt x="36" y="72"/>
                    </a:lnTo>
                    <a:lnTo>
                      <a:pt x="48" y="72"/>
                    </a:lnTo>
                    <a:lnTo>
                      <a:pt x="60" y="60"/>
                    </a:lnTo>
                    <a:lnTo>
                      <a:pt x="72" y="48"/>
                    </a:lnTo>
                    <a:lnTo>
                      <a:pt x="72" y="36"/>
                    </a:lnTo>
                    <a:lnTo>
                      <a:pt x="72" y="24"/>
                    </a:lnTo>
                    <a:lnTo>
                      <a:pt x="60" y="12"/>
                    </a:lnTo>
                    <a:lnTo>
                      <a:pt x="48" y="6"/>
                    </a:lnTo>
                    <a:lnTo>
                      <a:pt x="36" y="0"/>
                    </a:lnTo>
                    <a:close/>
                  </a:path>
                </a:pathLst>
              </a:custGeom>
              <a:solidFill>
                <a:srgbClr val="FFFFFE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57513" name="Freeform 214"/>
              <p:cNvSpPr>
                <a:spLocks/>
              </p:cNvSpPr>
              <p:nvPr/>
            </p:nvSpPr>
            <p:spPr bwMode="auto">
              <a:xfrm>
                <a:off x="2986" y="2509"/>
                <a:ext cx="60" cy="60"/>
              </a:xfrm>
              <a:custGeom>
                <a:avLst/>
                <a:gdLst>
                  <a:gd name="T0" fmla="*/ 30 w 60"/>
                  <a:gd name="T1" fmla="*/ 0 h 60"/>
                  <a:gd name="T2" fmla="*/ 6 w 60"/>
                  <a:gd name="T3" fmla="*/ 6 h 60"/>
                  <a:gd name="T4" fmla="*/ 0 w 60"/>
                  <a:gd name="T5" fmla="*/ 30 h 60"/>
                  <a:gd name="T6" fmla="*/ 6 w 60"/>
                  <a:gd name="T7" fmla="*/ 54 h 60"/>
                  <a:gd name="T8" fmla="*/ 30 w 60"/>
                  <a:gd name="T9" fmla="*/ 60 h 60"/>
                  <a:gd name="T10" fmla="*/ 54 w 60"/>
                  <a:gd name="T11" fmla="*/ 54 h 60"/>
                  <a:gd name="T12" fmla="*/ 60 w 60"/>
                  <a:gd name="T13" fmla="*/ 30 h 60"/>
                  <a:gd name="T14" fmla="*/ 54 w 60"/>
                  <a:gd name="T15" fmla="*/ 6 h 60"/>
                  <a:gd name="T16" fmla="*/ 30 w 60"/>
                  <a:gd name="T17" fmla="*/ 0 h 60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60"/>
                  <a:gd name="T28" fmla="*/ 0 h 60"/>
                  <a:gd name="T29" fmla="*/ 60 w 60"/>
                  <a:gd name="T30" fmla="*/ 60 h 60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60" h="60">
                    <a:moveTo>
                      <a:pt x="30" y="0"/>
                    </a:moveTo>
                    <a:lnTo>
                      <a:pt x="6" y="6"/>
                    </a:lnTo>
                    <a:lnTo>
                      <a:pt x="0" y="30"/>
                    </a:lnTo>
                    <a:lnTo>
                      <a:pt x="6" y="54"/>
                    </a:lnTo>
                    <a:lnTo>
                      <a:pt x="30" y="60"/>
                    </a:lnTo>
                    <a:lnTo>
                      <a:pt x="54" y="54"/>
                    </a:lnTo>
                    <a:lnTo>
                      <a:pt x="60" y="30"/>
                    </a:lnTo>
                    <a:lnTo>
                      <a:pt x="54" y="6"/>
                    </a:lnTo>
                    <a:lnTo>
                      <a:pt x="30" y="0"/>
                    </a:lnTo>
                    <a:close/>
                  </a:path>
                </a:pathLst>
              </a:custGeom>
              <a:solidFill>
                <a:srgbClr val="FFFFFE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57514" name="Freeform 215"/>
              <p:cNvSpPr>
                <a:spLocks/>
              </p:cNvSpPr>
              <p:nvPr/>
            </p:nvSpPr>
            <p:spPr bwMode="auto">
              <a:xfrm>
                <a:off x="2998" y="2521"/>
                <a:ext cx="36" cy="36"/>
              </a:xfrm>
              <a:custGeom>
                <a:avLst/>
                <a:gdLst>
                  <a:gd name="T0" fmla="*/ 18 w 36"/>
                  <a:gd name="T1" fmla="*/ 0 h 36"/>
                  <a:gd name="T2" fmla="*/ 6 w 36"/>
                  <a:gd name="T3" fmla="*/ 6 h 36"/>
                  <a:gd name="T4" fmla="*/ 0 w 36"/>
                  <a:gd name="T5" fmla="*/ 18 h 36"/>
                  <a:gd name="T6" fmla="*/ 6 w 36"/>
                  <a:gd name="T7" fmla="*/ 30 h 36"/>
                  <a:gd name="T8" fmla="*/ 18 w 36"/>
                  <a:gd name="T9" fmla="*/ 36 h 36"/>
                  <a:gd name="T10" fmla="*/ 30 w 36"/>
                  <a:gd name="T11" fmla="*/ 30 h 36"/>
                  <a:gd name="T12" fmla="*/ 36 w 36"/>
                  <a:gd name="T13" fmla="*/ 18 h 36"/>
                  <a:gd name="T14" fmla="*/ 30 w 36"/>
                  <a:gd name="T15" fmla="*/ 6 h 36"/>
                  <a:gd name="T16" fmla="*/ 18 w 36"/>
                  <a:gd name="T17" fmla="*/ 0 h 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6"/>
                  <a:gd name="T28" fmla="*/ 0 h 36"/>
                  <a:gd name="T29" fmla="*/ 36 w 36"/>
                  <a:gd name="T30" fmla="*/ 36 h 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6" h="36">
                    <a:moveTo>
                      <a:pt x="18" y="0"/>
                    </a:moveTo>
                    <a:lnTo>
                      <a:pt x="6" y="6"/>
                    </a:lnTo>
                    <a:lnTo>
                      <a:pt x="0" y="18"/>
                    </a:lnTo>
                    <a:lnTo>
                      <a:pt x="6" y="30"/>
                    </a:lnTo>
                    <a:lnTo>
                      <a:pt x="18" y="36"/>
                    </a:lnTo>
                    <a:lnTo>
                      <a:pt x="30" y="30"/>
                    </a:lnTo>
                    <a:lnTo>
                      <a:pt x="36" y="18"/>
                    </a:lnTo>
                    <a:lnTo>
                      <a:pt x="30" y="6"/>
                    </a:lnTo>
                    <a:lnTo>
                      <a:pt x="18" y="0"/>
                    </a:lnTo>
                    <a:close/>
                  </a:path>
                </a:pathLst>
              </a:custGeom>
              <a:solidFill>
                <a:srgbClr val="FFFFFE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57515" name="Freeform 216"/>
              <p:cNvSpPr>
                <a:spLocks/>
              </p:cNvSpPr>
              <p:nvPr/>
            </p:nvSpPr>
            <p:spPr bwMode="auto">
              <a:xfrm>
                <a:off x="3004" y="2527"/>
                <a:ext cx="24" cy="24"/>
              </a:xfrm>
              <a:custGeom>
                <a:avLst/>
                <a:gdLst>
                  <a:gd name="T0" fmla="*/ 12 w 24"/>
                  <a:gd name="T1" fmla="*/ 0 h 24"/>
                  <a:gd name="T2" fmla="*/ 6 w 24"/>
                  <a:gd name="T3" fmla="*/ 6 h 24"/>
                  <a:gd name="T4" fmla="*/ 0 w 24"/>
                  <a:gd name="T5" fmla="*/ 12 h 24"/>
                  <a:gd name="T6" fmla="*/ 6 w 24"/>
                  <a:gd name="T7" fmla="*/ 18 h 24"/>
                  <a:gd name="T8" fmla="*/ 12 w 24"/>
                  <a:gd name="T9" fmla="*/ 24 h 24"/>
                  <a:gd name="T10" fmla="*/ 18 w 24"/>
                  <a:gd name="T11" fmla="*/ 18 h 24"/>
                  <a:gd name="T12" fmla="*/ 24 w 24"/>
                  <a:gd name="T13" fmla="*/ 12 h 24"/>
                  <a:gd name="T14" fmla="*/ 18 w 24"/>
                  <a:gd name="T15" fmla="*/ 6 h 24"/>
                  <a:gd name="T16" fmla="*/ 12 w 24"/>
                  <a:gd name="T17" fmla="*/ 0 h 24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4"/>
                  <a:gd name="T28" fmla="*/ 0 h 24"/>
                  <a:gd name="T29" fmla="*/ 24 w 24"/>
                  <a:gd name="T30" fmla="*/ 24 h 24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4" h="24">
                    <a:moveTo>
                      <a:pt x="12" y="0"/>
                    </a:moveTo>
                    <a:lnTo>
                      <a:pt x="6" y="6"/>
                    </a:lnTo>
                    <a:lnTo>
                      <a:pt x="0" y="12"/>
                    </a:lnTo>
                    <a:lnTo>
                      <a:pt x="6" y="18"/>
                    </a:lnTo>
                    <a:lnTo>
                      <a:pt x="12" y="24"/>
                    </a:lnTo>
                    <a:lnTo>
                      <a:pt x="18" y="18"/>
                    </a:lnTo>
                    <a:lnTo>
                      <a:pt x="24" y="12"/>
                    </a:lnTo>
                    <a:lnTo>
                      <a:pt x="18" y="6"/>
                    </a:lnTo>
                    <a:lnTo>
                      <a:pt x="12" y="0"/>
                    </a:lnTo>
                    <a:close/>
                  </a:path>
                </a:pathLst>
              </a:custGeom>
              <a:solidFill>
                <a:srgbClr val="FFFFFE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</p:grpSp>
        <p:sp>
          <p:nvSpPr>
            <p:cNvPr id="57413" name="Oval 217"/>
            <p:cNvSpPr>
              <a:spLocks noChangeArrowheads="1"/>
            </p:cNvSpPr>
            <p:nvPr/>
          </p:nvSpPr>
          <p:spPr bwMode="auto">
            <a:xfrm>
              <a:off x="2103" y="1626"/>
              <a:ext cx="1814" cy="1814"/>
            </a:xfrm>
            <a:prstGeom prst="ellipse">
              <a:avLst/>
            </a:prstGeom>
            <a:noFill/>
            <a:ln w="57150" cap="rnd">
              <a:solidFill>
                <a:srgbClr val="FFCC00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</p:grpSp>
      <p:grpSp>
        <p:nvGrpSpPr>
          <p:cNvPr id="57354" name="Group 218"/>
          <p:cNvGrpSpPr>
            <a:grpSpLocks/>
          </p:cNvGrpSpPr>
          <p:nvPr/>
        </p:nvGrpSpPr>
        <p:grpSpPr bwMode="auto">
          <a:xfrm>
            <a:off x="458788" y="2400300"/>
            <a:ext cx="2878137" cy="2879725"/>
            <a:chOff x="433" y="1626"/>
            <a:chExt cx="1813" cy="1814"/>
          </a:xfrm>
        </p:grpSpPr>
        <p:grpSp>
          <p:nvGrpSpPr>
            <p:cNvPr id="57359" name="Group 219"/>
            <p:cNvGrpSpPr>
              <a:grpSpLocks/>
            </p:cNvGrpSpPr>
            <p:nvPr/>
          </p:nvGrpSpPr>
          <p:grpSpPr bwMode="auto">
            <a:xfrm>
              <a:off x="433" y="1626"/>
              <a:ext cx="1813" cy="1814"/>
              <a:chOff x="433" y="1626"/>
              <a:chExt cx="1813" cy="1814"/>
            </a:xfrm>
          </p:grpSpPr>
          <p:sp>
            <p:nvSpPr>
              <p:cNvPr id="57361" name="Freeform 220"/>
              <p:cNvSpPr>
                <a:spLocks/>
              </p:cNvSpPr>
              <p:nvPr/>
            </p:nvSpPr>
            <p:spPr bwMode="auto">
              <a:xfrm>
                <a:off x="433" y="1626"/>
                <a:ext cx="1813" cy="1814"/>
              </a:xfrm>
              <a:custGeom>
                <a:avLst/>
                <a:gdLst>
                  <a:gd name="T0" fmla="*/ 811 w 1813"/>
                  <a:gd name="T1" fmla="*/ 6 h 1814"/>
                  <a:gd name="T2" fmla="*/ 638 w 1813"/>
                  <a:gd name="T3" fmla="*/ 42 h 1814"/>
                  <a:gd name="T4" fmla="*/ 477 w 1813"/>
                  <a:gd name="T5" fmla="*/ 108 h 1814"/>
                  <a:gd name="T6" fmla="*/ 328 w 1813"/>
                  <a:gd name="T7" fmla="*/ 209 h 1814"/>
                  <a:gd name="T8" fmla="*/ 209 w 1813"/>
                  <a:gd name="T9" fmla="*/ 328 h 1814"/>
                  <a:gd name="T10" fmla="*/ 107 w 1813"/>
                  <a:gd name="T11" fmla="*/ 477 h 1814"/>
                  <a:gd name="T12" fmla="*/ 42 w 1813"/>
                  <a:gd name="T13" fmla="*/ 639 h 1814"/>
                  <a:gd name="T14" fmla="*/ 6 w 1813"/>
                  <a:gd name="T15" fmla="*/ 812 h 1814"/>
                  <a:gd name="T16" fmla="*/ 6 w 1813"/>
                  <a:gd name="T17" fmla="*/ 1003 h 1814"/>
                  <a:gd name="T18" fmla="*/ 42 w 1813"/>
                  <a:gd name="T19" fmla="*/ 1176 h 1814"/>
                  <a:gd name="T20" fmla="*/ 107 w 1813"/>
                  <a:gd name="T21" fmla="*/ 1343 h 1814"/>
                  <a:gd name="T22" fmla="*/ 209 w 1813"/>
                  <a:gd name="T23" fmla="*/ 1486 h 1814"/>
                  <a:gd name="T24" fmla="*/ 328 w 1813"/>
                  <a:gd name="T25" fmla="*/ 1605 h 1814"/>
                  <a:gd name="T26" fmla="*/ 477 w 1813"/>
                  <a:gd name="T27" fmla="*/ 1707 h 1814"/>
                  <a:gd name="T28" fmla="*/ 638 w 1813"/>
                  <a:gd name="T29" fmla="*/ 1772 h 1814"/>
                  <a:gd name="T30" fmla="*/ 811 w 1813"/>
                  <a:gd name="T31" fmla="*/ 1808 h 1814"/>
                  <a:gd name="T32" fmla="*/ 1002 w 1813"/>
                  <a:gd name="T33" fmla="*/ 1808 h 1814"/>
                  <a:gd name="T34" fmla="*/ 1175 w 1813"/>
                  <a:gd name="T35" fmla="*/ 1772 h 1814"/>
                  <a:gd name="T36" fmla="*/ 1342 w 1813"/>
                  <a:gd name="T37" fmla="*/ 1707 h 1814"/>
                  <a:gd name="T38" fmla="*/ 1485 w 1813"/>
                  <a:gd name="T39" fmla="*/ 1605 h 1814"/>
                  <a:gd name="T40" fmla="*/ 1605 w 1813"/>
                  <a:gd name="T41" fmla="*/ 1486 h 1814"/>
                  <a:gd name="T42" fmla="*/ 1706 w 1813"/>
                  <a:gd name="T43" fmla="*/ 1343 h 1814"/>
                  <a:gd name="T44" fmla="*/ 1772 w 1813"/>
                  <a:gd name="T45" fmla="*/ 1176 h 1814"/>
                  <a:gd name="T46" fmla="*/ 1807 w 1813"/>
                  <a:gd name="T47" fmla="*/ 1003 h 1814"/>
                  <a:gd name="T48" fmla="*/ 1807 w 1813"/>
                  <a:gd name="T49" fmla="*/ 812 h 1814"/>
                  <a:gd name="T50" fmla="*/ 1772 w 1813"/>
                  <a:gd name="T51" fmla="*/ 639 h 1814"/>
                  <a:gd name="T52" fmla="*/ 1706 w 1813"/>
                  <a:gd name="T53" fmla="*/ 477 h 1814"/>
                  <a:gd name="T54" fmla="*/ 1605 w 1813"/>
                  <a:gd name="T55" fmla="*/ 328 h 1814"/>
                  <a:gd name="T56" fmla="*/ 1485 w 1813"/>
                  <a:gd name="T57" fmla="*/ 209 h 1814"/>
                  <a:gd name="T58" fmla="*/ 1342 w 1813"/>
                  <a:gd name="T59" fmla="*/ 108 h 1814"/>
                  <a:gd name="T60" fmla="*/ 1175 w 1813"/>
                  <a:gd name="T61" fmla="*/ 42 h 1814"/>
                  <a:gd name="T62" fmla="*/ 1002 w 1813"/>
                  <a:gd name="T63" fmla="*/ 6 h 1814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w 1813"/>
                  <a:gd name="T97" fmla="*/ 0 h 1814"/>
                  <a:gd name="T98" fmla="*/ 1813 w 1813"/>
                  <a:gd name="T99" fmla="*/ 1814 h 1814"/>
                </a:gdLst>
                <a:ahLst/>
                <a:cxnLst>
                  <a:cxn ang="T64">
                    <a:pos x="T0" y="T1"/>
                  </a:cxn>
                  <a:cxn ang="T65">
                    <a:pos x="T2" y="T3"/>
                  </a:cxn>
                  <a:cxn ang="T66">
                    <a:pos x="T4" y="T5"/>
                  </a:cxn>
                  <a:cxn ang="T67">
                    <a:pos x="T6" y="T7"/>
                  </a:cxn>
                  <a:cxn ang="T68">
                    <a:pos x="T8" y="T9"/>
                  </a:cxn>
                  <a:cxn ang="T69">
                    <a:pos x="T10" y="T11"/>
                  </a:cxn>
                  <a:cxn ang="T70">
                    <a:pos x="T12" y="T13"/>
                  </a:cxn>
                  <a:cxn ang="T71">
                    <a:pos x="T14" y="T15"/>
                  </a:cxn>
                  <a:cxn ang="T72">
                    <a:pos x="T16" y="T17"/>
                  </a:cxn>
                  <a:cxn ang="T73">
                    <a:pos x="T18" y="T19"/>
                  </a:cxn>
                  <a:cxn ang="T74">
                    <a:pos x="T20" y="T21"/>
                  </a:cxn>
                  <a:cxn ang="T75">
                    <a:pos x="T22" y="T23"/>
                  </a:cxn>
                  <a:cxn ang="T76">
                    <a:pos x="T24" y="T25"/>
                  </a:cxn>
                  <a:cxn ang="T77">
                    <a:pos x="T26" y="T27"/>
                  </a:cxn>
                  <a:cxn ang="T78">
                    <a:pos x="T28" y="T29"/>
                  </a:cxn>
                  <a:cxn ang="T79">
                    <a:pos x="T30" y="T31"/>
                  </a:cxn>
                  <a:cxn ang="T80">
                    <a:pos x="T32" y="T33"/>
                  </a:cxn>
                  <a:cxn ang="T81">
                    <a:pos x="T34" y="T35"/>
                  </a:cxn>
                  <a:cxn ang="T82">
                    <a:pos x="T36" y="T37"/>
                  </a:cxn>
                  <a:cxn ang="T83">
                    <a:pos x="T38" y="T39"/>
                  </a:cxn>
                  <a:cxn ang="T84">
                    <a:pos x="T40" y="T41"/>
                  </a:cxn>
                  <a:cxn ang="T85">
                    <a:pos x="T42" y="T43"/>
                  </a:cxn>
                  <a:cxn ang="T86">
                    <a:pos x="T44" y="T45"/>
                  </a:cxn>
                  <a:cxn ang="T87">
                    <a:pos x="T46" y="T47"/>
                  </a:cxn>
                  <a:cxn ang="T88">
                    <a:pos x="T48" y="T49"/>
                  </a:cxn>
                  <a:cxn ang="T89">
                    <a:pos x="T50" y="T51"/>
                  </a:cxn>
                  <a:cxn ang="T90">
                    <a:pos x="T52" y="T53"/>
                  </a:cxn>
                  <a:cxn ang="T91">
                    <a:pos x="T54" y="T55"/>
                  </a:cxn>
                  <a:cxn ang="T92">
                    <a:pos x="T56" y="T57"/>
                  </a:cxn>
                  <a:cxn ang="T93">
                    <a:pos x="T58" y="T59"/>
                  </a:cxn>
                  <a:cxn ang="T94">
                    <a:pos x="T60" y="T61"/>
                  </a:cxn>
                  <a:cxn ang="T95">
                    <a:pos x="T62" y="T63"/>
                  </a:cxn>
                </a:cxnLst>
                <a:rect l="T96" t="T97" r="T98" b="T99"/>
                <a:pathLst>
                  <a:path w="1813" h="1814">
                    <a:moveTo>
                      <a:pt x="907" y="0"/>
                    </a:moveTo>
                    <a:lnTo>
                      <a:pt x="811" y="6"/>
                    </a:lnTo>
                    <a:lnTo>
                      <a:pt x="722" y="18"/>
                    </a:lnTo>
                    <a:lnTo>
                      <a:pt x="638" y="42"/>
                    </a:lnTo>
                    <a:lnTo>
                      <a:pt x="555" y="72"/>
                    </a:lnTo>
                    <a:lnTo>
                      <a:pt x="477" y="108"/>
                    </a:lnTo>
                    <a:lnTo>
                      <a:pt x="400" y="155"/>
                    </a:lnTo>
                    <a:lnTo>
                      <a:pt x="328" y="209"/>
                    </a:lnTo>
                    <a:lnTo>
                      <a:pt x="269" y="269"/>
                    </a:lnTo>
                    <a:lnTo>
                      <a:pt x="209" y="328"/>
                    </a:lnTo>
                    <a:lnTo>
                      <a:pt x="155" y="400"/>
                    </a:lnTo>
                    <a:lnTo>
                      <a:pt x="107" y="477"/>
                    </a:lnTo>
                    <a:lnTo>
                      <a:pt x="72" y="555"/>
                    </a:lnTo>
                    <a:lnTo>
                      <a:pt x="42" y="639"/>
                    </a:lnTo>
                    <a:lnTo>
                      <a:pt x="18" y="722"/>
                    </a:lnTo>
                    <a:lnTo>
                      <a:pt x="6" y="812"/>
                    </a:lnTo>
                    <a:lnTo>
                      <a:pt x="0" y="907"/>
                    </a:lnTo>
                    <a:lnTo>
                      <a:pt x="6" y="1003"/>
                    </a:lnTo>
                    <a:lnTo>
                      <a:pt x="18" y="1092"/>
                    </a:lnTo>
                    <a:lnTo>
                      <a:pt x="42" y="1176"/>
                    </a:lnTo>
                    <a:lnTo>
                      <a:pt x="72" y="1259"/>
                    </a:lnTo>
                    <a:lnTo>
                      <a:pt x="107" y="1343"/>
                    </a:lnTo>
                    <a:lnTo>
                      <a:pt x="155" y="1414"/>
                    </a:lnTo>
                    <a:lnTo>
                      <a:pt x="209" y="1486"/>
                    </a:lnTo>
                    <a:lnTo>
                      <a:pt x="269" y="1551"/>
                    </a:lnTo>
                    <a:lnTo>
                      <a:pt x="328" y="1605"/>
                    </a:lnTo>
                    <a:lnTo>
                      <a:pt x="400" y="1659"/>
                    </a:lnTo>
                    <a:lnTo>
                      <a:pt x="477" y="1707"/>
                    </a:lnTo>
                    <a:lnTo>
                      <a:pt x="555" y="1742"/>
                    </a:lnTo>
                    <a:lnTo>
                      <a:pt x="638" y="1772"/>
                    </a:lnTo>
                    <a:lnTo>
                      <a:pt x="722" y="1796"/>
                    </a:lnTo>
                    <a:lnTo>
                      <a:pt x="811" y="1808"/>
                    </a:lnTo>
                    <a:lnTo>
                      <a:pt x="907" y="1814"/>
                    </a:lnTo>
                    <a:lnTo>
                      <a:pt x="1002" y="1808"/>
                    </a:lnTo>
                    <a:lnTo>
                      <a:pt x="1092" y="1796"/>
                    </a:lnTo>
                    <a:lnTo>
                      <a:pt x="1175" y="1772"/>
                    </a:lnTo>
                    <a:lnTo>
                      <a:pt x="1259" y="1742"/>
                    </a:lnTo>
                    <a:lnTo>
                      <a:pt x="1342" y="1707"/>
                    </a:lnTo>
                    <a:lnTo>
                      <a:pt x="1414" y="1659"/>
                    </a:lnTo>
                    <a:lnTo>
                      <a:pt x="1485" y="1605"/>
                    </a:lnTo>
                    <a:lnTo>
                      <a:pt x="1551" y="1551"/>
                    </a:lnTo>
                    <a:lnTo>
                      <a:pt x="1605" y="1486"/>
                    </a:lnTo>
                    <a:lnTo>
                      <a:pt x="1658" y="1414"/>
                    </a:lnTo>
                    <a:lnTo>
                      <a:pt x="1706" y="1343"/>
                    </a:lnTo>
                    <a:lnTo>
                      <a:pt x="1742" y="1259"/>
                    </a:lnTo>
                    <a:lnTo>
                      <a:pt x="1772" y="1176"/>
                    </a:lnTo>
                    <a:lnTo>
                      <a:pt x="1796" y="1092"/>
                    </a:lnTo>
                    <a:lnTo>
                      <a:pt x="1807" y="1003"/>
                    </a:lnTo>
                    <a:lnTo>
                      <a:pt x="1813" y="907"/>
                    </a:lnTo>
                    <a:lnTo>
                      <a:pt x="1807" y="812"/>
                    </a:lnTo>
                    <a:lnTo>
                      <a:pt x="1796" y="722"/>
                    </a:lnTo>
                    <a:lnTo>
                      <a:pt x="1772" y="639"/>
                    </a:lnTo>
                    <a:lnTo>
                      <a:pt x="1742" y="555"/>
                    </a:lnTo>
                    <a:lnTo>
                      <a:pt x="1706" y="477"/>
                    </a:lnTo>
                    <a:lnTo>
                      <a:pt x="1658" y="400"/>
                    </a:lnTo>
                    <a:lnTo>
                      <a:pt x="1605" y="328"/>
                    </a:lnTo>
                    <a:lnTo>
                      <a:pt x="1551" y="269"/>
                    </a:lnTo>
                    <a:lnTo>
                      <a:pt x="1485" y="209"/>
                    </a:lnTo>
                    <a:lnTo>
                      <a:pt x="1414" y="155"/>
                    </a:lnTo>
                    <a:lnTo>
                      <a:pt x="1342" y="108"/>
                    </a:lnTo>
                    <a:lnTo>
                      <a:pt x="1259" y="72"/>
                    </a:lnTo>
                    <a:lnTo>
                      <a:pt x="1175" y="42"/>
                    </a:lnTo>
                    <a:lnTo>
                      <a:pt x="1092" y="18"/>
                    </a:lnTo>
                    <a:lnTo>
                      <a:pt x="1002" y="6"/>
                    </a:lnTo>
                    <a:lnTo>
                      <a:pt x="907" y="0"/>
                    </a:lnTo>
                    <a:close/>
                  </a:path>
                </a:pathLst>
              </a:custGeom>
              <a:solidFill>
                <a:srgbClr val="CCFFCC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57362" name="Freeform 221"/>
              <p:cNvSpPr>
                <a:spLocks/>
              </p:cNvSpPr>
              <p:nvPr/>
            </p:nvSpPr>
            <p:spPr bwMode="auto">
              <a:xfrm>
                <a:off x="463" y="1656"/>
                <a:ext cx="1754" cy="1754"/>
              </a:xfrm>
              <a:custGeom>
                <a:avLst/>
                <a:gdLst>
                  <a:gd name="T0" fmla="*/ 787 w 1754"/>
                  <a:gd name="T1" fmla="*/ 6 h 1754"/>
                  <a:gd name="T2" fmla="*/ 614 w 1754"/>
                  <a:gd name="T3" fmla="*/ 42 h 1754"/>
                  <a:gd name="T4" fmla="*/ 459 w 1754"/>
                  <a:gd name="T5" fmla="*/ 107 h 1754"/>
                  <a:gd name="T6" fmla="*/ 322 w 1754"/>
                  <a:gd name="T7" fmla="*/ 203 h 1754"/>
                  <a:gd name="T8" fmla="*/ 203 w 1754"/>
                  <a:gd name="T9" fmla="*/ 322 h 1754"/>
                  <a:gd name="T10" fmla="*/ 107 w 1754"/>
                  <a:gd name="T11" fmla="*/ 459 h 1754"/>
                  <a:gd name="T12" fmla="*/ 42 w 1754"/>
                  <a:gd name="T13" fmla="*/ 615 h 1754"/>
                  <a:gd name="T14" fmla="*/ 6 w 1754"/>
                  <a:gd name="T15" fmla="*/ 788 h 1754"/>
                  <a:gd name="T16" fmla="*/ 6 w 1754"/>
                  <a:gd name="T17" fmla="*/ 967 h 1754"/>
                  <a:gd name="T18" fmla="*/ 42 w 1754"/>
                  <a:gd name="T19" fmla="*/ 1140 h 1754"/>
                  <a:gd name="T20" fmla="*/ 107 w 1754"/>
                  <a:gd name="T21" fmla="*/ 1295 h 1754"/>
                  <a:gd name="T22" fmla="*/ 203 w 1754"/>
                  <a:gd name="T23" fmla="*/ 1432 h 1754"/>
                  <a:gd name="T24" fmla="*/ 322 w 1754"/>
                  <a:gd name="T25" fmla="*/ 1551 h 1754"/>
                  <a:gd name="T26" fmla="*/ 459 w 1754"/>
                  <a:gd name="T27" fmla="*/ 1647 h 1754"/>
                  <a:gd name="T28" fmla="*/ 614 w 1754"/>
                  <a:gd name="T29" fmla="*/ 1712 h 1754"/>
                  <a:gd name="T30" fmla="*/ 787 w 1754"/>
                  <a:gd name="T31" fmla="*/ 1748 h 1754"/>
                  <a:gd name="T32" fmla="*/ 966 w 1754"/>
                  <a:gd name="T33" fmla="*/ 1748 h 1754"/>
                  <a:gd name="T34" fmla="*/ 1139 w 1754"/>
                  <a:gd name="T35" fmla="*/ 1712 h 1754"/>
                  <a:gd name="T36" fmla="*/ 1294 w 1754"/>
                  <a:gd name="T37" fmla="*/ 1647 h 1754"/>
                  <a:gd name="T38" fmla="*/ 1432 w 1754"/>
                  <a:gd name="T39" fmla="*/ 1551 h 1754"/>
                  <a:gd name="T40" fmla="*/ 1551 w 1754"/>
                  <a:gd name="T41" fmla="*/ 1432 h 1754"/>
                  <a:gd name="T42" fmla="*/ 1646 w 1754"/>
                  <a:gd name="T43" fmla="*/ 1295 h 1754"/>
                  <a:gd name="T44" fmla="*/ 1712 w 1754"/>
                  <a:gd name="T45" fmla="*/ 1140 h 1754"/>
                  <a:gd name="T46" fmla="*/ 1748 w 1754"/>
                  <a:gd name="T47" fmla="*/ 967 h 1754"/>
                  <a:gd name="T48" fmla="*/ 1748 w 1754"/>
                  <a:gd name="T49" fmla="*/ 788 h 1754"/>
                  <a:gd name="T50" fmla="*/ 1712 w 1754"/>
                  <a:gd name="T51" fmla="*/ 615 h 1754"/>
                  <a:gd name="T52" fmla="*/ 1646 w 1754"/>
                  <a:gd name="T53" fmla="*/ 459 h 1754"/>
                  <a:gd name="T54" fmla="*/ 1551 w 1754"/>
                  <a:gd name="T55" fmla="*/ 322 h 1754"/>
                  <a:gd name="T56" fmla="*/ 1432 w 1754"/>
                  <a:gd name="T57" fmla="*/ 203 h 1754"/>
                  <a:gd name="T58" fmla="*/ 1294 w 1754"/>
                  <a:gd name="T59" fmla="*/ 107 h 1754"/>
                  <a:gd name="T60" fmla="*/ 1139 w 1754"/>
                  <a:gd name="T61" fmla="*/ 42 h 1754"/>
                  <a:gd name="T62" fmla="*/ 966 w 1754"/>
                  <a:gd name="T63" fmla="*/ 6 h 1754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w 1754"/>
                  <a:gd name="T97" fmla="*/ 0 h 1754"/>
                  <a:gd name="T98" fmla="*/ 1754 w 1754"/>
                  <a:gd name="T99" fmla="*/ 1754 h 1754"/>
                </a:gdLst>
                <a:ahLst/>
                <a:cxnLst>
                  <a:cxn ang="T64">
                    <a:pos x="T0" y="T1"/>
                  </a:cxn>
                  <a:cxn ang="T65">
                    <a:pos x="T2" y="T3"/>
                  </a:cxn>
                  <a:cxn ang="T66">
                    <a:pos x="T4" y="T5"/>
                  </a:cxn>
                  <a:cxn ang="T67">
                    <a:pos x="T6" y="T7"/>
                  </a:cxn>
                  <a:cxn ang="T68">
                    <a:pos x="T8" y="T9"/>
                  </a:cxn>
                  <a:cxn ang="T69">
                    <a:pos x="T10" y="T11"/>
                  </a:cxn>
                  <a:cxn ang="T70">
                    <a:pos x="T12" y="T13"/>
                  </a:cxn>
                  <a:cxn ang="T71">
                    <a:pos x="T14" y="T15"/>
                  </a:cxn>
                  <a:cxn ang="T72">
                    <a:pos x="T16" y="T17"/>
                  </a:cxn>
                  <a:cxn ang="T73">
                    <a:pos x="T18" y="T19"/>
                  </a:cxn>
                  <a:cxn ang="T74">
                    <a:pos x="T20" y="T21"/>
                  </a:cxn>
                  <a:cxn ang="T75">
                    <a:pos x="T22" y="T23"/>
                  </a:cxn>
                  <a:cxn ang="T76">
                    <a:pos x="T24" y="T25"/>
                  </a:cxn>
                  <a:cxn ang="T77">
                    <a:pos x="T26" y="T27"/>
                  </a:cxn>
                  <a:cxn ang="T78">
                    <a:pos x="T28" y="T29"/>
                  </a:cxn>
                  <a:cxn ang="T79">
                    <a:pos x="T30" y="T31"/>
                  </a:cxn>
                  <a:cxn ang="T80">
                    <a:pos x="T32" y="T33"/>
                  </a:cxn>
                  <a:cxn ang="T81">
                    <a:pos x="T34" y="T35"/>
                  </a:cxn>
                  <a:cxn ang="T82">
                    <a:pos x="T36" y="T37"/>
                  </a:cxn>
                  <a:cxn ang="T83">
                    <a:pos x="T38" y="T39"/>
                  </a:cxn>
                  <a:cxn ang="T84">
                    <a:pos x="T40" y="T41"/>
                  </a:cxn>
                  <a:cxn ang="T85">
                    <a:pos x="T42" y="T43"/>
                  </a:cxn>
                  <a:cxn ang="T86">
                    <a:pos x="T44" y="T45"/>
                  </a:cxn>
                  <a:cxn ang="T87">
                    <a:pos x="T46" y="T47"/>
                  </a:cxn>
                  <a:cxn ang="T88">
                    <a:pos x="T48" y="T49"/>
                  </a:cxn>
                  <a:cxn ang="T89">
                    <a:pos x="T50" y="T51"/>
                  </a:cxn>
                  <a:cxn ang="T90">
                    <a:pos x="T52" y="T53"/>
                  </a:cxn>
                  <a:cxn ang="T91">
                    <a:pos x="T54" y="T55"/>
                  </a:cxn>
                  <a:cxn ang="T92">
                    <a:pos x="T56" y="T57"/>
                  </a:cxn>
                  <a:cxn ang="T93">
                    <a:pos x="T58" y="T59"/>
                  </a:cxn>
                  <a:cxn ang="T94">
                    <a:pos x="T60" y="T61"/>
                  </a:cxn>
                  <a:cxn ang="T95">
                    <a:pos x="T62" y="T63"/>
                  </a:cxn>
                </a:cxnLst>
                <a:rect l="T96" t="T97" r="T98" b="T99"/>
                <a:pathLst>
                  <a:path w="1754" h="1754">
                    <a:moveTo>
                      <a:pt x="877" y="0"/>
                    </a:moveTo>
                    <a:lnTo>
                      <a:pt x="787" y="6"/>
                    </a:lnTo>
                    <a:lnTo>
                      <a:pt x="698" y="18"/>
                    </a:lnTo>
                    <a:lnTo>
                      <a:pt x="614" y="42"/>
                    </a:lnTo>
                    <a:lnTo>
                      <a:pt x="537" y="72"/>
                    </a:lnTo>
                    <a:lnTo>
                      <a:pt x="459" y="107"/>
                    </a:lnTo>
                    <a:lnTo>
                      <a:pt x="388" y="149"/>
                    </a:lnTo>
                    <a:lnTo>
                      <a:pt x="322" y="203"/>
                    </a:lnTo>
                    <a:lnTo>
                      <a:pt x="256" y="257"/>
                    </a:lnTo>
                    <a:lnTo>
                      <a:pt x="203" y="322"/>
                    </a:lnTo>
                    <a:lnTo>
                      <a:pt x="149" y="388"/>
                    </a:lnTo>
                    <a:lnTo>
                      <a:pt x="107" y="459"/>
                    </a:lnTo>
                    <a:lnTo>
                      <a:pt x="71" y="537"/>
                    </a:lnTo>
                    <a:lnTo>
                      <a:pt x="42" y="615"/>
                    </a:lnTo>
                    <a:lnTo>
                      <a:pt x="18" y="698"/>
                    </a:lnTo>
                    <a:lnTo>
                      <a:pt x="6" y="788"/>
                    </a:lnTo>
                    <a:lnTo>
                      <a:pt x="0" y="877"/>
                    </a:lnTo>
                    <a:lnTo>
                      <a:pt x="6" y="967"/>
                    </a:lnTo>
                    <a:lnTo>
                      <a:pt x="18" y="1056"/>
                    </a:lnTo>
                    <a:lnTo>
                      <a:pt x="42" y="1140"/>
                    </a:lnTo>
                    <a:lnTo>
                      <a:pt x="71" y="1217"/>
                    </a:lnTo>
                    <a:lnTo>
                      <a:pt x="107" y="1295"/>
                    </a:lnTo>
                    <a:lnTo>
                      <a:pt x="149" y="1366"/>
                    </a:lnTo>
                    <a:lnTo>
                      <a:pt x="203" y="1432"/>
                    </a:lnTo>
                    <a:lnTo>
                      <a:pt x="256" y="1498"/>
                    </a:lnTo>
                    <a:lnTo>
                      <a:pt x="322" y="1551"/>
                    </a:lnTo>
                    <a:lnTo>
                      <a:pt x="388" y="1605"/>
                    </a:lnTo>
                    <a:lnTo>
                      <a:pt x="459" y="1647"/>
                    </a:lnTo>
                    <a:lnTo>
                      <a:pt x="537" y="1683"/>
                    </a:lnTo>
                    <a:lnTo>
                      <a:pt x="614" y="1712"/>
                    </a:lnTo>
                    <a:lnTo>
                      <a:pt x="698" y="1736"/>
                    </a:lnTo>
                    <a:lnTo>
                      <a:pt x="787" y="1748"/>
                    </a:lnTo>
                    <a:lnTo>
                      <a:pt x="877" y="1754"/>
                    </a:lnTo>
                    <a:lnTo>
                      <a:pt x="966" y="1748"/>
                    </a:lnTo>
                    <a:lnTo>
                      <a:pt x="1056" y="1736"/>
                    </a:lnTo>
                    <a:lnTo>
                      <a:pt x="1139" y="1712"/>
                    </a:lnTo>
                    <a:lnTo>
                      <a:pt x="1217" y="1683"/>
                    </a:lnTo>
                    <a:lnTo>
                      <a:pt x="1294" y="1647"/>
                    </a:lnTo>
                    <a:lnTo>
                      <a:pt x="1366" y="1605"/>
                    </a:lnTo>
                    <a:lnTo>
                      <a:pt x="1432" y="1551"/>
                    </a:lnTo>
                    <a:lnTo>
                      <a:pt x="1497" y="1498"/>
                    </a:lnTo>
                    <a:lnTo>
                      <a:pt x="1551" y="1432"/>
                    </a:lnTo>
                    <a:lnTo>
                      <a:pt x="1605" y="1366"/>
                    </a:lnTo>
                    <a:lnTo>
                      <a:pt x="1646" y="1295"/>
                    </a:lnTo>
                    <a:lnTo>
                      <a:pt x="1682" y="1217"/>
                    </a:lnTo>
                    <a:lnTo>
                      <a:pt x="1712" y="1140"/>
                    </a:lnTo>
                    <a:lnTo>
                      <a:pt x="1736" y="1056"/>
                    </a:lnTo>
                    <a:lnTo>
                      <a:pt x="1748" y="967"/>
                    </a:lnTo>
                    <a:lnTo>
                      <a:pt x="1754" y="877"/>
                    </a:lnTo>
                    <a:lnTo>
                      <a:pt x="1748" y="788"/>
                    </a:lnTo>
                    <a:lnTo>
                      <a:pt x="1736" y="698"/>
                    </a:lnTo>
                    <a:lnTo>
                      <a:pt x="1712" y="615"/>
                    </a:lnTo>
                    <a:lnTo>
                      <a:pt x="1682" y="537"/>
                    </a:lnTo>
                    <a:lnTo>
                      <a:pt x="1646" y="459"/>
                    </a:lnTo>
                    <a:lnTo>
                      <a:pt x="1605" y="388"/>
                    </a:lnTo>
                    <a:lnTo>
                      <a:pt x="1551" y="322"/>
                    </a:lnTo>
                    <a:lnTo>
                      <a:pt x="1497" y="257"/>
                    </a:lnTo>
                    <a:lnTo>
                      <a:pt x="1432" y="203"/>
                    </a:lnTo>
                    <a:lnTo>
                      <a:pt x="1366" y="149"/>
                    </a:lnTo>
                    <a:lnTo>
                      <a:pt x="1294" y="107"/>
                    </a:lnTo>
                    <a:lnTo>
                      <a:pt x="1217" y="72"/>
                    </a:lnTo>
                    <a:lnTo>
                      <a:pt x="1139" y="42"/>
                    </a:lnTo>
                    <a:lnTo>
                      <a:pt x="1056" y="18"/>
                    </a:lnTo>
                    <a:lnTo>
                      <a:pt x="966" y="6"/>
                    </a:lnTo>
                    <a:lnTo>
                      <a:pt x="877" y="0"/>
                    </a:lnTo>
                    <a:close/>
                  </a:path>
                </a:pathLst>
              </a:custGeom>
              <a:solidFill>
                <a:srgbClr val="CCFFCC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57363" name="Freeform 222"/>
              <p:cNvSpPr>
                <a:spLocks/>
              </p:cNvSpPr>
              <p:nvPr/>
            </p:nvSpPr>
            <p:spPr bwMode="auto">
              <a:xfrm>
                <a:off x="481" y="1674"/>
                <a:ext cx="1718" cy="1718"/>
              </a:xfrm>
              <a:custGeom>
                <a:avLst/>
                <a:gdLst>
                  <a:gd name="T0" fmla="*/ 769 w 1718"/>
                  <a:gd name="T1" fmla="*/ 6 h 1718"/>
                  <a:gd name="T2" fmla="*/ 602 w 1718"/>
                  <a:gd name="T3" fmla="*/ 36 h 1718"/>
                  <a:gd name="T4" fmla="*/ 447 w 1718"/>
                  <a:gd name="T5" fmla="*/ 101 h 1718"/>
                  <a:gd name="T6" fmla="*/ 310 w 1718"/>
                  <a:gd name="T7" fmla="*/ 197 h 1718"/>
                  <a:gd name="T8" fmla="*/ 197 w 1718"/>
                  <a:gd name="T9" fmla="*/ 310 h 1718"/>
                  <a:gd name="T10" fmla="*/ 101 w 1718"/>
                  <a:gd name="T11" fmla="*/ 447 h 1718"/>
                  <a:gd name="T12" fmla="*/ 36 w 1718"/>
                  <a:gd name="T13" fmla="*/ 603 h 1718"/>
                  <a:gd name="T14" fmla="*/ 6 w 1718"/>
                  <a:gd name="T15" fmla="*/ 770 h 1718"/>
                  <a:gd name="T16" fmla="*/ 6 w 1718"/>
                  <a:gd name="T17" fmla="*/ 949 h 1718"/>
                  <a:gd name="T18" fmla="*/ 36 w 1718"/>
                  <a:gd name="T19" fmla="*/ 1116 h 1718"/>
                  <a:gd name="T20" fmla="*/ 101 w 1718"/>
                  <a:gd name="T21" fmla="*/ 1271 h 1718"/>
                  <a:gd name="T22" fmla="*/ 197 w 1718"/>
                  <a:gd name="T23" fmla="*/ 1408 h 1718"/>
                  <a:gd name="T24" fmla="*/ 310 w 1718"/>
                  <a:gd name="T25" fmla="*/ 1521 h 1718"/>
                  <a:gd name="T26" fmla="*/ 447 w 1718"/>
                  <a:gd name="T27" fmla="*/ 1617 h 1718"/>
                  <a:gd name="T28" fmla="*/ 602 w 1718"/>
                  <a:gd name="T29" fmla="*/ 1682 h 1718"/>
                  <a:gd name="T30" fmla="*/ 769 w 1718"/>
                  <a:gd name="T31" fmla="*/ 1712 h 1718"/>
                  <a:gd name="T32" fmla="*/ 948 w 1718"/>
                  <a:gd name="T33" fmla="*/ 1712 h 1718"/>
                  <a:gd name="T34" fmla="*/ 1115 w 1718"/>
                  <a:gd name="T35" fmla="*/ 1682 h 1718"/>
                  <a:gd name="T36" fmla="*/ 1270 w 1718"/>
                  <a:gd name="T37" fmla="*/ 1617 h 1718"/>
                  <a:gd name="T38" fmla="*/ 1408 w 1718"/>
                  <a:gd name="T39" fmla="*/ 1521 h 1718"/>
                  <a:gd name="T40" fmla="*/ 1521 w 1718"/>
                  <a:gd name="T41" fmla="*/ 1408 h 1718"/>
                  <a:gd name="T42" fmla="*/ 1616 w 1718"/>
                  <a:gd name="T43" fmla="*/ 1271 h 1718"/>
                  <a:gd name="T44" fmla="*/ 1682 w 1718"/>
                  <a:gd name="T45" fmla="*/ 1116 h 1718"/>
                  <a:gd name="T46" fmla="*/ 1712 w 1718"/>
                  <a:gd name="T47" fmla="*/ 949 h 1718"/>
                  <a:gd name="T48" fmla="*/ 1712 w 1718"/>
                  <a:gd name="T49" fmla="*/ 770 h 1718"/>
                  <a:gd name="T50" fmla="*/ 1682 w 1718"/>
                  <a:gd name="T51" fmla="*/ 603 h 1718"/>
                  <a:gd name="T52" fmla="*/ 1616 w 1718"/>
                  <a:gd name="T53" fmla="*/ 447 h 1718"/>
                  <a:gd name="T54" fmla="*/ 1521 w 1718"/>
                  <a:gd name="T55" fmla="*/ 310 h 1718"/>
                  <a:gd name="T56" fmla="*/ 1408 w 1718"/>
                  <a:gd name="T57" fmla="*/ 197 h 1718"/>
                  <a:gd name="T58" fmla="*/ 1270 w 1718"/>
                  <a:gd name="T59" fmla="*/ 101 h 1718"/>
                  <a:gd name="T60" fmla="*/ 1115 w 1718"/>
                  <a:gd name="T61" fmla="*/ 36 h 1718"/>
                  <a:gd name="T62" fmla="*/ 948 w 1718"/>
                  <a:gd name="T63" fmla="*/ 6 h 1718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w 1718"/>
                  <a:gd name="T97" fmla="*/ 0 h 1718"/>
                  <a:gd name="T98" fmla="*/ 1718 w 1718"/>
                  <a:gd name="T99" fmla="*/ 1718 h 1718"/>
                </a:gdLst>
                <a:ahLst/>
                <a:cxnLst>
                  <a:cxn ang="T64">
                    <a:pos x="T0" y="T1"/>
                  </a:cxn>
                  <a:cxn ang="T65">
                    <a:pos x="T2" y="T3"/>
                  </a:cxn>
                  <a:cxn ang="T66">
                    <a:pos x="T4" y="T5"/>
                  </a:cxn>
                  <a:cxn ang="T67">
                    <a:pos x="T6" y="T7"/>
                  </a:cxn>
                  <a:cxn ang="T68">
                    <a:pos x="T8" y="T9"/>
                  </a:cxn>
                  <a:cxn ang="T69">
                    <a:pos x="T10" y="T11"/>
                  </a:cxn>
                  <a:cxn ang="T70">
                    <a:pos x="T12" y="T13"/>
                  </a:cxn>
                  <a:cxn ang="T71">
                    <a:pos x="T14" y="T15"/>
                  </a:cxn>
                  <a:cxn ang="T72">
                    <a:pos x="T16" y="T17"/>
                  </a:cxn>
                  <a:cxn ang="T73">
                    <a:pos x="T18" y="T19"/>
                  </a:cxn>
                  <a:cxn ang="T74">
                    <a:pos x="T20" y="T21"/>
                  </a:cxn>
                  <a:cxn ang="T75">
                    <a:pos x="T22" y="T23"/>
                  </a:cxn>
                  <a:cxn ang="T76">
                    <a:pos x="T24" y="T25"/>
                  </a:cxn>
                  <a:cxn ang="T77">
                    <a:pos x="T26" y="T27"/>
                  </a:cxn>
                  <a:cxn ang="T78">
                    <a:pos x="T28" y="T29"/>
                  </a:cxn>
                  <a:cxn ang="T79">
                    <a:pos x="T30" y="T31"/>
                  </a:cxn>
                  <a:cxn ang="T80">
                    <a:pos x="T32" y="T33"/>
                  </a:cxn>
                  <a:cxn ang="T81">
                    <a:pos x="T34" y="T35"/>
                  </a:cxn>
                  <a:cxn ang="T82">
                    <a:pos x="T36" y="T37"/>
                  </a:cxn>
                  <a:cxn ang="T83">
                    <a:pos x="T38" y="T39"/>
                  </a:cxn>
                  <a:cxn ang="T84">
                    <a:pos x="T40" y="T41"/>
                  </a:cxn>
                  <a:cxn ang="T85">
                    <a:pos x="T42" y="T43"/>
                  </a:cxn>
                  <a:cxn ang="T86">
                    <a:pos x="T44" y="T45"/>
                  </a:cxn>
                  <a:cxn ang="T87">
                    <a:pos x="T46" y="T47"/>
                  </a:cxn>
                  <a:cxn ang="T88">
                    <a:pos x="T48" y="T49"/>
                  </a:cxn>
                  <a:cxn ang="T89">
                    <a:pos x="T50" y="T51"/>
                  </a:cxn>
                  <a:cxn ang="T90">
                    <a:pos x="T52" y="T53"/>
                  </a:cxn>
                  <a:cxn ang="T91">
                    <a:pos x="T54" y="T55"/>
                  </a:cxn>
                  <a:cxn ang="T92">
                    <a:pos x="T56" y="T57"/>
                  </a:cxn>
                  <a:cxn ang="T93">
                    <a:pos x="T58" y="T59"/>
                  </a:cxn>
                  <a:cxn ang="T94">
                    <a:pos x="T60" y="T61"/>
                  </a:cxn>
                  <a:cxn ang="T95">
                    <a:pos x="T62" y="T63"/>
                  </a:cxn>
                </a:cxnLst>
                <a:rect l="T96" t="T97" r="T98" b="T99"/>
                <a:pathLst>
                  <a:path w="1718" h="1718">
                    <a:moveTo>
                      <a:pt x="859" y="0"/>
                    </a:moveTo>
                    <a:lnTo>
                      <a:pt x="769" y="6"/>
                    </a:lnTo>
                    <a:lnTo>
                      <a:pt x="686" y="18"/>
                    </a:lnTo>
                    <a:lnTo>
                      <a:pt x="602" y="36"/>
                    </a:lnTo>
                    <a:lnTo>
                      <a:pt x="525" y="66"/>
                    </a:lnTo>
                    <a:lnTo>
                      <a:pt x="447" y="101"/>
                    </a:lnTo>
                    <a:lnTo>
                      <a:pt x="376" y="149"/>
                    </a:lnTo>
                    <a:lnTo>
                      <a:pt x="310" y="197"/>
                    </a:lnTo>
                    <a:lnTo>
                      <a:pt x="250" y="250"/>
                    </a:lnTo>
                    <a:lnTo>
                      <a:pt x="197" y="310"/>
                    </a:lnTo>
                    <a:lnTo>
                      <a:pt x="149" y="376"/>
                    </a:lnTo>
                    <a:lnTo>
                      <a:pt x="101" y="447"/>
                    </a:lnTo>
                    <a:lnTo>
                      <a:pt x="65" y="525"/>
                    </a:lnTo>
                    <a:lnTo>
                      <a:pt x="36" y="603"/>
                    </a:lnTo>
                    <a:lnTo>
                      <a:pt x="18" y="686"/>
                    </a:lnTo>
                    <a:lnTo>
                      <a:pt x="6" y="770"/>
                    </a:lnTo>
                    <a:lnTo>
                      <a:pt x="0" y="859"/>
                    </a:lnTo>
                    <a:lnTo>
                      <a:pt x="6" y="949"/>
                    </a:lnTo>
                    <a:lnTo>
                      <a:pt x="18" y="1032"/>
                    </a:lnTo>
                    <a:lnTo>
                      <a:pt x="36" y="1116"/>
                    </a:lnTo>
                    <a:lnTo>
                      <a:pt x="65" y="1193"/>
                    </a:lnTo>
                    <a:lnTo>
                      <a:pt x="101" y="1271"/>
                    </a:lnTo>
                    <a:lnTo>
                      <a:pt x="149" y="1342"/>
                    </a:lnTo>
                    <a:lnTo>
                      <a:pt x="197" y="1408"/>
                    </a:lnTo>
                    <a:lnTo>
                      <a:pt x="250" y="1468"/>
                    </a:lnTo>
                    <a:lnTo>
                      <a:pt x="310" y="1521"/>
                    </a:lnTo>
                    <a:lnTo>
                      <a:pt x="376" y="1575"/>
                    </a:lnTo>
                    <a:lnTo>
                      <a:pt x="447" y="1617"/>
                    </a:lnTo>
                    <a:lnTo>
                      <a:pt x="525" y="1653"/>
                    </a:lnTo>
                    <a:lnTo>
                      <a:pt x="602" y="1682"/>
                    </a:lnTo>
                    <a:lnTo>
                      <a:pt x="686" y="1700"/>
                    </a:lnTo>
                    <a:lnTo>
                      <a:pt x="769" y="1712"/>
                    </a:lnTo>
                    <a:lnTo>
                      <a:pt x="859" y="1718"/>
                    </a:lnTo>
                    <a:lnTo>
                      <a:pt x="948" y="1712"/>
                    </a:lnTo>
                    <a:lnTo>
                      <a:pt x="1032" y="1700"/>
                    </a:lnTo>
                    <a:lnTo>
                      <a:pt x="1115" y="1682"/>
                    </a:lnTo>
                    <a:lnTo>
                      <a:pt x="1193" y="1653"/>
                    </a:lnTo>
                    <a:lnTo>
                      <a:pt x="1270" y="1617"/>
                    </a:lnTo>
                    <a:lnTo>
                      <a:pt x="1342" y="1575"/>
                    </a:lnTo>
                    <a:lnTo>
                      <a:pt x="1408" y="1521"/>
                    </a:lnTo>
                    <a:lnTo>
                      <a:pt x="1467" y="1468"/>
                    </a:lnTo>
                    <a:lnTo>
                      <a:pt x="1521" y="1408"/>
                    </a:lnTo>
                    <a:lnTo>
                      <a:pt x="1575" y="1342"/>
                    </a:lnTo>
                    <a:lnTo>
                      <a:pt x="1616" y="1271"/>
                    </a:lnTo>
                    <a:lnTo>
                      <a:pt x="1652" y="1193"/>
                    </a:lnTo>
                    <a:lnTo>
                      <a:pt x="1682" y="1116"/>
                    </a:lnTo>
                    <a:lnTo>
                      <a:pt x="1700" y="1032"/>
                    </a:lnTo>
                    <a:lnTo>
                      <a:pt x="1712" y="949"/>
                    </a:lnTo>
                    <a:lnTo>
                      <a:pt x="1718" y="859"/>
                    </a:lnTo>
                    <a:lnTo>
                      <a:pt x="1712" y="770"/>
                    </a:lnTo>
                    <a:lnTo>
                      <a:pt x="1700" y="686"/>
                    </a:lnTo>
                    <a:lnTo>
                      <a:pt x="1682" y="603"/>
                    </a:lnTo>
                    <a:lnTo>
                      <a:pt x="1652" y="525"/>
                    </a:lnTo>
                    <a:lnTo>
                      <a:pt x="1616" y="447"/>
                    </a:lnTo>
                    <a:lnTo>
                      <a:pt x="1575" y="376"/>
                    </a:lnTo>
                    <a:lnTo>
                      <a:pt x="1521" y="310"/>
                    </a:lnTo>
                    <a:lnTo>
                      <a:pt x="1467" y="250"/>
                    </a:lnTo>
                    <a:lnTo>
                      <a:pt x="1408" y="197"/>
                    </a:lnTo>
                    <a:lnTo>
                      <a:pt x="1342" y="149"/>
                    </a:lnTo>
                    <a:lnTo>
                      <a:pt x="1270" y="101"/>
                    </a:lnTo>
                    <a:lnTo>
                      <a:pt x="1193" y="66"/>
                    </a:lnTo>
                    <a:lnTo>
                      <a:pt x="1115" y="36"/>
                    </a:lnTo>
                    <a:lnTo>
                      <a:pt x="1032" y="18"/>
                    </a:lnTo>
                    <a:lnTo>
                      <a:pt x="948" y="6"/>
                    </a:lnTo>
                    <a:lnTo>
                      <a:pt x="859" y="0"/>
                    </a:lnTo>
                    <a:close/>
                  </a:path>
                </a:pathLst>
              </a:custGeom>
              <a:solidFill>
                <a:srgbClr val="CCFFCC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57364" name="Freeform 223"/>
              <p:cNvSpPr>
                <a:spLocks/>
              </p:cNvSpPr>
              <p:nvPr/>
            </p:nvSpPr>
            <p:spPr bwMode="auto">
              <a:xfrm>
                <a:off x="499" y="1692"/>
                <a:ext cx="1682" cy="1682"/>
              </a:xfrm>
              <a:custGeom>
                <a:avLst/>
                <a:gdLst>
                  <a:gd name="T0" fmla="*/ 757 w 1682"/>
                  <a:gd name="T1" fmla="*/ 6 h 1682"/>
                  <a:gd name="T2" fmla="*/ 590 w 1682"/>
                  <a:gd name="T3" fmla="*/ 36 h 1682"/>
                  <a:gd name="T4" fmla="*/ 441 w 1682"/>
                  <a:gd name="T5" fmla="*/ 101 h 1682"/>
                  <a:gd name="T6" fmla="*/ 304 w 1682"/>
                  <a:gd name="T7" fmla="*/ 191 h 1682"/>
                  <a:gd name="T8" fmla="*/ 191 w 1682"/>
                  <a:gd name="T9" fmla="*/ 304 h 1682"/>
                  <a:gd name="T10" fmla="*/ 101 w 1682"/>
                  <a:gd name="T11" fmla="*/ 441 h 1682"/>
                  <a:gd name="T12" fmla="*/ 35 w 1682"/>
                  <a:gd name="T13" fmla="*/ 590 h 1682"/>
                  <a:gd name="T14" fmla="*/ 6 w 1682"/>
                  <a:gd name="T15" fmla="*/ 758 h 1682"/>
                  <a:gd name="T16" fmla="*/ 6 w 1682"/>
                  <a:gd name="T17" fmla="*/ 925 h 1682"/>
                  <a:gd name="T18" fmla="*/ 35 w 1682"/>
                  <a:gd name="T19" fmla="*/ 1092 h 1682"/>
                  <a:gd name="T20" fmla="*/ 101 w 1682"/>
                  <a:gd name="T21" fmla="*/ 1241 h 1682"/>
                  <a:gd name="T22" fmla="*/ 191 w 1682"/>
                  <a:gd name="T23" fmla="*/ 1378 h 1682"/>
                  <a:gd name="T24" fmla="*/ 304 w 1682"/>
                  <a:gd name="T25" fmla="*/ 1491 h 1682"/>
                  <a:gd name="T26" fmla="*/ 441 w 1682"/>
                  <a:gd name="T27" fmla="*/ 1581 h 1682"/>
                  <a:gd name="T28" fmla="*/ 590 w 1682"/>
                  <a:gd name="T29" fmla="*/ 1647 h 1682"/>
                  <a:gd name="T30" fmla="*/ 757 w 1682"/>
                  <a:gd name="T31" fmla="*/ 1676 h 1682"/>
                  <a:gd name="T32" fmla="*/ 924 w 1682"/>
                  <a:gd name="T33" fmla="*/ 1676 h 1682"/>
                  <a:gd name="T34" fmla="*/ 1091 w 1682"/>
                  <a:gd name="T35" fmla="*/ 1647 h 1682"/>
                  <a:gd name="T36" fmla="*/ 1240 w 1682"/>
                  <a:gd name="T37" fmla="*/ 1581 h 1682"/>
                  <a:gd name="T38" fmla="*/ 1378 w 1682"/>
                  <a:gd name="T39" fmla="*/ 1491 h 1682"/>
                  <a:gd name="T40" fmla="*/ 1491 w 1682"/>
                  <a:gd name="T41" fmla="*/ 1378 h 1682"/>
                  <a:gd name="T42" fmla="*/ 1580 w 1682"/>
                  <a:gd name="T43" fmla="*/ 1241 h 1682"/>
                  <a:gd name="T44" fmla="*/ 1646 w 1682"/>
                  <a:gd name="T45" fmla="*/ 1092 h 1682"/>
                  <a:gd name="T46" fmla="*/ 1676 w 1682"/>
                  <a:gd name="T47" fmla="*/ 925 h 1682"/>
                  <a:gd name="T48" fmla="*/ 1676 w 1682"/>
                  <a:gd name="T49" fmla="*/ 758 h 1682"/>
                  <a:gd name="T50" fmla="*/ 1646 w 1682"/>
                  <a:gd name="T51" fmla="*/ 590 h 1682"/>
                  <a:gd name="T52" fmla="*/ 1580 w 1682"/>
                  <a:gd name="T53" fmla="*/ 441 h 1682"/>
                  <a:gd name="T54" fmla="*/ 1491 w 1682"/>
                  <a:gd name="T55" fmla="*/ 304 h 1682"/>
                  <a:gd name="T56" fmla="*/ 1378 w 1682"/>
                  <a:gd name="T57" fmla="*/ 191 h 1682"/>
                  <a:gd name="T58" fmla="*/ 1240 w 1682"/>
                  <a:gd name="T59" fmla="*/ 101 h 1682"/>
                  <a:gd name="T60" fmla="*/ 1091 w 1682"/>
                  <a:gd name="T61" fmla="*/ 36 h 1682"/>
                  <a:gd name="T62" fmla="*/ 924 w 1682"/>
                  <a:gd name="T63" fmla="*/ 6 h 1682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w 1682"/>
                  <a:gd name="T97" fmla="*/ 0 h 1682"/>
                  <a:gd name="T98" fmla="*/ 1682 w 1682"/>
                  <a:gd name="T99" fmla="*/ 1682 h 1682"/>
                </a:gdLst>
                <a:ahLst/>
                <a:cxnLst>
                  <a:cxn ang="T64">
                    <a:pos x="T0" y="T1"/>
                  </a:cxn>
                  <a:cxn ang="T65">
                    <a:pos x="T2" y="T3"/>
                  </a:cxn>
                  <a:cxn ang="T66">
                    <a:pos x="T4" y="T5"/>
                  </a:cxn>
                  <a:cxn ang="T67">
                    <a:pos x="T6" y="T7"/>
                  </a:cxn>
                  <a:cxn ang="T68">
                    <a:pos x="T8" y="T9"/>
                  </a:cxn>
                  <a:cxn ang="T69">
                    <a:pos x="T10" y="T11"/>
                  </a:cxn>
                  <a:cxn ang="T70">
                    <a:pos x="T12" y="T13"/>
                  </a:cxn>
                  <a:cxn ang="T71">
                    <a:pos x="T14" y="T15"/>
                  </a:cxn>
                  <a:cxn ang="T72">
                    <a:pos x="T16" y="T17"/>
                  </a:cxn>
                  <a:cxn ang="T73">
                    <a:pos x="T18" y="T19"/>
                  </a:cxn>
                  <a:cxn ang="T74">
                    <a:pos x="T20" y="T21"/>
                  </a:cxn>
                  <a:cxn ang="T75">
                    <a:pos x="T22" y="T23"/>
                  </a:cxn>
                  <a:cxn ang="T76">
                    <a:pos x="T24" y="T25"/>
                  </a:cxn>
                  <a:cxn ang="T77">
                    <a:pos x="T26" y="T27"/>
                  </a:cxn>
                  <a:cxn ang="T78">
                    <a:pos x="T28" y="T29"/>
                  </a:cxn>
                  <a:cxn ang="T79">
                    <a:pos x="T30" y="T31"/>
                  </a:cxn>
                  <a:cxn ang="T80">
                    <a:pos x="T32" y="T33"/>
                  </a:cxn>
                  <a:cxn ang="T81">
                    <a:pos x="T34" y="T35"/>
                  </a:cxn>
                  <a:cxn ang="T82">
                    <a:pos x="T36" y="T37"/>
                  </a:cxn>
                  <a:cxn ang="T83">
                    <a:pos x="T38" y="T39"/>
                  </a:cxn>
                  <a:cxn ang="T84">
                    <a:pos x="T40" y="T41"/>
                  </a:cxn>
                  <a:cxn ang="T85">
                    <a:pos x="T42" y="T43"/>
                  </a:cxn>
                  <a:cxn ang="T86">
                    <a:pos x="T44" y="T45"/>
                  </a:cxn>
                  <a:cxn ang="T87">
                    <a:pos x="T46" y="T47"/>
                  </a:cxn>
                  <a:cxn ang="T88">
                    <a:pos x="T48" y="T49"/>
                  </a:cxn>
                  <a:cxn ang="T89">
                    <a:pos x="T50" y="T51"/>
                  </a:cxn>
                  <a:cxn ang="T90">
                    <a:pos x="T52" y="T53"/>
                  </a:cxn>
                  <a:cxn ang="T91">
                    <a:pos x="T54" y="T55"/>
                  </a:cxn>
                  <a:cxn ang="T92">
                    <a:pos x="T56" y="T57"/>
                  </a:cxn>
                  <a:cxn ang="T93">
                    <a:pos x="T58" y="T59"/>
                  </a:cxn>
                  <a:cxn ang="T94">
                    <a:pos x="T60" y="T61"/>
                  </a:cxn>
                  <a:cxn ang="T95">
                    <a:pos x="T62" y="T63"/>
                  </a:cxn>
                </a:cxnLst>
                <a:rect l="T96" t="T97" r="T98" b="T99"/>
                <a:pathLst>
                  <a:path w="1682" h="1682">
                    <a:moveTo>
                      <a:pt x="841" y="0"/>
                    </a:moveTo>
                    <a:lnTo>
                      <a:pt x="757" y="6"/>
                    </a:lnTo>
                    <a:lnTo>
                      <a:pt x="674" y="18"/>
                    </a:lnTo>
                    <a:lnTo>
                      <a:pt x="590" y="36"/>
                    </a:lnTo>
                    <a:lnTo>
                      <a:pt x="513" y="65"/>
                    </a:lnTo>
                    <a:lnTo>
                      <a:pt x="441" y="101"/>
                    </a:lnTo>
                    <a:lnTo>
                      <a:pt x="370" y="143"/>
                    </a:lnTo>
                    <a:lnTo>
                      <a:pt x="304" y="191"/>
                    </a:lnTo>
                    <a:lnTo>
                      <a:pt x="244" y="244"/>
                    </a:lnTo>
                    <a:lnTo>
                      <a:pt x="191" y="304"/>
                    </a:lnTo>
                    <a:lnTo>
                      <a:pt x="143" y="370"/>
                    </a:lnTo>
                    <a:lnTo>
                      <a:pt x="101" y="441"/>
                    </a:lnTo>
                    <a:lnTo>
                      <a:pt x="65" y="513"/>
                    </a:lnTo>
                    <a:lnTo>
                      <a:pt x="35" y="590"/>
                    </a:lnTo>
                    <a:lnTo>
                      <a:pt x="18" y="674"/>
                    </a:lnTo>
                    <a:lnTo>
                      <a:pt x="6" y="758"/>
                    </a:lnTo>
                    <a:lnTo>
                      <a:pt x="0" y="841"/>
                    </a:lnTo>
                    <a:lnTo>
                      <a:pt x="6" y="925"/>
                    </a:lnTo>
                    <a:lnTo>
                      <a:pt x="18" y="1008"/>
                    </a:lnTo>
                    <a:lnTo>
                      <a:pt x="35" y="1092"/>
                    </a:lnTo>
                    <a:lnTo>
                      <a:pt x="65" y="1169"/>
                    </a:lnTo>
                    <a:lnTo>
                      <a:pt x="101" y="1241"/>
                    </a:lnTo>
                    <a:lnTo>
                      <a:pt x="143" y="1312"/>
                    </a:lnTo>
                    <a:lnTo>
                      <a:pt x="191" y="1378"/>
                    </a:lnTo>
                    <a:lnTo>
                      <a:pt x="244" y="1438"/>
                    </a:lnTo>
                    <a:lnTo>
                      <a:pt x="304" y="1491"/>
                    </a:lnTo>
                    <a:lnTo>
                      <a:pt x="370" y="1539"/>
                    </a:lnTo>
                    <a:lnTo>
                      <a:pt x="441" y="1581"/>
                    </a:lnTo>
                    <a:lnTo>
                      <a:pt x="513" y="1617"/>
                    </a:lnTo>
                    <a:lnTo>
                      <a:pt x="590" y="1647"/>
                    </a:lnTo>
                    <a:lnTo>
                      <a:pt x="674" y="1664"/>
                    </a:lnTo>
                    <a:lnTo>
                      <a:pt x="757" y="1676"/>
                    </a:lnTo>
                    <a:lnTo>
                      <a:pt x="841" y="1682"/>
                    </a:lnTo>
                    <a:lnTo>
                      <a:pt x="924" y="1676"/>
                    </a:lnTo>
                    <a:lnTo>
                      <a:pt x="1008" y="1664"/>
                    </a:lnTo>
                    <a:lnTo>
                      <a:pt x="1091" y="1647"/>
                    </a:lnTo>
                    <a:lnTo>
                      <a:pt x="1169" y="1617"/>
                    </a:lnTo>
                    <a:lnTo>
                      <a:pt x="1240" y="1581"/>
                    </a:lnTo>
                    <a:lnTo>
                      <a:pt x="1312" y="1539"/>
                    </a:lnTo>
                    <a:lnTo>
                      <a:pt x="1378" y="1491"/>
                    </a:lnTo>
                    <a:lnTo>
                      <a:pt x="1437" y="1438"/>
                    </a:lnTo>
                    <a:lnTo>
                      <a:pt x="1491" y="1378"/>
                    </a:lnTo>
                    <a:lnTo>
                      <a:pt x="1539" y="1312"/>
                    </a:lnTo>
                    <a:lnTo>
                      <a:pt x="1580" y="1241"/>
                    </a:lnTo>
                    <a:lnTo>
                      <a:pt x="1616" y="1169"/>
                    </a:lnTo>
                    <a:lnTo>
                      <a:pt x="1646" y="1092"/>
                    </a:lnTo>
                    <a:lnTo>
                      <a:pt x="1664" y="1008"/>
                    </a:lnTo>
                    <a:lnTo>
                      <a:pt x="1676" y="925"/>
                    </a:lnTo>
                    <a:lnTo>
                      <a:pt x="1682" y="841"/>
                    </a:lnTo>
                    <a:lnTo>
                      <a:pt x="1676" y="758"/>
                    </a:lnTo>
                    <a:lnTo>
                      <a:pt x="1664" y="674"/>
                    </a:lnTo>
                    <a:lnTo>
                      <a:pt x="1646" y="590"/>
                    </a:lnTo>
                    <a:lnTo>
                      <a:pt x="1616" y="513"/>
                    </a:lnTo>
                    <a:lnTo>
                      <a:pt x="1580" y="441"/>
                    </a:lnTo>
                    <a:lnTo>
                      <a:pt x="1539" y="370"/>
                    </a:lnTo>
                    <a:lnTo>
                      <a:pt x="1491" y="304"/>
                    </a:lnTo>
                    <a:lnTo>
                      <a:pt x="1437" y="244"/>
                    </a:lnTo>
                    <a:lnTo>
                      <a:pt x="1378" y="191"/>
                    </a:lnTo>
                    <a:lnTo>
                      <a:pt x="1312" y="143"/>
                    </a:lnTo>
                    <a:lnTo>
                      <a:pt x="1240" y="101"/>
                    </a:lnTo>
                    <a:lnTo>
                      <a:pt x="1169" y="65"/>
                    </a:lnTo>
                    <a:lnTo>
                      <a:pt x="1091" y="36"/>
                    </a:lnTo>
                    <a:lnTo>
                      <a:pt x="1008" y="18"/>
                    </a:lnTo>
                    <a:lnTo>
                      <a:pt x="924" y="6"/>
                    </a:lnTo>
                    <a:lnTo>
                      <a:pt x="841" y="0"/>
                    </a:lnTo>
                    <a:close/>
                  </a:path>
                </a:pathLst>
              </a:custGeom>
              <a:solidFill>
                <a:srgbClr val="CDFFCD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57365" name="Freeform 224"/>
              <p:cNvSpPr>
                <a:spLocks/>
              </p:cNvSpPr>
              <p:nvPr/>
            </p:nvSpPr>
            <p:spPr bwMode="auto">
              <a:xfrm>
                <a:off x="517" y="1710"/>
                <a:ext cx="1646" cy="1646"/>
              </a:xfrm>
              <a:custGeom>
                <a:avLst/>
                <a:gdLst>
                  <a:gd name="T0" fmla="*/ 739 w 1646"/>
                  <a:gd name="T1" fmla="*/ 6 h 1646"/>
                  <a:gd name="T2" fmla="*/ 578 w 1646"/>
                  <a:gd name="T3" fmla="*/ 35 h 1646"/>
                  <a:gd name="T4" fmla="*/ 429 w 1646"/>
                  <a:gd name="T5" fmla="*/ 101 h 1646"/>
                  <a:gd name="T6" fmla="*/ 298 w 1646"/>
                  <a:gd name="T7" fmla="*/ 191 h 1646"/>
                  <a:gd name="T8" fmla="*/ 190 w 1646"/>
                  <a:gd name="T9" fmla="*/ 298 h 1646"/>
                  <a:gd name="T10" fmla="*/ 101 w 1646"/>
                  <a:gd name="T11" fmla="*/ 429 h 1646"/>
                  <a:gd name="T12" fmla="*/ 35 w 1646"/>
                  <a:gd name="T13" fmla="*/ 578 h 1646"/>
                  <a:gd name="T14" fmla="*/ 6 w 1646"/>
                  <a:gd name="T15" fmla="*/ 740 h 1646"/>
                  <a:gd name="T16" fmla="*/ 6 w 1646"/>
                  <a:gd name="T17" fmla="*/ 907 h 1646"/>
                  <a:gd name="T18" fmla="*/ 35 w 1646"/>
                  <a:gd name="T19" fmla="*/ 1068 h 1646"/>
                  <a:gd name="T20" fmla="*/ 101 w 1646"/>
                  <a:gd name="T21" fmla="*/ 1217 h 1646"/>
                  <a:gd name="T22" fmla="*/ 190 w 1646"/>
                  <a:gd name="T23" fmla="*/ 1348 h 1646"/>
                  <a:gd name="T24" fmla="*/ 298 w 1646"/>
                  <a:gd name="T25" fmla="*/ 1456 h 1646"/>
                  <a:gd name="T26" fmla="*/ 429 w 1646"/>
                  <a:gd name="T27" fmla="*/ 1545 h 1646"/>
                  <a:gd name="T28" fmla="*/ 578 w 1646"/>
                  <a:gd name="T29" fmla="*/ 1611 h 1646"/>
                  <a:gd name="T30" fmla="*/ 739 w 1646"/>
                  <a:gd name="T31" fmla="*/ 1641 h 1646"/>
                  <a:gd name="T32" fmla="*/ 906 w 1646"/>
                  <a:gd name="T33" fmla="*/ 1641 h 1646"/>
                  <a:gd name="T34" fmla="*/ 1067 w 1646"/>
                  <a:gd name="T35" fmla="*/ 1611 h 1646"/>
                  <a:gd name="T36" fmla="*/ 1216 w 1646"/>
                  <a:gd name="T37" fmla="*/ 1545 h 1646"/>
                  <a:gd name="T38" fmla="*/ 1348 w 1646"/>
                  <a:gd name="T39" fmla="*/ 1456 h 1646"/>
                  <a:gd name="T40" fmla="*/ 1455 w 1646"/>
                  <a:gd name="T41" fmla="*/ 1348 h 1646"/>
                  <a:gd name="T42" fmla="*/ 1545 w 1646"/>
                  <a:gd name="T43" fmla="*/ 1217 h 1646"/>
                  <a:gd name="T44" fmla="*/ 1610 w 1646"/>
                  <a:gd name="T45" fmla="*/ 1068 h 1646"/>
                  <a:gd name="T46" fmla="*/ 1640 w 1646"/>
                  <a:gd name="T47" fmla="*/ 907 h 1646"/>
                  <a:gd name="T48" fmla="*/ 1640 w 1646"/>
                  <a:gd name="T49" fmla="*/ 740 h 1646"/>
                  <a:gd name="T50" fmla="*/ 1610 w 1646"/>
                  <a:gd name="T51" fmla="*/ 578 h 1646"/>
                  <a:gd name="T52" fmla="*/ 1545 w 1646"/>
                  <a:gd name="T53" fmla="*/ 429 h 1646"/>
                  <a:gd name="T54" fmla="*/ 1455 w 1646"/>
                  <a:gd name="T55" fmla="*/ 298 h 1646"/>
                  <a:gd name="T56" fmla="*/ 1348 w 1646"/>
                  <a:gd name="T57" fmla="*/ 191 h 1646"/>
                  <a:gd name="T58" fmla="*/ 1216 w 1646"/>
                  <a:gd name="T59" fmla="*/ 101 h 1646"/>
                  <a:gd name="T60" fmla="*/ 1067 w 1646"/>
                  <a:gd name="T61" fmla="*/ 35 h 1646"/>
                  <a:gd name="T62" fmla="*/ 906 w 1646"/>
                  <a:gd name="T63" fmla="*/ 6 h 164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w 1646"/>
                  <a:gd name="T97" fmla="*/ 0 h 1646"/>
                  <a:gd name="T98" fmla="*/ 1646 w 1646"/>
                  <a:gd name="T99" fmla="*/ 1646 h 1646"/>
                </a:gdLst>
                <a:ahLst/>
                <a:cxnLst>
                  <a:cxn ang="T64">
                    <a:pos x="T0" y="T1"/>
                  </a:cxn>
                  <a:cxn ang="T65">
                    <a:pos x="T2" y="T3"/>
                  </a:cxn>
                  <a:cxn ang="T66">
                    <a:pos x="T4" y="T5"/>
                  </a:cxn>
                  <a:cxn ang="T67">
                    <a:pos x="T6" y="T7"/>
                  </a:cxn>
                  <a:cxn ang="T68">
                    <a:pos x="T8" y="T9"/>
                  </a:cxn>
                  <a:cxn ang="T69">
                    <a:pos x="T10" y="T11"/>
                  </a:cxn>
                  <a:cxn ang="T70">
                    <a:pos x="T12" y="T13"/>
                  </a:cxn>
                  <a:cxn ang="T71">
                    <a:pos x="T14" y="T15"/>
                  </a:cxn>
                  <a:cxn ang="T72">
                    <a:pos x="T16" y="T17"/>
                  </a:cxn>
                  <a:cxn ang="T73">
                    <a:pos x="T18" y="T19"/>
                  </a:cxn>
                  <a:cxn ang="T74">
                    <a:pos x="T20" y="T21"/>
                  </a:cxn>
                  <a:cxn ang="T75">
                    <a:pos x="T22" y="T23"/>
                  </a:cxn>
                  <a:cxn ang="T76">
                    <a:pos x="T24" y="T25"/>
                  </a:cxn>
                  <a:cxn ang="T77">
                    <a:pos x="T26" y="T27"/>
                  </a:cxn>
                  <a:cxn ang="T78">
                    <a:pos x="T28" y="T29"/>
                  </a:cxn>
                  <a:cxn ang="T79">
                    <a:pos x="T30" y="T31"/>
                  </a:cxn>
                  <a:cxn ang="T80">
                    <a:pos x="T32" y="T33"/>
                  </a:cxn>
                  <a:cxn ang="T81">
                    <a:pos x="T34" y="T35"/>
                  </a:cxn>
                  <a:cxn ang="T82">
                    <a:pos x="T36" y="T37"/>
                  </a:cxn>
                  <a:cxn ang="T83">
                    <a:pos x="T38" y="T39"/>
                  </a:cxn>
                  <a:cxn ang="T84">
                    <a:pos x="T40" y="T41"/>
                  </a:cxn>
                  <a:cxn ang="T85">
                    <a:pos x="T42" y="T43"/>
                  </a:cxn>
                  <a:cxn ang="T86">
                    <a:pos x="T44" y="T45"/>
                  </a:cxn>
                  <a:cxn ang="T87">
                    <a:pos x="T46" y="T47"/>
                  </a:cxn>
                  <a:cxn ang="T88">
                    <a:pos x="T48" y="T49"/>
                  </a:cxn>
                  <a:cxn ang="T89">
                    <a:pos x="T50" y="T51"/>
                  </a:cxn>
                  <a:cxn ang="T90">
                    <a:pos x="T52" y="T53"/>
                  </a:cxn>
                  <a:cxn ang="T91">
                    <a:pos x="T54" y="T55"/>
                  </a:cxn>
                  <a:cxn ang="T92">
                    <a:pos x="T56" y="T57"/>
                  </a:cxn>
                  <a:cxn ang="T93">
                    <a:pos x="T58" y="T59"/>
                  </a:cxn>
                  <a:cxn ang="T94">
                    <a:pos x="T60" y="T61"/>
                  </a:cxn>
                  <a:cxn ang="T95">
                    <a:pos x="T62" y="T63"/>
                  </a:cxn>
                </a:cxnLst>
                <a:rect l="T96" t="T97" r="T98" b="T99"/>
                <a:pathLst>
                  <a:path w="1646" h="1646">
                    <a:moveTo>
                      <a:pt x="823" y="0"/>
                    </a:moveTo>
                    <a:lnTo>
                      <a:pt x="739" y="6"/>
                    </a:lnTo>
                    <a:lnTo>
                      <a:pt x="656" y="18"/>
                    </a:lnTo>
                    <a:lnTo>
                      <a:pt x="578" y="35"/>
                    </a:lnTo>
                    <a:lnTo>
                      <a:pt x="501" y="65"/>
                    </a:lnTo>
                    <a:lnTo>
                      <a:pt x="429" y="101"/>
                    </a:lnTo>
                    <a:lnTo>
                      <a:pt x="363" y="143"/>
                    </a:lnTo>
                    <a:lnTo>
                      <a:pt x="298" y="191"/>
                    </a:lnTo>
                    <a:lnTo>
                      <a:pt x="244" y="244"/>
                    </a:lnTo>
                    <a:lnTo>
                      <a:pt x="190" y="298"/>
                    </a:lnTo>
                    <a:lnTo>
                      <a:pt x="143" y="364"/>
                    </a:lnTo>
                    <a:lnTo>
                      <a:pt x="101" y="429"/>
                    </a:lnTo>
                    <a:lnTo>
                      <a:pt x="65" y="501"/>
                    </a:lnTo>
                    <a:lnTo>
                      <a:pt x="35" y="578"/>
                    </a:lnTo>
                    <a:lnTo>
                      <a:pt x="17" y="656"/>
                    </a:lnTo>
                    <a:lnTo>
                      <a:pt x="6" y="740"/>
                    </a:lnTo>
                    <a:lnTo>
                      <a:pt x="0" y="823"/>
                    </a:lnTo>
                    <a:lnTo>
                      <a:pt x="6" y="907"/>
                    </a:lnTo>
                    <a:lnTo>
                      <a:pt x="17" y="990"/>
                    </a:lnTo>
                    <a:lnTo>
                      <a:pt x="35" y="1068"/>
                    </a:lnTo>
                    <a:lnTo>
                      <a:pt x="65" y="1145"/>
                    </a:lnTo>
                    <a:lnTo>
                      <a:pt x="101" y="1217"/>
                    </a:lnTo>
                    <a:lnTo>
                      <a:pt x="143" y="1283"/>
                    </a:lnTo>
                    <a:lnTo>
                      <a:pt x="190" y="1348"/>
                    </a:lnTo>
                    <a:lnTo>
                      <a:pt x="244" y="1408"/>
                    </a:lnTo>
                    <a:lnTo>
                      <a:pt x="298" y="1456"/>
                    </a:lnTo>
                    <a:lnTo>
                      <a:pt x="363" y="1503"/>
                    </a:lnTo>
                    <a:lnTo>
                      <a:pt x="429" y="1545"/>
                    </a:lnTo>
                    <a:lnTo>
                      <a:pt x="501" y="1581"/>
                    </a:lnTo>
                    <a:lnTo>
                      <a:pt x="578" y="1611"/>
                    </a:lnTo>
                    <a:lnTo>
                      <a:pt x="656" y="1629"/>
                    </a:lnTo>
                    <a:lnTo>
                      <a:pt x="739" y="1641"/>
                    </a:lnTo>
                    <a:lnTo>
                      <a:pt x="823" y="1646"/>
                    </a:lnTo>
                    <a:lnTo>
                      <a:pt x="906" y="1641"/>
                    </a:lnTo>
                    <a:lnTo>
                      <a:pt x="990" y="1629"/>
                    </a:lnTo>
                    <a:lnTo>
                      <a:pt x="1067" y="1611"/>
                    </a:lnTo>
                    <a:lnTo>
                      <a:pt x="1145" y="1581"/>
                    </a:lnTo>
                    <a:lnTo>
                      <a:pt x="1216" y="1545"/>
                    </a:lnTo>
                    <a:lnTo>
                      <a:pt x="1282" y="1503"/>
                    </a:lnTo>
                    <a:lnTo>
                      <a:pt x="1348" y="1456"/>
                    </a:lnTo>
                    <a:lnTo>
                      <a:pt x="1407" y="1408"/>
                    </a:lnTo>
                    <a:lnTo>
                      <a:pt x="1455" y="1348"/>
                    </a:lnTo>
                    <a:lnTo>
                      <a:pt x="1503" y="1283"/>
                    </a:lnTo>
                    <a:lnTo>
                      <a:pt x="1545" y="1217"/>
                    </a:lnTo>
                    <a:lnTo>
                      <a:pt x="1580" y="1145"/>
                    </a:lnTo>
                    <a:lnTo>
                      <a:pt x="1610" y="1068"/>
                    </a:lnTo>
                    <a:lnTo>
                      <a:pt x="1628" y="990"/>
                    </a:lnTo>
                    <a:lnTo>
                      <a:pt x="1640" y="907"/>
                    </a:lnTo>
                    <a:lnTo>
                      <a:pt x="1646" y="823"/>
                    </a:lnTo>
                    <a:lnTo>
                      <a:pt x="1640" y="740"/>
                    </a:lnTo>
                    <a:lnTo>
                      <a:pt x="1628" y="656"/>
                    </a:lnTo>
                    <a:lnTo>
                      <a:pt x="1610" y="578"/>
                    </a:lnTo>
                    <a:lnTo>
                      <a:pt x="1580" y="501"/>
                    </a:lnTo>
                    <a:lnTo>
                      <a:pt x="1545" y="429"/>
                    </a:lnTo>
                    <a:lnTo>
                      <a:pt x="1503" y="364"/>
                    </a:lnTo>
                    <a:lnTo>
                      <a:pt x="1455" y="298"/>
                    </a:lnTo>
                    <a:lnTo>
                      <a:pt x="1407" y="244"/>
                    </a:lnTo>
                    <a:lnTo>
                      <a:pt x="1348" y="191"/>
                    </a:lnTo>
                    <a:lnTo>
                      <a:pt x="1282" y="143"/>
                    </a:lnTo>
                    <a:lnTo>
                      <a:pt x="1216" y="101"/>
                    </a:lnTo>
                    <a:lnTo>
                      <a:pt x="1145" y="65"/>
                    </a:lnTo>
                    <a:lnTo>
                      <a:pt x="1067" y="35"/>
                    </a:lnTo>
                    <a:lnTo>
                      <a:pt x="990" y="18"/>
                    </a:lnTo>
                    <a:lnTo>
                      <a:pt x="906" y="6"/>
                    </a:lnTo>
                    <a:lnTo>
                      <a:pt x="823" y="0"/>
                    </a:lnTo>
                    <a:close/>
                  </a:path>
                </a:pathLst>
              </a:custGeom>
              <a:solidFill>
                <a:srgbClr val="CDFFCD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57366" name="Freeform 225"/>
              <p:cNvSpPr>
                <a:spLocks/>
              </p:cNvSpPr>
              <p:nvPr/>
            </p:nvSpPr>
            <p:spPr bwMode="auto">
              <a:xfrm>
                <a:off x="534" y="1728"/>
                <a:ext cx="1611" cy="1611"/>
              </a:xfrm>
              <a:custGeom>
                <a:avLst/>
                <a:gdLst>
                  <a:gd name="T0" fmla="*/ 722 w 1611"/>
                  <a:gd name="T1" fmla="*/ 6 h 1611"/>
                  <a:gd name="T2" fmla="*/ 567 w 1611"/>
                  <a:gd name="T3" fmla="*/ 35 h 1611"/>
                  <a:gd name="T4" fmla="*/ 418 w 1611"/>
                  <a:gd name="T5" fmla="*/ 95 h 1611"/>
                  <a:gd name="T6" fmla="*/ 293 w 1611"/>
                  <a:gd name="T7" fmla="*/ 185 h 1611"/>
                  <a:gd name="T8" fmla="*/ 185 w 1611"/>
                  <a:gd name="T9" fmla="*/ 292 h 1611"/>
                  <a:gd name="T10" fmla="*/ 96 w 1611"/>
                  <a:gd name="T11" fmla="*/ 417 h 1611"/>
                  <a:gd name="T12" fmla="*/ 36 w 1611"/>
                  <a:gd name="T13" fmla="*/ 566 h 1611"/>
                  <a:gd name="T14" fmla="*/ 6 w 1611"/>
                  <a:gd name="T15" fmla="*/ 722 h 1611"/>
                  <a:gd name="T16" fmla="*/ 6 w 1611"/>
                  <a:gd name="T17" fmla="*/ 889 h 1611"/>
                  <a:gd name="T18" fmla="*/ 36 w 1611"/>
                  <a:gd name="T19" fmla="*/ 1044 h 1611"/>
                  <a:gd name="T20" fmla="*/ 96 w 1611"/>
                  <a:gd name="T21" fmla="*/ 1193 h 1611"/>
                  <a:gd name="T22" fmla="*/ 185 w 1611"/>
                  <a:gd name="T23" fmla="*/ 1318 h 1611"/>
                  <a:gd name="T24" fmla="*/ 293 w 1611"/>
                  <a:gd name="T25" fmla="*/ 1426 h 1611"/>
                  <a:gd name="T26" fmla="*/ 418 w 1611"/>
                  <a:gd name="T27" fmla="*/ 1515 h 1611"/>
                  <a:gd name="T28" fmla="*/ 567 w 1611"/>
                  <a:gd name="T29" fmla="*/ 1575 h 1611"/>
                  <a:gd name="T30" fmla="*/ 722 w 1611"/>
                  <a:gd name="T31" fmla="*/ 1605 h 1611"/>
                  <a:gd name="T32" fmla="*/ 889 w 1611"/>
                  <a:gd name="T33" fmla="*/ 1605 h 1611"/>
                  <a:gd name="T34" fmla="*/ 1044 w 1611"/>
                  <a:gd name="T35" fmla="*/ 1575 h 1611"/>
                  <a:gd name="T36" fmla="*/ 1194 w 1611"/>
                  <a:gd name="T37" fmla="*/ 1515 h 1611"/>
                  <a:gd name="T38" fmla="*/ 1319 w 1611"/>
                  <a:gd name="T39" fmla="*/ 1426 h 1611"/>
                  <a:gd name="T40" fmla="*/ 1426 w 1611"/>
                  <a:gd name="T41" fmla="*/ 1318 h 1611"/>
                  <a:gd name="T42" fmla="*/ 1516 w 1611"/>
                  <a:gd name="T43" fmla="*/ 1193 h 1611"/>
                  <a:gd name="T44" fmla="*/ 1575 w 1611"/>
                  <a:gd name="T45" fmla="*/ 1044 h 1611"/>
                  <a:gd name="T46" fmla="*/ 1605 w 1611"/>
                  <a:gd name="T47" fmla="*/ 889 h 1611"/>
                  <a:gd name="T48" fmla="*/ 1605 w 1611"/>
                  <a:gd name="T49" fmla="*/ 722 h 1611"/>
                  <a:gd name="T50" fmla="*/ 1575 w 1611"/>
                  <a:gd name="T51" fmla="*/ 566 h 1611"/>
                  <a:gd name="T52" fmla="*/ 1516 w 1611"/>
                  <a:gd name="T53" fmla="*/ 417 h 1611"/>
                  <a:gd name="T54" fmla="*/ 1426 w 1611"/>
                  <a:gd name="T55" fmla="*/ 292 h 1611"/>
                  <a:gd name="T56" fmla="*/ 1319 w 1611"/>
                  <a:gd name="T57" fmla="*/ 185 h 1611"/>
                  <a:gd name="T58" fmla="*/ 1194 w 1611"/>
                  <a:gd name="T59" fmla="*/ 95 h 1611"/>
                  <a:gd name="T60" fmla="*/ 1044 w 1611"/>
                  <a:gd name="T61" fmla="*/ 35 h 1611"/>
                  <a:gd name="T62" fmla="*/ 889 w 1611"/>
                  <a:gd name="T63" fmla="*/ 6 h 1611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w 1611"/>
                  <a:gd name="T97" fmla="*/ 0 h 1611"/>
                  <a:gd name="T98" fmla="*/ 1611 w 1611"/>
                  <a:gd name="T99" fmla="*/ 1611 h 1611"/>
                </a:gdLst>
                <a:ahLst/>
                <a:cxnLst>
                  <a:cxn ang="T64">
                    <a:pos x="T0" y="T1"/>
                  </a:cxn>
                  <a:cxn ang="T65">
                    <a:pos x="T2" y="T3"/>
                  </a:cxn>
                  <a:cxn ang="T66">
                    <a:pos x="T4" y="T5"/>
                  </a:cxn>
                  <a:cxn ang="T67">
                    <a:pos x="T6" y="T7"/>
                  </a:cxn>
                  <a:cxn ang="T68">
                    <a:pos x="T8" y="T9"/>
                  </a:cxn>
                  <a:cxn ang="T69">
                    <a:pos x="T10" y="T11"/>
                  </a:cxn>
                  <a:cxn ang="T70">
                    <a:pos x="T12" y="T13"/>
                  </a:cxn>
                  <a:cxn ang="T71">
                    <a:pos x="T14" y="T15"/>
                  </a:cxn>
                  <a:cxn ang="T72">
                    <a:pos x="T16" y="T17"/>
                  </a:cxn>
                  <a:cxn ang="T73">
                    <a:pos x="T18" y="T19"/>
                  </a:cxn>
                  <a:cxn ang="T74">
                    <a:pos x="T20" y="T21"/>
                  </a:cxn>
                  <a:cxn ang="T75">
                    <a:pos x="T22" y="T23"/>
                  </a:cxn>
                  <a:cxn ang="T76">
                    <a:pos x="T24" y="T25"/>
                  </a:cxn>
                  <a:cxn ang="T77">
                    <a:pos x="T26" y="T27"/>
                  </a:cxn>
                  <a:cxn ang="T78">
                    <a:pos x="T28" y="T29"/>
                  </a:cxn>
                  <a:cxn ang="T79">
                    <a:pos x="T30" y="T31"/>
                  </a:cxn>
                  <a:cxn ang="T80">
                    <a:pos x="T32" y="T33"/>
                  </a:cxn>
                  <a:cxn ang="T81">
                    <a:pos x="T34" y="T35"/>
                  </a:cxn>
                  <a:cxn ang="T82">
                    <a:pos x="T36" y="T37"/>
                  </a:cxn>
                  <a:cxn ang="T83">
                    <a:pos x="T38" y="T39"/>
                  </a:cxn>
                  <a:cxn ang="T84">
                    <a:pos x="T40" y="T41"/>
                  </a:cxn>
                  <a:cxn ang="T85">
                    <a:pos x="T42" y="T43"/>
                  </a:cxn>
                  <a:cxn ang="T86">
                    <a:pos x="T44" y="T45"/>
                  </a:cxn>
                  <a:cxn ang="T87">
                    <a:pos x="T46" y="T47"/>
                  </a:cxn>
                  <a:cxn ang="T88">
                    <a:pos x="T48" y="T49"/>
                  </a:cxn>
                  <a:cxn ang="T89">
                    <a:pos x="T50" y="T51"/>
                  </a:cxn>
                  <a:cxn ang="T90">
                    <a:pos x="T52" y="T53"/>
                  </a:cxn>
                  <a:cxn ang="T91">
                    <a:pos x="T54" y="T55"/>
                  </a:cxn>
                  <a:cxn ang="T92">
                    <a:pos x="T56" y="T57"/>
                  </a:cxn>
                  <a:cxn ang="T93">
                    <a:pos x="T58" y="T59"/>
                  </a:cxn>
                  <a:cxn ang="T94">
                    <a:pos x="T60" y="T61"/>
                  </a:cxn>
                  <a:cxn ang="T95">
                    <a:pos x="T62" y="T63"/>
                  </a:cxn>
                </a:cxnLst>
                <a:rect l="T96" t="T97" r="T98" b="T99"/>
                <a:pathLst>
                  <a:path w="1611" h="1611">
                    <a:moveTo>
                      <a:pt x="806" y="0"/>
                    </a:moveTo>
                    <a:lnTo>
                      <a:pt x="722" y="6"/>
                    </a:lnTo>
                    <a:lnTo>
                      <a:pt x="645" y="17"/>
                    </a:lnTo>
                    <a:lnTo>
                      <a:pt x="567" y="35"/>
                    </a:lnTo>
                    <a:lnTo>
                      <a:pt x="490" y="65"/>
                    </a:lnTo>
                    <a:lnTo>
                      <a:pt x="418" y="95"/>
                    </a:lnTo>
                    <a:lnTo>
                      <a:pt x="352" y="137"/>
                    </a:lnTo>
                    <a:lnTo>
                      <a:pt x="293" y="185"/>
                    </a:lnTo>
                    <a:lnTo>
                      <a:pt x="233" y="232"/>
                    </a:lnTo>
                    <a:lnTo>
                      <a:pt x="185" y="292"/>
                    </a:lnTo>
                    <a:lnTo>
                      <a:pt x="138" y="352"/>
                    </a:lnTo>
                    <a:lnTo>
                      <a:pt x="96" y="417"/>
                    </a:lnTo>
                    <a:lnTo>
                      <a:pt x="66" y="489"/>
                    </a:lnTo>
                    <a:lnTo>
                      <a:pt x="36" y="566"/>
                    </a:lnTo>
                    <a:lnTo>
                      <a:pt x="18" y="644"/>
                    </a:lnTo>
                    <a:lnTo>
                      <a:pt x="6" y="722"/>
                    </a:lnTo>
                    <a:lnTo>
                      <a:pt x="0" y="805"/>
                    </a:lnTo>
                    <a:lnTo>
                      <a:pt x="6" y="889"/>
                    </a:lnTo>
                    <a:lnTo>
                      <a:pt x="18" y="966"/>
                    </a:lnTo>
                    <a:lnTo>
                      <a:pt x="36" y="1044"/>
                    </a:lnTo>
                    <a:lnTo>
                      <a:pt x="66" y="1121"/>
                    </a:lnTo>
                    <a:lnTo>
                      <a:pt x="96" y="1193"/>
                    </a:lnTo>
                    <a:lnTo>
                      <a:pt x="138" y="1259"/>
                    </a:lnTo>
                    <a:lnTo>
                      <a:pt x="185" y="1318"/>
                    </a:lnTo>
                    <a:lnTo>
                      <a:pt x="233" y="1378"/>
                    </a:lnTo>
                    <a:lnTo>
                      <a:pt x="293" y="1426"/>
                    </a:lnTo>
                    <a:lnTo>
                      <a:pt x="352" y="1473"/>
                    </a:lnTo>
                    <a:lnTo>
                      <a:pt x="418" y="1515"/>
                    </a:lnTo>
                    <a:lnTo>
                      <a:pt x="490" y="1545"/>
                    </a:lnTo>
                    <a:lnTo>
                      <a:pt x="567" y="1575"/>
                    </a:lnTo>
                    <a:lnTo>
                      <a:pt x="645" y="1593"/>
                    </a:lnTo>
                    <a:lnTo>
                      <a:pt x="722" y="1605"/>
                    </a:lnTo>
                    <a:lnTo>
                      <a:pt x="806" y="1611"/>
                    </a:lnTo>
                    <a:lnTo>
                      <a:pt x="889" y="1605"/>
                    </a:lnTo>
                    <a:lnTo>
                      <a:pt x="967" y="1593"/>
                    </a:lnTo>
                    <a:lnTo>
                      <a:pt x="1044" y="1575"/>
                    </a:lnTo>
                    <a:lnTo>
                      <a:pt x="1122" y="1545"/>
                    </a:lnTo>
                    <a:lnTo>
                      <a:pt x="1194" y="1515"/>
                    </a:lnTo>
                    <a:lnTo>
                      <a:pt x="1259" y="1473"/>
                    </a:lnTo>
                    <a:lnTo>
                      <a:pt x="1319" y="1426"/>
                    </a:lnTo>
                    <a:lnTo>
                      <a:pt x="1378" y="1378"/>
                    </a:lnTo>
                    <a:lnTo>
                      <a:pt x="1426" y="1318"/>
                    </a:lnTo>
                    <a:lnTo>
                      <a:pt x="1474" y="1259"/>
                    </a:lnTo>
                    <a:lnTo>
                      <a:pt x="1516" y="1193"/>
                    </a:lnTo>
                    <a:lnTo>
                      <a:pt x="1545" y="1121"/>
                    </a:lnTo>
                    <a:lnTo>
                      <a:pt x="1575" y="1044"/>
                    </a:lnTo>
                    <a:lnTo>
                      <a:pt x="1593" y="966"/>
                    </a:lnTo>
                    <a:lnTo>
                      <a:pt x="1605" y="889"/>
                    </a:lnTo>
                    <a:lnTo>
                      <a:pt x="1611" y="805"/>
                    </a:lnTo>
                    <a:lnTo>
                      <a:pt x="1605" y="722"/>
                    </a:lnTo>
                    <a:lnTo>
                      <a:pt x="1593" y="644"/>
                    </a:lnTo>
                    <a:lnTo>
                      <a:pt x="1575" y="566"/>
                    </a:lnTo>
                    <a:lnTo>
                      <a:pt x="1545" y="489"/>
                    </a:lnTo>
                    <a:lnTo>
                      <a:pt x="1516" y="417"/>
                    </a:lnTo>
                    <a:lnTo>
                      <a:pt x="1474" y="352"/>
                    </a:lnTo>
                    <a:lnTo>
                      <a:pt x="1426" y="292"/>
                    </a:lnTo>
                    <a:lnTo>
                      <a:pt x="1378" y="232"/>
                    </a:lnTo>
                    <a:lnTo>
                      <a:pt x="1319" y="185"/>
                    </a:lnTo>
                    <a:lnTo>
                      <a:pt x="1259" y="137"/>
                    </a:lnTo>
                    <a:lnTo>
                      <a:pt x="1194" y="95"/>
                    </a:lnTo>
                    <a:lnTo>
                      <a:pt x="1122" y="65"/>
                    </a:lnTo>
                    <a:lnTo>
                      <a:pt x="1044" y="35"/>
                    </a:lnTo>
                    <a:lnTo>
                      <a:pt x="967" y="17"/>
                    </a:lnTo>
                    <a:lnTo>
                      <a:pt x="889" y="6"/>
                    </a:lnTo>
                    <a:lnTo>
                      <a:pt x="806" y="0"/>
                    </a:lnTo>
                    <a:close/>
                  </a:path>
                </a:pathLst>
              </a:custGeom>
              <a:solidFill>
                <a:srgbClr val="CEFFCE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57367" name="Freeform 226"/>
              <p:cNvSpPr>
                <a:spLocks/>
              </p:cNvSpPr>
              <p:nvPr/>
            </p:nvSpPr>
            <p:spPr bwMode="auto">
              <a:xfrm>
                <a:off x="552" y="1745"/>
                <a:ext cx="1575" cy="1576"/>
              </a:xfrm>
              <a:custGeom>
                <a:avLst/>
                <a:gdLst>
                  <a:gd name="T0" fmla="*/ 788 w 1575"/>
                  <a:gd name="T1" fmla="*/ 0 h 1576"/>
                  <a:gd name="T2" fmla="*/ 710 w 1575"/>
                  <a:gd name="T3" fmla="*/ 6 h 1576"/>
                  <a:gd name="T4" fmla="*/ 627 w 1575"/>
                  <a:gd name="T5" fmla="*/ 18 h 1576"/>
                  <a:gd name="T6" fmla="*/ 555 w 1575"/>
                  <a:gd name="T7" fmla="*/ 36 h 1576"/>
                  <a:gd name="T8" fmla="*/ 484 w 1575"/>
                  <a:gd name="T9" fmla="*/ 60 h 1576"/>
                  <a:gd name="T10" fmla="*/ 412 w 1575"/>
                  <a:gd name="T11" fmla="*/ 96 h 1576"/>
                  <a:gd name="T12" fmla="*/ 346 w 1575"/>
                  <a:gd name="T13" fmla="*/ 138 h 1576"/>
                  <a:gd name="T14" fmla="*/ 233 w 1575"/>
                  <a:gd name="T15" fmla="*/ 233 h 1576"/>
                  <a:gd name="T16" fmla="*/ 138 w 1575"/>
                  <a:gd name="T17" fmla="*/ 347 h 1576"/>
                  <a:gd name="T18" fmla="*/ 96 w 1575"/>
                  <a:gd name="T19" fmla="*/ 412 h 1576"/>
                  <a:gd name="T20" fmla="*/ 60 w 1575"/>
                  <a:gd name="T21" fmla="*/ 484 h 1576"/>
                  <a:gd name="T22" fmla="*/ 36 w 1575"/>
                  <a:gd name="T23" fmla="*/ 555 h 1576"/>
                  <a:gd name="T24" fmla="*/ 18 w 1575"/>
                  <a:gd name="T25" fmla="*/ 627 h 1576"/>
                  <a:gd name="T26" fmla="*/ 6 w 1575"/>
                  <a:gd name="T27" fmla="*/ 711 h 1576"/>
                  <a:gd name="T28" fmla="*/ 0 w 1575"/>
                  <a:gd name="T29" fmla="*/ 788 h 1576"/>
                  <a:gd name="T30" fmla="*/ 6 w 1575"/>
                  <a:gd name="T31" fmla="*/ 872 h 1576"/>
                  <a:gd name="T32" fmla="*/ 18 w 1575"/>
                  <a:gd name="T33" fmla="*/ 949 h 1576"/>
                  <a:gd name="T34" fmla="*/ 36 w 1575"/>
                  <a:gd name="T35" fmla="*/ 1021 h 1576"/>
                  <a:gd name="T36" fmla="*/ 60 w 1575"/>
                  <a:gd name="T37" fmla="*/ 1092 h 1576"/>
                  <a:gd name="T38" fmla="*/ 96 w 1575"/>
                  <a:gd name="T39" fmla="*/ 1164 h 1576"/>
                  <a:gd name="T40" fmla="*/ 138 w 1575"/>
                  <a:gd name="T41" fmla="*/ 1230 h 1576"/>
                  <a:gd name="T42" fmla="*/ 233 w 1575"/>
                  <a:gd name="T43" fmla="*/ 1343 h 1576"/>
                  <a:gd name="T44" fmla="*/ 346 w 1575"/>
                  <a:gd name="T45" fmla="*/ 1444 h 1576"/>
                  <a:gd name="T46" fmla="*/ 412 w 1575"/>
                  <a:gd name="T47" fmla="*/ 1480 h 1576"/>
                  <a:gd name="T48" fmla="*/ 484 w 1575"/>
                  <a:gd name="T49" fmla="*/ 1516 h 1576"/>
                  <a:gd name="T50" fmla="*/ 555 w 1575"/>
                  <a:gd name="T51" fmla="*/ 1540 h 1576"/>
                  <a:gd name="T52" fmla="*/ 627 w 1575"/>
                  <a:gd name="T53" fmla="*/ 1558 h 1576"/>
                  <a:gd name="T54" fmla="*/ 710 w 1575"/>
                  <a:gd name="T55" fmla="*/ 1570 h 1576"/>
                  <a:gd name="T56" fmla="*/ 788 w 1575"/>
                  <a:gd name="T57" fmla="*/ 1576 h 1576"/>
                  <a:gd name="T58" fmla="*/ 871 w 1575"/>
                  <a:gd name="T59" fmla="*/ 1570 h 1576"/>
                  <a:gd name="T60" fmla="*/ 949 w 1575"/>
                  <a:gd name="T61" fmla="*/ 1558 h 1576"/>
                  <a:gd name="T62" fmla="*/ 1020 w 1575"/>
                  <a:gd name="T63" fmla="*/ 1540 h 1576"/>
                  <a:gd name="T64" fmla="*/ 1092 w 1575"/>
                  <a:gd name="T65" fmla="*/ 1516 h 1576"/>
                  <a:gd name="T66" fmla="*/ 1164 w 1575"/>
                  <a:gd name="T67" fmla="*/ 1480 h 1576"/>
                  <a:gd name="T68" fmla="*/ 1229 w 1575"/>
                  <a:gd name="T69" fmla="*/ 1444 h 1576"/>
                  <a:gd name="T70" fmla="*/ 1343 w 1575"/>
                  <a:gd name="T71" fmla="*/ 1343 h 1576"/>
                  <a:gd name="T72" fmla="*/ 1444 w 1575"/>
                  <a:gd name="T73" fmla="*/ 1230 h 1576"/>
                  <a:gd name="T74" fmla="*/ 1480 w 1575"/>
                  <a:gd name="T75" fmla="*/ 1164 h 1576"/>
                  <a:gd name="T76" fmla="*/ 1516 w 1575"/>
                  <a:gd name="T77" fmla="*/ 1092 h 1576"/>
                  <a:gd name="T78" fmla="*/ 1539 w 1575"/>
                  <a:gd name="T79" fmla="*/ 1021 h 1576"/>
                  <a:gd name="T80" fmla="*/ 1557 w 1575"/>
                  <a:gd name="T81" fmla="*/ 949 h 1576"/>
                  <a:gd name="T82" fmla="*/ 1569 w 1575"/>
                  <a:gd name="T83" fmla="*/ 872 h 1576"/>
                  <a:gd name="T84" fmla="*/ 1575 w 1575"/>
                  <a:gd name="T85" fmla="*/ 788 h 1576"/>
                  <a:gd name="T86" fmla="*/ 1569 w 1575"/>
                  <a:gd name="T87" fmla="*/ 711 h 1576"/>
                  <a:gd name="T88" fmla="*/ 1557 w 1575"/>
                  <a:gd name="T89" fmla="*/ 627 h 1576"/>
                  <a:gd name="T90" fmla="*/ 1539 w 1575"/>
                  <a:gd name="T91" fmla="*/ 555 h 1576"/>
                  <a:gd name="T92" fmla="*/ 1516 w 1575"/>
                  <a:gd name="T93" fmla="*/ 484 h 1576"/>
                  <a:gd name="T94" fmla="*/ 1480 w 1575"/>
                  <a:gd name="T95" fmla="*/ 412 h 1576"/>
                  <a:gd name="T96" fmla="*/ 1444 w 1575"/>
                  <a:gd name="T97" fmla="*/ 347 h 1576"/>
                  <a:gd name="T98" fmla="*/ 1343 w 1575"/>
                  <a:gd name="T99" fmla="*/ 233 h 1576"/>
                  <a:gd name="T100" fmla="*/ 1229 w 1575"/>
                  <a:gd name="T101" fmla="*/ 138 h 1576"/>
                  <a:gd name="T102" fmla="*/ 1164 w 1575"/>
                  <a:gd name="T103" fmla="*/ 96 h 1576"/>
                  <a:gd name="T104" fmla="*/ 1092 w 1575"/>
                  <a:gd name="T105" fmla="*/ 60 h 1576"/>
                  <a:gd name="T106" fmla="*/ 1020 w 1575"/>
                  <a:gd name="T107" fmla="*/ 36 h 1576"/>
                  <a:gd name="T108" fmla="*/ 949 w 1575"/>
                  <a:gd name="T109" fmla="*/ 18 h 1576"/>
                  <a:gd name="T110" fmla="*/ 871 w 1575"/>
                  <a:gd name="T111" fmla="*/ 6 h 1576"/>
                  <a:gd name="T112" fmla="*/ 788 w 1575"/>
                  <a:gd name="T113" fmla="*/ 0 h 157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w 1575"/>
                  <a:gd name="T172" fmla="*/ 0 h 1576"/>
                  <a:gd name="T173" fmla="*/ 1575 w 1575"/>
                  <a:gd name="T174" fmla="*/ 1576 h 1576"/>
                </a:gdLst>
                <a:ahLst/>
                <a:cxnLst>
                  <a:cxn ang="T114">
                    <a:pos x="T0" y="T1"/>
                  </a:cxn>
                  <a:cxn ang="T115">
                    <a:pos x="T2" y="T3"/>
                  </a:cxn>
                  <a:cxn ang="T116">
                    <a:pos x="T4" y="T5"/>
                  </a:cxn>
                  <a:cxn ang="T117">
                    <a:pos x="T6" y="T7"/>
                  </a:cxn>
                  <a:cxn ang="T118">
                    <a:pos x="T8" y="T9"/>
                  </a:cxn>
                  <a:cxn ang="T119">
                    <a:pos x="T10" y="T11"/>
                  </a:cxn>
                  <a:cxn ang="T120">
                    <a:pos x="T12" y="T13"/>
                  </a:cxn>
                  <a:cxn ang="T121">
                    <a:pos x="T14" y="T15"/>
                  </a:cxn>
                  <a:cxn ang="T122">
                    <a:pos x="T16" y="T17"/>
                  </a:cxn>
                  <a:cxn ang="T123">
                    <a:pos x="T18" y="T19"/>
                  </a:cxn>
                  <a:cxn ang="T124">
                    <a:pos x="T20" y="T21"/>
                  </a:cxn>
                  <a:cxn ang="T125">
                    <a:pos x="T22" y="T23"/>
                  </a:cxn>
                  <a:cxn ang="T126">
                    <a:pos x="T24" y="T25"/>
                  </a:cxn>
                  <a:cxn ang="T127">
                    <a:pos x="T26" y="T27"/>
                  </a:cxn>
                  <a:cxn ang="T128">
                    <a:pos x="T28" y="T29"/>
                  </a:cxn>
                  <a:cxn ang="T129">
                    <a:pos x="T30" y="T31"/>
                  </a:cxn>
                  <a:cxn ang="T130">
                    <a:pos x="T32" y="T33"/>
                  </a:cxn>
                  <a:cxn ang="T131">
                    <a:pos x="T34" y="T35"/>
                  </a:cxn>
                  <a:cxn ang="T132">
                    <a:pos x="T36" y="T37"/>
                  </a:cxn>
                  <a:cxn ang="T133">
                    <a:pos x="T38" y="T39"/>
                  </a:cxn>
                  <a:cxn ang="T134">
                    <a:pos x="T40" y="T41"/>
                  </a:cxn>
                  <a:cxn ang="T135">
                    <a:pos x="T42" y="T43"/>
                  </a:cxn>
                  <a:cxn ang="T136">
                    <a:pos x="T44" y="T45"/>
                  </a:cxn>
                  <a:cxn ang="T137">
                    <a:pos x="T46" y="T47"/>
                  </a:cxn>
                  <a:cxn ang="T138">
                    <a:pos x="T48" y="T49"/>
                  </a:cxn>
                  <a:cxn ang="T139">
                    <a:pos x="T50" y="T51"/>
                  </a:cxn>
                  <a:cxn ang="T140">
                    <a:pos x="T52" y="T53"/>
                  </a:cxn>
                  <a:cxn ang="T141">
                    <a:pos x="T54" y="T55"/>
                  </a:cxn>
                  <a:cxn ang="T142">
                    <a:pos x="T56" y="T57"/>
                  </a:cxn>
                  <a:cxn ang="T143">
                    <a:pos x="T58" y="T59"/>
                  </a:cxn>
                  <a:cxn ang="T144">
                    <a:pos x="T60" y="T61"/>
                  </a:cxn>
                  <a:cxn ang="T145">
                    <a:pos x="T62" y="T63"/>
                  </a:cxn>
                  <a:cxn ang="T146">
                    <a:pos x="T64" y="T65"/>
                  </a:cxn>
                  <a:cxn ang="T147">
                    <a:pos x="T66" y="T67"/>
                  </a:cxn>
                  <a:cxn ang="T148">
                    <a:pos x="T68" y="T69"/>
                  </a:cxn>
                  <a:cxn ang="T149">
                    <a:pos x="T70" y="T71"/>
                  </a:cxn>
                  <a:cxn ang="T150">
                    <a:pos x="T72" y="T73"/>
                  </a:cxn>
                  <a:cxn ang="T151">
                    <a:pos x="T74" y="T75"/>
                  </a:cxn>
                  <a:cxn ang="T152">
                    <a:pos x="T76" y="T77"/>
                  </a:cxn>
                  <a:cxn ang="T153">
                    <a:pos x="T78" y="T79"/>
                  </a:cxn>
                  <a:cxn ang="T154">
                    <a:pos x="T80" y="T81"/>
                  </a:cxn>
                  <a:cxn ang="T155">
                    <a:pos x="T82" y="T83"/>
                  </a:cxn>
                  <a:cxn ang="T156">
                    <a:pos x="T84" y="T85"/>
                  </a:cxn>
                  <a:cxn ang="T157">
                    <a:pos x="T86" y="T87"/>
                  </a:cxn>
                  <a:cxn ang="T158">
                    <a:pos x="T88" y="T89"/>
                  </a:cxn>
                  <a:cxn ang="T159">
                    <a:pos x="T90" y="T91"/>
                  </a:cxn>
                  <a:cxn ang="T160">
                    <a:pos x="T92" y="T93"/>
                  </a:cxn>
                  <a:cxn ang="T161">
                    <a:pos x="T94" y="T95"/>
                  </a:cxn>
                  <a:cxn ang="T162">
                    <a:pos x="T96" y="T97"/>
                  </a:cxn>
                  <a:cxn ang="T163">
                    <a:pos x="T98" y="T99"/>
                  </a:cxn>
                  <a:cxn ang="T164">
                    <a:pos x="T100" y="T101"/>
                  </a:cxn>
                  <a:cxn ang="T165">
                    <a:pos x="T102" y="T103"/>
                  </a:cxn>
                  <a:cxn ang="T166">
                    <a:pos x="T104" y="T105"/>
                  </a:cxn>
                  <a:cxn ang="T167">
                    <a:pos x="T106" y="T107"/>
                  </a:cxn>
                  <a:cxn ang="T168">
                    <a:pos x="T108" y="T109"/>
                  </a:cxn>
                  <a:cxn ang="T169">
                    <a:pos x="T110" y="T111"/>
                  </a:cxn>
                  <a:cxn ang="T170">
                    <a:pos x="T112" y="T113"/>
                  </a:cxn>
                </a:cxnLst>
                <a:rect l="T171" t="T172" r="T173" b="T174"/>
                <a:pathLst>
                  <a:path w="1575" h="1576">
                    <a:moveTo>
                      <a:pt x="788" y="0"/>
                    </a:moveTo>
                    <a:lnTo>
                      <a:pt x="710" y="6"/>
                    </a:lnTo>
                    <a:lnTo>
                      <a:pt x="627" y="18"/>
                    </a:lnTo>
                    <a:lnTo>
                      <a:pt x="555" y="36"/>
                    </a:lnTo>
                    <a:lnTo>
                      <a:pt x="484" y="60"/>
                    </a:lnTo>
                    <a:lnTo>
                      <a:pt x="412" y="96"/>
                    </a:lnTo>
                    <a:lnTo>
                      <a:pt x="346" y="138"/>
                    </a:lnTo>
                    <a:lnTo>
                      <a:pt x="233" y="233"/>
                    </a:lnTo>
                    <a:lnTo>
                      <a:pt x="138" y="347"/>
                    </a:lnTo>
                    <a:lnTo>
                      <a:pt x="96" y="412"/>
                    </a:lnTo>
                    <a:lnTo>
                      <a:pt x="60" y="484"/>
                    </a:lnTo>
                    <a:lnTo>
                      <a:pt x="36" y="555"/>
                    </a:lnTo>
                    <a:lnTo>
                      <a:pt x="18" y="627"/>
                    </a:lnTo>
                    <a:lnTo>
                      <a:pt x="6" y="711"/>
                    </a:lnTo>
                    <a:lnTo>
                      <a:pt x="0" y="788"/>
                    </a:lnTo>
                    <a:lnTo>
                      <a:pt x="6" y="872"/>
                    </a:lnTo>
                    <a:lnTo>
                      <a:pt x="18" y="949"/>
                    </a:lnTo>
                    <a:lnTo>
                      <a:pt x="36" y="1021"/>
                    </a:lnTo>
                    <a:lnTo>
                      <a:pt x="60" y="1092"/>
                    </a:lnTo>
                    <a:lnTo>
                      <a:pt x="96" y="1164"/>
                    </a:lnTo>
                    <a:lnTo>
                      <a:pt x="138" y="1230"/>
                    </a:lnTo>
                    <a:lnTo>
                      <a:pt x="233" y="1343"/>
                    </a:lnTo>
                    <a:lnTo>
                      <a:pt x="346" y="1444"/>
                    </a:lnTo>
                    <a:lnTo>
                      <a:pt x="412" y="1480"/>
                    </a:lnTo>
                    <a:lnTo>
                      <a:pt x="484" y="1516"/>
                    </a:lnTo>
                    <a:lnTo>
                      <a:pt x="555" y="1540"/>
                    </a:lnTo>
                    <a:lnTo>
                      <a:pt x="627" y="1558"/>
                    </a:lnTo>
                    <a:lnTo>
                      <a:pt x="710" y="1570"/>
                    </a:lnTo>
                    <a:lnTo>
                      <a:pt x="788" y="1576"/>
                    </a:lnTo>
                    <a:lnTo>
                      <a:pt x="871" y="1570"/>
                    </a:lnTo>
                    <a:lnTo>
                      <a:pt x="949" y="1558"/>
                    </a:lnTo>
                    <a:lnTo>
                      <a:pt x="1020" y="1540"/>
                    </a:lnTo>
                    <a:lnTo>
                      <a:pt x="1092" y="1516"/>
                    </a:lnTo>
                    <a:lnTo>
                      <a:pt x="1164" y="1480"/>
                    </a:lnTo>
                    <a:lnTo>
                      <a:pt x="1229" y="1444"/>
                    </a:lnTo>
                    <a:lnTo>
                      <a:pt x="1343" y="1343"/>
                    </a:lnTo>
                    <a:lnTo>
                      <a:pt x="1444" y="1230"/>
                    </a:lnTo>
                    <a:lnTo>
                      <a:pt x="1480" y="1164"/>
                    </a:lnTo>
                    <a:lnTo>
                      <a:pt x="1516" y="1092"/>
                    </a:lnTo>
                    <a:lnTo>
                      <a:pt x="1539" y="1021"/>
                    </a:lnTo>
                    <a:lnTo>
                      <a:pt x="1557" y="949"/>
                    </a:lnTo>
                    <a:lnTo>
                      <a:pt x="1569" y="872"/>
                    </a:lnTo>
                    <a:lnTo>
                      <a:pt x="1575" y="788"/>
                    </a:lnTo>
                    <a:lnTo>
                      <a:pt x="1569" y="711"/>
                    </a:lnTo>
                    <a:lnTo>
                      <a:pt x="1557" y="627"/>
                    </a:lnTo>
                    <a:lnTo>
                      <a:pt x="1539" y="555"/>
                    </a:lnTo>
                    <a:lnTo>
                      <a:pt x="1516" y="484"/>
                    </a:lnTo>
                    <a:lnTo>
                      <a:pt x="1480" y="412"/>
                    </a:lnTo>
                    <a:lnTo>
                      <a:pt x="1444" y="347"/>
                    </a:lnTo>
                    <a:lnTo>
                      <a:pt x="1343" y="233"/>
                    </a:lnTo>
                    <a:lnTo>
                      <a:pt x="1229" y="138"/>
                    </a:lnTo>
                    <a:lnTo>
                      <a:pt x="1164" y="96"/>
                    </a:lnTo>
                    <a:lnTo>
                      <a:pt x="1092" y="60"/>
                    </a:lnTo>
                    <a:lnTo>
                      <a:pt x="1020" y="36"/>
                    </a:lnTo>
                    <a:lnTo>
                      <a:pt x="949" y="18"/>
                    </a:lnTo>
                    <a:lnTo>
                      <a:pt x="871" y="6"/>
                    </a:lnTo>
                    <a:lnTo>
                      <a:pt x="788" y="0"/>
                    </a:lnTo>
                    <a:close/>
                  </a:path>
                </a:pathLst>
              </a:custGeom>
              <a:solidFill>
                <a:srgbClr val="CEFFCE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57368" name="Freeform 227"/>
              <p:cNvSpPr>
                <a:spLocks/>
              </p:cNvSpPr>
              <p:nvPr/>
            </p:nvSpPr>
            <p:spPr bwMode="auto">
              <a:xfrm>
                <a:off x="570" y="1763"/>
                <a:ext cx="1539" cy="1540"/>
              </a:xfrm>
              <a:custGeom>
                <a:avLst/>
                <a:gdLst>
                  <a:gd name="T0" fmla="*/ 770 w 1539"/>
                  <a:gd name="T1" fmla="*/ 0 h 1540"/>
                  <a:gd name="T2" fmla="*/ 692 w 1539"/>
                  <a:gd name="T3" fmla="*/ 6 h 1540"/>
                  <a:gd name="T4" fmla="*/ 615 w 1539"/>
                  <a:gd name="T5" fmla="*/ 18 h 1540"/>
                  <a:gd name="T6" fmla="*/ 543 w 1539"/>
                  <a:gd name="T7" fmla="*/ 36 h 1540"/>
                  <a:gd name="T8" fmla="*/ 472 w 1539"/>
                  <a:gd name="T9" fmla="*/ 60 h 1540"/>
                  <a:gd name="T10" fmla="*/ 406 w 1539"/>
                  <a:gd name="T11" fmla="*/ 96 h 1540"/>
                  <a:gd name="T12" fmla="*/ 340 w 1539"/>
                  <a:gd name="T13" fmla="*/ 132 h 1540"/>
                  <a:gd name="T14" fmla="*/ 227 w 1539"/>
                  <a:gd name="T15" fmla="*/ 227 h 1540"/>
                  <a:gd name="T16" fmla="*/ 132 w 1539"/>
                  <a:gd name="T17" fmla="*/ 340 h 1540"/>
                  <a:gd name="T18" fmla="*/ 96 w 1539"/>
                  <a:gd name="T19" fmla="*/ 406 h 1540"/>
                  <a:gd name="T20" fmla="*/ 60 w 1539"/>
                  <a:gd name="T21" fmla="*/ 472 h 1540"/>
                  <a:gd name="T22" fmla="*/ 36 w 1539"/>
                  <a:gd name="T23" fmla="*/ 543 h 1540"/>
                  <a:gd name="T24" fmla="*/ 18 w 1539"/>
                  <a:gd name="T25" fmla="*/ 615 h 1540"/>
                  <a:gd name="T26" fmla="*/ 6 w 1539"/>
                  <a:gd name="T27" fmla="*/ 693 h 1540"/>
                  <a:gd name="T28" fmla="*/ 0 w 1539"/>
                  <a:gd name="T29" fmla="*/ 770 h 1540"/>
                  <a:gd name="T30" fmla="*/ 6 w 1539"/>
                  <a:gd name="T31" fmla="*/ 848 h 1540"/>
                  <a:gd name="T32" fmla="*/ 18 w 1539"/>
                  <a:gd name="T33" fmla="*/ 925 h 1540"/>
                  <a:gd name="T34" fmla="*/ 36 w 1539"/>
                  <a:gd name="T35" fmla="*/ 1003 h 1540"/>
                  <a:gd name="T36" fmla="*/ 60 w 1539"/>
                  <a:gd name="T37" fmla="*/ 1074 h 1540"/>
                  <a:gd name="T38" fmla="*/ 96 w 1539"/>
                  <a:gd name="T39" fmla="*/ 1140 h 1540"/>
                  <a:gd name="T40" fmla="*/ 132 w 1539"/>
                  <a:gd name="T41" fmla="*/ 1200 h 1540"/>
                  <a:gd name="T42" fmla="*/ 227 w 1539"/>
                  <a:gd name="T43" fmla="*/ 1319 h 1540"/>
                  <a:gd name="T44" fmla="*/ 340 w 1539"/>
                  <a:gd name="T45" fmla="*/ 1409 h 1540"/>
                  <a:gd name="T46" fmla="*/ 406 w 1539"/>
                  <a:gd name="T47" fmla="*/ 1450 h 1540"/>
                  <a:gd name="T48" fmla="*/ 472 w 1539"/>
                  <a:gd name="T49" fmla="*/ 1480 h 1540"/>
                  <a:gd name="T50" fmla="*/ 543 w 1539"/>
                  <a:gd name="T51" fmla="*/ 1504 h 1540"/>
                  <a:gd name="T52" fmla="*/ 615 w 1539"/>
                  <a:gd name="T53" fmla="*/ 1522 h 1540"/>
                  <a:gd name="T54" fmla="*/ 692 w 1539"/>
                  <a:gd name="T55" fmla="*/ 1534 h 1540"/>
                  <a:gd name="T56" fmla="*/ 770 w 1539"/>
                  <a:gd name="T57" fmla="*/ 1540 h 1540"/>
                  <a:gd name="T58" fmla="*/ 847 w 1539"/>
                  <a:gd name="T59" fmla="*/ 1534 h 1540"/>
                  <a:gd name="T60" fmla="*/ 925 w 1539"/>
                  <a:gd name="T61" fmla="*/ 1522 h 1540"/>
                  <a:gd name="T62" fmla="*/ 1002 w 1539"/>
                  <a:gd name="T63" fmla="*/ 1504 h 1540"/>
                  <a:gd name="T64" fmla="*/ 1074 w 1539"/>
                  <a:gd name="T65" fmla="*/ 1480 h 1540"/>
                  <a:gd name="T66" fmla="*/ 1140 w 1539"/>
                  <a:gd name="T67" fmla="*/ 1450 h 1540"/>
                  <a:gd name="T68" fmla="*/ 1199 w 1539"/>
                  <a:gd name="T69" fmla="*/ 1409 h 1540"/>
                  <a:gd name="T70" fmla="*/ 1319 w 1539"/>
                  <a:gd name="T71" fmla="*/ 1319 h 1540"/>
                  <a:gd name="T72" fmla="*/ 1408 w 1539"/>
                  <a:gd name="T73" fmla="*/ 1200 h 1540"/>
                  <a:gd name="T74" fmla="*/ 1450 w 1539"/>
                  <a:gd name="T75" fmla="*/ 1140 h 1540"/>
                  <a:gd name="T76" fmla="*/ 1480 w 1539"/>
                  <a:gd name="T77" fmla="*/ 1074 h 1540"/>
                  <a:gd name="T78" fmla="*/ 1503 w 1539"/>
                  <a:gd name="T79" fmla="*/ 1003 h 1540"/>
                  <a:gd name="T80" fmla="*/ 1521 w 1539"/>
                  <a:gd name="T81" fmla="*/ 925 h 1540"/>
                  <a:gd name="T82" fmla="*/ 1533 w 1539"/>
                  <a:gd name="T83" fmla="*/ 848 h 1540"/>
                  <a:gd name="T84" fmla="*/ 1539 w 1539"/>
                  <a:gd name="T85" fmla="*/ 770 h 1540"/>
                  <a:gd name="T86" fmla="*/ 1533 w 1539"/>
                  <a:gd name="T87" fmla="*/ 693 h 1540"/>
                  <a:gd name="T88" fmla="*/ 1521 w 1539"/>
                  <a:gd name="T89" fmla="*/ 615 h 1540"/>
                  <a:gd name="T90" fmla="*/ 1503 w 1539"/>
                  <a:gd name="T91" fmla="*/ 543 h 1540"/>
                  <a:gd name="T92" fmla="*/ 1480 w 1539"/>
                  <a:gd name="T93" fmla="*/ 472 h 1540"/>
                  <a:gd name="T94" fmla="*/ 1450 w 1539"/>
                  <a:gd name="T95" fmla="*/ 406 h 1540"/>
                  <a:gd name="T96" fmla="*/ 1408 w 1539"/>
                  <a:gd name="T97" fmla="*/ 340 h 1540"/>
                  <a:gd name="T98" fmla="*/ 1319 w 1539"/>
                  <a:gd name="T99" fmla="*/ 227 h 1540"/>
                  <a:gd name="T100" fmla="*/ 1199 w 1539"/>
                  <a:gd name="T101" fmla="*/ 132 h 1540"/>
                  <a:gd name="T102" fmla="*/ 1140 w 1539"/>
                  <a:gd name="T103" fmla="*/ 96 h 1540"/>
                  <a:gd name="T104" fmla="*/ 1074 w 1539"/>
                  <a:gd name="T105" fmla="*/ 60 h 1540"/>
                  <a:gd name="T106" fmla="*/ 1002 w 1539"/>
                  <a:gd name="T107" fmla="*/ 36 h 1540"/>
                  <a:gd name="T108" fmla="*/ 925 w 1539"/>
                  <a:gd name="T109" fmla="*/ 18 h 1540"/>
                  <a:gd name="T110" fmla="*/ 847 w 1539"/>
                  <a:gd name="T111" fmla="*/ 6 h 1540"/>
                  <a:gd name="T112" fmla="*/ 770 w 1539"/>
                  <a:gd name="T113" fmla="*/ 0 h 1540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w 1539"/>
                  <a:gd name="T172" fmla="*/ 0 h 1540"/>
                  <a:gd name="T173" fmla="*/ 1539 w 1539"/>
                  <a:gd name="T174" fmla="*/ 1540 h 1540"/>
                </a:gdLst>
                <a:ahLst/>
                <a:cxnLst>
                  <a:cxn ang="T114">
                    <a:pos x="T0" y="T1"/>
                  </a:cxn>
                  <a:cxn ang="T115">
                    <a:pos x="T2" y="T3"/>
                  </a:cxn>
                  <a:cxn ang="T116">
                    <a:pos x="T4" y="T5"/>
                  </a:cxn>
                  <a:cxn ang="T117">
                    <a:pos x="T6" y="T7"/>
                  </a:cxn>
                  <a:cxn ang="T118">
                    <a:pos x="T8" y="T9"/>
                  </a:cxn>
                  <a:cxn ang="T119">
                    <a:pos x="T10" y="T11"/>
                  </a:cxn>
                  <a:cxn ang="T120">
                    <a:pos x="T12" y="T13"/>
                  </a:cxn>
                  <a:cxn ang="T121">
                    <a:pos x="T14" y="T15"/>
                  </a:cxn>
                  <a:cxn ang="T122">
                    <a:pos x="T16" y="T17"/>
                  </a:cxn>
                  <a:cxn ang="T123">
                    <a:pos x="T18" y="T19"/>
                  </a:cxn>
                  <a:cxn ang="T124">
                    <a:pos x="T20" y="T21"/>
                  </a:cxn>
                  <a:cxn ang="T125">
                    <a:pos x="T22" y="T23"/>
                  </a:cxn>
                  <a:cxn ang="T126">
                    <a:pos x="T24" y="T25"/>
                  </a:cxn>
                  <a:cxn ang="T127">
                    <a:pos x="T26" y="T27"/>
                  </a:cxn>
                  <a:cxn ang="T128">
                    <a:pos x="T28" y="T29"/>
                  </a:cxn>
                  <a:cxn ang="T129">
                    <a:pos x="T30" y="T31"/>
                  </a:cxn>
                  <a:cxn ang="T130">
                    <a:pos x="T32" y="T33"/>
                  </a:cxn>
                  <a:cxn ang="T131">
                    <a:pos x="T34" y="T35"/>
                  </a:cxn>
                  <a:cxn ang="T132">
                    <a:pos x="T36" y="T37"/>
                  </a:cxn>
                  <a:cxn ang="T133">
                    <a:pos x="T38" y="T39"/>
                  </a:cxn>
                  <a:cxn ang="T134">
                    <a:pos x="T40" y="T41"/>
                  </a:cxn>
                  <a:cxn ang="T135">
                    <a:pos x="T42" y="T43"/>
                  </a:cxn>
                  <a:cxn ang="T136">
                    <a:pos x="T44" y="T45"/>
                  </a:cxn>
                  <a:cxn ang="T137">
                    <a:pos x="T46" y="T47"/>
                  </a:cxn>
                  <a:cxn ang="T138">
                    <a:pos x="T48" y="T49"/>
                  </a:cxn>
                  <a:cxn ang="T139">
                    <a:pos x="T50" y="T51"/>
                  </a:cxn>
                  <a:cxn ang="T140">
                    <a:pos x="T52" y="T53"/>
                  </a:cxn>
                  <a:cxn ang="T141">
                    <a:pos x="T54" y="T55"/>
                  </a:cxn>
                  <a:cxn ang="T142">
                    <a:pos x="T56" y="T57"/>
                  </a:cxn>
                  <a:cxn ang="T143">
                    <a:pos x="T58" y="T59"/>
                  </a:cxn>
                  <a:cxn ang="T144">
                    <a:pos x="T60" y="T61"/>
                  </a:cxn>
                  <a:cxn ang="T145">
                    <a:pos x="T62" y="T63"/>
                  </a:cxn>
                  <a:cxn ang="T146">
                    <a:pos x="T64" y="T65"/>
                  </a:cxn>
                  <a:cxn ang="T147">
                    <a:pos x="T66" y="T67"/>
                  </a:cxn>
                  <a:cxn ang="T148">
                    <a:pos x="T68" y="T69"/>
                  </a:cxn>
                  <a:cxn ang="T149">
                    <a:pos x="T70" y="T71"/>
                  </a:cxn>
                  <a:cxn ang="T150">
                    <a:pos x="T72" y="T73"/>
                  </a:cxn>
                  <a:cxn ang="T151">
                    <a:pos x="T74" y="T75"/>
                  </a:cxn>
                  <a:cxn ang="T152">
                    <a:pos x="T76" y="T77"/>
                  </a:cxn>
                  <a:cxn ang="T153">
                    <a:pos x="T78" y="T79"/>
                  </a:cxn>
                  <a:cxn ang="T154">
                    <a:pos x="T80" y="T81"/>
                  </a:cxn>
                  <a:cxn ang="T155">
                    <a:pos x="T82" y="T83"/>
                  </a:cxn>
                  <a:cxn ang="T156">
                    <a:pos x="T84" y="T85"/>
                  </a:cxn>
                  <a:cxn ang="T157">
                    <a:pos x="T86" y="T87"/>
                  </a:cxn>
                  <a:cxn ang="T158">
                    <a:pos x="T88" y="T89"/>
                  </a:cxn>
                  <a:cxn ang="T159">
                    <a:pos x="T90" y="T91"/>
                  </a:cxn>
                  <a:cxn ang="T160">
                    <a:pos x="T92" y="T93"/>
                  </a:cxn>
                  <a:cxn ang="T161">
                    <a:pos x="T94" y="T95"/>
                  </a:cxn>
                  <a:cxn ang="T162">
                    <a:pos x="T96" y="T97"/>
                  </a:cxn>
                  <a:cxn ang="T163">
                    <a:pos x="T98" y="T99"/>
                  </a:cxn>
                  <a:cxn ang="T164">
                    <a:pos x="T100" y="T101"/>
                  </a:cxn>
                  <a:cxn ang="T165">
                    <a:pos x="T102" y="T103"/>
                  </a:cxn>
                  <a:cxn ang="T166">
                    <a:pos x="T104" y="T105"/>
                  </a:cxn>
                  <a:cxn ang="T167">
                    <a:pos x="T106" y="T107"/>
                  </a:cxn>
                  <a:cxn ang="T168">
                    <a:pos x="T108" y="T109"/>
                  </a:cxn>
                  <a:cxn ang="T169">
                    <a:pos x="T110" y="T111"/>
                  </a:cxn>
                  <a:cxn ang="T170">
                    <a:pos x="T112" y="T113"/>
                  </a:cxn>
                </a:cxnLst>
                <a:rect l="T171" t="T172" r="T173" b="T174"/>
                <a:pathLst>
                  <a:path w="1539" h="1540">
                    <a:moveTo>
                      <a:pt x="770" y="0"/>
                    </a:moveTo>
                    <a:lnTo>
                      <a:pt x="692" y="6"/>
                    </a:lnTo>
                    <a:lnTo>
                      <a:pt x="615" y="18"/>
                    </a:lnTo>
                    <a:lnTo>
                      <a:pt x="543" y="36"/>
                    </a:lnTo>
                    <a:lnTo>
                      <a:pt x="472" y="60"/>
                    </a:lnTo>
                    <a:lnTo>
                      <a:pt x="406" y="96"/>
                    </a:lnTo>
                    <a:lnTo>
                      <a:pt x="340" y="132"/>
                    </a:lnTo>
                    <a:lnTo>
                      <a:pt x="227" y="227"/>
                    </a:lnTo>
                    <a:lnTo>
                      <a:pt x="132" y="340"/>
                    </a:lnTo>
                    <a:lnTo>
                      <a:pt x="96" y="406"/>
                    </a:lnTo>
                    <a:lnTo>
                      <a:pt x="60" y="472"/>
                    </a:lnTo>
                    <a:lnTo>
                      <a:pt x="36" y="543"/>
                    </a:lnTo>
                    <a:lnTo>
                      <a:pt x="18" y="615"/>
                    </a:lnTo>
                    <a:lnTo>
                      <a:pt x="6" y="693"/>
                    </a:lnTo>
                    <a:lnTo>
                      <a:pt x="0" y="770"/>
                    </a:lnTo>
                    <a:lnTo>
                      <a:pt x="6" y="848"/>
                    </a:lnTo>
                    <a:lnTo>
                      <a:pt x="18" y="925"/>
                    </a:lnTo>
                    <a:lnTo>
                      <a:pt x="36" y="1003"/>
                    </a:lnTo>
                    <a:lnTo>
                      <a:pt x="60" y="1074"/>
                    </a:lnTo>
                    <a:lnTo>
                      <a:pt x="96" y="1140"/>
                    </a:lnTo>
                    <a:lnTo>
                      <a:pt x="132" y="1200"/>
                    </a:lnTo>
                    <a:lnTo>
                      <a:pt x="227" y="1319"/>
                    </a:lnTo>
                    <a:lnTo>
                      <a:pt x="340" y="1409"/>
                    </a:lnTo>
                    <a:lnTo>
                      <a:pt x="406" y="1450"/>
                    </a:lnTo>
                    <a:lnTo>
                      <a:pt x="472" y="1480"/>
                    </a:lnTo>
                    <a:lnTo>
                      <a:pt x="543" y="1504"/>
                    </a:lnTo>
                    <a:lnTo>
                      <a:pt x="615" y="1522"/>
                    </a:lnTo>
                    <a:lnTo>
                      <a:pt x="692" y="1534"/>
                    </a:lnTo>
                    <a:lnTo>
                      <a:pt x="770" y="1540"/>
                    </a:lnTo>
                    <a:lnTo>
                      <a:pt x="847" y="1534"/>
                    </a:lnTo>
                    <a:lnTo>
                      <a:pt x="925" y="1522"/>
                    </a:lnTo>
                    <a:lnTo>
                      <a:pt x="1002" y="1504"/>
                    </a:lnTo>
                    <a:lnTo>
                      <a:pt x="1074" y="1480"/>
                    </a:lnTo>
                    <a:lnTo>
                      <a:pt x="1140" y="1450"/>
                    </a:lnTo>
                    <a:lnTo>
                      <a:pt x="1199" y="1409"/>
                    </a:lnTo>
                    <a:lnTo>
                      <a:pt x="1319" y="1319"/>
                    </a:lnTo>
                    <a:lnTo>
                      <a:pt x="1408" y="1200"/>
                    </a:lnTo>
                    <a:lnTo>
                      <a:pt x="1450" y="1140"/>
                    </a:lnTo>
                    <a:lnTo>
                      <a:pt x="1480" y="1074"/>
                    </a:lnTo>
                    <a:lnTo>
                      <a:pt x="1503" y="1003"/>
                    </a:lnTo>
                    <a:lnTo>
                      <a:pt x="1521" y="925"/>
                    </a:lnTo>
                    <a:lnTo>
                      <a:pt x="1533" y="848"/>
                    </a:lnTo>
                    <a:lnTo>
                      <a:pt x="1539" y="770"/>
                    </a:lnTo>
                    <a:lnTo>
                      <a:pt x="1533" y="693"/>
                    </a:lnTo>
                    <a:lnTo>
                      <a:pt x="1521" y="615"/>
                    </a:lnTo>
                    <a:lnTo>
                      <a:pt x="1503" y="543"/>
                    </a:lnTo>
                    <a:lnTo>
                      <a:pt x="1480" y="472"/>
                    </a:lnTo>
                    <a:lnTo>
                      <a:pt x="1450" y="406"/>
                    </a:lnTo>
                    <a:lnTo>
                      <a:pt x="1408" y="340"/>
                    </a:lnTo>
                    <a:lnTo>
                      <a:pt x="1319" y="227"/>
                    </a:lnTo>
                    <a:lnTo>
                      <a:pt x="1199" y="132"/>
                    </a:lnTo>
                    <a:lnTo>
                      <a:pt x="1140" y="96"/>
                    </a:lnTo>
                    <a:lnTo>
                      <a:pt x="1074" y="60"/>
                    </a:lnTo>
                    <a:lnTo>
                      <a:pt x="1002" y="36"/>
                    </a:lnTo>
                    <a:lnTo>
                      <a:pt x="925" y="18"/>
                    </a:lnTo>
                    <a:lnTo>
                      <a:pt x="847" y="6"/>
                    </a:lnTo>
                    <a:lnTo>
                      <a:pt x="770" y="0"/>
                    </a:lnTo>
                    <a:close/>
                  </a:path>
                </a:pathLst>
              </a:custGeom>
              <a:solidFill>
                <a:srgbClr val="CFFFC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57369" name="Freeform 228"/>
              <p:cNvSpPr>
                <a:spLocks/>
              </p:cNvSpPr>
              <p:nvPr/>
            </p:nvSpPr>
            <p:spPr bwMode="auto">
              <a:xfrm>
                <a:off x="588" y="1781"/>
                <a:ext cx="1503" cy="1504"/>
              </a:xfrm>
              <a:custGeom>
                <a:avLst/>
                <a:gdLst>
                  <a:gd name="T0" fmla="*/ 752 w 1503"/>
                  <a:gd name="T1" fmla="*/ 0 h 1504"/>
                  <a:gd name="T2" fmla="*/ 674 w 1503"/>
                  <a:gd name="T3" fmla="*/ 6 h 1504"/>
                  <a:gd name="T4" fmla="*/ 603 w 1503"/>
                  <a:gd name="T5" fmla="*/ 18 h 1504"/>
                  <a:gd name="T6" fmla="*/ 525 w 1503"/>
                  <a:gd name="T7" fmla="*/ 36 h 1504"/>
                  <a:gd name="T8" fmla="*/ 459 w 1503"/>
                  <a:gd name="T9" fmla="*/ 60 h 1504"/>
                  <a:gd name="T10" fmla="*/ 394 w 1503"/>
                  <a:gd name="T11" fmla="*/ 90 h 1504"/>
                  <a:gd name="T12" fmla="*/ 328 w 1503"/>
                  <a:gd name="T13" fmla="*/ 126 h 1504"/>
                  <a:gd name="T14" fmla="*/ 221 w 1503"/>
                  <a:gd name="T15" fmla="*/ 221 h 1504"/>
                  <a:gd name="T16" fmla="*/ 125 w 1503"/>
                  <a:gd name="T17" fmla="*/ 328 h 1504"/>
                  <a:gd name="T18" fmla="*/ 90 w 1503"/>
                  <a:gd name="T19" fmla="*/ 394 h 1504"/>
                  <a:gd name="T20" fmla="*/ 60 w 1503"/>
                  <a:gd name="T21" fmla="*/ 460 h 1504"/>
                  <a:gd name="T22" fmla="*/ 36 w 1503"/>
                  <a:gd name="T23" fmla="*/ 525 h 1504"/>
                  <a:gd name="T24" fmla="*/ 18 w 1503"/>
                  <a:gd name="T25" fmla="*/ 603 h 1504"/>
                  <a:gd name="T26" fmla="*/ 6 w 1503"/>
                  <a:gd name="T27" fmla="*/ 675 h 1504"/>
                  <a:gd name="T28" fmla="*/ 0 w 1503"/>
                  <a:gd name="T29" fmla="*/ 752 h 1504"/>
                  <a:gd name="T30" fmla="*/ 6 w 1503"/>
                  <a:gd name="T31" fmla="*/ 830 h 1504"/>
                  <a:gd name="T32" fmla="*/ 18 w 1503"/>
                  <a:gd name="T33" fmla="*/ 907 h 1504"/>
                  <a:gd name="T34" fmla="*/ 36 w 1503"/>
                  <a:gd name="T35" fmla="*/ 979 h 1504"/>
                  <a:gd name="T36" fmla="*/ 60 w 1503"/>
                  <a:gd name="T37" fmla="*/ 1044 h 1504"/>
                  <a:gd name="T38" fmla="*/ 90 w 1503"/>
                  <a:gd name="T39" fmla="*/ 1110 h 1504"/>
                  <a:gd name="T40" fmla="*/ 125 w 1503"/>
                  <a:gd name="T41" fmla="*/ 1176 h 1504"/>
                  <a:gd name="T42" fmla="*/ 221 w 1503"/>
                  <a:gd name="T43" fmla="*/ 1283 h 1504"/>
                  <a:gd name="T44" fmla="*/ 328 w 1503"/>
                  <a:gd name="T45" fmla="*/ 1379 h 1504"/>
                  <a:gd name="T46" fmla="*/ 394 w 1503"/>
                  <a:gd name="T47" fmla="*/ 1414 h 1504"/>
                  <a:gd name="T48" fmla="*/ 459 w 1503"/>
                  <a:gd name="T49" fmla="*/ 1444 h 1504"/>
                  <a:gd name="T50" fmla="*/ 525 w 1503"/>
                  <a:gd name="T51" fmla="*/ 1468 h 1504"/>
                  <a:gd name="T52" fmla="*/ 603 w 1503"/>
                  <a:gd name="T53" fmla="*/ 1486 h 1504"/>
                  <a:gd name="T54" fmla="*/ 674 w 1503"/>
                  <a:gd name="T55" fmla="*/ 1498 h 1504"/>
                  <a:gd name="T56" fmla="*/ 752 w 1503"/>
                  <a:gd name="T57" fmla="*/ 1504 h 1504"/>
                  <a:gd name="T58" fmla="*/ 829 w 1503"/>
                  <a:gd name="T59" fmla="*/ 1498 h 1504"/>
                  <a:gd name="T60" fmla="*/ 907 w 1503"/>
                  <a:gd name="T61" fmla="*/ 1486 h 1504"/>
                  <a:gd name="T62" fmla="*/ 978 w 1503"/>
                  <a:gd name="T63" fmla="*/ 1468 h 1504"/>
                  <a:gd name="T64" fmla="*/ 1044 w 1503"/>
                  <a:gd name="T65" fmla="*/ 1444 h 1504"/>
                  <a:gd name="T66" fmla="*/ 1110 w 1503"/>
                  <a:gd name="T67" fmla="*/ 1414 h 1504"/>
                  <a:gd name="T68" fmla="*/ 1175 w 1503"/>
                  <a:gd name="T69" fmla="*/ 1379 h 1504"/>
                  <a:gd name="T70" fmla="*/ 1283 w 1503"/>
                  <a:gd name="T71" fmla="*/ 1283 h 1504"/>
                  <a:gd name="T72" fmla="*/ 1378 w 1503"/>
                  <a:gd name="T73" fmla="*/ 1176 h 1504"/>
                  <a:gd name="T74" fmla="*/ 1414 w 1503"/>
                  <a:gd name="T75" fmla="*/ 1110 h 1504"/>
                  <a:gd name="T76" fmla="*/ 1444 w 1503"/>
                  <a:gd name="T77" fmla="*/ 1044 h 1504"/>
                  <a:gd name="T78" fmla="*/ 1468 w 1503"/>
                  <a:gd name="T79" fmla="*/ 979 h 1504"/>
                  <a:gd name="T80" fmla="*/ 1485 w 1503"/>
                  <a:gd name="T81" fmla="*/ 907 h 1504"/>
                  <a:gd name="T82" fmla="*/ 1497 w 1503"/>
                  <a:gd name="T83" fmla="*/ 830 h 1504"/>
                  <a:gd name="T84" fmla="*/ 1503 w 1503"/>
                  <a:gd name="T85" fmla="*/ 752 h 1504"/>
                  <a:gd name="T86" fmla="*/ 1497 w 1503"/>
                  <a:gd name="T87" fmla="*/ 675 h 1504"/>
                  <a:gd name="T88" fmla="*/ 1485 w 1503"/>
                  <a:gd name="T89" fmla="*/ 603 h 1504"/>
                  <a:gd name="T90" fmla="*/ 1468 w 1503"/>
                  <a:gd name="T91" fmla="*/ 525 h 1504"/>
                  <a:gd name="T92" fmla="*/ 1444 w 1503"/>
                  <a:gd name="T93" fmla="*/ 460 h 1504"/>
                  <a:gd name="T94" fmla="*/ 1414 w 1503"/>
                  <a:gd name="T95" fmla="*/ 394 h 1504"/>
                  <a:gd name="T96" fmla="*/ 1378 w 1503"/>
                  <a:gd name="T97" fmla="*/ 328 h 1504"/>
                  <a:gd name="T98" fmla="*/ 1283 w 1503"/>
                  <a:gd name="T99" fmla="*/ 221 h 1504"/>
                  <a:gd name="T100" fmla="*/ 1175 w 1503"/>
                  <a:gd name="T101" fmla="*/ 126 h 1504"/>
                  <a:gd name="T102" fmla="*/ 1110 w 1503"/>
                  <a:gd name="T103" fmla="*/ 90 h 1504"/>
                  <a:gd name="T104" fmla="*/ 1044 w 1503"/>
                  <a:gd name="T105" fmla="*/ 60 h 1504"/>
                  <a:gd name="T106" fmla="*/ 978 w 1503"/>
                  <a:gd name="T107" fmla="*/ 36 h 1504"/>
                  <a:gd name="T108" fmla="*/ 907 w 1503"/>
                  <a:gd name="T109" fmla="*/ 18 h 1504"/>
                  <a:gd name="T110" fmla="*/ 829 w 1503"/>
                  <a:gd name="T111" fmla="*/ 6 h 1504"/>
                  <a:gd name="T112" fmla="*/ 752 w 1503"/>
                  <a:gd name="T113" fmla="*/ 0 h 1504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w 1503"/>
                  <a:gd name="T172" fmla="*/ 0 h 1504"/>
                  <a:gd name="T173" fmla="*/ 1503 w 1503"/>
                  <a:gd name="T174" fmla="*/ 1504 h 1504"/>
                </a:gdLst>
                <a:ahLst/>
                <a:cxnLst>
                  <a:cxn ang="T114">
                    <a:pos x="T0" y="T1"/>
                  </a:cxn>
                  <a:cxn ang="T115">
                    <a:pos x="T2" y="T3"/>
                  </a:cxn>
                  <a:cxn ang="T116">
                    <a:pos x="T4" y="T5"/>
                  </a:cxn>
                  <a:cxn ang="T117">
                    <a:pos x="T6" y="T7"/>
                  </a:cxn>
                  <a:cxn ang="T118">
                    <a:pos x="T8" y="T9"/>
                  </a:cxn>
                  <a:cxn ang="T119">
                    <a:pos x="T10" y="T11"/>
                  </a:cxn>
                  <a:cxn ang="T120">
                    <a:pos x="T12" y="T13"/>
                  </a:cxn>
                  <a:cxn ang="T121">
                    <a:pos x="T14" y="T15"/>
                  </a:cxn>
                  <a:cxn ang="T122">
                    <a:pos x="T16" y="T17"/>
                  </a:cxn>
                  <a:cxn ang="T123">
                    <a:pos x="T18" y="T19"/>
                  </a:cxn>
                  <a:cxn ang="T124">
                    <a:pos x="T20" y="T21"/>
                  </a:cxn>
                  <a:cxn ang="T125">
                    <a:pos x="T22" y="T23"/>
                  </a:cxn>
                  <a:cxn ang="T126">
                    <a:pos x="T24" y="T25"/>
                  </a:cxn>
                  <a:cxn ang="T127">
                    <a:pos x="T26" y="T27"/>
                  </a:cxn>
                  <a:cxn ang="T128">
                    <a:pos x="T28" y="T29"/>
                  </a:cxn>
                  <a:cxn ang="T129">
                    <a:pos x="T30" y="T31"/>
                  </a:cxn>
                  <a:cxn ang="T130">
                    <a:pos x="T32" y="T33"/>
                  </a:cxn>
                  <a:cxn ang="T131">
                    <a:pos x="T34" y="T35"/>
                  </a:cxn>
                  <a:cxn ang="T132">
                    <a:pos x="T36" y="T37"/>
                  </a:cxn>
                  <a:cxn ang="T133">
                    <a:pos x="T38" y="T39"/>
                  </a:cxn>
                  <a:cxn ang="T134">
                    <a:pos x="T40" y="T41"/>
                  </a:cxn>
                  <a:cxn ang="T135">
                    <a:pos x="T42" y="T43"/>
                  </a:cxn>
                  <a:cxn ang="T136">
                    <a:pos x="T44" y="T45"/>
                  </a:cxn>
                  <a:cxn ang="T137">
                    <a:pos x="T46" y="T47"/>
                  </a:cxn>
                  <a:cxn ang="T138">
                    <a:pos x="T48" y="T49"/>
                  </a:cxn>
                  <a:cxn ang="T139">
                    <a:pos x="T50" y="T51"/>
                  </a:cxn>
                  <a:cxn ang="T140">
                    <a:pos x="T52" y="T53"/>
                  </a:cxn>
                  <a:cxn ang="T141">
                    <a:pos x="T54" y="T55"/>
                  </a:cxn>
                  <a:cxn ang="T142">
                    <a:pos x="T56" y="T57"/>
                  </a:cxn>
                  <a:cxn ang="T143">
                    <a:pos x="T58" y="T59"/>
                  </a:cxn>
                  <a:cxn ang="T144">
                    <a:pos x="T60" y="T61"/>
                  </a:cxn>
                  <a:cxn ang="T145">
                    <a:pos x="T62" y="T63"/>
                  </a:cxn>
                  <a:cxn ang="T146">
                    <a:pos x="T64" y="T65"/>
                  </a:cxn>
                  <a:cxn ang="T147">
                    <a:pos x="T66" y="T67"/>
                  </a:cxn>
                  <a:cxn ang="T148">
                    <a:pos x="T68" y="T69"/>
                  </a:cxn>
                  <a:cxn ang="T149">
                    <a:pos x="T70" y="T71"/>
                  </a:cxn>
                  <a:cxn ang="T150">
                    <a:pos x="T72" y="T73"/>
                  </a:cxn>
                  <a:cxn ang="T151">
                    <a:pos x="T74" y="T75"/>
                  </a:cxn>
                  <a:cxn ang="T152">
                    <a:pos x="T76" y="T77"/>
                  </a:cxn>
                  <a:cxn ang="T153">
                    <a:pos x="T78" y="T79"/>
                  </a:cxn>
                  <a:cxn ang="T154">
                    <a:pos x="T80" y="T81"/>
                  </a:cxn>
                  <a:cxn ang="T155">
                    <a:pos x="T82" y="T83"/>
                  </a:cxn>
                  <a:cxn ang="T156">
                    <a:pos x="T84" y="T85"/>
                  </a:cxn>
                  <a:cxn ang="T157">
                    <a:pos x="T86" y="T87"/>
                  </a:cxn>
                  <a:cxn ang="T158">
                    <a:pos x="T88" y="T89"/>
                  </a:cxn>
                  <a:cxn ang="T159">
                    <a:pos x="T90" y="T91"/>
                  </a:cxn>
                  <a:cxn ang="T160">
                    <a:pos x="T92" y="T93"/>
                  </a:cxn>
                  <a:cxn ang="T161">
                    <a:pos x="T94" y="T95"/>
                  </a:cxn>
                  <a:cxn ang="T162">
                    <a:pos x="T96" y="T97"/>
                  </a:cxn>
                  <a:cxn ang="T163">
                    <a:pos x="T98" y="T99"/>
                  </a:cxn>
                  <a:cxn ang="T164">
                    <a:pos x="T100" y="T101"/>
                  </a:cxn>
                  <a:cxn ang="T165">
                    <a:pos x="T102" y="T103"/>
                  </a:cxn>
                  <a:cxn ang="T166">
                    <a:pos x="T104" y="T105"/>
                  </a:cxn>
                  <a:cxn ang="T167">
                    <a:pos x="T106" y="T107"/>
                  </a:cxn>
                  <a:cxn ang="T168">
                    <a:pos x="T108" y="T109"/>
                  </a:cxn>
                  <a:cxn ang="T169">
                    <a:pos x="T110" y="T111"/>
                  </a:cxn>
                  <a:cxn ang="T170">
                    <a:pos x="T112" y="T113"/>
                  </a:cxn>
                </a:cxnLst>
                <a:rect l="T171" t="T172" r="T173" b="T174"/>
                <a:pathLst>
                  <a:path w="1503" h="1504">
                    <a:moveTo>
                      <a:pt x="752" y="0"/>
                    </a:moveTo>
                    <a:lnTo>
                      <a:pt x="674" y="6"/>
                    </a:lnTo>
                    <a:lnTo>
                      <a:pt x="603" y="18"/>
                    </a:lnTo>
                    <a:lnTo>
                      <a:pt x="525" y="36"/>
                    </a:lnTo>
                    <a:lnTo>
                      <a:pt x="459" y="60"/>
                    </a:lnTo>
                    <a:lnTo>
                      <a:pt x="394" y="90"/>
                    </a:lnTo>
                    <a:lnTo>
                      <a:pt x="328" y="126"/>
                    </a:lnTo>
                    <a:lnTo>
                      <a:pt x="221" y="221"/>
                    </a:lnTo>
                    <a:lnTo>
                      <a:pt x="125" y="328"/>
                    </a:lnTo>
                    <a:lnTo>
                      <a:pt x="90" y="394"/>
                    </a:lnTo>
                    <a:lnTo>
                      <a:pt x="60" y="460"/>
                    </a:lnTo>
                    <a:lnTo>
                      <a:pt x="36" y="525"/>
                    </a:lnTo>
                    <a:lnTo>
                      <a:pt x="18" y="603"/>
                    </a:lnTo>
                    <a:lnTo>
                      <a:pt x="6" y="675"/>
                    </a:lnTo>
                    <a:lnTo>
                      <a:pt x="0" y="752"/>
                    </a:lnTo>
                    <a:lnTo>
                      <a:pt x="6" y="830"/>
                    </a:lnTo>
                    <a:lnTo>
                      <a:pt x="18" y="907"/>
                    </a:lnTo>
                    <a:lnTo>
                      <a:pt x="36" y="979"/>
                    </a:lnTo>
                    <a:lnTo>
                      <a:pt x="60" y="1044"/>
                    </a:lnTo>
                    <a:lnTo>
                      <a:pt x="90" y="1110"/>
                    </a:lnTo>
                    <a:lnTo>
                      <a:pt x="125" y="1176"/>
                    </a:lnTo>
                    <a:lnTo>
                      <a:pt x="221" y="1283"/>
                    </a:lnTo>
                    <a:lnTo>
                      <a:pt x="328" y="1379"/>
                    </a:lnTo>
                    <a:lnTo>
                      <a:pt x="394" y="1414"/>
                    </a:lnTo>
                    <a:lnTo>
                      <a:pt x="459" y="1444"/>
                    </a:lnTo>
                    <a:lnTo>
                      <a:pt x="525" y="1468"/>
                    </a:lnTo>
                    <a:lnTo>
                      <a:pt x="603" y="1486"/>
                    </a:lnTo>
                    <a:lnTo>
                      <a:pt x="674" y="1498"/>
                    </a:lnTo>
                    <a:lnTo>
                      <a:pt x="752" y="1504"/>
                    </a:lnTo>
                    <a:lnTo>
                      <a:pt x="829" y="1498"/>
                    </a:lnTo>
                    <a:lnTo>
                      <a:pt x="907" y="1486"/>
                    </a:lnTo>
                    <a:lnTo>
                      <a:pt x="978" y="1468"/>
                    </a:lnTo>
                    <a:lnTo>
                      <a:pt x="1044" y="1444"/>
                    </a:lnTo>
                    <a:lnTo>
                      <a:pt x="1110" y="1414"/>
                    </a:lnTo>
                    <a:lnTo>
                      <a:pt x="1175" y="1379"/>
                    </a:lnTo>
                    <a:lnTo>
                      <a:pt x="1283" y="1283"/>
                    </a:lnTo>
                    <a:lnTo>
                      <a:pt x="1378" y="1176"/>
                    </a:lnTo>
                    <a:lnTo>
                      <a:pt x="1414" y="1110"/>
                    </a:lnTo>
                    <a:lnTo>
                      <a:pt x="1444" y="1044"/>
                    </a:lnTo>
                    <a:lnTo>
                      <a:pt x="1468" y="979"/>
                    </a:lnTo>
                    <a:lnTo>
                      <a:pt x="1485" y="907"/>
                    </a:lnTo>
                    <a:lnTo>
                      <a:pt x="1497" y="830"/>
                    </a:lnTo>
                    <a:lnTo>
                      <a:pt x="1503" y="752"/>
                    </a:lnTo>
                    <a:lnTo>
                      <a:pt x="1497" y="675"/>
                    </a:lnTo>
                    <a:lnTo>
                      <a:pt x="1485" y="603"/>
                    </a:lnTo>
                    <a:lnTo>
                      <a:pt x="1468" y="525"/>
                    </a:lnTo>
                    <a:lnTo>
                      <a:pt x="1444" y="460"/>
                    </a:lnTo>
                    <a:lnTo>
                      <a:pt x="1414" y="394"/>
                    </a:lnTo>
                    <a:lnTo>
                      <a:pt x="1378" y="328"/>
                    </a:lnTo>
                    <a:lnTo>
                      <a:pt x="1283" y="221"/>
                    </a:lnTo>
                    <a:lnTo>
                      <a:pt x="1175" y="126"/>
                    </a:lnTo>
                    <a:lnTo>
                      <a:pt x="1110" y="90"/>
                    </a:lnTo>
                    <a:lnTo>
                      <a:pt x="1044" y="60"/>
                    </a:lnTo>
                    <a:lnTo>
                      <a:pt x="978" y="36"/>
                    </a:lnTo>
                    <a:lnTo>
                      <a:pt x="907" y="18"/>
                    </a:lnTo>
                    <a:lnTo>
                      <a:pt x="829" y="6"/>
                    </a:lnTo>
                    <a:lnTo>
                      <a:pt x="752" y="0"/>
                    </a:lnTo>
                    <a:close/>
                  </a:path>
                </a:pathLst>
              </a:custGeom>
              <a:solidFill>
                <a:srgbClr val="CFFFC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57370" name="Freeform 229"/>
              <p:cNvSpPr>
                <a:spLocks/>
              </p:cNvSpPr>
              <p:nvPr/>
            </p:nvSpPr>
            <p:spPr bwMode="auto">
              <a:xfrm>
                <a:off x="606" y="1799"/>
                <a:ext cx="1467" cy="1468"/>
              </a:xfrm>
              <a:custGeom>
                <a:avLst/>
                <a:gdLst>
                  <a:gd name="T0" fmla="*/ 734 w 1467"/>
                  <a:gd name="T1" fmla="*/ 0 h 1468"/>
                  <a:gd name="T2" fmla="*/ 656 w 1467"/>
                  <a:gd name="T3" fmla="*/ 6 h 1468"/>
                  <a:gd name="T4" fmla="*/ 585 w 1467"/>
                  <a:gd name="T5" fmla="*/ 18 h 1468"/>
                  <a:gd name="T6" fmla="*/ 513 w 1467"/>
                  <a:gd name="T7" fmla="*/ 36 h 1468"/>
                  <a:gd name="T8" fmla="*/ 447 w 1467"/>
                  <a:gd name="T9" fmla="*/ 60 h 1468"/>
                  <a:gd name="T10" fmla="*/ 382 w 1467"/>
                  <a:gd name="T11" fmla="*/ 90 h 1468"/>
                  <a:gd name="T12" fmla="*/ 322 w 1467"/>
                  <a:gd name="T13" fmla="*/ 125 h 1468"/>
                  <a:gd name="T14" fmla="*/ 215 w 1467"/>
                  <a:gd name="T15" fmla="*/ 215 h 1468"/>
                  <a:gd name="T16" fmla="*/ 125 w 1467"/>
                  <a:gd name="T17" fmla="*/ 322 h 1468"/>
                  <a:gd name="T18" fmla="*/ 90 w 1467"/>
                  <a:gd name="T19" fmla="*/ 382 h 1468"/>
                  <a:gd name="T20" fmla="*/ 60 w 1467"/>
                  <a:gd name="T21" fmla="*/ 448 h 1468"/>
                  <a:gd name="T22" fmla="*/ 36 w 1467"/>
                  <a:gd name="T23" fmla="*/ 513 h 1468"/>
                  <a:gd name="T24" fmla="*/ 18 w 1467"/>
                  <a:gd name="T25" fmla="*/ 585 h 1468"/>
                  <a:gd name="T26" fmla="*/ 6 w 1467"/>
                  <a:gd name="T27" fmla="*/ 657 h 1468"/>
                  <a:gd name="T28" fmla="*/ 0 w 1467"/>
                  <a:gd name="T29" fmla="*/ 734 h 1468"/>
                  <a:gd name="T30" fmla="*/ 6 w 1467"/>
                  <a:gd name="T31" fmla="*/ 812 h 1468"/>
                  <a:gd name="T32" fmla="*/ 18 w 1467"/>
                  <a:gd name="T33" fmla="*/ 883 h 1468"/>
                  <a:gd name="T34" fmla="*/ 36 w 1467"/>
                  <a:gd name="T35" fmla="*/ 955 h 1468"/>
                  <a:gd name="T36" fmla="*/ 60 w 1467"/>
                  <a:gd name="T37" fmla="*/ 1020 h 1468"/>
                  <a:gd name="T38" fmla="*/ 90 w 1467"/>
                  <a:gd name="T39" fmla="*/ 1086 h 1468"/>
                  <a:gd name="T40" fmla="*/ 125 w 1467"/>
                  <a:gd name="T41" fmla="*/ 1146 h 1468"/>
                  <a:gd name="T42" fmla="*/ 215 w 1467"/>
                  <a:gd name="T43" fmla="*/ 1253 h 1468"/>
                  <a:gd name="T44" fmla="*/ 322 w 1467"/>
                  <a:gd name="T45" fmla="*/ 1343 h 1468"/>
                  <a:gd name="T46" fmla="*/ 382 w 1467"/>
                  <a:gd name="T47" fmla="*/ 1378 h 1468"/>
                  <a:gd name="T48" fmla="*/ 447 w 1467"/>
                  <a:gd name="T49" fmla="*/ 1408 h 1468"/>
                  <a:gd name="T50" fmla="*/ 513 w 1467"/>
                  <a:gd name="T51" fmla="*/ 1438 h 1468"/>
                  <a:gd name="T52" fmla="*/ 585 w 1467"/>
                  <a:gd name="T53" fmla="*/ 1456 h 1468"/>
                  <a:gd name="T54" fmla="*/ 656 w 1467"/>
                  <a:gd name="T55" fmla="*/ 1462 h 1468"/>
                  <a:gd name="T56" fmla="*/ 734 w 1467"/>
                  <a:gd name="T57" fmla="*/ 1468 h 1468"/>
                  <a:gd name="T58" fmla="*/ 811 w 1467"/>
                  <a:gd name="T59" fmla="*/ 1462 h 1468"/>
                  <a:gd name="T60" fmla="*/ 883 w 1467"/>
                  <a:gd name="T61" fmla="*/ 1456 h 1468"/>
                  <a:gd name="T62" fmla="*/ 954 w 1467"/>
                  <a:gd name="T63" fmla="*/ 1438 h 1468"/>
                  <a:gd name="T64" fmla="*/ 1020 w 1467"/>
                  <a:gd name="T65" fmla="*/ 1408 h 1468"/>
                  <a:gd name="T66" fmla="*/ 1086 w 1467"/>
                  <a:gd name="T67" fmla="*/ 1378 h 1468"/>
                  <a:gd name="T68" fmla="*/ 1145 w 1467"/>
                  <a:gd name="T69" fmla="*/ 1343 h 1468"/>
                  <a:gd name="T70" fmla="*/ 1253 w 1467"/>
                  <a:gd name="T71" fmla="*/ 1253 h 1468"/>
                  <a:gd name="T72" fmla="*/ 1342 w 1467"/>
                  <a:gd name="T73" fmla="*/ 1146 h 1468"/>
                  <a:gd name="T74" fmla="*/ 1378 w 1467"/>
                  <a:gd name="T75" fmla="*/ 1086 h 1468"/>
                  <a:gd name="T76" fmla="*/ 1408 w 1467"/>
                  <a:gd name="T77" fmla="*/ 1020 h 1468"/>
                  <a:gd name="T78" fmla="*/ 1438 w 1467"/>
                  <a:gd name="T79" fmla="*/ 955 h 1468"/>
                  <a:gd name="T80" fmla="*/ 1456 w 1467"/>
                  <a:gd name="T81" fmla="*/ 883 h 1468"/>
                  <a:gd name="T82" fmla="*/ 1462 w 1467"/>
                  <a:gd name="T83" fmla="*/ 812 h 1468"/>
                  <a:gd name="T84" fmla="*/ 1467 w 1467"/>
                  <a:gd name="T85" fmla="*/ 734 h 1468"/>
                  <a:gd name="T86" fmla="*/ 1462 w 1467"/>
                  <a:gd name="T87" fmla="*/ 657 h 1468"/>
                  <a:gd name="T88" fmla="*/ 1456 w 1467"/>
                  <a:gd name="T89" fmla="*/ 585 h 1468"/>
                  <a:gd name="T90" fmla="*/ 1438 w 1467"/>
                  <a:gd name="T91" fmla="*/ 513 h 1468"/>
                  <a:gd name="T92" fmla="*/ 1408 w 1467"/>
                  <a:gd name="T93" fmla="*/ 448 h 1468"/>
                  <a:gd name="T94" fmla="*/ 1378 w 1467"/>
                  <a:gd name="T95" fmla="*/ 382 h 1468"/>
                  <a:gd name="T96" fmla="*/ 1342 w 1467"/>
                  <a:gd name="T97" fmla="*/ 322 h 1468"/>
                  <a:gd name="T98" fmla="*/ 1253 w 1467"/>
                  <a:gd name="T99" fmla="*/ 215 h 1468"/>
                  <a:gd name="T100" fmla="*/ 1145 w 1467"/>
                  <a:gd name="T101" fmla="*/ 125 h 1468"/>
                  <a:gd name="T102" fmla="*/ 1086 w 1467"/>
                  <a:gd name="T103" fmla="*/ 90 h 1468"/>
                  <a:gd name="T104" fmla="*/ 1020 w 1467"/>
                  <a:gd name="T105" fmla="*/ 60 h 1468"/>
                  <a:gd name="T106" fmla="*/ 954 w 1467"/>
                  <a:gd name="T107" fmla="*/ 36 h 1468"/>
                  <a:gd name="T108" fmla="*/ 883 w 1467"/>
                  <a:gd name="T109" fmla="*/ 18 h 1468"/>
                  <a:gd name="T110" fmla="*/ 811 w 1467"/>
                  <a:gd name="T111" fmla="*/ 6 h 1468"/>
                  <a:gd name="T112" fmla="*/ 734 w 1467"/>
                  <a:gd name="T113" fmla="*/ 0 h 1468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w 1467"/>
                  <a:gd name="T172" fmla="*/ 0 h 1468"/>
                  <a:gd name="T173" fmla="*/ 1467 w 1467"/>
                  <a:gd name="T174" fmla="*/ 1468 h 1468"/>
                </a:gdLst>
                <a:ahLst/>
                <a:cxnLst>
                  <a:cxn ang="T114">
                    <a:pos x="T0" y="T1"/>
                  </a:cxn>
                  <a:cxn ang="T115">
                    <a:pos x="T2" y="T3"/>
                  </a:cxn>
                  <a:cxn ang="T116">
                    <a:pos x="T4" y="T5"/>
                  </a:cxn>
                  <a:cxn ang="T117">
                    <a:pos x="T6" y="T7"/>
                  </a:cxn>
                  <a:cxn ang="T118">
                    <a:pos x="T8" y="T9"/>
                  </a:cxn>
                  <a:cxn ang="T119">
                    <a:pos x="T10" y="T11"/>
                  </a:cxn>
                  <a:cxn ang="T120">
                    <a:pos x="T12" y="T13"/>
                  </a:cxn>
                  <a:cxn ang="T121">
                    <a:pos x="T14" y="T15"/>
                  </a:cxn>
                  <a:cxn ang="T122">
                    <a:pos x="T16" y="T17"/>
                  </a:cxn>
                  <a:cxn ang="T123">
                    <a:pos x="T18" y="T19"/>
                  </a:cxn>
                  <a:cxn ang="T124">
                    <a:pos x="T20" y="T21"/>
                  </a:cxn>
                  <a:cxn ang="T125">
                    <a:pos x="T22" y="T23"/>
                  </a:cxn>
                  <a:cxn ang="T126">
                    <a:pos x="T24" y="T25"/>
                  </a:cxn>
                  <a:cxn ang="T127">
                    <a:pos x="T26" y="T27"/>
                  </a:cxn>
                  <a:cxn ang="T128">
                    <a:pos x="T28" y="T29"/>
                  </a:cxn>
                  <a:cxn ang="T129">
                    <a:pos x="T30" y="T31"/>
                  </a:cxn>
                  <a:cxn ang="T130">
                    <a:pos x="T32" y="T33"/>
                  </a:cxn>
                  <a:cxn ang="T131">
                    <a:pos x="T34" y="T35"/>
                  </a:cxn>
                  <a:cxn ang="T132">
                    <a:pos x="T36" y="T37"/>
                  </a:cxn>
                  <a:cxn ang="T133">
                    <a:pos x="T38" y="T39"/>
                  </a:cxn>
                  <a:cxn ang="T134">
                    <a:pos x="T40" y="T41"/>
                  </a:cxn>
                  <a:cxn ang="T135">
                    <a:pos x="T42" y="T43"/>
                  </a:cxn>
                  <a:cxn ang="T136">
                    <a:pos x="T44" y="T45"/>
                  </a:cxn>
                  <a:cxn ang="T137">
                    <a:pos x="T46" y="T47"/>
                  </a:cxn>
                  <a:cxn ang="T138">
                    <a:pos x="T48" y="T49"/>
                  </a:cxn>
                  <a:cxn ang="T139">
                    <a:pos x="T50" y="T51"/>
                  </a:cxn>
                  <a:cxn ang="T140">
                    <a:pos x="T52" y="T53"/>
                  </a:cxn>
                  <a:cxn ang="T141">
                    <a:pos x="T54" y="T55"/>
                  </a:cxn>
                  <a:cxn ang="T142">
                    <a:pos x="T56" y="T57"/>
                  </a:cxn>
                  <a:cxn ang="T143">
                    <a:pos x="T58" y="T59"/>
                  </a:cxn>
                  <a:cxn ang="T144">
                    <a:pos x="T60" y="T61"/>
                  </a:cxn>
                  <a:cxn ang="T145">
                    <a:pos x="T62" y="T63"/>
                  </a:cxn>
                  <a:cxn ang="T146">
                    <a:pos x="T64" y="T65"/>
                  </a:cxn>
                  <a:cxn ang="T147">
                    <a:pos x="T66" y="T67"/>
                  </a:cxn>
                  <a:cxn ang="T148">
                    <a:pos x="T68" y="T69"/>
                  </a:cxn>
                  <a:cxn ang="T149">
                    <a:pos x="T70" y="T71"/>
                  </a:cxn>
                  <a:cxn ang="T150">
                    <a:pos x="T72" y="T73"/>
                  </a:cxn>
                  <a:cxn ang="T151">
                    <a:pos x="T74" y="T75"/>
                  </a:cxn>
                  <a:cxn ang="T152">
                    <a:pos x="T76" y="T77"/>
                  </a:cxn>
                  <a:cxn ang="T153">
                    <a:pos x="T78" y="T79"/>
                  </a:cxn>
                  <a:cxn ang="T154">
                    <a:pos x="T80" y="T81"/>
                  </a:cxn>
                  <a:cxn ang="T155">
                    <a:pos x="T82" y="T83"/>
                  </a:cxn>
                  <a:cxn ang="T156">
                    <a:pos x="T84" y="T85"/>
                  </a:cxn>
                  <a:cxn ang="T157">
                    <a:pos x="T86" y="T87"/>
                  </a:cxn>
                  <a:cxn ang="T158">
                    <a:pos x="T88" y="T89"/>
                  </a:cxn>
                  <a:cxn ang="T159">
                    <a:pos x="T90" y="T91"/>
                  </a:cxn>
                  <a:cxn ang="T160">
                    <a:pos x="T92" y="T93"/>
                  </a:cxn>
                  <a:cxn ang="T161">
                    <a:pos x="T94" y="T95"/>
                  </a:cxn>
                  <a:cxn ang="T162">
                    <a:pos x="T96" y="T97"/>
                  </a:cxn>
                  <a:cxn ang="T163">
                    <a:pos x="T98" y="T99"/>
                  </a:cxn>
                  <a:cxn ang="T164">
                    <a:pos x="T100" y="T101"/>
                  </a:cxn>
                  <a:cxn ang="T165">
                    <a:pos x="T102" y="T103"/>
                  </a:cxn>
                  <a:cxn ang="T166">
                    <a:pos x="T104" y="T105"/>
                  </a:cxn>
                  <a:cxn ang="T167">
                    <a:pos x="T106" y="T107"/>
                  </a:cxn>
                  <a:cxn ang="T168">
                    <a:pos x="T108" y="T109"/>
                  </a:cxn>
                  <a:cxn ang="T169">
                    <a:pos x="T110" y="T111"/>
                  </a:cxn>
                  <a:cxn ang="T170">
                    <a:pos x="T112" y="T113"/>
                  </a:cxn>
                </a:cxnLst>
                <a:rect l="T171" t="T172" r="T173" b="T174"/>
                <a:pathLst>
                  <a:path w="1467" h="1468">
                    <a:moveTo>
                      <a:pt x="734" y="0"/>
                    </a:moveTo>
                    <a:lnTo>
                      <a:pt x="656" y="6"/>
                    </a:lnTo>
                    <a:lnTo>
                      <a:pt x="585" y="18"/>
                    </a:lnTo>
                    <a:lnTo>
                      <a:pt x="513" y="36"/>
                    </a:lnTo>
                    <a:lnTo>
                      <a:pt x="447" y="60"/>
                    </a:lnTo>
                    <a:lnTo>
                      <a:pt x="382" y="90"/>
                    </a:lnTo>
                    <a:lnTo>
                      <a:pt x="322" y="125"/>
                    </a:lnTo>
                    <a:lnTo>
                      <a:pt x="215" y="215"/>
                    </a:lnTo>
                    <a:lnTo>
                      <a:pt x="125" y="322"/>
                    </a:lnTo>
                    <a:lnTo>
                      <a:pt x="90" y="382"/>
                    </a:lnTo>
                    <a:lnTo>
                      <a:pt x="60" y="448"/>
                    </a:lnTo>
                    <a:lnTo>
                      <a:pt x="36" y="513"/>
                    </a:lnTo>
                    <a:lnTo>
                      <a:pt x="18" y="585"/>
                    </a:lnTo>
                    <a:lnTo>
                      <a:pt x="6" y="657"/>
                    </a:lnTo>
                    <a:lnTo>
                      <a:pt x="0" y="734"/>
                    </a:lnTo>
                    <a:lnTo>
                      <a:pt x="6" y="812"/>
                    </a:lnTo>
                    <a:lnTo>
                      <a:pt x="18" y="883"/>
                    </a:lnTo>
                    <a:lnTo>
                      <a:pt x="36" y="955"/>
                    </a:lnTo>
                    <a:lnTo>
                      <a:pt x="60" y="1020"/>
                    </a:lnTo>
                    <a:lnTo>
                      <a:pt x="90" y="1086"/>
                    </a:lnTo>
                    <a:lnTo>
                      <a:pt x="125" y="1146"/>
                    </a:lnTo>
                    <a:lnTo>
                      <a:pt x="215" y="1253"/>
                    </a:lnTo>
                    <a:lnTo>
                      <a:pt x="322" y="1343"/>
                    </a:lnTo>
                    <a:lnTo>
                      <a:pt x="382" y="1378"/>
                    </a:lnTo>
                    <a:lnTo>
                      <a:pt x="447" y="1408"/>
                    </a:lnTo>
                    <a:lnTo>
                      <a:pt x="513" y="1438"/>
                    </a:lnTo>
                    <a:lnTo>
                      <a:pt x="585" y="1456"/>
                    </a:lnTo>
                    <a:lnTo>
                      <a:pt x="656" y="1462"/>
                    </a:lnTo>
                    <a:lnTo>
                      <a:pt x="734" y="1468"/>
                    </a:lnTo>
                    <a:lnTo>
                      <a:pt x="811" y="1462"/>
                    </a:lnTo>
                    <a:lnTo>
                      <a:pt x="883" y="1456"/>
                    </a:lnTo>
                    <a:lnTo>
                      <a:pt x="954" y="1438"/>
                    </a:lnTo>
                    <a:lnTo>
                      <a:pt x="1020" y="1408"/>
                    </a:lnTo>
                    <a:lnTo>
                      <a:pt x="1086" y="1378"/>
                    </a:lnTo>
                    <a:lnTo>
                      <a:pt x="1145" y="1343"/>
                    </a:lnTo>
                    <a:lnTo>
                      <a:pt x="1253" y="1253"/>
                    </a:lnTo>
                    <a:lnTo>
                      <a:pt x="1342" y="1146"/>
                    </a:lnTo>
                    <a:lnTo>
                      <a:pt x="1378" y="1086"/>
                    </a:lnTo>
                    <a:lnTo>
                      <a:pt x="1408" y="1020"/>
                    </a:lnTo>
                    <a:lnTo>
                      <a:pt x="1438" y="955"/>
                    </a:lnTo>
                    <a:lnTo>
                      <a:pt x="1456" y="883"/>
                    </a:lnTo>
                    <a:lnTo>
                      <a:pt x="1462" y="812"/>
                    </a:lnTo>
                    <a:lnTo>
                      <a:pt x="1467" y="734"/>
                    </a:lnTo>
                    <a:lnTo>
                      <a:pt x="1462" y="657"/>
                    </a:lnTo>
                    <a:lnTo>
                      <a:pt x="1456" y="585"/>
                    </a:lnTo>
                    <a:lnTo>
                      <a:pt x="1438" y="513"/>
                    </a:lnTo>
                    <a:lnTo>
                      <a:pt x="1408" y="448"/>
                    </a:lnTo>
                    <a:lnTo>
                      <a:pt x="1378" y="382"/>
                    </a:lnTo>
                    <a:lnTo>
                      <a:pt x="1342" y="322"/>
                    </a:lnTo>
                    <a:lnTo>
                      <a:pt x="1253" y="215"/>
                    </a:lnTo>
                    <a:lnTo>
                      <a:pt x="1145" y="125"/>
                    </a:lnTo>
                    <a:lnTo>
                      <a:pt x="1086" y="90"/>
                    </a:lnTo>
                    <a:lnTo>
                      <a:pt x="1020" y="60"/>
                    </a:lnTo>
                    <a:lnTo>
                      <a:pt x="954" y="36"/>
                    </a:lnTo>
                    <a:lnTo>
                      <a:pt x="883" y="18"/>
                    </a:lnTo>
                    <a:lnTo>
                      <a:pt x="811" y="6"/>
                    </a:lnTo>
                    <a:lnTo>
                      <a:pt x="734" y="0"/>
                    </a:lnTo>
                    <a:close/>
                  </a:path>
                </a:pathLst>
              </a:custGeom>
              <a:solidFill>
                <a:srgbClr val="D0FFD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57371" name="Freeform 230"/>
              <p:cNvSpPr>
                <a:spLocks/>
              </p:cNvSpPr>
              <p:nvPr/>
            </p:nvSpPr>
            <p:spPr bwMode="auto">
              <a:xfrm>
                <a:off x="624" y="1817"/>
                <a:ext cx="1432" cy="1432"/>
              </a:xfrm>
              <a:custGeom>
                <a:avLst/>
                <a:gdLst>
                  <a:gd name="T0" fmla="*/ 716 w 1432"/>
                  <a:gd name="T1" fmla="*/ 0 h 1432"/>
                  <a:gd name="T2" fmla="*/ 644 w 1432"/>
                  <a:gd name="T3" fmla="*/ 6 h 1432"/>
                  <a:gd name="T4" fmla="*/ 573 w 1432"/>
                  <a:gd name="T5" fmla="*/ 12 h 1432"/>
                  <a:gd name="T6" fmla="*/ 501 w 1432"/>
                  <a:gd name="T7" fmla="*/ 30 h 1432"/>
                  <a:gd name="T8" fmla="*/ 435 w 1432"/>
                  <a:gd name="T9" fmla="*/ 60 h 1432"/>
                  <a:gd name="T10" fmla="*/ 376 w 1432"/>
                  <a:gd name="T11" fmla="*/ 90 h 1432"/>
                  <a:gd name="T12" fmla="*/ 316 w 1432"/>
                  <a:gd name="T13" fmla="*/ 125 h 1432"/>
                  <a:gd name="T14" fmla="*/ 209 w 1432"/>
                  <a:gd name="T15" fmla="*/ 209 h 1432"/>
                  <a:gd name="T16" fmla="*/ 125 w 1432"/>
                  <a:gd name="T17" fmla="*/ 316 h 1432"/>
                  <a:gd name="T18" fmla="*/ 89 w 1432"/>
                  <a:gd name="T19" fmla="*/ 376 h 1432"/>
                  <a:gd name="T20" fmla="*/ 60 w 1432"/>
                  <a:gd name="T21" fmla="*/ 436 h 1432"/>
                  <a:gd name="T22" fmla="*/ 30 w 1432"/>
                  <a:gd name="T23" fmla="*/ 501 h 1432"/>
                  <a:gd name="T24" fmla="*/ 12 w 1432"/>
                  <a:gd name="T25" fmla="*/ 573 h 1432"/>
                  <a:gd name="T26" fmla="*/ 6 w 1432"/>
                  <a:gd name="T27" fmla="*/ 644 h 1432"/>
                  <a:gd name="T28" fmla="*/ 0 w 1432"/>
                  <a:gd name="T29" fmla="*/ 716 h 1432"/>
                  <a:gd name="T30" fmla="*/ 6 w 1432"/>
                  <a:gd name="T31" fmla="*/ 788 h 1432"/>
                  <a:gd name="T32" fmla="*/ 12 w 1432"/>
                  <a:gd name="T33" fmla="*/ 859 h 1432"/>
                  <a:gd name="T34" fmla="*/ 30 w 1432"/>
                  <a:gd name="T35" fmla="*/ 931 h 1432"/>
                  <a:gd name="T36" fmla="*/ 60 w 1432"/>
                  <a:gd name="T37" fmla="*/ 997 h 1432"/>
                  <a:gd name="T38" fmla="*/ 89 w 1432"/>
                  <a:gd name="T39" fmla="*/ 1062 h 1432"/>
                  <a:gd name="T40" fmla="*/ 125 w 1432"/>
                  <a:gd name="T41" fmla="*/ 1116 h 1432"/>
                  <a:gd name="T42" fmla="*/ 209 w 1432"/>
                  <a:gd name="T43" fmla="*/ 1223 h 1432"/>
                  <a:gd name="T44" fmla="*/ 316 w 1432"/>
                  <a:gd name="T45" fmla="*/ 1313 h 1432"/>
                  <a:gd name="T46" fmla="*/ 376 w 1432"/>
                  <a:gd name="T47" fmla="*/ 1349 h 1432"/>
                  <a:gd name="T48" fmla="*/ 435 w 1432"/>
                  <a:gd name="T49" fmla="*/ 1378 h 1432"/>
                  <a:gd name="T50" fmla="*/ 501 w 1432"/>
                  <a:gd name="T51" fmla="*/ 1402 h 1432"/>
                  <a:gd name="T52" fmla="*/ 573 w 1432"/>
                  <a:gd name="T53" fmla="*/ 1420 h 1432"/>
                  <a:gd name="T54" fmla="*/ 644 w 1432"/>
                  <a:gd name="T55" fmla="*/ 1426 h 1432"/>
                  <a:gd name="T56" fmla="*/ 716 w 1432"/>
                  <a:gd name="T57" fmla="*/ 1432 h 1432"/>
                  <a:gd name="T58" fmla="*/ 787 w 1432"/>
                  <a:gd name="T59" fmla="*/ 1426 h 1432"/>
                  <a:gd name="T60" fmla="*/ 859 w 1432"/>
                  <a:gd name="T61" fmla="*/ 1420 h 1432"/>
                  <a:gd name="T62" fmla="*/ 931 w 1432"/>
                  <a:gd name="T63" fmla="*/ 1402 h 1432"/>
                  <a:gd name="T64" fmla="*/ 996 w 1432"/>
                  <a:gd name="T65" fmla="*/ 1378 h 1432"/>
                  <a:gd name="T66" fmla="*/ 1062 w 1432"/>
                  <a:gd name="T67" fmla="*/ 1349 h 1432"/>
                  <a:gd name="T68" fmla="*/ 1115 w 1432"/>
                  <a:gd name="T69" fmla="*/ 1313 h 1432"/>
                  <a:gd name="T70" fmla="*/ 1223 w 1432"/>
                  <a:gd name="T71" fmla="*/ 1223 h 1432"/>
                  <a:gd name="T72" fmla="*/ 1312 w 1432"/>
                  <a:gd name="T73" fmla="*/ 1116 h 1432"/>
                  <a:gd name="T74" fmla="*/ 1348 w 1432"/>
                  <a:gd name="T75" fmla="*/ 1062 h 1432"/>
                  <a:gd name="T76" fmla="*/ 1378 w 1432"/>
                  <a:gd name="T77" fmla="*/ 997 h 1432"/>
                  <a:gd name="T78" fmla="*/ 1402 w 1432"/>
                  <a:gd name="T79" fmla="*/ 931 h 1432"/>
                  <a:gd name="T80" fmla="*/ 1420 w 1432"/>
                  <a:gd name="T81" fmla="*/ 859 h 1432"/>
                  <a:gd name="T82" fmla="*/ 1426 w 1432"/>
                  <a:gd name="T83" fmla="*/ 788 h 1432"/>
                  <a:gd name="T84" fmla="*/ 1432 w 1432"/>
                  <a:gd name="T85" fmla="*/ 716 h 1432"/>
                  <a:gd name="T86" fmla="*/ 1426 w 1432"/>
                  <a:gd name="T87" fmla="*/ 644 h 1432"/>
                  <a:gd name="T88" fmla="*/ 1420 w 1432"/>
                  <a:gd name="T89" fmla="*/ 573 h 1432"/>
                  <a:gd name="T90" fmla="*/ 1402 w 1432"/>
                  <a:gd name="T91" fmla="*/ 501 h 1432"/>
                  <a:gd name="T92" fmla="*/ 1378 w 1432"/>
                  <a:gd name="T93" fmla="*/ 436 h 1432"/>
                  <a:gd name="T94" fmla="*/ 1348 w 1432"/>
                  <a:gd name="T95" fmla="*/ 376 h 1432"/>
                  <a:gd name="T96" fmla="*/ 1312 w 1432"/>
                  <a:gd name="T97" fmla="*/ 316 h 1432"/>
                  <a:gd name="T98" fmla="*/ 1223 w 1432"/>
                  <a:gd name="T99" fmla="*/ 209 h 1432"/>
                  <a:gd name="T100" fmla="*/ 1115 w 1432"/>
                  <a:gd name="T101" fmla="*/ 125 h 1432"/>
                  <a:gd name="T102" fmla="*/ 1062 w 1432"/>
                  <a:gd name="T103" fmla="*/ 90 h 1432"/>
                  <a:gd name="T104" fmla="*/ 996 w 1432"/>
                  <a:gd name="T105" fmla="*/ 60 h 1432"/>
                  <a:gd name="T106" fmla="*/ 931 w 1432"/>
                  <a:gd name="T107" fmla="*/ 30 h 1432"/>
                  <a:gd name="T108" fmla="*/ 859 w 1432"/>
                  <a:gd name="T109" fmla="*/ 12 h 1432"/>
                  <a:gd name="T110" fmla="*/ 787 w 1432"/>
                  <a:gd name="T111" fmla="*/ 6 h 1432"/>
                  <a:gd name="T112" fmla="*/ 716 w 1432"/>
                  <a:gd name="T113" fmla="*/ 0 h 1432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w 1432"/>
                  <a:gd name="T172" fmla="*/ 0 h 1432"/>
                  <a:gd name="T173" fmla="*/ 1432 w 1432"/>
                  <a:gd name="T174" fmla="*/ 1432 h 1432"/>
                </a:gdLst>
                <a:ahLst/>
                <a:cxnLst>
                  <a:cxn ang="T114">
                    <a:pos x="T0" y="T1"/>
                  </a:cxn>
                  <a:cxn ang="T115">
                    <a:pos x="T2" y="T3"/>
                  </a:cxn>
                  <a:cxn ang="T116">
                    <a:pos x="T4" y="T5"/>
                  </a:cxn>
                  <a:cxn ang="T117">
                    <a:pos x="T6" y="T7"/>
                  </a:cxn>
                  <a:cxn ang="T118">
                    <a:pos x="T8" y="T9"/>
                  </a:cxn>
                  <a:cxn ang="T119">
                    <a:pos x="T10" y="T11"/>
                  </a:cxn>
                  <a:cxn ang="T120">
                    <a:pos x="T12" y="T13"/>
                  </a:cxn>
                  <a:cxn ang="T121">
                    <a:pos x="T14" y="T15"/>
                  </a:cxn>
                  <a:cxn ang="T122">
                    <a:pos x="T16" y="T17"/>
                  </a:cxn>
                  <a:cxn ang="T123">
                    <a:pos x="T18" y="T19"/>
                  </a:cxn>
                  <a:cxn ang="T124">
                    <a:pos x="T20" y="T21"/>
                  </a:cxn>
                  <a:cxn ang="T125">
                    <a:pos x="T22" y="T23"/>
                  </a:cxn>
                  <a:cxn ang="T126">
                    <a:pos x="T24" y="T25"/>
                  </a:cxn>
                  <a:cxn ang="T127">
                    <a:pos x="T26" y="T27"/>
                  </a:cxn>
                  <a:cxn ang="T128">
                    <a:pos x="T28" y="T29"/>
                  </a:cxn>
                  <a:cxn ang="T129">
                    <a:pos x="T30" y="T31"/>
                  </a:cxn>
                  <a:cxn ang="T130">
                    <a:pos x="T32" y="T33"/>
                  </a:cxn>
                  <a:cxn ang="T131">
                    <a:pos x="T34" y="T35"/>
                  </a:cxn>
                  <a:cxn ang="T132">
                    <a:pos x="T36" y="T37"/>
                  </a:cxn>
                  <a:cxn ang="T133">
                    <a:pos x="T38" y="T39"/>
                  </a:cxn>
                  <a:cxn ang="T134">
                    <a:pos x="T40" y="T41"/>
                  </a:cxn>
                  <a:cxn ang="T135">
                    <a:pos x="T42" y="T43"/>
                  </a:cxn>
                  <a:cxn ang="T136">
                    <a:pos x="T44" y="T45"/>
                  </a:cxn>
                  <a:cxn ang="T137">
                    <a:pos x="T46" y="T47"/>
                  </a:cxn>
                  <a:cxn ang="T138">
                    <a:pos x="T48" y="T49"/>
                  </a:cxn>
                  <a:cxn ang="T139">
                    <a:pos x="T50" y="T51"/>
                  </a:cxn>
                  <a:cxn ang="T140">
                    <a:pos x="T52" y="T53"/>
                  </a:cxn>
                  <a:cxn ang="T141">
                    <a:pos x="T54" y="T55"/>
                  </a:cxn>
                  <a:cxn ang="T142">
                    <a:pos x="T56" y="T57"/>
                  </a:cxn>
                  <a:cxn ang="T143">
                    <a:pos x="T58" y="T59"/>
                  </a:cxn>
                  <a:cxn ang="T144">
                    <a:pos x="T60" y="T61"/>
                  </a:cxn>
                  <a:cxn ang="T145">
                    <a:pos x="T62" y="T63"/>
                  </a:cxn>
                  <a:cxn ang="T146">
                    <a:pos x="T64" y="T65"/>
                  </a:cxn>
                  <a:cxn ang="T147">
                    <a:pos x="T66" y="T67"/>
                  </a:cxn>
                  <a:cxn ang="T148">
                    <a:pos x="T68" y="T69"/>
                  </a:cxn>
                  <a:cxn ang="T149">
                    <a:pos x="T70" y="T71"/>
                  </a:cxn>
                  <a:cxn ang="T150">
                    <a:pos x="T72" y="T73"/>
                  </a:cxn>
                  <a:cxn ang="T151">
                    <a:pos x="T74" y="T75"/>
                  </a:cxn>
                  <a:cxn ang="T152">
                    <a:pos x="T76" y="T77"/>
                  </a:cxn>
                  <a:cxn ang="T153">
                    <a:pos x="T78" y="T79"/>
                  </a:cxn>
                  <a:cxn ang="T154">
                    <a:pos x="T80" y="T81"/>
                  </a:cxn>
                  <a:cxn ang="T155">
                    <a:pos x="T82" y="T83"/>
                  </a:cxn>
                  <a:cxn ang="T156">
                    <a:pos x="T84" y="T85"/>
                  </a:cxn>
                  <a:cxn ang="T157">
                    <a:pos x="T86" y="T87"/>
                  </a:cxn>
                  <a:cxn ang="T158">
                    <a:pos x="T88" y="T89"/>
                  </a:cxn>
                  <a:cxn ang="T159">
                    <a:pos x="T90" y="T91"/>
                  </a:cxn>
                  <a:cxn ang="T160">
                    <a:pos x="T92" y="T93"/>
                  </a:cxn>
                  <a:cxn ang="T161">
                    <a:pos x="T94" y="T95"/>
                  </a:cxn>
                  <a:cxn ang="T162">
                    <a:pos x="T96" y="T97"/>
                  </a:cxn>
                  <a:cxn ang="T163">
                    <a:pos x="T98" y="T99"/>
                  </a:cxn>
                  <a:cxn ang="T164">
                    <a:pos x="T100" y="T101"/>
                  </a:cxn>
                  <a:cxn ang="T165">
                    <a:pos x="T102" y="T103"/>
                  </a:cxn>
                  <a:cxn ang="T166">
                    <a:pos x="T104" y="T105"/>
                  </a:cxn>
                  <a:cxn ang="T167">
                    <a:pos x="T106" y="T107"/>
                  </a:cxn>
                  <a:cxn ang="T168">
                    <a:pos x="T108" y="T109"/>
                  </a:cxn>
                  <a:cxn ang="T169">
                    <a:pos x="T110" y="T111"/>
                  </a:cxn>
                  <a:cxn ang="T170">
                    <a:pos x="T112" y="T113"/>
                  </a:cxn>
                </a:cxnLst>
                <a:rect l="T171" t="T172" r="T173" b="T174"/>
                <a:pathLst>
                  <a:path w="1432" h="1432">
                    <a:moveTo>
                      <a:pt x="716" y="0"/>
                    </a:moveTo>
                    <a:lnTo>
                      <a:pt x="644" y="6"/>
                    </a:lnTo>
                    <a:lnTo>
                      <a:pt x="573" y="12"/>
                    </a:lnTo>
                    <a:lnTo>
                      <a:pt x="501" y="30"/>
                    </a:lnTo>
                    <a:lnTo>
                      <a:pt x="435" y="60"/>
                    </a:lnTo>
                    <a:lnTo>
                      <a:pt x="376" y="90"/>
                    </a:lnTo>
                    <a:lnTo>
                      <a:pt x="316" y="125"/>
                    </a:lnTo>
                    <a:lnTo>
                      <a:pt x="209" y="209"/>
                    </a:lnTo>
                    <a:lnTo>
                      <a:pt x="125" y="316"/>
                    </a:lnTo>
                    <a:lnTo>
                      <a:pt x="89" y="376"/>
                    </a:lnTo>
                    <a:lnTo>
                      <a:pt x="60" y="436"/>
                    </a:lnTo>
                    <a:lnTo>
                      <a:pt x="30" y="501"/>
                    </a:lnTo>
                    <a:lnTo>
                      <a:pt x="12" y="573"/>
                    </a:lnTo>
                    <a:lnTo>
                      <a:pt x="6" y="644"/>
                    </a:lnTo>
                    <a:lnTo>
                      <a:pt x="0" y="716"/>
                    </a:lnTo>
                    <a:lnTo>
                      <a:pt x="6" y="788"/>
                    </a:lnTo>
                    <a:lnTo>
                      <a:pt x="12" y="859"/>
                    </a:lnTo>
                    <a:lnTo>
                      <a:pt x="30" y="931"/>
                    </a:lnTo>
                    <a:lnTo>
                      <a:pt x="60" y="997"/>
                    </a:lnTo>
                    <a:lnTo>
                      <a:pt x="89" y="1062"/>
                    </a:lnTo>
                    <a:lnTo>
                      <a:pt x="125" y="1116"/>
                    </a:lnTo>
                    <a:lnTo>
                      <a:pt x="209" y="1223"/>
                    </a:lnTo>
                    <a:lnTo>
                      <a:pt x="316" y="1313"/>
                    </a:lnTo>
                    <a:lnTo>
                      <a:pt x="376" y="1349"/>
                    </a:lnTo>
                    <a:lnTo>
                      <a:pt x="435" y="1378"/>
                    </a:lnTo>
                    <a:lnTo>
                      <a:pt x="501" y="1402"/>
                    </a:lnTo>
                    <a:lnTo>
                      <a:pt x="573" y="1420"/>
                    </a:lnTo>
                    <a:lnTo>
                      <a:pt x="644" y="1426"/>
                    </a:lnTo>
                    <a:lnTo>
                      <a:pt x="716" y="1432"/>
                    </a:lnTo>
                    <a:lnTo>
                      <a:pt x="787" y="1426"/>
                    </a:lnTo>
                    <a:lnTo>
                      <a:pt x="859" y="1420"/>
                    </a:lnTo>
                    <a:lnTo>
                      <a:pt x="931" y="1402"/>
                    </a:lnTo>
                    <a:lnTo>
                      <a:pt x="996" y="1378"/>
                    </a:lnTo>
                    <a:lnTo>
                      <a:pt x="1062" y="1349"/>
                    </a:lnTo>
                    <a:lnTo>
                      <a:pt x="1115" y="1313"/>
                    </a:lnTo>
                    <a:lnTo>
                      <a:pt x="1223" y="1223"/>
                    </a:lnTo>
                    <a:lnTo>
                      <a:pt x="1312" y="1116"/>
                    </a:lnTo>
                    <a:lnTo>
                      <a:pt x="1348" y="1062"/>
                    </a:lnTo>
                    <a:lnTo>
                      <a:pt x="1378" y="997"/>
                    </a:lnTo>
                    <a:lnTo>
                      <a:pt x="1402" y="931"/>
                    </a:lnTo>
                    <a:lnTo>
                      <a:pt x="1420" y="859"/>
                    </a:lnTo>
                    <a:lnTo>
                      <a:pt x="1426" y="788"/>
                    </a:lnTo>
                    <a:lnTo>
                      <a:pt x="1432" y="716"/>
                    </a:lnTo>
                    <a:lnTo>
                      <a:pt x="1426" y="644"/>
                    </a:lnTo>
                    <a:lnTo>
                      <a:pt x="1420" y="573"/>
                    </a:lnTo>
                    <a:lnTo>
                      <a:pt x="1402" y="501"/>
                    </a:lnTo>
                    <a:lnTo>
                      <a:pt x="1378" y="436"/>
                    </a:lnTo>
                    <a:lnTo>
                      <a:pt x="1348" y="376"/>
                    </a:lnTo>
                    <a:lnTo>
                      <a:pt x="1312" y="316"/>
                    </a:lnTo>
                    <a:lnTo>
                      <a:pt x="1223" y="209"/>
                    </a:lnTo>
                    <a:lnTo>
                      <a:pt x="1115" y="125"/>
                    </a:lnTo>
                    <a:lnTo>
                      <a:pt x="1062" y="90"/>
                    </a:lnTo>
                    <a:lnTo>
                      <a:pt x="996" y="60"/>
                    </a:lnTo>
                    <a:lnTo>
                      <a:pt x="931" y="30"/>
                    </a:lnTo>
                    <a:lnTo>
                      <a:pt x="859" y="12"/>
                    </a:lnTo>
                    <a:lnTo>
                      <a:pt x="787" y="6"/>
                    </a:lnTo>
                    <a:lnTo>
                      <a:pt x="716" y="0"/>
                    </a:lnTo>
                    <a:close/>
                  </a:path>
                </a:pathLst>
              </a:custGeom>
              <a:solidFill>
                <a:srgbClr val="D1FFD1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57372" name="Freeform 231"/>
              <p:cNvSpPr>
                <a:spLocks/>
              </p:cNvSpPr>
              <p:nvPr/>
            </p:nvSpPr>
            <p:spPr bwMode="auto">
              <a:xfrm>
                <a:off x="642" y="1835"/>
                <a:ext cx="1396" cy="1396"/>
              </a:xfrm>
              <a:custGeom>
                <a:avLst/>
                <a:gdLst>
                  <a:gd name="T0" fmla="*/ 698 w 1396"/>
                  <a:gd name="T1" fmla="*/ 0 h 1396"/>
                  <a:gd name="T2" fmla="*/ 626 w 1396"/>
                  <a:gd name="T3" fmla="*/ 6 h 1396"/>
                  <a:gd name="T4" fmla="*/ 555 w 1396"/>
                  <a:gd name="T5" fmla="*/ 12 h 1396"/>
                  <a:gd name="T6" fmla="*/ 489 w 1396"/>
                  <a:gd name="T7" fmla="*/ 30 h 1396"/>
                  <a:gd name="T8" fmla="*/ 423 w 1396"/>
                  <a:gd name="T9" fmla="*/ 54 h 1396"/>
                  <a:gd name="T10" fmla="*/ 304 w 1396"/>
                  <a:gd name="T11" fmla="*/ 119 h 1396"/>
                  <a:gd name="T12" fmla="*/ 203 w 1396"/>
                  <a:gd name="T13" fmla="*/ 203 h 1396"/>
                  <a:gd name="T14" fmla="*/ 119 w 1396"/>
                  <a:gd name="T15" fmla="*/ 304 h 1396"/>
                  <a:gd name="T16" fmla="*/ 54 w 1396"/>
                  <a:gd name="T17" fmla="*/ 424 h 1396"/>
                  <a:gd name="T18" fmla="*/ 30 w 1396"/>
                  <a:gd name="T19" fmla="*/ 489 h 1396"/>
                  <a:gd name="T20" fmla="*/ 12 w 1396"/>
                  <a:gd name="T21" fmla="*/ 555 h 1396"/>
                  <a:gd name="T22" fmla="*/ 6 w 1396"/>
                  <a:gd name="T23" fmla="*/ 626 h 1396"/>
                  <a:gd name="T24" fmla="*/ 0 w 1396"/>
                  <a:gd name="T25" fmla="*/ 698 h 1396"/>
                  <a:gd name="T26" fmla="*/ 6 w 1396"/>
                  <a:gd name="T27" fmla="*/ 770 h 1396"/>
                  <a:gd name="T28" fmla="*/ 12 w 1396"/>
                  <a:gd name="T29" fmla="*/ 841 h 1396"/>
                  <a:gd name="T30" fmla="*/ 30 w 1396"/>
                  <a:gd name="T31" fmla="*/ 907 h 1396"/>
                  <a:gd name="T32" fmla="*/ 54 w 1396"/>
                  <a:gd name="T33" fmla="*/ 973 h 1396"/>
                  <a:gd name="T34" fmla="*/ 119 w 1396"/>
                  <a:gd name="T35" fmla="*/ 1092 h 1396"/>
                  <a:gd name="T36" fmla="*/ 203 w 1396"/>
                  <a:gd name="T37" fmla="*/ 1193 h 1396"/>
                  <a:gd name="T38" fmla="*/ 304 w 1396"/>
                  <a:gd name="T39" fmla="*/ 1277 h 1396"/>
                  <a:gd name="T40" fmla="*/ 423 w 1396"/>
                  <a:gd name="T41" fmla="*/ 1342 h 1396"/>
                  <a:gd name="T42" fmla="*/ 489 w 1396"/>
                  <a:gd name="T43" fmla="*/ 1366 h 1396"/>
                  <a:gd name="T44" fmla="*/ 555 w 1396"/>
                  <a:gd name="T45" fmla="*/ 1384 h 1396"/>
                  <a:gd name="T46" fmla="*/ 626 w 1396"/>
                  <a:gd name="T47" fmla="*/ 1390 h 1396"/>
                  <a:gd name="T48" fmla="*/ 698 w 1396"/>
                  <a:gd name="T49" fmla="*/ 1396 h 1396"/>
                  <a:gd name="T50" fmla="*/ 769 w 1396"/>
                  <a:gd name="T51" fmla="*/ 1390 h 1396"/>
                  <a:gd name="T52" fmla="*/ 841 w 1396"/>
                  <a:gd name="T53" fmla="*/ 1384 h 1396"/>
                  <a:gd name="T54" fmla="*/ 907 w 1396"/>
                  <a:gd name="T55" fmla="*/ 1366 h 1396"/>
                  <a:gd name="T56" fmla="*/ 972 w 1396"/>
                  <a:gd name="T57" fmla="*/ 1342 h 1396"/>
                  <a:gd name="T58" fmla="*/ 1091 w 1396"/>
                  <a:gd name="T59" fmla="*/ 1277 h 1396"/>
                  <a:gd name="T60" fmla="*/ 1193 w 1396"/>
                  <a:gd name="T61" fmla="*/ 1193 h 1396"/>
                  <a:gd name="T62" fmla="*/ 1276 w 1396"/>
                  <a:gd name="T63" fmla="*/ 1092 h 1396"/>
                  <a:gd name="T64" fmla="*/ 1342 w 1396"/>
                  <a:gd name="T65" fmla="*/ 973 h 1396"/>
                  <a:gd name="T66" fmla="*/ 1366 w 1396"/>
                  <a:gd name="T67" fmla="*/ 907 h 1396"/>
                  <a:gd name="T68" fmla="*/ 1384 w 1396"/>
                  <a:gd name="T69" fmla="*/ 841 h 1396"/>
                  <a:gd name="T70" fmla="*/ 1390 w 1396"/>
                  <a:gd name="T71" fmla="*/ 770 h 1396"/>
                  <a:gd name="T72" fmla="*/ 1396 w 1396"/>
                  <a:gd name="T73" fmla="*/ 698 h 1396"/>
                  <a:gd name="T74" fmla="*/ 1390 w 1396"/>
                  <a:gd name="T75" fmla="*/ 626 h 1396"/>
                  <a:gd name="T76" fmla="*/ 1384 w 1396"/>
                  <a:gd name="T77" fmla="*/ 555 h 1396"/>
                  <a:gd name="T78" fmla="*/ 1366 w 1396"/>
                  <a:gd name="T79" fmla="*/ 489 h 1396"/>
                  <a:gd name="T80" fmla="*/ 1342 w 1396"/>
                  <a:gd name="T81" fmla="*/ 424 h 1396"/>
                  <a:gd name="T82" fmla="*/ 1276 w 1396"/>
                  <a:gd name="T83" fmla="*/ 304 h 1396"/>
                  <a:gd name="T84" fmla="*/ 1193 w 1396"/>
                  <a:gd name="T85" fmla="*/ 203 h 1396"/>
                  <a:gd name="T86" fmla="*/ 1091 w 1396"/>
                  <a:gd name="T87" fmla="*/ 119 h 1396"/>
                  <a:gd name="T88" fmla="*/ 972 w 1396"/>
                  <a:gd name="T89" fmla="*/ 54 h 1396"/>
                  <a:gd name="T90" fmla="*/ 907 w 1396"/>
                  <a:gd name="T91" fmla="*/ 30 h 1396"/>
                  <a:gd name="T92" fmla="*/ 841 w 1396"/>
                  <a:gd name="T93" fmla="*/ 12 h 1396"/>
                  <a:gd name="T94" fmla="*/ 769 w 1396"/>
                  <a:gd name="T95" fmla="*/ 6 h 1396"/>
                  <a:gd name="T96" fmla="*/ 698 w 1396"/>
                  <a:gd name="T97" fmla="*/ 0 h 139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w 1396"/>
                  <a:gd name="T148" fmla="*/ 0 h 1396"/>
                  <a:gd name="T149" fmla="*/ 1396 w 1396"/>
                  <a:gd name="T150" fmla="*/ 1396 h 1396"/>
                </a:gdLst>
                <a:ahLst/>
                <a:cxnLst>
                  <a:cxn ang="T98">
                    <a:pos x="T0" y="T1"/>
                  </a:cxn>
                  <a:cxn ang="T99">
                    <a:pos x="T2" y="T3"/>
                  </a:cxn>
                  <a:cxn ang="T100">
                    <a:pos x="T4" y="T5"/>
                  </a:cxn>
                  <a:cxn ang="T101">
                    <a:pos x="T6" y="T7"/>
                  </a:cxn>
                  <a:cxn ang="T102">
                    <a:pos x="T8" y="T9"/>
                  </a:cxn>
                  <a:cxn ang="T103">
                    <a:pos x="T10" y="T11"/>
                  </a:cxn>
                  <a:cxn ang="T104">
                    <a:pos x="T12" y="T13"/>
                  </a:cxn>
                  <a:cxn ang="T105">
                    <a:pos x="T14" y="T15"/>
                  </a:cxn>
                  <a:cxn ang="T106">
                    <a:pos x="T16" y="T17"/>
                  </a:cxn>
                  <a:cxn ang="T107">
                    <a:pos x="T18" y="T19"/>
                  </a:cxn>
                  <a:cxn ang="T108">
                    <a:pos x="T20" y="T21"/>
                  </a:cxn>
                  <a:cxn ang="T109">
                    <a:pos x="T22" y="T23"/>
                  </a:cxn>
                  <a:cxn ang="T110">
                    <a:pos x="T24" y="T25"/>
                  </a:cxn>
                  <a:cxn ang="T111">
                    <a:pos x="T26" y="T27"/>
                  </a:cxn>
                  <a:cxn ang="T112">
                    <a:pos x="T28" y="T29"/>
                  </a:cxn>
                  <a:cxn ang="T113">
                    <a:pos x="T30" y="T31"/>
                  </a:cxn>
                  <a:cxn ang="T114">
                    <a:pos x="T32" y="T33"/>
                  </a:cxn>
                  <a:cxn ang="T115">
                    <a:pos x="T34" y="T35"/>
                  </a:cxn>
                  <a:cxn ang="T116">
                    <a:pos x="T36" y="T37"/>
                  </a:cxn>
                  <a:cxn ang="T117">
                    <a:pos x="T38" y="T39"/>
                  </a:cxn>
                  <a:cxn ang="T118">
                    <a:pos x="T40" y="T41"/>
                  </a:cxn>
                  <a:cxn ang="T119">
                    <a:pos x="T42" y="T43"/>
                  </a:cxn>
                  <a:cxn ang="T120">
                    <a:pos x="T44" y="T45"/>
                  </a:cxn>
                  <a:cxn ang="T121">
                    <a:pos x="T46" y="T47"/>
                  </a:cxn>
                  <a:cxn ang="T122">
                    <a:pos x="T48" y="T49"/>
                  </a:cxn>
                  <a:cxn ang="T123">
                    <a:pos x="T50" y="T51"/>
                  </a:cxn>
                  <a:cxn ang="T124">
                    <a:pos x="T52" y="T53"/>
                  </a:cxn>
                  <a:cxn ang="T125">
                    <a:pos x="T54" y="T55"/>
                  </a:cxn>
                  <a:cxn ang="T126">
                    <a:pos x="T56" y="T57"/>
                  </a:cxn>
                  <a:cxn ang="T127">
                    <a:pos x="T58" y="T59"/>
                  </a:cxn>
                  <a:cxn ang="T128">
                    <a:pos x="T60" y="T61"/>
                  </a:cxn>
                  <a:cxn ang="T129">
                    <a:pos x="T62" y="T63"/>
                  </a:cxn>
                  <a:cxn ang="T130">
                    <a:pos x="T64" y="T65"/>
                  </a:cxn>
                  <a:cxn ang="T131">
                    <a:pos x="T66" y="T67"/>
                  </a:cxn>
                  <a:cxn ang="T132">
                    <a:pos x="T68" y="T69"/>
                  </a:cxn>
                  <a:cxn ang="T133">
                    <a:pos x="T70" y="T71"/>
                  </a:cxn>
                  <a:cxn ang="T134">
                    <a:pos x="T72" y="T73"/>
                  </a:cxn>
                  <a:cxn ang="T135">
                    <a:pos x="T74" y="T75"/>
                  </a:cxn>
                  <a:cxn ang="T136">
                    <a:pos x="T76" y="T77"/>
                  </a:cxn>
                  <a:cxn ang="T137">
                    <a:pos x="T78" y="T79"/>
                  </a:cxn>
                  <a:cxn ang="T138">
                    <a:pos x="T80" y="T81"/>
                  </a:cxn>
                  <a:cxn ang="T139">
                    <a:pos x="T82" y="T83"/>
                  </a:cxn>
                  <a:cxn ang="T140">
                    <a:pos x="T84" y="T85"/>
                  </a:cxn>
                  <a:cxn ang="T141">
                    <a:pos x="T86" y="T87"/>
                  </a:cxn>
                  <a:cxn ang="T142">
                    <a:pos x="T88" y="T89"/>
                  </a:cxn>
                  <a:cxn ang="T143">
                    <a:pos x="T90" y="T91"/>
                  </a:cxn>
                  <a:cxn ang="T144">
                    <a:pos x="T92" y="T93"/>
                  </a:cxn>
                  <a:cxn ang="T145">
                    <a:pos x="T94" y="T95"/>
                  </a:cxn>
                  <a:cxn ang="T146">
                    <a:pos x="T96" y="T97"/>
                  </a:cxn>
                </a:cxnLst>
                <a:rect l="T147" t="T148" r="T149" b="T150"/>
                <a:pathLst>
                  <a:path w="1396" h="1396">
                    <a:moveTo>
                      <a:pt x="698" y="0"/>
                    </a:moveTo>
                    <a:lnTo>
                      <a:pt x="626" y="6"/>
                    </a:lnTo>
                    <a:lnTo>
                      <a:pt x="555" y="12"/>
                    </a:lnTo>
                    <a:lnTo>
                      <a:pt x="489" y="30"/>
                    </a:lnTo>
                    <a:lnTo>
                      <a:pt x="423" y="54"/>
                    </a:lnTo>
                    <a:lnTo>
                      <a:pt x="304" y="119"/>
                    </a:lnTo>
                    <a:lnTo>
                      <a:pt x="203" y="203"/>
                    </a:lnTo>
                    <a:lnTo>
                      <a:pt x="119" y="304"/>
                    </a:lnTo>
                    <a:lnTo>
                      <a:pt x="54" y="424"/>
                    </a:lnTo>
                    <a:lnTo>
                      <a:pt x="30" y="489"/>
                    </a:lnTo>
                    <a:lnTo>
                      <a:pt x="12" y="555"/>
                    </a:lnTo>
                    <a:lnTo>
                      <a:pt x="6" y="626"/>
                    </a:lnTo>
                    <a:lnTo>
                      <a:pt x="0" y="698"/>
                    </a:lnTo>
                    <a:lnTo>
                      <a:pt x="6" y="770"/>
                    </a:lnTo>
                    <a:lnTo>
                      <a:pt x="12" y="841"/>
                    </a:lnTo>
                    <a:lnTo>
                      <a:pt x="30" y="907"/>
                    </a:lnTo>
                    <a:lnTo>
                      <a:pt x="54" y="973"/>
                    </a:lnTo>
                    <a:lnTo>
                      <a:pt x="119" y="1092"/>
                    </a:lnTo>
                    <a:lnTo>
                      <a:pt x="203" y="1193"/>
                    </a:lnTo>
                    <a:lnTo>
                      <a:pt x="304" y="1277"/>
                    </a:lnTo>
                    <a:lnTo>
                      <a:pt x="423" y="1342"/>
                    </a:lnTo>
                    <a:lnTo>
                      <a:pt x="489" y="1366"/>
                    </a:lnTo>
                    <a:lnTo>
                      <a:pt x="555" y="1384"/>
                    </a:lnTo>
                    <a:lnTo>
                      <a:pt x="626" y="1390"/>
                    </a:lnTo>
                    <a:lnTo>
                      <a:pt x="698" y="1396"/>
                    </a:lnTo>
                    <a:lnTo>
                      <a:pt x="769" y="1390"/>
                    </a:lnTo>
                    <a:lnTo>
                      <a:pt x="841" y="1384"/>
                    </a:lnTo>
                    <a:lnTo>
                      <a:pt x="907" y="1366"/>
                    </a:lnTo>
                    <a:lnTo>
                      <a:pt x="972" y="1342"/>
                    </a:lnTo>
                    <a:lnTo>
                      <a:pt x="1091" y="1277"/>
                    </a:lnTo>
                    <a:lnTo>
                      <a:pt x="1193" y="1193"/>
                    </a:lnTo>
                    <a:lnTo>
                      <a:pt x="1276" y="1092"/>
                    </a:lnTo>
                    <a:lnTo>
                      <a:pt x="1342" y="973"/>
                    </a:lnTo>
                    <a:lnTo>
                      <a:pt x="1366" y="907"/>
                    </a:lnTo>
                    <a:lnTo>
                      <a:pt x="1384" y="841"/>
                    </a:lnTo>
                    <a:lnTo>
                      <a:pt x="1390" y="770"/>
                    </a:lnTo>
                    <a:lnTo>
                      <a:pt x="1396" y="698"/>
                    </a:lnTo>
                    <a:lnTo>
                      <a:pt x="1390" y="626"/>
                    </a:lnTo>
                    <a:lnTo>
                      <a:pt x="1384" y="555"/>
                    </a:lnTo>
                    <a:lnTo>
                      <a:pt x="1366" y="489"/>
                    </a:lnTo>
                    <a:lnTo>
                      <a:pt x="1342" y="424"/>
                    </a:lnTo>
                    <a:lnTo>
                      <a:pt x="1276" y="304"/>
                    </a:lnTo>
                    <a:lnTo>
                      <a:pt x="1193" y="203"/>
                    </a:lnTo>
                    <a:lnTo>
                      <a:pt x="1091" y="119"/>
                    </a:lnTo>
                    <a:lnTo>
                      <a:pt x="972" y="54"/>
                    </a:lnTo>
                    <a:lnTo>
                      <a:pt x="907" y="30"/>
                    </a:lnTo>
                    <a:lnTo>
                      <a:pt x="841" y="12"/>
                    </a:lnTo>
                    <a:lnTo>
                      <a:pt x="769" y="6"/>
                    </a:lnTo>
                    <a:lnTo>
                      <a:pt x="698" y="0"/>
                    </a:lnTo>
                    <a:close/>
                  </a:path>
                </a:pathLst>
              </a:custGeom>
              <a:solidFill>
                <a:srgbClr val="D2FFD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57373" name="Freeform 232"/>
              <p:cNvSpPr>
                <a:spLocks/>
              </p:cNvSpPr>
              <p:nvPr/>
            </p:nvSpPr>
            <p:spPr bwMode="auto">
              <a:xfrm>
                <a:off x="660" y="1853"/>
                <a:ext cx="1360" cy="1360"/>
              </a:xfrm>
              <a:custGeom>
                <a:avLst/>
                <a:gdLst>
                  <a:gd name="T0" fmla="*/ 680 w 1360"/>
                  <a:gd name="T1" fmla="*/ 0 h 1360"/>
                  <a:gd name="T2" fmla="*/ 608 w 1360"/>
                  <a:gd name="T3" fmla="*/ 6 h 1360"/>
                  <a:gd name="T4" fmla="*/ 543 w 1360"/>
                  <a:gd name="T5" fmla="*/ 12 h 1360"/>
                  <a:gd name="T6" fmla="*/ 477 w 1360"/>
                  <a:gd name="T7" fmla="*/ 30 h 1360"/>
                  <a:gd name="T8" fmla="*/ 417 w 1360"/>
                  <a:gd name="T9" fmla="*/ 54 h 1360"/>
                  <a:gd name="T10" fmla="*/ 298 w 1360"/>
                  <a:gd name="T11" fmla="*/ 113 h 1360"/>
                  <a:gd name="T12" fmla="*/ 197 w 1360"/>
                  <a:gd name="T13" fmla="*/ 197 h 1360"/>
                  <a:gd name="T14" fmla="*/ 113 w 1360"/>
                  <a:gd name="T15" fmla="*/ 298 h 1360"/>
                  <a:gd name="T16" fmla="*/ 53 w 1360"/>
                  <a:gd name="T17" fmla="*/ 418 h 1360"/>
                  <a:gd name="T18" fmla="*/ 30 w 1360"/>
                  <a:gd name="T19" fmla="*/ 477 h 1360"/>
                  <a:gd name="T20" fmla="*/ 12 w 1360"/>
                  <a:gd name="T21" fmla="*/ 543 h 1360"/>
                  <a:gd name="T22" fmla="*/ 6 w 1360"/>
                  <a:gd name="T23" fmla="*/ 608 h 1360"/>
                  <a:gd name="T24" fmla="*/ 0 w 1360"/>
                  <a:gd name="T25" fmla="*/ 680 h 1360"/>
                  <a:gd name="T26" fmla="*/ 6 w 1360"/>
                  <a:gd name="T27" fmla="*/ 752 h 1360"/>
                  <a:gd name="T28" fmla="*/ 12 w 1360"/>
                  <a:gd name="T29" fmla="*/ 817 h 1360"/>
                  <a:gd name="T30" fmla="*/ 30 w 1360"/>
                  <a:gd name="T31" fmla="*/ 883 h 1360"/>
                  <a:gd name="T32" fmla="*/ 53 w 1360"/>
                  <a:gd name="T33" fmla="*/ 943 h 1360"/>
                  <a:gd name="T34" fmla="*/ 113 w 1360"/>
                  <a:gd name="T35" fmla="*/ 1062 h 1360"/>
                  <a:gd name="T36" fmla="*/ 197 w 1360"/>
                  <a:gd name="T37" fmla="*/ 1163 h 1360"/>
                  <a:gd name="T38" fmla="*/ 298 w 1360"/>
                  <a:gd name="T39" fmla="*/ 1247 h 1360"/>
                  <a:gd name="T40" fmla="*/ 417 w 1360"/>
                  <a:gd name="T41" fmla="*/ 1307 h 1360"/>
                  <a:gd name="T42" fmla="*/ 477 w 1360"/>
                  <a:gd name="T43" fmla="*/ 1330 h 1360"/>
                  <a:gd name="T44" fmla="*/ 543 w 1360"/>
                  <a:gd name="T45" fmla="*/ 1348 h 1360"/>
                  <a:gd name="T46" fmla="*/ 608 w 1360"/>
                  <a:gd name="T47" fmla="*/ 1354 h 1360"/>
                  <a:gd name="T48" fmla="*/ 680 w 1360"/>
                  <a:gd name="T49" fmla="*/ 1360 h 1360"/>
                  <a:gd name="T50" fmla="*/ 751 w 1360"/>
                  <a:gd name="T51" fmla="*/ 1354 h 1360"/>
                  <a:gd name="T52" fmla="*/ 817 w 1360"/>
                  <a:gd name="T53" fmla="*/ 1348 h 1360"/>
                  <a:gd name="T54" fmla="*/ 883 w 1360"/>
                  <a:gd name="T55" fmla="*/ 1330 h 1360"/>
                  <a:gd name="T56" fmla="*/ 942 w 1360"/>
                  <a:gd name="T57" fmla="*/ 1307 h 1360"/>
                  <a:gd name="T58" fmla="*/ 1062 w 1360"/>
                  <a:gd name="T59" fmla="*/ 1247 h 1360"/>
                  <a:gd name="T60" fmla="*/ 1163 w 1360"/>
                  <a:gd name="T61" fmla="*/ 1163 h 1360"/>
                  <a:gd name="T62" fmla="*/ 1246 w 1360"/>
                  <a:gd name="T63" fmla="*/ 1062 h 1360"/>
                  <a:gd name="T64" fmla="*/ 1306 w 1360"/>
                  <a:gd name="T65" fmla="*/ 943 h 1360"/>
                  <a:gd name="T66" fmla="*/ 1330 w 1360"/>
                  <a:gd name="T67" fmla="*/ 883 h 1360"/>
                  <a:gd name="T68" fmla="*/ 1348 w 1360"/>
                  <a:gd name="T69" fmla="*/ 817 h 1360"/>
                  <a:gd name="T70" fmla="*/ 1354 w 1360"/>
                  <a:gd name="T71" fmla="*/ 752 h 1360"/>
                  <a:gd name="T72" fmla="*/ 1360 w 1360"/>
                  <a:gd name="T73" fmla="*/ 680 h 1360"/>
                  <a:gd name="T74" fmla="*/ 1354 w 1360"/>
                  <a:gd name="T75" fmla="*/ 608 h 1360"/>
                  <a:gd name="T76" fmla="*/ 1348 w 1360"/>
                  <a:gd name="T77" fmla="*/ 543 h 1360"/>
                  <a:gd name="T78" fmla="*/ 1330 w 1360"/>
                  <a:gd name="T79" fmla="*/ 477 h 1360"/>
                  <a:gd name="T80" fmla="*/ 1306 w 1360"/>
                  <a:gd name="T81" fmla="*/ 418 h 1360"/>
                  <a:gd name="T82" fmla="*/ 1246 w 1360"/>
                  <a:gd name="T83" fmla="*/ 298 h 1360"/>
                  <a:gd name="T84" fmla="*/ 1163 w 1360"/>
                  <a:gd name="T85" fmla="*/ 197 h 1360"/>
                  <a:gd name="T86" fmla="*/ 1062 w 1360"/>
                  <a:gd name="T87" fmla="*/ 113 h 1360"/>
                  <a:gd name="T88" fmla="*/ 942 w 1360"/>
                  <a:gd name="T89" fmla="*/ 54 h 1360"/>
                  <a:gd name="T90" fmla="*/ 883 w 1360"/>
                  <a:gd name="T91" fmla="*/ 30 h 1360"/>
                  <a:gd name="T92" fmla="*/ 817 w 1360"/>
                  <a:gd name="T93" fmla="*/ 12 h 1360"/>
                  <a:gd name="T94" fmla="*/ 751 w 1360"/>
                  <a:gd name="T95" fmla="*/ 6 h 1360"/>
                  <a:gd name="T96" fmla="*/ 680 w 1360"/>
                  <a:gd name="T97" fmla="*/ 0 h 1360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w 1360"/>
                  <a:gd name="T148" fmla="*/ 0 h 1360"/>
                  <a:gd name="T149" fmla="*/ 1360 w 1360"/>
                  <a:gd name="T150" fmla="*/ 1360 h 1360"/>
                </a:gdLst>
                <a:ahLst/>
                <a:cxnLst>
                  <a:cxn ang="T98">
                    <a:pos x="T0" y="T1"/>
                  </a:cxn>
                  <a:cxn ang="T99">
                    <a:pos x="T2" y="T3"/>
                  </a:cxn>
                  <a:cxn ang="T100">
                    <a:pos x="T4" y="T5"/>
                  </a:cxn>
                  <a:cxn ang="T101">
                    <a:pos x="T6" y="T7"/>
                  </a:cxn>
                  <a:cxn ang="T102">
                    <a:pos x="T8" y="T9"/>
                  </a:cxn>
                  <a:cxn ang="T103">
                    <a:pos x="T10" y="T11"/>
                  </a:cxn>
                  <a:cxn ang="T104">
                    <a:pos x="T12" y="T13"/>
                  </a:cxn>
                  <a:cxn ang="T105">
                    <a:pos x="T14" y="T15"/>
                  </a:cxn>
                  <a:cxn ang="T106">
                    <a:pos x="T16" y="T17"/>
                  </a:cxn>
                  <a:cxn ang="T107">
                    <a:pos x="T18" y="T19"/>
                  </a:cxn>
                  <a:cxn ang="T108">
                    <a:pos x="T20" y="T21"/>
                  </a:cxn>
                  <a:cxn ang="T109">
                    <a:pos x="T22" y="T23"/>
                  </a:cxn>
                  <a:cxn ang="T110">
                    <a:pos x="T24" y="T25"/>
                  </a:cxn>
                  <a:cxn ang="T111">
                    <a:pos x="T26" y="T27"/>
                  </a:cxn>
                  <a:cxn ang="T112">
                    <a:pos x="T28" y="T29"/>
                  </a:cxn>
                  <a:cxn ang="T113">
                    <a:pos x="T30" y="T31"/>
                  </a:cxn>
                  <a:cxn ang="T114">
                    <a:pos x="T32" y="T33"/>
                  </a:cxn>
                  <a:cxn ang="T115">
                    <a:pos x="T34" y="T35"/>
                  </a:cxn>
                  <a:cxn ang="T116">
                    <a:pos x="T36" y="T37"/>
                  </a:cxn>
                  <a:cxn ang="T117">
                    <a:pos x="T38" y="T39"/>
                  </a:cxn>
                  <a:cxn ang="T118">
                    <a:pos x="T40" y="T41"/>
                  </a:cxn>
                  <a:cxn ang="T119">
                    <a:pos x="T42" y="T43"/>
                  </a:cxn>
                  <a:cxn ang="T120">
                    <a:pos x="T44" y="T45"/>
                  </a:cxn>
                  <a:cxn ang="T121">
                    <a:pos x="T46" y="T47"/>
                  </a:cxn>
                  <a:cxn ang="T122">
                    <a:pos x="T48" y="T49"/>
                  </a:cxn>
                  <a:cxn ang="T123">
                    <a:pos x="T50" y="T51"/>
                  </a:cxn>
                  <a:cxn ang="T124">
                    <a:pos x="T52" y="T53"/>
                  </a:cxn>
                  <a:cxn ang="T125">
                    <a:pos x="T54" y="T55"/>
                  </a:cxn>
                  <a:cxn ang="T126">
                    <a:pos x="T56" y="T57"/>
                  </a:cxn>
                  <a:cxn ang="T127">
                    <a:pos x="T58" y="T59"/>
                  </a:cxn>
                  <a:cxn ang="T128">
                    <a:pos x="T60" y="T61"/>
                  </a:cxn>
                  <a:cxn ang="T129">
                    <a:pos x="T62" y="T63"/>
                  </a:cxn>
                  <a:cxn ang="T130">
                    <a:pos x="T64" y="T65"/>
                  </a:cxn>
                  <a:cxn ang="T131">
                    <a:pos x="T66" y="T67"/>
                  </a:cxn>
                  <a:cxn ang="T132">
                    <a:pos x="T68" y="T69"/>
                  </a:cxn>
                  <a:cxn ang="T133">
                    <a:pos x="T70" y="T71"/>
                  </a:cxn>
                  <a:cxn ang="T134">
                    <a:pos x="T72" y="T73"/>
                  </a:cxn>
                  <a:cxn ang="T135">
                    <a:pos x="T74" y="T75"/>
                  </a:cxn>
                  <a:cxn ang="T136">
                    <a:pos x="T76" y="T77"/>
                  </a:cxn>
                  <a:cxn ang="T137">
                    <a:pos x="T78" y="T79"/>
                  </a:cxn>
                  <a:cxn ang="T138">
                    <a:pos x="T80" y="T81"/>
                  </a:cxn>
                  <a:cxn ang="T139">
                    <a:pos x="T82" y="T83"/>
                  </a:cxn>
                  <a:cxn ang="T140">
                    <a:pos x="T84" y="T85"/>
                  </a:cxn>
                  <a:cxn ang="T141">
                    <a:pos x="T86" y="T87"/>
                  </a:cxn>
                  <a:cxn ang="T142">
                    <a:pos x="T88" y="T89"/>
                  </a:cxn>
                  <a:cxn ang="T143">
                    <a:pos x="T90" y="T91"/>
                  </a:cxn>
                  <a:cxn ang="T144">
                    <a:pos x="T92" y="T93"/>
                  </a:cxn>
                  <a:cxn ang="T145">
                    <a:pos x="T94" y="T95"/>
                  </a:cxn>
                  <a:cxn ang="T146">
                    <a:pos x="T96" y="T97"/>
                  </a:cxn>
                </a:cxnLst>
                <a:rect l="T147" t="T148" r="T149" b="T150"/>
                <a:pathLst>
                  <a:path w="1360" h="1360">
                    <a:moveTo>
                      <a:pt x="680" y="0"/>
                    </a:moveTo>
                    <a:lnTo>
                      <a:pt x="608" y="6"/>
                    </a:lnTo>
                    <a:lnTo>
                      <a:pt x="543" y="12"/>
                    </a:lnTo>
                    <a:lnTo>
                      <a:pt x="477" y="30"/>
                    </a:lnTo>
                    <a:lnTo>
                      <a:pt x="417" y="54"/>
                    </a:lnTo>
                    <a:lnTo>
                      <a:pt x="298" y="113"/>
                    </a:lnTo>
                    <a:lnTo>
                      <a:pt x="197" y="197"/>
                    </a:lnTo>
                    <a:lnTo>
                      <a:pt x="113" y="298"/>
                    </a:lnTo>
                    <a:lnTo>
                      <a:pt x="53" y="418"/>
                    </a:lnTo>
                    <a:lnTo>
                      <a:pt x="30" y="477"/>
                    </a:lnTo>
                    <a:lnTo>
                      <a:pt x="12" y="543"/>
                    </a:lnTo>
                    <a:lnTo>
                      <a:pt x="6" y="608"/>
                    </a:lnTo>
                    <a:lnTo>
                      <a:pt x="0" y="680"/>
                    </a:lnTo>
                    <a:lnTo>
                      <a:pt x="6" y="752"/>
                    </a:lnTo>
                    <a:lnTo>
                      <a:pt x="12" y="817"/>
                    </a:lnTo>
                    <a:lnTo>
                      <a:pt x="30" y="883"/>
                    </a:lnTo>
                    <a:lnTo>
                      <a:pt x="53" y="943"/>
                    </a:lnTo>
                    <a:lnTo>
                      <a:pt x="113" y="1062"/>
                    </a:lnTo>
                    <a:lnTo>
                      <a:pt x="197" y="1163"/>
                    </a:lnTo>
                    <a:lnTo>
                      <a:pt x="298" y="1247"/>
                    </a:lnTo>
                    <a:lnTo>
                      <a:pt x="417" y="1307"/>
                    </a:lnTo>
                    <a:lnTo>
                      <a:pt x="477" y="1330"/>
                    </a:lnTo>
                    <a:lnTo>
                      <a:pt x="543" y="1348"/>
                    </a:lnTo>
                    <a:lnTo>
                      <a:pt x="608" y="1354"/>
                    </a:lnTo>
                    <a:lnTo>
                      <a:pt x="680" y="1360"/>
                    </a:lnTo>
                    <a:lnTo>
                      <a:pt x="751" y="1354"/>
                    </a:lnTo>
                    <a:lnTo>
                      <a:pt x="817" y="1348"/>
                    </a:lnTo>
                    <a:lnTo>
                      <a:pt x="883" y="1330"/>
                    </a:lnTo>
                    <a:lnTo>
                      <a:pt x="942" y="1307"/>
                    </a:lnTo>
                    <a:lnTo>
                      <a:pt x="1062" y="1247"/>
                    </a:lnTo>
                    <a:lnTo>
                      <a:pt x="1163" y="1163"/>
                    </a:lnTo>
                    <a:lnTo>
                      <a:pt x="1246" y="1062"/>
                    </a:lnTo>
                    <a:lnTo>
                      <a:pt x="1306" y="943"/>
                    </a:lnTo>
                    <a:lnTo>
                      <a:pt x="1330" y="883"/>
                    </a:lnTo>
                    <a:lnTo>
                      <a:pt x="1348" y="817"/>
                    </a:lnTo>
                    <a:lnTo>
                      <a:pt x="1354" y="752"/>
                    </a:lnTo>
                    <a:lnTo>
                      <a:pt x="1360" y="680"/>
                    </a:lnTo>
                    <a:lnTo>
                      <a:pt x="1354" y="608"/>
                    </a:lnTo>
                    <a:lnTo>
                      <a:pt x="1348" y="543"/>
                    </a:lnTo>
                    <a:lnTo>
                      <a:pt x="1330" y="477"/>
                    </a:lnTo>
                    <a:lnTo>
                      <a:pt x="1306" y="418"/>
                    </a:lnTo>
                    <a:lnTo>
                      <a:pt x="1246" y="298"/>
                    </a:lnTo>
                    <a:lnTo>
                      <a:pt x="1163" y="197"/>
                    </a:lnTo>
                    <a:lnTo>
                      <a:pt x="1062" y="113"/>
                    </a:lnTo>
                    <a:lnTo>
                      <a:pt x="942" y="54"/>
                    </a:lnTo>
                    <a:lnTo>
                      <a:pt x="883" y="30"/>
                    </a:lnTo>
                    <a:lnTo>
                      <a:pt x="817" y="12"/>
                    </a:lnTo>
                    <a:lnTo>
                      <a:pt x="751" y="6"/>
                    </a:lnTo>
                    <a:lnTo>
                      <a:pt x="680" y="0"/>
                    </a:lnTo>
                    <a:close/>
                  </a:path>
                </a:pathLst>
              </a:custGeom>
              <a:solidFill>
                <a:srgbClr val="D3FFD3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57374" name="Freeform 233"/>
              <p:cNvSpPr>
                <a:spLocks/>
              </p:cNvSpPr>
              <p:nvPr/>
            </p:nvSpPr>
            <p:spPr bwMode="auto">
              <a:xfrm>
                <a:off x="678" y="1871"/>
                <a:ext cx="1330" cy="1330"/>
              </a:xfrm>
              <a:custGeom>
                <a:avLst/>
                <a:gdLst>
                  <a:gd name="T0" fmla="*/ 662 w 1330"/>
                  <a:gd name="T1" fmla="*/ 0 h 1330"/>
                  <a:gd name="T2" fmla="*/ 596 w 1330"/>
                  <a:gd name="T3" fmla="*/ 6 h 1330"/>
                  <a:gd name="T4" fmla="*/ 531 w 1330"/>
                  <a:gd name="T5" fmla="*/ 12 h 1330"/>
                  <a:gd name="T6" fmla="*/ 465 w 1330"/>
                  <a:gd name="T7" fmla="*/ 30 h 1330"/>
                  <a:gd name="T8" fmla="*/ 405 w 1330"/>
                  <a:gd name="T9" fmla="*/ 53 h 1330"/>
                  <a:gd name="T10" fmla="*/ 292 w 1330"/>
                  <a:gd name="T11" fmla="*/ 113 h 1330"/>
                  <a:gd name="T12" fmla="*/ 196 w 1330"/>
                  <a:gd name="T13" fmla="*/ 197 h 1330"/>
                  <a:gd name="T14" fmla="*/ 113 w 1330"/>
                  <a:gd name="T15" fmla="*/ 292 h 1330"/>
                  <a:gd name="T16" fmla="*/ 53 w 1330"/>
                  <a:gd name="T17" fmla="*/ 406 h 1330"/>
                  <a:gd name="T18" fmla="*/ 29 w 1330"/>
                  <a:gd name="T19" fmla="*/ 465 h 1330"/>
                  <a:gd name="T20" fmla="*/ 12 w 1330"/>
                  <a:gd name="T21" fmla="*/ 531 h 1330"/>
                  <a:gd name="T22" fmla="*/ 6 w 1330"/>
                  <a:gd name="T23" fmla="*/ 596 h 1330"/>
                  <a:gd name="T24" fmla="*/ 0 w 1330"/>
                  <a:gd name="T25" fmla="*/ 662 h 1330"/>
                  <a:gd name="T26" fmla="*/ 6 w 1330"/>
                  <a:gd name="T27" fmla="*/ 734 h 1330"/>
                  <a:gd name="T28" fmla="*/ 12 w 1330"/>
                  <a:gd name="T29" fmla="*/ 799 h 1330"/>
                  <a:gd name="T30" fmla="*/ 29 w 1330"/>
                  <a:gd name="T31" fmla="*/ 859 h 1330"/>
                  <a:gd name="T32" fmla="*/ 53 w 1330"/>
                  <a:gd name="T33" fmla="*/ 925 h 1330"/>
                  <a:gd name="T34" fmla="*/ 113 w 1330"/>
                  <a:gd name="T35" fmla="*/ 1038 h 1330"/>
                  <a:gd name="T36" fmla="*/ 196 w 1330"/>
                  <a:gd name="T37" fmla="*/ 1133 h 1330"/>
                  <a:gd name="T38" fmla="*/ 292 w 1330"/>
                  <a:gd name="T39" fmla="*/ 1217 h 1330"/>
                  <a:gd name="T40" fmla="*/ 405 w 1330"/>
                  <a:gd name="T41" fmla="*/ 1277 h 1330"/>
                  <a:gd name="T42" fmla="*/ 465 w 1330"/>
                  <a:gd name="T43" fmla="*/ 1301 h 1330"/>
                  <a:gd name="T44" fmla="*/ 531 w 1330"/>
                  <a:gd name="T45" fmla="*/ 1318 h 1330"/>
                  <a:gd name="T46" fmla="*/ 596 w 1330"/>
                  <a:gd name="T47" fmla="*/ 1324 h 1330"/>
                  <a:gd name="T48" fmla="*/ 662 w 1330"/>
                  <a:gd name="T49" fmla="*/ 1330 h 1330"/>
                  <a:gd name="T50" fmla="*/ 733 w 1330"/>
                  <a:gd name="T51" fmla="*/ 1324 h 1330"/>
                  <a:gd name="T52" fmla="*/ 799 w 1330"/>
                  <a:gd name="T53" fmla="*/ 1318 h 1330"/>
                  <a:gd name="T54" fmla="*/ 859 w 1330"/>
                  <a:gd name="T55" fmla="*/ 1301 h 1330"/>
                  <a:gd name="T56" fmla="*/ 924 w 1330"/>
                  <a:gd name="T57" fmla="*/ 1277 h 1330"/>
                  <a:gd name="T58" fmla="*/ 1038 w 1330"/>
                  <a:gd name="T59" fmla="*/ 1217 h 1330"/>
                  <a:gd name="T60" fmla="*/ 1133 w 1330"/>
                  <a:gd name="T61" fmla="*/ 1133 h 1330"/>
                  <a:gd name="T62" fmla="*/ 1217 w 1330"/>
                  <a:gd name="T63" fmla="*/ 1038 h 1330"/>
                  <a:gd name="T64" fmla="*/ 1276 w 1330"/>
                  <a:gd name="T65" fmla="*/ 925 h 1330"/>
                  <a:gd name="T66" fmla="*/ 1300 w 1330"/>
                  <a:gd name="T67" fmla="*/ 859 h 1330"/>
                  <a:gd name="T68" fmla="*/ 1318 w 1330"/>
                  <a:gd name="T69" fmla="*/ 799 h 1330"/>
                  <a:gd name="T70" fmla="*/ 1324 w 1330"/>
                  <a:gd name="T71" fmla="*/ 734 h 1330"/>
                  <a:gd name="T72" fmla="*/ 1330 w 1330"/>
                  <a:gd name="T73" fmla="*/ 662 h 1330"/>
                  <a:gd name="T74" fmla="*/ 1324 w 1330"/>
                  <a:gd name="T75" fmla="*/ 596 h 1330"/>
                  <a:gd name="T76" fmla="*/ 1318 w 1330"/>
                  <a:gd name="T77" fmla="*/ 531 h 1330"/>
                  <a:gd name="T78" fmla="*/ 1300 w 1330"/>
                  <a:gd name="T79" fmla="*/ 465 h 1330"/>
                  <a:gd name="T80" fmla="*/ 1276 w 1330"/>
                  <a:gd name="T81" fmla="*/ 406 h 1330"/>
                  <a:gd name="T82" fmla="*/ 1217 w 1330"/>
                  <a:gd name="T83" fmla="*/ 292 h 1330"/>
                  <a:gd name="T84" fmla="*/ 1133 w 1330"/>
                  <a:gd name="T85" fmla="*/ 197 h 1330"/>
                  <a:gd name="T86" fmla="*/ 1038 w 1330"/>
                  <a:gd name="T87" fmla="*/ 113 h 1330"/>
                  <a:gd name="T88" fmla="*/ 924 w 1330"/>
                  <a:gd name="T89" fmla="*/ 53 h 1330"/>
                  <a:gd name="T90" fmla="*/ 859 w 1330"/>
                  <a:gd name="T91" fmla="*/ 30 h 1330"/>
                  <a:gd name="T92" fmla="*/ 799 w 1330"/>
                  <a:gd name="T93" fmla="*/ 12 h 1330"/>
                  <a:gd name="T94" fmla="*/ 733 w 1330"/>
                  <a:gd name="T95" fmla="*/ 6 h 1330"/>
                  <a:gd name="T96" fmla="*/ 662 w 1330"/>
                  <a:gd name="T97" fmla="*/ 0 h 1330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w 1330"/>
                  <a:gd name="T148" fmla="*/ 0 h 1330"/>
                  <a:gd name="T149" fmla="*/ 1330 w 1330"/>
                  <a:gd name="T150" fmla="*/ 1330 h 1330"/>
                </a:gdLst>
                <a:ahLst/>
                <a:cxnLst>
                  <a:cxn ang="T98">
                    <a:pos x="T0" y="T1"/>
                  </a:cxn>
                  <a:cxn ang="T99">
                    <a:pos x="T2" y="T3"/>
                  </a:cxn>
                  <a:cxn ang="T100">
                    <a:pos x="T4" y="T5"/>
                  </a:cxn>
                  <a:cxn ang="T101">
                    <a:pos x="T6" y="T7"/>
                  </a:cxn>
                  <a:cxn ang="T102">
                    <a:pos x="T8" y="T9"/>
                  </a:cxn>
                  <a:cxn ang="T103">
                    <a:pos x="T10" y="T11"/>
                  </a:cxn>
                  <a:cxn ang="T104">
                    <a:pos x="T12" y="T13"/>
                  </a:cxn>
                  <a:cxn ang="T105">
                    <a:pos x="T14" y="T15"/>
                  </a:cxn>
                  <a:cxn ang="T106">
                    <a:pos x="T16" y="T17"/>
                  </a:cxn>
                  <a:cxn ang="T107">
                    <a:pos x="T18" y="T19"/>
                  </a:cxn>
                  <a:cxn ang="T108">
                    <a:pos x="T20" y="T21"/>
                  </a:cxn>
                  <a:cxn ang="T109">
                    <a:pos x="T22" y="T23"/>
                  </a:cxn>
                  <a:cxn ang="T110">
                    <a:pos x="T24" y="T25"/>
                  </a:cxn>
                  <a:cxn ang="T111">
                    <a:pos x="T26" y="T27"/>
                  </a:cxn>
                  <a:cxn ang="T112">
                    <a:pos x="T28" y="T29"/>
                  </a:cxn>
                  <a:cxn ang="T113">
                    <a:pos x="T30" y="T31"/>
                  </a:cxn>
                  <a:cxn ang="T114">
                    <a:pos x="T32" y="T33"/>
                  </a:cxn>
                  <a:cxn ang="T115">
                    <a:pos x="T34" y="T35"/>
                  </a:cxn>
                  <a:cxn ang="T116">
                    <a:pos x="T36" y="T37"/>
                  </a:cxn>
                  <a:cxn ang="T117">
                    <a:pos x="T38" y="T39"/>
                  </a:cxn>
                  <a:cxn ang="T118">
                    <a:pos x="T40" y="T41"/>
                  </a:cxn>
                  <a:cxn ang="T119">
                    <a:pos x="T42" y="T43"/>
                  </a:cxn>
                  <a:cxn ang="T120">
                    <a:pos x="T44" y="T45"/>
                  </a:cxn>
                  <a:cxn ang="T121">
                    <a:pos x="T46" y="T47"/>
                  </a:cxn>
                  <a:cxn ang="T122">
                    <a:pos x="T48" y="T49"/>
                  </a:cxn>
                  <a:cxn ang="T123">
                    <a:pos x="T50" y="T51"/>
                  </a:cxn>
                  <a:cxn ang="T124">
                    <a:pos x="T52" y="T53"/>
                  </a:cxn>
                  <a:cxn ang="T125">
                    <a:pos x="T54" y="T55"/>
                  </a:cxn>
                  <a:cxn ang="T126">
                    <a:pos x="T56" y="T57"/>
                  </a:cxn>
                  <a:cxn ang="T127">
                    <a:pos x="T58" y="T59"/>
                  </a:cxn>
                  <a:cxn ang="T128">
                    <a:pos x="T60" y="T61"/>
                  </a:cxn>
                  <a:cxn ang="T129">
                    <a:pos x="T62" y="T63"/>
                  </a:cxn>
                  <a:cxn ang="T130">
                    <a:pos x="T64" y="T65"/>
                  </a:cxn>
                  <a:cxn ang="T131">
                    <a:pos x="T66" y="T67"/>
                  </a:cxn>
                  <a:cxn ang="T132">
                    <a:pos x="T68" y="T69"/>
                  </a:cxn>
                  <a:cxn ang="T133">
                    <a:pos x="T70" y="T71"/>
                  </a:cxn>
                  <a:cxn ang="T134">
                    <a:pos x="T72" y="T73"/>
                  </a:cxn>
                  <a:cxn ang="T135">
                    <a:pos x="T74" y="T75"/>
                  </a:cxn>
                  <a:cxn ang="T136">
                    <a:pos x="T76" y="T77"/>
                  </a:cxn>
                  <a:cxn ang="T137">
                    <a:pos x="T78" y="T79"/>
                  </a:cxn>
                  <a:cxn ang="T138">
                    <a:pos x="T80" y="T81"/>
                  </a:cxn>
                  <a:cxn ang="T139">
                    <a:pos x="T82" y="T83"/>
                  </a:cxn>
                  <a:cxn ang="T140">
                    <a:pos x="T84" y="T85"/>
                  </a:cxn>
                  <a:cxn ang="T141">
                    <a:pos x="T86" y="T87"/>
                  </a:cxn>
                  <a:cxn ang="T142">
                    <a:pos x="T88" y="T89"/>
                  </a:cxn>
                  <a:cxn ang="T143">
                    <a:pos x="T90" y="T91"/>
                  </a:cxn>
                  <a:cxn ang="T144">
                    <a:pos x="T92" y="T93"/>
                  </a:cxn>
                  <a:cxn ang="T145">
                    <a:pos x="T94" y="T95"/>
                  </a:cxn>
                  <a:cxn ang="T146">
                    <a:pos x="T96" y="T97"/>
                  </a:cxn>
                </a:cxnLst>
                <a:rect l="T147" t="T148" r="T149" b="T150"/>
                <a:pathLst>
                  <a:path w="1330" h="1330">
                    <a:moveTo>
                      <a:pt x="662" y="0"/>
                    </a:moveTo>
                    <a:lnTo>
                      <a:pt x="596" y="6"/>
                    </a:lnTo>
                    <a:lnTo>
                      <a:pt x="531" y="12"/>
                    </a:lnTo>
                    <a:lnTo>
                      <a:pt x="465" y="30"/>
                    </a:lnTo>
                    <a:lnTo>
                      <a:pt x="405" y="53"/>
                    </a:lnTo>
                    <a:lnTo>
                      <a:pt x="292" y="113"/>
                    </a:lnTo>
                    <a:lnTo>
                      <a:pt x="196" y="197"/>
                    </a:lnTo>
                    <a:lnTo>
                      <a:pt x="113" y="292"/>
                    </a:lnTo>
                    <a:lnTo>
                      <a:pt x="53" y="406"/>
                    </a:lnTo>
                    <a:lnTo>
                      <a:pt x="29" y="465"/>
                    </a:lnTo>
                    <a:lnTo>
                      <a:pt x="12" y="531"/>
                    </a:lnTo>
                    <a:lnTo>
                      <a:pt x="6" y="596"/>
                    </a:lnTo>
                    <a:lnTo>
                      <a:pt x="0" y="662"/>
                    </a:lnTo>
                    <a:lnTo>
                      <a:pt x="6" y="734"/>
                    </a:lnTo>
                    <a:lnTo>
                      <a:pt x="12" y="799"/>
                    </a:lnTo>
                    <a:lnTo>
                      <a:pt x="29" y="859"/>
                    </a:lnTo>
                    <a:lnTo>
                      <a:pt x="53" y="925"/>
                    </a:lnTo>
                    <a:lnTo>
                      <a:pt x="113" y="1038"/>
                    </a:lnTo>
                    <a:lnTo>
                      <a:pt x="196" y="1133"/>
                    </a:lnTo>
                    <a:lnTo>
                      <a:pt x="292" y="1217"/>
                    </a:lnTo>
                    <a:lnTo>
                      <a:pt x="405" y="1277"/>
                    </a:lnTo>
                    <a:lnTo>
                      <a:pt x="465" y="1301"/>
                    </a:lnTo>
                    <a:lnTo>
                      <a:pt x="531" y="1318"/>
                    </a:lnTo>
                    <a:lnTo>
                      <a:pt x="596" y="1324"/>
                    </a:lnTo>
                    <a:lnTo>
                      <a:pt x="662" y="1330"/>
                    </a:lnTo>
                    <a:lnTo>
                      <a:pt x="733" y="1324"/>
                    </a:lnTo>
                    <a:lnTo>
                      <a:pt x="799" y="1318"/>
                    </a:lnTo>
                    <a:lnTo>
                      <a:pt x="859" y="1301"/>
                    </a:lnTo>
                    <a:lnTo>
                      <a:pt x="924" y="1277"/>
                    </a:lnTo>
                    <a:lnTo>
                      <a:pt x="1038" y="1217"/>
                    </a:lnTo>
                    <a:lnTo>
                      <a:pt x="1133" y="1133"/>
                    </a:lnTo>
                    <a:lnTo>
                      <a:pt x="1217" y="1038"/>
                    </a:lnTo>
                    <a:lnTo>
                      <a:pt x="1276" y="925"/>
                    </a:lnTo>
                    <a:lnTo>
                      <a:pt x="1300" y="859"/>
                    </a:lnTo>
                    <a:lnTo>
                      <a:pt x="1318" y="799"/>
                    </a:lnTo>
                    <a:lnTo>
                      <a:pt x="1324" y="734"/>
                    </a:lnTo>
                    <a:lnTo>
                      <a:pt x="1330" y="662"/>
                    </a:lnTo>
                    <a:lnTo>
                      <a:pt x="1324" y="596"/>
                    </a:lnTo>
                    <a:lnTo>
                      <a:pt x="1318" y="531"/>
                    </a:lnTo>
                    <a:lnTo>
                      <a:pt x="1300" y="465"/>
                    </a:lnTo>
                    <a:lnTo>
                      <a:pt x="1276" y="406"/>
                    </a:lnTo>
                    <a:lnTo>
                      <a:pt x="1217" y="292"/>
                    </a:lnTo>
                    <a:lnTo>
                      <a:pt x="1133" y="197"/>
                    </a:lnTo>
                    <a:lnTo>
                      <a:pt x="1038" y="113"/>
                    </a:lnTo>
                    <a:lnTo>
                      <a:pt x="924" y="53"/>
                    </a:lnTo>
                    <a:lnTo>
                      <a:pt x="859" y="30"/>
                    </a:lnTo>
                    <a:lnTo>
                      <a:pt x="799" y="12"/>
                    </a:lnTo>
                    <a:lnTo>
                      <a:pt x="733" y="6"/>
                    </a:lnTo>
                    <a:lnTo>
                      <a:pt x="662" y="0"/>
                    </a:lnTo>
                    <a:close/>
                  </a:path>
                </a:pathLst>
              </a:custGeom>
              <a:solidFill>
                <a:srgbClr val="D4FFD4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57375" name="Freeform 234"/>
              <p:cNvSpPr>
                <a:spLocks/>
              </p:cNvSpPr>
              <p:nvPr/>
            </p:nvSpPr>
            <p:spPr bwMode="auto">
              <a:xfrm>
                <a:off x="696" y="1889"/>
                <a:ext cx="1294" cy="1294"/>
              </a:xfrm>
              <a:custGeom>
                <a:avLst/>
                <a:gdLst>
                  <a:gd name="T0" fmla="*/ 644 w 1294"/>
                  <a:gd name="T1" fmla="*/ 0 h 1294"/>
                  <a:gd name="T2" fmla="*/ 578 w 1294"/>
                  <a:gd name="T3" fmla="*/ 6 h 1294"/>
                  <a:gd name="T4" fmla="*/ 513 w 1294"/>
                  <a:gd name="T5" fmla="*/ 12 h 1294"/>
                  <a:gd name="T6" fmla="*/ 453 w 1294"/>
                  <a:gd name="T7" fmla="*/ 30 h 1294"/>
                  <a:gd name="T8" fmla="*/ 393 w 1294"/>
                  <a:gd name="T9" fmla="*/ 47 h 1294"/>
                  <a:gd name="T10" fmla="*/ 280 w 1294"/>
                  <a:gd name="T11" fmla="*/ 107 h 1294"/>
                  <a:gd name="T12" fmla="*/ 190 w 1294"/>
                  <a:gd name="T13" fmla="*/ 191 h 1294"/>
                  <a:gd name="T14" fmla="*/ 107 w 1294"/>
                  <a:gd name="T15" fmla="*/ 280 h 1294"/>
                  <a:gd name="T16" fmla="*/ 47 w 1294"/>
                  <a:gd name="T17" fmla="*/ 393 h 1294"/>
                  <a:gd name="T18" fmla="*/ 29 w 1294"/>
                  <a:gd name="T19" fmla="*/ 453 h 1294"/>
                  <a:gd name="T20" fmla="*/ 11 w 1294"/>
                  <a:gd name="T21" fmla="*/ 513 h 1294"/>
                  <a:gd name="T22" fmla="*/ 6 w 1294"/>
                  <a:gd name="T23" fmla="*/ 578 h 1294"/>
                  <a:gd name="T24" fmla="*/ 0 w 1294"/>
                  <a:gd name="T25" fmla="*/ 644 h 1294"/>
                  <a:gd name="T26" fmla="*/ 6 w 1294"/>
                  <a:gd name="T27" fmla="*/ 710 h 1294"/>
                  <a:gd name="T28" fmla="*/ 11 w 1294"/>
                  <a:gd name="T29" fmla="*/ 775 h 1294"/>
                  <a:gd name="T30" fmla="*/ 29 w 1294"/>
                  <a:gd name="T31" fmla="*/ 835 h 1294"/>
                  <a:gd name="T32" fmla="*/ 47 w 1294"/>
                  <a:gd name="T33" fmla="*/ 895 h 1294"/>
                  <a:gd name="T34" fmla="*/ 107 w 1294"/>
                  <a:gd name="T35" fmla="*/ 1008 h 1294"/>
                  <a:gd name="T36" fmla="*/ 190 w 1294"/>
                  <a:gd name="T37" fmla="*/ 1104 h 1294"/>
                  <a:gd name="T38" fmla="*/ 280 w 1294"/>
                  <a:gd name="T39" fmla="*/ 1181 h 1294"/>
                  <a:gd name="T40" fmla="*/ 393 w 1294"/>
                  <a:gd name="T41" fmla="*/ 1241 h 1294"/>
                  <a:gd name="T42" fmla="*/ 453 w 1294"/>
                  <a:gd name="T43" fmla="*/ 1265 h 1294"/>
                  <a:gd name="T44" fmla="*/ 513 w 1294"/>
                  <a:gd name="T45" fmla="*/ 1283 h 1294"/>
                  <a:gd name="T46" fmla="*/ 578 w 1294"/>
                  <a:gd name="T47" fmla="*/ 1288 h 1294"/>
                  <a:gd name="T48" fmla="*/ 644 w 1294"/>
                  <a:gd name="T49" fmla="*/ 1294 h 1294"/>
                  <a:gd name="T50" fmla="*/ 709 w 1294"/>
                  <a:gd name="T51" fmla="*/ 1288 h 1294"/>
                  <a:gd name="T52" fmla="*/ 775 w 1294"/>
                  <a:gd name="T53" fmla="*/ 1283 h 1294"/>
                  <a:gd name="T54" fmla="*/ 835 w 1294"/>
                  <a:gd name="T55" fmla="*/ 1265 h 1294"/>
                  <a:gd name="T56" fmla="*/ 894 w 1294"/>
                  <a:gd name="T57" fmla="*/ 1241 h 1294"/>
                  <a:gd name="T58" fmla="*/ 1008 w 1294"/>
                  <a:gd name="T59" fmla="*/ 1181 h 1294"/>
                  <a:gd name="T60" fmla="*/ 1103 w 1294"/>
                  <a:gd name="T61" fmla="*/ 1104 h 1294"/>
                  <a:gd name="T62" fmla="*/ 1181 w 1294"/>
                  <a:gd name="T63" fmla="*/ 1008 h 1294"/>
                  <a:gd name="T64" fmla="*/ 1240 w 1294"/>
                  <a:gd name="T65" fmla="*/ 895 h 1294"/>
                  <a:gd name="T66" fmla="*/ 1264 w 1294"/>
                  <a:gd name="T67" fmla="*/ 835 h 1294"/>
                  <a:gd name="T68" fmla="*/ 1282 w 1294"/>
                  <a:gd name="T69" fmla="*/ 775 h 1294"/>
                  <a:gd name="T70" fmla="*/ 1288 w 1294"/>
                  <a:gd name="T71" fmla="*/ 710 h 1294"/>
                  <a:gd name="T72" fmla="*/ 1294 w 1294"/>
                  <a:gd name="T73" fmla="*/ 644 h 1294"/>
                  <a:gd name="T74" fmla="*/ 1288 w 1294"/>
                  <a:gd name="T75" fmla="*/ 578 h 1294"/>
                  <a:gd name="T76" fmla="*/ 1282 w 1294"/>
                  <a:gd name="T77" fmla="*/ 513 h 1294"/>
                  <a:gd name="T78" fmla="*/ 1264 w 1294"/>
                  <a:gd name="T79" fmla="*/ 453 h 1294"/>
                  <a:gd name="T80" fmla="*/ 1240 w 1294"/>
                  <a:gd name="T81" fmla="*/ 393 h 1294"/>
                  <a:gd name="T82" fmla="*/ 1181 w 1294"/>
                  <a:gd name="T83" fmla="*/ 280 h 1294"/>
                  <a:gd name="T84" fmla="*/ 1103 w 1294"/>
                  <a:gd name="T85" fmla="*/ 191 h 1294"/>
                  <a:gd name="T86" fmla="*/ 1008 w 1294"/>
                  <a:gd name="T87" fmla="*/ 107 h 1294"/>
                  <a:gd name="T88" fmla="*/ 894 w 1294"/>
                  <a:gd name="T89" fmla="*/ 47 h 1294"/>
                  <a:gd name="T90" fmla="*/ 835 w 1294"/>
                  <a:gd name="T91" fmla="*/ 30 h 1294"/>
                  <a:gd name="T92" fmla="*/ 775 w 1294"/>
                  <a:gd name="T93" fmla="*/ 12 h 1294"/>
                  <a:gd name="T94" fmla="*/ 709 w 1294"/>
                  <a:gd name="T95" fmla="*/ 6 h 1294"/>
                  <a:gd name="T96" fmla="*/ 644 w 1294"/>
                  <a:gd name="T97" fmla="*/ 0 h 1294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w 1294"/>
                  <a:gd name="T148" fmla="*/ 0 h 1294"/>
                  <a:gd name="T149" fmla="*/ 1294 w 1294"/>
                  <a:gd name="T150" fmla="*/ 1294 h 1294"/>
                </a:gdLst>
                <a:ahLst/>
                <a:cxnLst>
                  <a:cxn ang="T98">
                    <a:pos x="T0" y="T1"/>
                  </a:cxn>
                  <a:cxn ang="T99">
                    <a:pos x="T2" y="T3"/>
                  </a:cxn>
                  <a:cxn ang="T100">
                    <a:pos x="T4" y="T5"/>
                  </a:cxn>
                  <a:cxn ang="T101">
                    <a:pos x="T6" y="T7"/>
                  </a:cxn>
                  <a:cxn ang="T102">
                    <a:pos x="T8" y="T9"/>
                  </a:cxn>
                  <a:cxn ang="T103">
                    <a:pos x="T10" y="T11"/>
                  </a:cxn>
                  <a:cxn ang="T104">
                    <a:pos x="T12" y="T13"/>
                  </a:cxn>
                  <a:cxn ang="T105">
                    <a:pos x="T14" y="T15"/>
                  </a:cxn>
                  <a:cxn ang="T106">
                    <a:pos x="T16" y="T17"/>
                  </a:cxn>
                  <a:cxn ang="T107">
                    <a:pos x="T18" y="T19"/>
                  </a:cxn>
                  <a:cxn ang="T108">
                    <a:pos x="T20" y="T21"/>
                  </a:cxn>
                  <a:cxn ang="T109">
                    <a:pos x="T22" y="T23"/>
                  </a:cxn>
                  <a:cxn ang="T110">
                    <a:pos x="T24" y="T25"/>
                  </a:cxn>
                  <a:cxn ang="T111">
                    <a:pos x="T26" y="T27"/>
                  </a:cxn>
                  <a:cxn ang="T112">
                    <a:pos x="T28" y="T29"/>
                  </a:cxn>
                  <a:cxn ang="T113">
                    <a:pos x="T30" y="T31"/>
                  </a:cxn>
                  <a:cxn ang="T114">
                    <a:pos x="T32" y="T33"/>
                  </a:cxn>
                  <a:cxn ang="T115">
                    <a:pos x="T34" y="T35"/>
                  </a:cxn>
                  <a:cxn ang="T116">
                    <a:pos x="T36" y="T37"/>
                  </a:cxn>
                  <a:cxn ang="T117">
                    <a:pos x="T38" y="T39"/>
                  </a:cxn>
                  <a:cxn ang="T118">
                    <a:pos x="T40" y="T41"/>
                  </a:cxn>
                  <a:cxn ang="T119">
                    <a:pos x="T42" y="T43"/>
                  </a:cxn>
                  <a:cxn ang="T120">
                    <a:pos x="T44" y="T45"/>
                  </a:cxn>
                  <a:cxn ang="T121">
                    <a:pos x="T46" y="T47"/>
                  </a:cxn>
                  <a:cxn ang="T122">
                    <a:pos x="T48" y="T49"/>
                  </a:cxn>
                  <a:cxn ang="T123">
                    <a:pos x="T50" y="T51"/>
                  </a:cxn>
                  <a:cxn ang="T124">
                    <a:pos x="T52" y="T53"/>
                  </a:cxn>
                  <a:cxn ang="T125">
                    <a:pos x="T54" y="T55"/>
                  </a:cxn>
                  <a:cxn ang="T126">
                    <a:pos x="T56" y="T57"/>
                  </a:cxn>
                  <a:cxn ang="T127">
                    <a:pos x="T58" y="T59"/>
                  </a:cxn>
                  <a:cxn ang="T128">
                    <a:pos x="T60" y="T61"/>
                  </a:cxn>
                  <a:cxn ang="T129">
                    <a:pos x="T62" y="T63"/>
                  </a:cxn>
                  <a:cxn ang="T130">
                    <a:pos x="T64" y="T65"/>
                  </a:cxn>
                  <a:cxn ang="T131">
                    <a:pos x="T66" y="T67"/>
                  </a:cxn>
                  <a:cxn ang="T132">
                    <a:pos x="T68" y="T69"/>
                  </a:cxn>
                  <a:cxn ang="T133">
                    <a:pos x="T70" y="T71"/>
                  </a:cxn>
                  <a:cxn ang="T134">
                    <a:pos x="T72" y="T73"/>
                  </a:cxn>
                  <a:cxn ang="T135">
                    <a:pos x="T74" y="T75"/>
                  </a:cxn>
                  <a:cxn ang="T136">
                    <a:pos x="T76" y="T77"/>
                  </a:cxn>
                  <a:cxn ang="T137">
                    <a:pos x="T78" y="T79"/>
                  </a:cxn>
                  <a:cxn ang="T138">
                    <a:pos x="T80" y="T81"/>
                  </a:cxn>
                  <a:cxn ang="T139">
                    <a:pos x="T82" y="T83"/>
                  </a:cxn>
                  <a:cxn ang="T140">
                    <a:pos x="T84" y="T85"/>
                  </a:cxn>
                  <a:cxn ang="T141">
                    <a:pos x="T86" y="T87"/>
                  </a:cxn>
                  <a:cxn ang="T142">
                    <a:pos x="T88" y="T89"/>
                  </a:cxn>
                  <a:cxn ang="T143">
                    <a:pos x="T90" y="T91"/>
                  </a:cxn>
                  <a:cxn ang="T144">
                    <a:pos x="T92" y="T93"/>
                  </a:cxn>
                  <a:cxn ang="T145">
                    <a:pos x="T94" y="T95"/>
                  </a:cxn>
                  <a:cxn ang="T146">
                    <a:pos x="T96" y="T97"/>
                  </a:cxn>
                </a:cxnLst>
                <a:rect l="T147" t="T148" r="T149" b="T150"/>
                <a:pathLst>
                  <a:path w="1294" h="1294">
                    <a:moveTo>
                      <a:pt x="644" y="0"/>
                    </a:moveTo>
                    <a:lnTo>
                      <a:pt x="578" y="6"/>
                    </a:lnTo>
                    <a:lnTo>
                      <a:pt x="513" y="12"/>
                    </a:lnTo>
                    <a:lnTo>
                      <a:pt x="453" y="30"/>
                    </a:lnTo>
                    <a:lnTo>
                      <a:pt x="393" y="47"/>
                    </a:lnTo>
                    <a:lnTo>
                      <a:pt x="280" y="107"/>
                    </a:lnTo>
                    <a:lnTo>
                      <a:pt x="190" y="191"/>
                    </a:lnTo>
                    <a:lnTo>
                      <a:pt x="107" y="280"/>
                    </a:lnTo>
                    <a:lnTo>
                      <a:pt x="47" y="393"/>
                    </a:lnTo>
                    <a:lnTo>
                      <a:pt x="29" y="453"/>
                    </a:lnTo>
                    <a:lnTo>
                      <a:pt x="11" y="513"/>
                    </a:lnTo>
                    <a:lnTo>
                      <a:pt x="6" y="578"/>
                    </a:lnTo>
                    <a:lnTo>
                      <a:pt x="0" y="644"/>
                    </a:lnTo>
                    <a:lnTo>
                      <a:pt x="6" y="710"/>
                    </a:lnTo>
                    <a:lnTo>
                      <a:pt x="11" y="775"/>
                    </a:lnTo>
                    <a:lnTo>
                      <a:pt x="29" y="835"/>
                    </a:lnTo>
                    <a:lnTo>
                      <a:pt x="47" y="895"/>
                    </a:lnTo>
                    <a:lnTo>
                      <a:pt x="107" y="1008"/>
                    </a:lnTo>
                    <a:lnTo>
                      <a:pt x="190" y="1104"/>
                    </a:lnTo>
                    <a:lnTo>
                      <a:pt x="280" y="1181"/>
                    </a:lnTo>
                    <a:lnTo>
                      <a:pt x="393" y="1241"/>
                    </a:lnTo>
                    <a:lnTo>
                      <a:pt x="453" y="1265"/>
                    </a:lnTo>
                    <a:lnTo>
                      <a:pt x="513" y="1283"/>
                    </a:lnTo>
                    <a:lnTo>
                      <a:pt x="578" y="1288"/>
                    </a:lnTo>
                    <a:lnTo>
                      <a:pt x="644" y="1294"/>
                    </a:lnTo>
                    <a:lnTo>
                      <a:pt x="709" y="1288"/>
                    </a:lnTo>
                    <a:lnTo>
                      <a:pt x="775" y="1283"/>
                    </a:lnTo>
                    <a:lnTo>
                      <a:pt x="835" y="1265"/>
                    </a:lnTo>
                    <a:lnTo>
                      <a:pt x="894" y="1241"/>
                    </a:lnTo>
                    <a:lnTo>
                      <a:pt x="1008" y="1181"/>
                    </a:lnTo>
                    <a:lnTo>
                      <a:pt x="1103" y="1104"/>
                    </a:lnTo>
                    <a:lnTo>
                      <a:pt x="1181" y="1008"/>
                    </a:lnTo>
                    <a:lnTo>
                      <a:pt x="1240" y="895"/>
                    </a:lnTo>
                    <a:lnTo>
                      <a:pt x="1264" y="835"/>
                    </a:lnTo>
                    <a:lnTo>
                      <a:pt x="1282" y="775"/>
                    </a:lnTo>
                    <a:lnTo>
                      <a:pt x="1288" y="710"/>
                    </a:lnTo>
                    <a:lnTo>
                      <a:pt x="1294" y="644"/>
                    </a:lnTo>
                    <a:lnTo>
                      <a:pt x="1288" y="578"/>
                    </a:lnTo>
                    <a:lnTo>
                      <a:pt x="1282" y="513"/>
                    </a:lnTo>
                    <a:lnTo>
                      <a:pt x="1264" y="453"/>
                    </a:lnTo>
                    <a:lnTo>
                      <a:pt x="1240" y="393"/>
                    </a:lnTo>
                    <a:lnTo>
                      <a:pt x="1181" y="280"/>
                    </a:lnTo>
                    <a:lnTo>
                      <a:pt x="1103" y="191"/>
                    </a:lnTo>
                    <a:lnTo>
                      <a:pt x="1008" y="107"/>
                    </a:lnTo>
                    <a:lnTo>
                      <a:pt x="894" y="47"/>
                    </a:lnTo>
                    <a:lnTo>
                      <a:pt x="835" y="30"/>
                    </a:lnTo>
                    <a:lnTo>
                      <a:pt x="775" y="12"/>
                    </a:lnTo>
                    <a:lnTo>
                      <a:pt x="709" y="6"/>
                    </a:lnTo>
                    <a:lnTo>
                      <a:pt x="644" y="0"/>
                    </a:lnTo>
                    <a:close/>
                  </a:path>
                </a:pathLst>
              </a:custGeom>
              <a:solidFill>
                <a:srgbClr val="D5FFD5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57376" name="Freeform 235"/>
              <p:cNvSpPr>
                <a:spLocks/>
              </p:cNvSpPr>
              <p:nvPr/>
            </p:nvSpPr>
            <p:spPr bwMode="auto">
              <a:xfrm>
                <a:off x="713" y="1907"/>
                <a:ext cx="1259" cy="1259"/>
              </a:xfrm>
              <a:custGeom>
                <a:avLst/>
                <a:gdLst>
                  <a:gd name="T0" fmla="*/ 627 w 1259"/>
                  <a:gd name="T1" fmla="*/ 0 h 1259"/>
                  <a:gd name="T2" fmla="*/ 561 w 1259"/>
                  <a:gd name="T3" fmla="*/ 6 h 1259"/>
                  <a:gd name="T4" fmla="*/ 502 w 1259"/>
                  <a:gd name="T5" fmla="*/ 12 h 1259"/>
                  <a:gd name="T6" fmla="*/ 382 w 1259"/>
                  <a:gd name="T7" fmla="*/ 47 h 1259"/>
                  <a:gd name="T8" fmla="*/ 275 w 1259"/>
                  <a:gd name="T9" fmla="*/ 107 h 1259"/>
                  <a:gd name="T10" fmla="*/ 185 w 1259"/>
                  <a:gd name="T11" fmla="*/ 185 h 1259"/>
                  <a:gd name="T12" fmla="*/ 108 w 1259"/>
                  <a:gd name="T13" fmla="*/ 274 h 1259"/>
                  <a:gd name="T14" fmla="*/ 48 w 1259"/>
                  <a:gd name="T15" fmla="*/ 381 h 1259"/>
                  <a:gd name="T16" fmla="*/ 12 w 1259"/>
                  <a:gd name="T17" fmla="*/ 501 h 1259"/>
                  <a:gd name="T18" fmla="*/ 6 w 1259"/>
                  <a:gd name="T19" fmla="*/ 560 h 1259"/>
                  <a:gd name="T20" fmla="*/ 0 w 1259"/>
                  <a:gd name="T21" fmla="*/ 626 h 1259"/>
                  <a:gd name="T22" fmla="*/ 6 w 1259"/>
                  <a:gd name="T23" fmla="*/ 692 h 1259"/>
                  <a:gd name="T24" fmla="*/ 12 w 1259"/>
                  <a:gd name="T25" fmla="*/ 757 h 1259"/>
                  <a:gd name="T26" fmla="*/ 48 w 1259"/>
                  <a:gd name="T27" fmla="*/ 871 h 1259"/>
                  <a:gd name="T28" fmla="*/ 108 w 1259"/>
                  <a:gd name="T29" fmla="*/ 978 h 1259"/>
                  <a:gd name="T30" fmla="*/ 185 w 1259"/>
                  <a:gd name="T31" fmla="*/ 1074 h 1259"/>
                  <a:gd name="T32" fmla="*/ 275 w 1259"/>
                  <a:gd name="T33" fmla="*/ 1151 h 1259"/>
                  <a:gd name="T34" fmla="*/ 382 w 1259"/>
                  <a:gd name="T35" fmla="*/ 1211 h 1259"/>
                  <a:gd name="T36" fmla="*/ 502 w 1259"/>
                  <a:gd name="T37" fmla="*/ 1247 h 1259"/>
                  <a:gd name="T38" fmla="*/ 561 w 1259"/>
                  <a:gd name="T39" fmla="*/ 1253 h 1259"/>
                  <a:gd name="T40" fmla="*/ 627 w 1259"/>
                  <a:gd name="T41" fmla="*/ 1259 h 1259"/>
                  <a:gd name="T42" fmla="*/ 692 w 1259"/>
                  <a:gd name="T43" fmla="*/ 1253 h 1259"/>
                  <a:gd name="T44" fmla="*/ 758 w 1259"/>
                  <a:gd name="T45" fmla="*/ 1247 h 1259"/>
                  <a:gd name="T46" fmla="*/ 871 w 1259"/>
                  <a:gd name="T47" fmla="*/ 1211 h 1259"/>
                  <a:gd name="T48" fmla="*/ 979 w 1259"/>
                  <a:gd name="T49" fmla="*/ 1151 h 1259"/>
                  <a:gd name="T50" fmla="*/ 1074 w 1259"/>
                  <a:gd name="T51" fmla="*/ 1074 h 1259"/>
                  <a:gd name="T52" fmla="*/ 1152 w 1259"/>
                  <a:gd name="T53" fmla="*/ 978 h 1259"/>
                  <a:gd name="T54" fmla="*/ 1211 w 1259"/>
                  <a:gd name="T55" fmla="*/ 871 h 1259"/>
                  <a:gd name="T56" fmla="*/ 1247 w 1259"/>
                  <a:gd name="T57" fmla="*/ 757 h 1259"/>
                  <a:gd name="T58" fmla="*/ 1253 w 1259"/>
                  <a:gd name="T59" fmla="*/ 692 h 1259"/>
                  <a:gd name="T60" fmla="*/ 1259 w 1259"/>
                  <a:gd name="T61" fmla="*/ 626 h 1259"/>
                  <a:gd name="T62" fmla="*/ 1253 w 1259"/>
                  <a:gd name="T63" fmla="*/ 560 h 1259"/>
                  <a:gd name="T64" fmla="*/ 1247 w 1259"/>
                  <a:gd name="T65" fmla="*/ 501 h 1259"/>
                  <a:gd name="T66" fmla="*/ 1211 w 1259"/>
                  <a:gd name="T67" fmla="*/ 381 h 1259"/>
                  <a:gd name="T68" fmla="*/ 1152 w 1259"/>
                  <a:gd name="T69" fmla="*/ 274 h 1259"/>
                  <a:gd name="T70" fmla="*/ 1074 w 1259"/>
                  <a:gd name="T71" fmla="*/ 185 h 1259"/>
                  <a:gd name="T72" fmla="*/ 979 w 1259"/>
                  <a:gd name="T73" fmla="*/ 107 h 1259"/>
                  <a:gd name="T74" fmla="*/ 871 w 1259"/>
                  <a:gd name="T75" fmla="*/ 47 h 1259"/>
                  <a:gd name="T76" fmla="*/ 758 w 1259"/>
                  <a:gd name="T77" fmla="*/ 12 h 1259"/>
                  <a:gd name="T78" fmla="*/ 692 w 1259"/>
                  <a:gd name="T79" fmla="*/ 6 h 1259"/>
                  <a:gd name="T80" fmla="*/ 627 w 1259"/>
                  <a:gd name="T81" fmla="*/ 0 h 1259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1259"/>
                  <a:gd name="T124" fmla="*/ 0 h 1259"/>
                  <a:gd name="T125" fmla="*/ 1259 w 1259"/>
                  <a:gd name="T126" fmla="*/ 1259 h 1259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1259" h="1259">
                    <a:moveTo>
                      <a:pt x="627" y="0"/>
                    </a:moveTo>
                    <a:lnTo>
                      <a:pt x="561" y="6"/>
                    </a:lnTo>
                    <a:lnTo>
                      <a:pt x="502" y="12"/>
                    </a:lnTo>
                    <a:lnTo>
                      <a:pt x="382" y="47"/>
                    </a:lnTo>
                    <a:lnTo>
                      <a:pt x="275" y="107"/>
                    </a:lnTo>
                    <a:lnTo>
                      <a:pt x="185" y="185"/>
                    </a:lnTo>
                    <a:lnTo>
                      <a:pt x="108" y="274"/>
                    </a:lnTo>
                    <a:lnTo>
                      <a:pt x="48" y="381"/>
                    </a:lnTo>
                    <a:lnTo>
                      <a:pt x="12" y="501"/>
                    </a:lnTo>
                    <a:lnTo>
                      <a:pt x="6" y="560"/>
                    </a:lnTo>
                    <a:lnTo>
                      <a:pt x="0" y="626"/>
                    </a:lnTo>
                    <a:lnTo>
                      <a:pt x="6" y="692"/>
                    </a:lnTo>
                    <a:lnTo>
                      <a:pt x="12" y="757"/>
                    </a:lnTo>
                    <a:lnTo>
                      <a:pt x="48" y="871"/>
                    </a:lnTo>
                    <a:lnTo>
                      <a:pt x="108" y="978"/>
                    </a:lnTo>
                    <a:lnTo>
                      <a:pt x="185" y="1074"/>
                    </a:lnTo>
                    <a:lnTo>
                      <a:pt x="275" y="1151"/>
                    </a:lnTo>
                    <a:lnTo>
                      <a:pt x="382" y="1211"/>
                    </a:lnTo>
                    <a:lnTo>
                      <a:pt x="502" y="1247"/>
                    </a:lnTo>
                    <a:lnTo>
                      <a:pt x="561" y="1253"/>
                    </a:lnTo>
                    <a:lnTo>
                      <a:pt x="627" y="1259"/>
                    </a:lnTo>
                    <a:lnTo>
                      <a:pt x="692" y="1253"/>
                    </a:lnTo>
                    <a:lnTo>
                      <a:pt x="758" y="1247"/>
                    </a:lnTo>
                    <a:lnTo>
                      <a:pt x="871" y="1211"/>
                    </a:lnTo>
                    <a:lnTo>
                      <a:pt x="979" y="1151"/>
                    </a:lnTo>
                    <a:lnTo>
                      <a:pt x="1074" y="1074"/>
                    </a:lnTo>
                    <a:lnTo>
                      <a:pt x="1152" y="978"/>
                    </a:lnTo>
                    <a:lnTo>
                      <a:pt x="1211" y="871"/>
                    </a:lnTo>
                    <a:lnTo>
                      <a:pt x="1247" y="757"/>
                    </a:lnTo>
                    <a:lnTo>
                      <a:pt x="1253" y="692"/>
                    </a:lnTo>
                    <a:lnTo>
                      <a:pt x="1259" y="626"/>
                    </a:lnTo>
                    <a:lnTo>
                      <a:pt x="1253" y="560"/>
                    </a:lnTo>
                    <a:lnTo>
                      <a:pt x="1247" y="501"/>
                    </a:lnTo>
                    <a:lnTo>
                      <a:pt x="1211" y="381"/>
                    </a:lnTo>
                    <a:lnTo>
                      <a:pt x="1152" y="274"/>
                    </a:lnTo>
                    <a:lnTo>
                      <a:pt x="1074" y="185"/>
                    </a:lnTo>
                    <a:lnTo>
                      <a:pt x="979" y="107"/>
                    </a:lnTo>
                    <a:lnTo>
                      <a:pt x="871" y="47"/>
                    </a:lnTo>
                    <a:lnTo>
                      <a:pt x="758" y="12"/>
                    </a:lnTo>
                    <a:lnTo>
                      <a:pt x="692" y="6"/>
                    </a:lnTo>
                    <a:lnTo>
                      <a:pt x="627" y="0"/>
                    </a:lnTo>
                    <a:close/>
                  </a:path>
                </a:pathLst>
              </a:custGeom>
              <a:solidFill>
                <a:srgbClr val="D6FFD6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57377" name="Freeform 236"/>
              <p:cNvSpPr>
                <a:spLocks/>
              </p:cNvSpPr>
              <p:nvPr/>
            </p:nvSpPr>
            <p:spPr bwMode="auto">
              <a:xfrm>
                <a:off x="731" y="1924"/>
                <a:ext cx="1223" cy="1224"/>
              </a:xfrm>
              <a:custGeom>
                <a:avLst/>
                <a:gdLst>
                  <a:gd name="T0" fmla="*/ 609 w 1223"/>
                  <a:gd name="T1" fmla="*/ 0 h 1224"/>
                  <a:gd name="T2" fmla="*/ 549 w 1223"/>
                  <a:gd name="T3" fmla="*/ 6 h 1224"/>
                  <a:gd name="T4" fmla="*/ 489 w 1223"/>
                  <a:gd name="T5" fmla="*/ 12 h 1224"/>
                  <a:gd name="T6" fmla="*/ 370 w 1223"/>
                  <a:gd name="T7" fmla="*/ 48 h 1224"/>
                  <a:gd name="T8" fmla="*/ 269 w 1223"/>
                  <a:gd name="T9" fmla="*/ 108 h 1224"/>
                  <a:gd name="T10" fmla="*/ 179 w 1223"/>
                  <a:gd name="T11" fmla="*/ 179 h 1224"/>
                  <a:gd name="T12" fmla="*/ 108 w 1223"/>
                  <a:gd name="T13" fmla="*/ 269 h 1224"/>
                  <a:gd name="T14" fmla="*/ 48 w 1223"/>
                  <a:gd name="T15" fmla="*/ 370 h 1224"/>
                  <a:gd name="T16" fmla="*/ 12 w 1223"/>
                  <a:gd name="T17" fmla="*/ 490 h 1224"/>
                  <a:gd name="T18" fmla="*/ 6 w 1223"/>
                  <a:gd name="T19" fmla="*/ 549 h 1224"/>
                  <a:gd name="T20" fmla="*/ 0 w 1223"/>
                  <a:gd name="T21" fmla="*/ 609 h 1224"/>
                  <a:gd name="T22" fmla="*/ 6 w 1223"/>
                  <a:gd name="T23" fmla="*/ 675 h 1224"/>
                  <a:gd name="T24" fmla="*/ 12 w 1223"/>
                  <a:gd name="T25" fmla="*/ 734 h 1224"/>
                  <a:gd name="T26" fmla="*/ 48 w 1223"/>
                  <a:gd name="T27" fmla="*/ 848 h 1224"/>
                  <a:gd name="T28" fmla="*/ 108 w 1223"/>
                  <a:gd name="T29" fmla="*/ 955 h 1224"/>
                  <a:gd name="T30" fmla="*/ 179 w 1223"/>
                  <a:gd name="T31" fmla="*/ 1045 h 1224"/>
                  <a:gd name="T32" fmla="*/ 269 w 1223"/>
                  <a:gd name="T33" fmla="*/ 1116 h 1224"/>
                  <a:gd name="T34" fmla="*/ 370 w 1223"/>
                  <a:gd name="T35" fmla="*/ 1176 h 1224"/>
                  <a:gd name="T36" fmla="*/ 489 w 1223"/>
                  <a:gd name="T37" fmla="*/ 1212 h 1224"/>
                  <a:gd name="T38" fmla="*/ 549 w 1223"/>
                  <a:gd name="T39" fmla="*/ 1224 h 1224"/>
                  <a:gd name="T40" fmla="*/ 609 w 1223"/>
                  <a:gd name="T41" fmla="*/ 1224 h 1224"/>
                  <a:gd name="T42" fmla="*/ 674 w 1223"/>
                  <a:gd name="T43" fmla="*/ 1224 h 1224"/>
                  <a:gd name="T44" fmla="*/ 734 w 1223"/>
                  <a:gd name="T45" fmla="*/ 1212 h 1224"/>
                  <a:gd name="T46" fmla="*/ 847 w 1223"/>
                  <a:gd name="T47" fmla="*/ 1176 h 1224"/>
                  <a:gd name="T48" fmla="*/ 955 w 1223"/>
                  <a:gd name="T49" fmla="*/ 1116 h 1224"/>
                  <a:gd name="T50" fmla="*/ 1044 w 1223"/>
                  <a:gd name="T51" fmla="*/ 1045 h 1224"/>
                  <a:gd name="T52" fmla="*/ 1116 w 1223"/>
                  <a:gd name="T53" fmla="*/ 955 h 1224"/>
                  <a:gd name="T54" fmla="*/ 1175 w 1223"/>
                  <a:gd name="T55" fmla="*/ 848 h 1224"/>
                  <a:gd name="T56" fmla="*/ 1211 w 1223"/>
                  <a:gd name="T57" fmla="*/ 734 h 1224"/>
                  <a:gd name="T58" fmla="*/ 1223 w 1223"/>
                  <a:gd name="T59" fmla="*/ 675 h 1224"/>
                  <a:gd name="T60" fmla="*/ 1223 w 1223"/>
                  <a:gd name="T61" fmla="*/ 609 h 1224"/>
                  <a:gd name="T62" fmla="*/ 1223 w 1223"/>
                  <a:gd name="T63" fmla="*/ 549 h 1224"/>
                  <a:gd name="T64" fmla="*/ 1211 w 1223"/>
                  <a:gd name="T65" fmla="*/ 490 h 1224"/>
                  <a:gd name="T66" fmla="*/ 1175 w 1223"/>
                  <a:gd name="T67" fmla="*/ 370 h 1224"/>
                  <a:gd name="T68" fmla="*/ 1116 w 1223"/>
                  <a:gd name="T69" fmla="*/ 269 h 1224"/>
                  <a:gd name="T70" fmla="*/ 1044 w 1223"/>
                  <a:gd name="T71" fmla="*/ 179 h 1224"/>
                  <a:gd name="T72" fmla="*/ 955 w 1223"/>
                  <a:gd name="T73" fmla="*/ 108 h 1224"/>
                  <a:gd name="T74" fmla="*/ 847 w 1223"/>
                  <a:gd name="T75" fmla="*/ 48 h 1224"/>
                  <a:gd name="T76" fmla="*/ 734 w 1223"/>
                  <a:gd name="T77" fmla="*/ 12 h 1224"/>
                  <a:gd name="T78" fmla="*/ 674 w 1223"/>
                  <a:gd name="T79" fmla="*/ 6 h 1224"/>
                  <a:gd name="T80" fmla="*/ 609 w 1223"/>
                  <a:gd name="T81" fmla="*/ 0 h 1224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1223"/>
                  <a:gd name="T124" fmla="*/ 0 h 1224"/>
                  <a:gd name="T125" fmla="*/ 1223 w 1223"/>
                  <a:gd name="T126" fmla="*/ 1224 h 1224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1223" h="1224">
                    <a:moveTo>
                      <a:pt x="609" y="0"/>
                    </a:moveTo>
                    <a:lnTo>
                      <a:pt x="549" y="6"/>
                    </a:lnTo>
                    <a:lnTo>
                      <a:pt x="489" y="12"/>
                    </a:lnTo>
                    <a:lnTo>
                      <a:pt x="370" y="48"/>
                    </a:lnTo>
                    <a:lnTo>
                      <a:pt x="269" y="108"/>
                    </a:lnTo>
                    <a:lnTo>
                      <a:pt x="179" y="179"/>
                    </a:lnTo>
                    <a:lnTo>
                      <a:pt x="108" y="269"/>
                    </a:lnTo>
                    <a:lnTo>
                      <a:pt x="48" y="370"/>
                    </a:lnTo>
                    <a:lnTo>
                      <a:pt x="12" y="490"/>
                    </a:lnTo>
                    <a:lnTo>
                      <a:pt x="6" y="549"/>
                    </a:lnTo>
                    <a:lnTo>
                      <a:pt x="0" y="609"/>
                    </a:lnTo>
                    <a:lnTo>
                      <a:pt x="6" y="675"/>
                    </a:lnTo>
                    <a:lnTo>
                      <a:pt x="12" y="734"/>
                    </a:lnTo>
                    <a:lnTo>
                      <a:pt x="48" y="848"/>
                    </a:lnTo>
                    <a:lnTo>
                      <a:pt x="108" y="955"/>
                    </a:lnTo>
                    <a:lnTo>
                      <a:pt x="179" y="1045"/>
                    </a:lnTo>
                    <a:lnTo>
                      <a:pt x="269" y="1116"/>
                    </a:lnTo>
                    <a:lnTo>
                      <a:pt x="370" y="1176"/>
                    </a:lnTo>
                    <a:lnTo>
                      <a:pt x="489" y="1212"/>
                    </a:lnTo>
                    <a:lnTo>
                      <a:pt x="549" y="1224"/>
                    </a:lnTo>
                    <a:lnTo>
                      <a:pt x="609" y="1224"/>
                    </a:lnTo>
                    <a:lnTo>
                      <a:pt x="674" y="1224"/>
                    </a:lnTo>
                    <a:lnTo>
                      <a:pt x="734" y="1212"/>
                    </a:lnTo>
                    <a:lnTo>
                      <a:pt x="847" y="1176"/>
                    </a:lnTo>
                    <a:lnTo>
                      <a:pt x="955" y="1116"/>
                    </a:lnTo>
                    <a:lnTo>
                      <a:pt x="1044" y="1045"/>
                    </a:lnTo>
                    <a:lnTo>
                      <a:pt x="1116" y="955"/>
                    </a:lnTo>
                    <a:lnTo>
                      <a:pt x="1175" y="848"/>
                    </a:lnTo>
                    <a:lnTo>
                      <a:pt x="1211" y="734"/>
                    </a:lnTo>
                    <a:lnTo>
                      <a:pt x="1223" y="675"/>
                    </a:lnTo>
                    <a:lnTo>
                      <a:pt x="1223" y="609"/>
                    </a:lnTo>
                    <a:lnTo>
                      <a:pt x="1223" y="549"/>
                    </a:lnTo>
                    <a:lnTo>
                      <a:pt x="1211" y="490"/>
                    </a:lnTo>
                    <a:lnTo>
                      <a:pt x="1175" y="370"/>
                    </a:lnTo>
                    <a:lnTo>
                      <a:pt x="1116" y="269"/>
                    </a:lnTo>
                    <a:lnTo>
                      <a:pt x="1044" y="179"/>
                    </a:lnTo>
                    <a:lnTo>
                      <a:pt x="955" y="108"/>
                    </a:lnTo>
                    <a:lnTo>
                      <a:pt x="847" y="48"/>
                    </a:lnTo>
                    <a:lnTo>
                      <a:pt x="734" y="12"/>
                    </a:lnTo>
                    <a:lnTo>
                      <a:pt x="674" y="6"/>
                    </a:lnTo>
                    <a:lnTo>
                      <a:pt x="609" y="0"/>
                    </a:lnTo>
                    <a:close/>
                  </a:path>
                </a:pathLst>
              </a:custGeom>
              <a:solidFill>
                <a:srgbClr val="D8FFD8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57378" name="Freeform 237"/>
              <p:cNvSpPr>
                <a:spLocks/>
              </p:cNvSpPr>
              <p:nvPr/>
            </p:nvSpPr>
            <p:spPr bwMode="auto">
              <a:xfrm>
                <a:off x="743" y="1936"/>
                <a:ext cx="1199" cy="1200"/>
              </a:xfrm>
              <a:custGeom>
                <a:avLst/>
                <a:gdLst>
                  <a:gd name="T0" fmla="*/ 597 w 1199"/>
                  <a:gd name="T1" fmla="*/ 0 h 1200"/>
                  <a:gd name="T2" fmla="*/ 537 w 1199"/>
                  <a:gd name="T3" fmla="*/ 6 h 1200"/>
                  <a:gd name="T4" fmla="*/ 477 w 1199"/>
                  <a:gd name="T5" fmla="*/ 12 h 1200"/>
                  <a:gd name="T6" fmla="*/ 364 w 1199"/>
                  <a:gd name="T7" fmla="*/ 48 h 1200"/>
                  <a:gd name="T8" fmla="*/ 263 w 1199"/>
                  <a:gd name="T9" fmla="*/ 102 h 1200"/>
                  <a:gd name="T10" fmla="*/ 173 w 1199"/>
                  <a:gd name="T11" fmla="*/ 173 h 1200"/>
                  <a:gd name="T12" fmla="*/ 102 w 1199"/>
                  <a:gd name="T13" fmla="*/ 263 h 1200"/>
                  <a:gd name="T14" fmla="*/ 48 w 1199"/>
                  <a:gd name="T15" fmla="*/ 364 h 1200"/>
                  <a:gd name="T16" fmla="*/ 12 w 1199"/>
                  <a:gd name="T17" fmla="*/ 478 h 1200"/>
                  <a:gd name="T18" fmla="*/ 6 w 1199"/>
                  <a:gd name="T19" fmla="*/ 537 h 1200"/>
                  <a:gd name="T20" fmla="*/ 0 w 1199"/>
                  <a:gd name="T21" fmla="*/ 597 h 1200"/>
                  <a:gd name="T22" fmla="*/ 6 w 1199"/>
                  <a:gd name="T23" fmla="*/ 657 h 1200"/>
                  <a:gd name="T24" fmla="*/ 12 w 1199"/>
                  <a:gd name="T25" fmla="*/ 716 h 1200"/>
                  <a:gd name="T26" fmla="*/ 48 w 1199"/>
                  <a:gd name="T27" fmla="*/ 830 h 1200"/>
                  <a:gd name="T28" fmla="*/ 102 w 1199"/>
                  <a:gd name="T29" fmla="*/ 937 h 1200"/>
                  <a:gd name="T30" fmla="*/ 173 w 1199"/>
                  <a:gd name="T31" fmla="*/ 1027 h 1200"/>
                  <a:gd name="T32" fmla="*/ 263 w 1199"/>
                  <a:gd name="T33" fmla="*/ 1098 h 1200"/>
                  <a:gd name="T34" fmla="*/ 364 w 1199"/>
                  <a:gd name="T35" fmla="*/ 1152 h 1200"/>
                  <a:gd name="T36" fmla="*/ 477 w 1199"/>
                  <a:gd name="T37" fmla="*/ 1188 h 1200"/>
                  <a:gd name="T38" fmla="*/ 537 w 1199"/>
                  <a:gd name="T39" fmla="*/ 1200 h 1200"/>
                  <a:gd name="T40" fmla="*/ 597 w 1199"/>
                  <a:gd name="T41" fmla="*/ 1200 h 1200"/>
                  <a:gd name="T42" fmla="*/ 656 w 1199"/>
                  <a:gd name="T43" fmla="*/ 1200 h 1200"/>
                  <a:gd name="T44" fmla="*/ 716 w 1199"/>
                  <a:gd name="T45" fmla="*/ 1188 h 1200"/>
                  <a:gd name="T46" fmla="*/ 829 w 1199"/>
                  <a:gd name="T47" fmla="*/ 1152 h 1200"/>
                  <a:gd name="T48" fmla="*/ 937 w 1199"/>
                  <a:gd name="T49" fmla="*/ 1098 h 1200"/>
                  <a:gd name="T50" fmla="*/ 1026 w 1199"/>
                  <a:gd name="T51" fmla="*/ 1027 h 1200"/>
                  <a:gd name="T52" fmla="*/ 1098 w 1199"/>
                  <a:gd name="T53" fmla="*/ 937 h 1200"/>
                  <a:gd name="T54" fmla="*/ 1152 w 1199"/>
                  <a:gd name="T55" fmla="*/ 830 h 1200"/>
                  <a:gd name="T56" fmla="*/ 1187 w 1199"/>
                  <a:gd name="T57" fmla="*/ 716 h 1200"/>
                  <a:gd name="T58" fmla="*/ 1199 w 1199"/>
                  <a:gd name="T59" fmla="*/ 657 h 1200"/>
                  <a:gd name="T60" fmla="*/ 1199 w 1199"/>
                  <a:gd name="T61" fmla="*/ 597 h 1200"/>
                  <a:gd name="T62" fmla="*/ 1199 w 1199"/>
                  <a:gd name="T63" fmla="*/ 537 h 1200"/>
                  <a:gd name="T64" fmla="*/ 1187 w 1199"/>
                  <a:gd name="T65" fmla="*/ 478 h 1200"/>
                  <a:gd name="T66" fmla="*/ 1152 w 1199"/>
                  <a:gd name="T67" fmla="*/ 364 h 1200"/>
                  <a:gd name="T68" fmla="*/ 1098 w 1199"/>
                  <a:gd name="T69" fmla="*/ 263 h 1200"/>
                  <a:gd name="T70" fmla="*/ 1026 w 1199"/>
                  <a:gd name="T71" fmla="*/ 173 h 1200"/>
                  <a:gd name="T72" fmla="*/ 937 w 1199"/>
                  <a:gd name="T73" fmla="*/ 102 h 1200"/>
                  <a:gd name="T74" fmla="*/ 829 w 1199"/>
                  <a:gd name="T75" fmla="*/ 48 h 1200"/>
                  <a:gd name="T76" fmla="*/ 716 w 1199"/>
                  <a:gd name="T77" fmla="*/ 12 h 1200"/>
                  <a:gd name="T78" fmla="*/ 656 w 1199"/>
                  <a:gd name="T79" fmla="*/ 6 h 1200"/>
                  <a:gd name="T80" fmla="*/ 597 w 1199"/>
                  <a:gd name="T81" fmla="*/ 0 h 1200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1199"/>
                  <a:gd name="T124" fmla="*/ 0 h 1200"/>
                  <a:gd name="T125" fmla="*/ 1199 w 1199"/>
                  <a:gd name="T126" fmla="*/ 1200 h 1200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1199" h="1200">
                    <a:moveTo>
                      <a:pt x="597" y="0"/>
                    </a:moveTo>
                    <a:lnTo>
                      <a:pt x="537" y="6"/>
                    </a:lnTo>
                    <a:lnTo>
                      <a:pt x="477" y="12"/>
                    </a:lnTo>
                    <a:lnTo>
                      <a:pt x="364" y="48"/>
                    </a:lnTo>
                    <a:lnTo>
                      <a:pt x="263" y="102"/>
                    </a:lnTo>
                    <a:lnTo>
                      <a:pt x="173" y="173"/>
                    </a:lnTo>
                    <a:lnTo>
                      <a:pt x="102" y="263"/>
                    </a:lnTo>
                    <a:lnTo>
                      <a:pt x="48" y="364"/>
                    </a:lnTo>
                    <a:lnTo>
                      <a:pt x="12" y="478"/>
                    </a:lnTo>
                    <a:lnTo>
                      <a:pt x="6" y="537"/>
                    </a:lnTo>
                    <a:lnTo>
                      <a:pt x="0" y="597"/>
                    </a:lnTo>
                    <a:lnTo>
                      <a:pt x="6" y="657"/>
                    </a:lnTo>
                    <a:lnTo>
                      <a:pt x="12" y="716"/>
                    </a:lnTo>
                    <a:lnTo>
                      <a:pt x="48" y="830"/>
                    </a:lnTo>
                    <a:lnTo>
                      <a:pt x="102" y="937"/>
                    </a:lnTo>
                    <a:lnTo>
                      <a:pt x="173" y="1027"/>
                    </a:lnTo>
                    <a:lnTo>
                      <a:pt x="263" y="1098"/>
                    </a:lnTo>
                    <a:lnTo>
                      <a:pt x="364" y="1152"/>
                    </a:lnTo>
                    <a:lnTo>
                      <a:pt x="477" y="1188"/>
                    </a:lnTo>
                    <a:lnTo>
                      <a:pt x="537" y="1200"/>
                    </a:lnTo>
                    <a:lnTo>
                      <a:pt x="597" y="1200"/>
                    </a:lnTo>
                    <a:lnTo>
                      <a:pt x="656" y="1200"/>
                    </a:lnTo>
                    <a:lnTo>
                      <a:pt x="716" y="1188"/>
                    </a:lnTo>
                    <a:lnTo>
                      <a:pt x="829" y="1152"/>
                    </a:lnTo>
                    <a:lnTo>
                      <a:pt x="937" y="1098"/>
                    </a:lnTo>
                    <a:lnTo>
                      <a:pt x="1026" y="1027"/>
                    </a:lnTo>
                    <a:lnTo>
                      <a:pt x="1098" y="937"/>
                    </a:lnTo>
                    <a:lnTo>
                      <a:pt x="1152" y="830"/>
                    </a:lnTo>
                    <a:lnTo>
                      <a:pt x="1187" y="716"/>
                    </a:lnTo>
                    <a:lnTo>
                      <a:pt x="1199" y="657"/>
                    </a:lnTo>
                    <a:lnTo>
                      <a:pt x="1199" y="597"/>
                    </a:lnTo>
                    <a:lnTo>
                      <a:pt x="1199" y="537"/>
                    </a:lnTo>
                    <a:lnTo>
                      <a:pt x="1187" y="478"/>
                    </a:lnTo>
                    <a:lnTo>
                      <a:pt x="1152" y="364"/>
                    </a:lnTo>
                    <a:lnTo>
                      <a:pt x="1098" y="263"/>
                    </a:lnTo>
                    <a:lnTo>
                      <a:pt x="1026" y="173"/>
                    </a:lnTo>
                    <a:lnTo>
                      <a:pt x="937" y="102"/>
                    </a:lnTo>
                    <a:lnTo>
                      <a:pt x="829" y="48"/>
                    </a:lnTo>
                    <a:lnTo>
                      <a:pt x="716" y="12"/>
                    </a:lnTo>
                    <a:lnTo>
                      <a:pt x="656" y="6"/>
                    </a:lnTo>
                    <a:lnTo>
                      <a:pt x="597" y="0"/>
                    </a:lnTo>
                    <a:close/>
                  </a:path>
                </a:pathLst>
              </a:custGeom>
              <a:solidFill>
                <a:srgbClr val="D9FFD9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57379" name="Freeform 238"/>
              <p:cNvSpPr>
                <a:spLocks/>
              </p:cNvSpPr>
              <p:nvPr/>
            </p:nvSpPr>
            <p:spPr bwMode="auto">
              <a:xfrm>
                <a:off x="761" y="1954"/>
                <a:ext cx="1163" cy="1164"/>
              </a:xfrm>
              <a:custGeom>
                <a:avLst/>
                <a:gdLst>
                  <a:gd name="T0" fmla="*/ 579 w 1163"/>
                  <a:gd name="T1" fmla="*/ 0 h 1164"/>
                  <a:gd name="T2" fmla="*/ 519 w 1163"/>
                  <a:gd name="T3" fmla="*/ 6 h 1164"/>
                  <a:gd name="T4" fmla="*/ 465 w 1163"/>
                  <a:gd name="T5" fmla="*/ 12 h 1164"/>
                  <a:gd name="T6" fmla="*/ 358 w 1163"/>
                  <a:gd name="T7" fmla="*/ 48 h 1164"/>
                  <a:gd name="T8" fmla="*/ 257 w 1163"/>
                  <a:gd name="T9" fmla="*/ 102 h 1164"/>
                  <a:gd name="T10" fmla="*/ 173 w 1163"/>
                  <a:gd name="T11" fmla="*/ 173 h 1164"/>
                  <a:gd name="T12" fmla="*/ 102 w 1163"/>
                  <a:gd name="T13" fmla="*/ 257 h 1164"/>
                  <a:gd name="T14" fmla="*/ 48 w 1163"/>
                  <a:gd name="T15" fmla="*/ 358 h 1164"/>
                  <a:gd name="T16" fmla="*/ 12 w 1163"/>
                  <a:gd name="T17" fmla="*/ 466 h 1164"/>
                  <a:gd name="T18" fmla="*/ 6 w 1163"/>
                  <a:gd name="T19" fmla="*/ 519 h 1164"/>
                  <a:gd name="T20" fmla="*/ 0 w 1163"/>
                  <a:gd name="T21" fmla="*/ 579 h 1164"/>
                  <a:gd name="T22" fmla="*/ 6 w 1163"/>
                  <a:gd name="T23" fmla="*/ 639 h 1164"/>
                  <a:gd name="T24" fmla="*/ 12 w 1163"/>
                  <a:gd name="T25" fmla="*/ 698 h 1164"/>
                  <a:gd name="T26" fmla="*/ 48 w 1163"/>
                  <a:gd name="T27" fmla="*/ 806 h 1164"/>
                  <a:gd name="T28" fmla="*/ 102 w 1163"/>
                  <a:gd name="T29" fmla="*/ 907 h 1164"/>
                  <a:gd name="T30" fmla="*/ 173 w 1163"/>
                  <a:gd name="T31" fmla="*/ 991 h 1164"/>
                  <a:gd name="T32" fmla="*/ 257 w 1163"/>
                  <a:gd name="T33" fmla="*/ 1062 h 1164"/>
                  <a:gd name="T34" fmla="*/ 358 w 1163"/>
                  <a:gd name="T35" fmla="*/ 1116 h 1164"/>
                  <a:gd name="T36" fmla="*/ 465 w 1163"/>
                  <a:gd name="T37" fmla="*/ 1152 h 1164"/>
                  <a:gd name="T38" fmla="*/ 519 w 1163"/>
                  <a:gd name="T39" fmla="*/ 1164 h 1164"/>
                  <a:gd name="T40" fmla="*/ 579 w 1163"/>
                  <a:gd name="T41" fmla="*/ 1164 h 1164"/>
                  <a:gd name="T42" fmla="*/ 638 w 1163"/>
                  <a:gd name="T43" fmla="*/ 1164 h 1164"/>
                  <a:gd name="T44" fmla="*/ 698 w 1163"/>
                  <a:gd name="T45" fmla="*/ 1152 h 1164"/>
                  <a:gd name="T46" fmla="*/ 805 w 1163"/>
                  <a:gd name="T47" fmla="*/ 1116 h 1164"/>
                  <a:gd name="T48" fmla="*/ 907 w 1163"/>
                  <a:gd name="T49" fmla="*/ 1062 h 1164"/>
                  <a:gd name="T50" fmla="*/ 990 w 1163"/>
                  <a:gd name="T51" fmla="*/ 991 h 1164"/>
                  <a:gd name="T52" fmla="*/ 1062 w 1163"/>
                  <a:gd name="T53" fmla="*/ 907 h 1164"/>
                  <a:gd name="T54" fmla="*/ 1116 w 1163"/>
                  <a:gd name="T55" fmla="*/ 806 h 1164"/>
                  <a:gd name="T56" fmla="*/ 1151 w 1163"/>
                  <a:gd name="T57" fmla="*/ 698 h 1164"/>
                  <a:gd name="T58" fmla="*/ 1163 w 1163"/>
                  <a:gd name="T59" fmla="*/ 639 h 1164"/>
                  <a:gd name="T60" fmla="*/ 1163 w 1163"/>
                  <a:gd name="T61" fmla="*/ 579 h 1164"/>
                  <a:gd name="T62" fmla="*/ 1163 w 1163"/>
                  <a:gd name="T63" fmla="*/ 519 h 1164"/>
                  <a:gd name="T64" fmla="*/ 1151 w 1163"/>
                  <a:gd name="T65" fmla="*/ 466 h 1164"/>
                  <a:gd name="T66" fmla="*/ 1116 w 1163"/>
                  <a:gd name="T67" fmla="*/ 358 h 1164"/>
                  <a:gd name="T68" fmla="*/ 1062 w 1163"/>
                  <a:gd name="T69" fmla="*/ 257 h 1164"/>
                  <a:gd name="T70" fmla="*/ 990 w 1163"/>
                  <a:gd name="T71" fmla="*/ 173 h 1164"/>
                  <a:gd name="T72" fmla="*/ 907 w 1163"/>
                  <a:gd name="T73" fmla="*/ 102 h 1164"/>
                  <a:gd name="T74" fmla="*/ 805 w 1163"/>
                  <a:gd name="T75" fmla="*/ 48 h 1164"/>
                  <a:gd name="T76" fmla="*/ 698 w 1163"/>
                  <a:gd name="T77" fmla="*/ 12 h 1164"/>
                  <a:gd name="T78" fmla="*/ 638 w 1163"/>
                  <a:gd name="T79" fmla="*/ 6 h 1164"/>
                  <a:gd name="T80" fmla="*/ 579 w 1163"/>
                  <a:gd name="T81" fmla="*/ 0 h 1164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1163"/>
                  <a:gd name="T124" fmla="*/ 0 h 1164"/>
                  <a:gd name="T125" fmla="*/ 1163 w 1163"/>
                  <a:gd name="T126" fmla="*/ 1164 h 1164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1163" h="1164">
                    <a:moveTo>
                      <a:pt x="579" y="0"/>
                    </a:moveTo>
                    <a:lnTo>
                      <a:pt x="519" y="6"/>
                    </a:lnTo>
                    <a:lnTo>
                      <a:pt x="465" y="12"/>
                    </a:lnTo>
                    <a:lnTo>
                      <a:pt x="358" y="48"/>
                    </a:lnTo>
                    <a:lnTo>
                      <a:pt x="257" y="102"/>
                    </a:lnTo>
                    <a:lnTo>
                      <a:pt x="173" y="173"/>
                    </a:lnTo>
                    <a:lnTo>
                      <a:pt x="102" y="257"/>
                    </a:lnTo>
                    <a:lnTo>
                      <a:pt x="48" y="358"/>
                    </a:lnTo>
                    <a:lnTo>
                      <a:pt x="12" y="466"/>
                    </a:lnTo>
                    <a:lnTo>
                      <a:pt x="6" y="519"/>
                    </a:lnTo>
                    <a:lnTo>
                      <a:pt x="0" y="579"/>
                    </a:lnTo>
                    <a:lnTo>
                      <a:pt x="6" y="639"/>
                    </a:lnTo>
                    <a:lnTo>
                      <a:pt x="12" y="698"/>
                    </a:lnTo>
                    <a:lnTo>
                      <a:pt x="48" y="806"/>
                    </a:lnTo>
                    <a:lnTo>
                      <a:pt x="102" y="907"/>
                    </a:lnTo>
                    <a:lnTo>
                      <a:pt x="173" y="991"/>
                    </a:lnTo>
                    <a:lnTo>
                      <a:pt x="257" y="1062"/>
                    </a:lnTo>
                    <a:lnTo>
                      <a:pt x="358" y="1116"/>
                    </a:lnTo>
                    <a:lnTo>
                      <a:pt x="465" y="1152"/>
                    </a:lnTo>
                    <a:lnTo>
                      <a:pt x="519" y="1164"/>
                    </a:lnTo>
                    <a:lnTo>
                      <a:pt x="579" y="1164"/>
                    </a:lnTo>
                    <a:lnTo>
                      <a:pt x="638" y="1164"/>
                    </a:lnTo>
                    <a:lnTo>
                      <a:pt x="698" y="1152"/>
                    </a:lnTo>
                    <a:lnTo>
                      <a:pt x="805" y="1116"/>
                    </a:lnTo>
                    <a:lnTo>
                      <a:pt x="907" y="1062"/>
                    </a:lnTo>
                    <a:lnTo>
                      <a:pt x="990" y="991"/>
                    </a:lnTo>
                    <a:lnTo>
                      <a:pt x="1062" y="907"/>
                    </a:lnTo>
                    <a:lnTo>
                      <a:pt x="1116" y="806"/>
                    </a:lnTo>
                    <a:lnTo>
                      <a:pt x="1151" y="698"/>
                    </a:lnTo>
                    <a:lnTo>
                      <a:pt x="1163" y="639"/>
                    </a:lnTo>
                    <a:lnTo>
                      <a:pt x="1163" y="579"/>
                    </a:lnTo>
                    <a:lnTo>
                      <a:pt x="1163" y="519"/>
                    </a:lnTo>
                    <a:lnTo>
                      <a:pt x="1151" y="466"/>
                    </a:lnTo>
                    <a:lnTo>
                      <a:pt x="1116" y="358"/>
                    </a:lnTo>
                    <a:lnTo>
                      <a:pt x="1062" y="257"/>
                    </a:lnTo>
                    <a:lnTo>
                      <a:pt x="990" y="173"/>
                    </a:lnTo>
                    <a:lnTo>
                      <a:pt x="907" y="102"/>
                    </a:lnTo>
                    <a:lnTo>
                      <a:pt x="805" y="48"/>
                    </a:lnTo>
                    <a:lnTo>
                      <a:pt x="698" y="12"/>
                    </a:lnTo>
                    <a:lnTo>
                      <a:pt x="638" y="6"/>
                    </a:lnTo>
                    <a:lnTo>
                      <a:pt x="579" y="0"/>
                    </a:lnTo>
                    <a:close/>
                  </a:path>
                </a:pathLst>
              </a:custGeom>
              <a:solidFill>
                <a:srgbClr val="DBFFDB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57380" name="Freeform 239"/>
              <p:cNvSpPr>
                <a:spLocks/>
              </p:cNvSpPr>
              <p:nvPr/>
            </p:nvSpPr>
            <p:spPr bwMode="auto">
              <a:xfrm>
                <a:off x="779" y="1972"/>
                <a:ext cx="1127" cy="1128"/>
              </a:xfrm>
              <a:custGeom>
                <a:avLst/>
                <a:gdLst>
                  <a:gd name="T0" fmla="*/ 561 w 1127"/>
                  <a:gd name="T1" fmla="*/ 0 h 1128"/>
                  <a:gd name="T2" fmla="*/ 447 w 1127"/>
                  <a:gd name="T3" fmla="*/ 12 h 1128"/>
                  <a:gd name="T4" fmla="*/ 340 w 1127"/>
                  <a:gd name="T5" fmla="*/ 42 h 1128"/>
                  <a:gd name="T6" fmla="*/ 245 w 1127"/>
                  <a:gd name="T7" fmla="*/ 96 h 1128"/>
                  <a:gd name="T8" fmla="*/ 167 w 1127"/>
                  <a:gd name="T9" fmla="*/ 167 h 1128"/>
                  <a:gd name="T10" fmla="*/ 95 w 1127"/>
                  <a:gd name="T11" fmla="*/ 245 h 1128"/>
                  <a:gd name="T12" fmla="*/ 42 w 1127"/>
                  <a:gd name="T13" fmla="*/ 340 h 1128"/>
                  <a:gd name="T14" fmla="*/ 12 w 1127"/>
                  <a:gd name="T15" fmla="*/ 448 h 1128"/>
                  <a:gd name="T16" fmla="*/ 0 w 1127"/>
                  <a:gd name="T17" fmla="*/ 561 h 1128"/>
                  <a:gd name="T18" fmla="*/ 12 w 1127"/>
                  <a:gd name="T19" fmla="*/ 674 h 1128"/>
                  <a:gd name="T20" fmla="*/ 42 w 1127"/>
                  <a:gd name="T21" fmla="*/ 782 h 1128"/>
                  <a:gd name="T22" fmla="*/ 95 w 1127"/>
                  <a:gd name="T23" fmla="*/ 877 h 1128"/>
                  <a:gd name="T24" fmla="*/ 167 w 1127"/>
                  <a:gd name="T25" fmla="*/ 961 h 1128"/>
                  <a:gd name="T26" fmla="*/ 245 w 1127"/>
                  <a:gd name="T27" fmla="*/ 1032 h 1128"/>
                  <a:gd name="T28" fmla="*/ 340 w 1127"/>
                  <a:gd name="T29" fmla="*/ 1086 h 1128"/>
                  <a:gd name="T30" fmla="*/ 447 w 1127"/>
                  <a:gd name="T31" fmla="*/ 1116 h 1128"/>
                  <a:gd name="T32" fmla="*/ 561 w 1127"/>
                  <a:gd name="T33" fmla="*/ 1128 h 1128"/>
                  <a:gd name="T34" fmla="*/ 674 w 1127"/>
                  <a:gd name="T35" fmla="*/ 1116 h 1128"/>
                  <a:gd name="T36" fmla="*/ 781 w 1127"/>
                  <a:gd name="T37" fmla="*/ 1086 h 1128"/>
                  <a:gd name="T38" fmla="*/ 877 w 1127"/>
                  <a:gd name="T39" fmla="*/ 1032 h 1128"/>
                  <a:gd name="T40" fmla="*/ 960 w 1127"/>
                  <a:gd name="T41" fmla="*/ 961 h 1128"/>
                  <a:gd name="T42" fmla="*/ 1032 w 1127"/>
                  <a:gd name="T43" fmla="*/ 877 h 1128"/>
                  <a:gd name="T44" fmla="*/ 1086 w 1127"/>
                  <a:gd name="T45" fmla="*/ 782 h 1128"/>
                  <a:gd name="T46" fmla="*/ 1116 w 1127"/>
                  <a:gd name="T47" fmla="*/ 674 h 1128"/>
                  <a:gd name="T48" fmla="*/ 1127 w 1127"/>
                  <a:gd name="T49" fmla="*/ 561 h 1128"/>
                  <a:gd name="T50" fmla="*/ 1116 w 1127"/>
                  <a:gd name="T51" fmla="*/ 448 h 1128"/>
                  <a:gd name="T52" fmla="*/ 1086 w 1127"/>
                  <a:gd name="T53" fmla="*/ 340 h 1128"/>
                  <a:gd name="T54" fmla="*/ 1032 w 1127"/>
                  <a:gd name="T55" fmla="*/ 245 h 1128"/>
                  <a:gd name="T56" fmla="*/ 960 w 1127"/>
                  <a:gd name="T57" fmla="*/ 167 h 1128"/>
                  <a:gd name="T58" fmla="*/ 877 w 1127"/>
                  <a:gd name="T59" fmla="*/ 96 h 1128"/>
                  <a:gd name="T60" fmla="*/ 781 w 1127"/>
                  <a:gd name="T61" fmla="*/ 42 h 1128"/>
                  <a:gd name="T62" fmla="*/ 674 w 1127"/>
                  <a:gd name="T63" fmla="*/ 12 h 1128"/>
                  <a:gd name="T64" fmla="*/ 561 w 1127"/>
                  <a:gd name="T65" fmla="*/ 0 h 1128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1127"/>
                  <a:gd name="T100" fmla="*/ 0 h 1128"/>
                  <a:gd name="T101" fmla="*/ 1127 w 1127"/>
                  <a:gd name="T102" fmla="*/ 1128 h 1128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1127" h="1128">
                    <a:moveTo>
                      <a:pt x="561" y="0"/>
                    </a:moveTo>
                    <a:lnTo>
                      <a:pt x="447" y="12"/>
                    </a:lnTo>
                    <a:lnTo>
                      <a:pt x="340" y="42"/>
                    </a:lnTo>
                    <a:lnTo>
                      <a:pt x="245" y="96"/>
                    </a:lnTo>
                    <a:lnTo>
                      <a:pt x="167" y="167"/>
                    </a:lnTo>
                    <a:lnTo>
                      <a:pt x="95" y="245"/>
                    </a:lnTo>
                    <a:lnTo>
                      <a:pt x="42" y="340"/>
                    </a:lnTo>
                    <a:lnTo>
                      <a:pt x="12" y="448"/>
                    </a:lnTo>
                    <a:lnTo>
                      <a:pt x="0" y="561"/>
                    </a:lnTo>
                    <a:lnTo>
                      <a:pt x="12" y="674"/>
                    </a:lnTo>
                    <a:lnTo>
                      <a:pt x="42" y="782"/>
                    </a:lnTo>
                    <a:lnTo>
                      <a:pt x="95" y="877"/>
                    </a:lnTo>
                    <a:lnTo>
                      <a:pt x="167" y="961"/>
                    </a:lnTo>
                    <a:lnTo>
                      <a:pt x="245" y="1032"/>
                    </a:lnTo>
                    <a:lnTo>
                      <a:pt x="340" y="1086"/>
                    </a:lnTo>
                    <a:lnTo>
                      <a:pt x="447" y="1116"/>
                    </a:lnTo>
                    <a:lnTo>
                      <a:pt x="561" y="1128"/>
                    </a:lnTo>
                    <a:lnTo>
                      <a:pt x="674" y="1116"/>
                    </a:lnTo>
                    <a:lnTo>
                      <a:pt x="781" y="1086"/>
                    </a:lnTo>
                    <a:lnTo>
                      <a:pt x="877" y="1032"/>
                    </a:lnTo>
                    <a:lnTo>
                      <a:pt x="960" y="961"/>
                    </a:lnTo>
                    <a:lnTo>
                      <a:pt x="1032" y="877"/>
                    </a:lnTo>
                    <a:lnTo>
                      <a:pt x="1086" y="782"/>
                    </a:lnTo>
                    <a:lnTo>
                      <a:pt x="1116" y="674"/>
                    </a:lnTo>
                    <a:lnTo>
                      <a:pt x="1127" y="561"/>
                    </a:lnTo>
                    <a:lnTo>
                      <a:pt x="1116" y="448"/>
                    </a:lnTo>
                    <a:lnTo>
                      <a:pt x="1086" y="340"/>
                    </a:lnTo>
                    <a:lnTo>
                      <a:pt x="1032" y="245"/>
                    </a:lnTo>
                    <a:lnTo>
                      <a:pt x="960" y="167"/>
                    </a:lnTo>
                    <a:lnTo>
                      <a:pt x="877" y="96"/>
                    </a:lnTo>
                    <a:lnTo>
                      <a:pt x="781" y="42"/>
                    </a:lnTo>
                    <a:lnTo>
                      <a:pt x="674" y="12"/>
                    </a:lnTo>
                    <a:lnTo>
                      <a:pt x="561" y="0"/>
                    </a:lnTo>
                    <a:close/>
                  </a:path>
                </a:pathLst>
              </a:custGeom>
              <a:solidFill>
                <a:srgbClr val="DCFFDC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57381" name="Freeform 240"/>
              <p:cNvSpPr>
                <a:spLocks/>
              </p:cNvSpPr>
              <p:nvPr/>
            </p:nvSpPr>
            <p:spPr bwMode="auto">
              <a:xfrm>
                <a:off x="797" y="1990"/>
                <a:ext cx="1092" cy="1092"/>
              </a:xfrm>
              <a:custGeom>
                <a:avLst/>
                <a:gdLst>
                  <a:gd name="T0" fmla="*/ 543 w 1092"/>
                  <a:gd name="T1" fmla="*/ 0 h 1092"/>
                  <a:gd name="T2" fmla="*/ 435 w 1092"/>
                  <a:gd name="T3" fmla="*/ 12 h 1092"/>
                  <a:gd name="T4" fmla="*/ 334 w 1092"/>
                  <a:gd name="T5" fmla="*/ 42 h 1092"/>
                  <a:gd name="T6" fmla="*/ 239 w 1092"/>
                  <a:gd name="T7" fmla="*/ 96 h 1092"/>
                  <a:gd name="T8" fmla="*/ 161 w 1092"/>
                  <a:gd name="T9" fmla="*/ 161 h 1092"/>
                  <a:gd name="T10" fmla="*/ 95 w 1092"/>
                  <a:gd name="T11" fmla="*/ 239 h 1092"/>
                  <a:gd name="T12" fmla="*/ 42 w 1092"/>
                  <a:gd name="T13" fmla="*/ 334 h 1092"/>
                  <a:gd name="T14" fmla="*/ 12 w 1092"/>
                  <a:gd name="T15" fmla="*/ 436 h 1092"/>
                  <a:gd name="T16" fmla="*/ 0 w 1092"/>
                  <a:gd name="T17" fmla="*/ 543 h 1092"/>
                  <a:gd name="T18" fmla="*/ 12 w 1092"/>
                  <a:gd name="T19" fmla="*/ 656 h 1092"/>
                  <a:gd name="T20" fmla="*/ 42 w 1092"/>
                  <a:gd name="T21" fmla="*/ 758 h 1092"/>
                  <a:gd name="T22" fmla="*/ 95 w 1092"/>
                  <a:gd name="T23" fmla="*/ 853 h 1092"/>
                  <a:gd name="T24" fmla="*/ 161 w 1092"/>
                  <a:gd name="T25" fmla="*/ 931 h 1092"/>
                  <a:gd name="T26" fmla="*/ 239 w 1092"/>
                  <a:gd name="T27" fmla="*/ 997 h 1092"/>
                  <a:gd name="T28" fmla="*/ 334 w 1092"/>
                  <a:gd name="T29" fmla="*/ 1050 h 1092"/>
                  <a:gd name="T30" fmla="*/ 435 w 1092"/>
                  <a:gd name="T31" fmla="*/ 1080 h 1092"/>
                  <a:gd name="T32" fmla="*/ 543 w 1092"/>
                  <a:gd name="T33" fmla="*/ 1092 h 1092"/>
                  <a:gd name="T34" fmla="*/ 656 w 1092"/>
                  <a:gd name="T35" fmla="*/ 1080 h 1092"/>
                  <a:gd name="T36" fmla="*/ 758 w 1092"/>
                  <a:gd name="T37" fmla="*/ 1050 h 1092"/>
                  <a:gd name="T38" fmla="*/ 853 w 1092"/>
                  <a:gd name="T39" fmla="*/ 997 h 1092"/>
                  <a:gd name="T40" fmla="*/ 931 w 1092"/>
                  <a:gd name="T41" fmla="*/ 931 h 1092"/>
                  <a:gd name="T42" fmla="*/ 996 w 1092"/>
                  <a:gd name="T43" fmla="*/ 853 h 1092"/>
                  <a:gd name="T44" fmla="*/ 1050 w 1092"/>
                  <a:gd name="T45" fmla="*/ 758 h 1092"/>
                  <a:gd name="T46" fmla="*/ 1080 w 1092"/>
                  <a:gd name="T47" fmla="*/ 656 h 1092"/>
                  <a:gd name="T48" fmla="*/ 1092 w 1092"/>
                  <a:gd name="T49" fmla="*/ 543 h 1092"/>
                  <a:gd name="T50" fmla="*/ 1080 w 1092"/>
                  <a:gd name="T51" fmla="*/ 436 h 1092"/>
                  <a:gd name="T52" fmla="*/ 1050 w 1092"/>
                  <a:gd name="T53" fmla="*/ 334 h 1092"/>
                  <a:gd name="T54" fmla="*/ 996 w 1092"/>
                  <a:gd name="T55" fmla="*/ 239 h 1092"/>
                  <a:gd name="T56" fmla="*/ 931 w 1092"/>
                  <a:gd name="T57" fmla="*/ 161 h 1092"/>
                  <a:gd name="T58" fmla="*/ 853 w 1092"/>
                  <a:gd name="T59" fmla="*/ 96 h 1092"/>
                  <a:gd name="T60" fmla="*/ 758 w 1092"/>
                  <a:gd name="T61" fmla="*/ 42 h 1092"/>
                  <a:gd name="T62" fmla="*/ 656 w 1092"/>
                  <a:gd name="T63" fmla="*/ 12 h 1092"/>
                  <a:gd name="T64" fmla="*/ 543 w 1092"/>
                  <a:gd name="T65" fmla="*/ 0 h 1092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1092"/>
                  <a:gd name="T100" fmla="*/ 0 h 1092"/>
                  <a:gd name="T101" fmla="*/ 1092 w 1092"/>
                  <a:gd name="T102" fmla="*/ 1092 h 1092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1092" h="1092">
                    <a:moveTo>
                      <a:pt x="543" y="0"/>
                    </a:moveTo>
                    <a:lnTo>
                      <a:pt x="435" y="12"/>
                    </a:lnTo>
                    <a:lnTo>
                      <a:pt x="334" y="42"/>
                    </a:lnTo>
                    <a:lnTo>
                      <a:pt x="239" y="96"/>
                    </a:lnTo>
                    <a:lnTo>
                      <a:pt x="161" y="161"/>
                    </a:lnTo>
                    <a:lnTo>
                      <a:pt x="95" y="239"/>
                    </a:lnTo>
                    <a:lnTo>
                      <a:pt x="42" y="334"/>
                    </a:lnTo>
                    <a:lnTo>
                      <a:pt x="12" y="436"/>
                    </a:lnTo>
                    <a:lnTo>
                      <a:pt x="0" y="543"/>
                    </a:lnTo>
                    <a:lnTo>
                      <a:pt x="12" y="656"/>
                    </a:lnTo>
                    <a:lnTo>
                      <a:pt x="42" y="758"/>
                    </a:lnTo>
                    <a:lnTo>
                      <a:pt x="95" y="853"/>
                    </a:lnTo>
                    <a:lnTo>
                      <a:pt x="161" y="931"/>
                    </a:lnTo>
                    <a:lnTo>
                      <a:pt x="239" y="997"/>
                    </a:lnTo>
                    <a:lnTo>
                      <a:pt x="334" y="1050"/>
                    </a:lnTo>
                    <a:lnTo>
                      <a:pt x="435" y="1080"/>
                    </a:lnTo>
                    <a:lnTo>
                      <a:pt x="543" y="1092"/>
                    </a:lnTo>
                    <a:lnTo>
                      <a:pt x="656" y="1080"/>
                    </a:lnTo>
                    <a:lnTo>
                      <a:pt x="758" y="1050"/>
                    </a:lnTo>
                    <a:lnTo>
                      <a:pt x="853" y="997"/>
                    </a:lnTo>
                    <a:lnTo>
                      <a:pt x="931" y="931"/>
                    </a:lnTo>
                    <a:lnTo>
                      <a:pt x="996" y="853"/>
                    </a:lnTo>
                    <a:lnTo>
                      <a:pt x="1050" y="758"/>
                    </a:lnTo>
                    <a:lnTo>
                      <a:pt x="1080" y="656"/>
                    </a:lnTo>
                    <a:lnTo>
                      <a:pt x="1092" y="543"/>
                    </a:lnTo>
                    <a:lnTo>
                      <a:pt x="1080" y="436"/>
                    </a:lnTo>
                    <a:lnTo>
                      <a:pt x="1050" y="334"/>
                    </a:lnTo>
                    <a:lnTo>
                      <a:pt x="996" y="239"/>
                    </a:lnTo>
                    <a:lnTo>
                      <a:pt x="931" y="161"/>
                    </a:lnTo>
                    <a:lnTo>
                      <a:pt x="853" y="96"/>
                    </a:lnTo>
                    <a:lnTo>
                      <a:pt x="758" y="42"/>
                    </a:lnTo>
                    <a:lnTo>
                      <a:pt x="656" y="12"/>
                    </a:lnTo>
                    <a:lnTo>
                      <a:pt x="543" y="0"/>
                    </a:lnTo>
                    <a:close/>
                  </a:path>
                </a:pathLst>
              </a:custGeom>
              <a:solidFill>
                <a:srgbClr val="DDFFDD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57382" name="Freeform 241"/>
              <p:cNvSpPr>
                <a:spLocks/>
              </p:cNvSpPr>
              <p:nvPr/>
            </p:nvSpPr>
            <p:spPr bwMode="auto">
              <a:xfrm>
                <a:off x="815" y="2008"/>
                <a:ext cx="1056" cy="1056"/>
              </a:xfrm>
              <a:custGeom>
                <a:avLst/>
                <a:gdLst>
                  <a:gd name="T0" fmla="*/ 525 w 1056"/>
                  <a:gd name="T1" fmla="*/ 0 h 1056"/>
                  <a:gd name="T2" fmla="*/ 417 w 1056"/>
                  <a:gd name="T3" fmla="*/ 12 h 1056"/>
                  <a:gd name="T4" fmla="*/ 322 w 1056"/>
                  <a:gd name="T5" fmla="*/ 42 h 1056"/>
                  <a:gd name="T6" fmla="*/ 232 w 1056"/>
                  <a:gd name="T7" fmla="*/ 90 h 1056"/>
                  <a:gd name="T8" fmla="*/ 155 w 1056"/>
                  <a:gd name="T9" fmla="*/ 155 h 1056"/>
                  <a:gd name="T10" fmla="*/ 89 w 1056"/>
                  <a:gd name="T11" fmla="*/ 233 h 1056"/>
                  <a:gd name="T12" fmla="*/ 42 w 1056"/>
                  <a:gd name="T13" fmla="*/ 322 h 1056"/>
                  <a:gd name="T14" fmla="*/ 12 w 1056"/>
                  <a:gd name="T15" fmla="*/ 418 h 1056"/>
                  <a:gd name="T16" fmla="*/ 0 w 1056"/>
                  <a:gd name="T17" fmla="*/ 525 h 1056"/>
                  <a:gd name="T18" fmla="*/ 12 w 1056"/>
                  <a:gd name="T19" fmla="*/ 632 h 1056"/>
                  <a:gd name="T20" fmla="*/ 42 w 1056"/>
                  <a:gd name="T21" fmla="*/ 734 h 1056"/>
                  <a:gd name="T22" fmla="*/ 89 w 1056"/>
                  <a:gd name="T23" fmla="*/ 823 h 1056"/>
                  <a:gd name="T24" fmla="*/ 155 w 1056"/>
                  <a:gd name="T25" fmla="*/ 901 h 1056"/>
                  <a:gd name="T26" fmla="*/ 232 w 1056"/>
                  <a:gd name="T27" fmla="*/ 967 h 1056"/>
                  <a:gd name="T28" fmla="*/ 322 w 1056"/>
                  <a:gd name="T29" fmla="*/ 1014 h 1056"/>
                  <a:gd name="T30" fmla="*/ 417 w 1056"/>
                  <a:gd name="T31" fmla="*/ 1044 h 1056"/>
                  <a:gd name="T32" fmla="*/ 525 w 1056"/>
                  <a:gd name="T33" fmla="*/ 1056 h 1056"/>
                  <a:gd name="T34" fmla="*/ 632 w 1056"/>
                  <a:gd name="T35" fmla="*/ 1044 h 1056"/>
                  <a:gd name="T36" fmla="*/ 734 w 1056"/>
                  <a:gd name="T37" fmla="*/ 1014 h 1056"/>
                  <a:gd name="T38" fmla="*/ 823 w 1056"/>
                  <a:gd name="T39" fmla="*/ 967 h 1056"/>
                  <a:gd name="T40" fmla="*/ 901 w 1056"/>
                  <a:gd name="T41" fmla="*/ 901 h 1056"/>
                  <a:gd name="T42" fmla="*/ 966 w 1056"/>
                  <a:gd name="T43" fmla="*/ 823 h 1056"/>
                  <a:gd name="T44" fmla="*/ 1014 w 1056"/>
                  <a:gd name="T45" fmla="*/ 734 h 1056"/>
                  <a:gd name="T46" fmla="*/ 1044 w 1056"/>
                  <a:gd name="T47" fmla="*/ 632 h 1056"/>
                  <a:gd name="T48" fmla="*/ 1056 w 1056"/>
                  <a:gd name="T49" fmla="*/ 525 h 1056"/>
                  <a:gd name="T50" fmla="*/ 1044 w 1056"/>
                  <a:gd name="T51" fmla="*/ 418 h 1056"/>
                  <a:gd name="T52" fmla="*/ 1014 w 1056"/>
                  <a:gd name="T53" fmla="*/ 322 h 1056"/>
                  <a:gd name="T54" fmla="*/ 966 w 1056"/>
                  <a:gd name="T55" fmla="*/ 233 h 1056"/>
                  <a:gd name="T56" fmla="*/ 901 w 1056"/>
                  <a:gd name="T57" fmla="*/ 155 h 1056"/>
                  <a:gd name="T58" fmla="*/ 823 w 1056"/>
                  <a:gd name="T59" fmla="*/ 90 h 1056"/>
                  <a:gd name="T60" fmla="*/ 734 w 1056"/>
                  <a:gd name="T61" fmla="*/ 42 h 1056"/>
                  <a:gd name="T62" fmla="*/ 632 w 1056"/>
                  <a:gd name="T63" fmla="*/ 12 h 1056"/>
                  <a:gd name="T64" fmla="*/ 525 w 1056"/>
                  <a:gd name="T65" fmla="*/ 0 h 105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1056"/>
                  <a:gd name="T100" fmla="*/ 0 h 1056"/>
                  <a:gd name="T101" fmla="*/ 1056 w 1056"/>
                  <a:gd name="T102" fmla="*/ 1056 h 1056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1056" h="1056">
                    <a:moveTo>
                      <a:pt x="525" y="0"/>
                    </a:moveTo>
                    <a:lnTo>
                      <a:pt x="417" y="12"/>
                    </a:lnTo>
                    <a:lnTo>
                      <a:pt x="322" y="42"/>
                    </a:lnTo>
                    <a:lnTo>
                      <a:pt x="232" y="90"/>
                    </a:lnTo>
                    <a:lnTo>
                      <a:pt x="155" y="155"/>
                    </a:lnTo>
                    <a:lnTo>
                      <a:pt x="89" y="233"/>
                    </a:lnTo>
                    <a:lnTo>
                      <a:pt x="42" y="322"/>
                    </a:lnTo>
                    <a:lnTo>
                      <a:pt x="12" y="418"/>
                    </a:lnTo>
                    <a:lnTo>
                      <a:pt x="0" y="525"/>
                    </a:lnTo>
                    <a:lnTo>
                      <a:pt x="12" y="632"/>
                    </a:lnTo>
                    <a:lnTo>
                      <a:pt x="42" y="734"/>
                    </a:lnTo>
                    <a:lnTo>
                      <a:pt x="89" y="823"/>
                    </a:lnTo>
                    <a:lnTo>
                      <a:pt x="155" y="901"/>
                    </a:lnTo>
                    <a:lnTo>
                      <a:pt x="232" y="967"/>
                    </a:lnTo>
                    <a:lnTo>
                      <a:pt x="322" y="1014"/>
                    </a:lnTo>
                    <a:lnTo>
                      <a:pt x="417" y="1044"/>
                    </a:lnTo>
                    <a:lnTo>
                      <a:pt x="525" y="1056"/>
                    </a:lnTo>
                    <a:lnTo>
                      <a:pt x="632" y="1044"/>
                    </a:lnTo>
                    <a:lnTo>
                      <a:pt x="734" y="1014"/>
                    </a:lnTo>
                    <a:lnTo>
                      <a:pt x="823" y="967"/>
                    </a:lnTo>
                    <a:lnTo>
                      <a:pt x="901" y="901"/>
                    </a:lnTo>
                    <a:lnTo>
                      <a:pt x="966" y="823"/>
                    </a:lnTo>
                    <a:lnTo>
                      <a:pt x="1014" y="734"/>
                    </a:lnTo>
                    <a:lnTo>
                      <a:pt x="1044" y="632"/>
                    </a:lnTo>
                    <a:lnTo>
                      <a:pt x="1056" y="525"/>
                    </a:lnTo>
                    <a:lnTo>
                      <a:pt x="1044" y="418"/>
                    </a:lnTo>
                    <a:lnTo>
                      <a:pt x="1014" y="322"/>
                    </a:lnTo>
                    <a:lnTo>
                      <a:pt x="966" y="233"/>
                    </a:lnTo>
                    <a:lnTo>
                      <a:pt x="901" y="155"/>
                    </a:lnTo>
                    <a:lnTo>
                      <a:pt x="823" y="90"/>
                    </a:lnTo>
                    <a:lnTo>
                      <a:pt x="734" y="42"/>
                    </a:lnTo>
                    <a:lnTo>
                      <a:pt x="632" y="12"/>
                    </a:lnTo>
                    <a:lnTo>
                      <a:pt x="525" y="0"/>
                    </a:lnTo>
                    <a:close/>
                  </a:path>
                </a:pathLst>
              </a:custGeom>
              <a:solidFill>
                <a:srgbClr val="DFFFD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57383" name="Freeform 242"/>
              <p:cNvSpPr>
                <a:spLocks/>
              </p:cNvSpPr>
              <p:nvPr/>
            </p:nvSpPr>
            <p:spPr bwMode="auto">
              <a:xfrm>
                <a:off x="833" y="2026"/>
                <a:ext cx="1020" cy="1020"/>
              </a:xfrm>
              <a:custGeom>
                <a:avLst/>
                <a:gdLst>
                  <a:gd name="T0" fmla="*/ 507 w 1020"/>
                  <a:gd name="T1" fmla="*/ 0 h 1020"/>
                  <a:gd name="T2" fmla="*/ 405 w 1020"/>
                  <a:gd name="T3" fmla="*/ 12 h 1020"/>
                  <a:gd name="T4" fmla="*/ 310 w 1020"/>
                  <a:gd name="T5" fmla="*/ 42 h 1020"/>
                  <a:gd name="T6" fmla="*/ 220 w 1020"/>
                  <a:gd name="T7" fmla="*/ 89 h 1020"/>
                  <a:gd name="T8" fmla="*/ 149 w 1020"/>
                  <a:gd name="T9" fmla="*/ 149 h 1020"/>
                  <a:gd name="T10" fmla="*/ 89 w 1020"/>
                  <a:gd name="T11" fmla="*/ 221 h 1020"/>
                  <a:gd name="T12" fmla="*/ 41 w 1020"/>
                  <a:gd name="T13" fmla="*/ 310 h 1020"/>
                  <a:gd name="T14" fmla="*/ 12 w 1020"/>
                  <a:gd name="T15" fmla="*/ 406 h 1020"/>
                  <a:gd name="T16" fmla="*/ 0 w 1020"/>
                  <a:gd name="T17" fmla="*/ 507 h 1020"/>
                  <a:gd name="T18" fmla="*/ 12 w 1020"/>
                  <a:gd name="T19" fmla="*/ 614 h 1020"/>
                  <a:gd name="T20" fmla="*/ 41 w 1020"/>
                  <a:gd name="T21" fmla="*/ 710 h 1020"/>
                  <a:gd name="T22" fmla="*/ 89 w 1020"/>
                  <a:gd name="T23" fmla="*/ 793 h 1020"/>
                  <a:gd name="T24" fmla="*/ 149 w 1020"/>
                  <a:gd name="T25" fmla="*/ 871 h 1020"/>
                  <a:gd name="T26" fmla="*/ 220 w 1020"/>
                  <a:gd name="T27" fmla="*/ 931 h 1020"/>
                  <a:gd name="T28" fmla="*/ 310 w 1020"/>
                  <a:gd name="T29" fmla="*/ 978 h 1020"/>
                  <a:gd name="T30" fmla="*/ 405 w 1020"/>
                  <a:gd name="T31" fmla="*/ 1008 h 1020"/>
                  <a:gd name="T32" fmla="*/ 507 w 1020"/>
                  <a:gd name="T33" fmla="*/ 1020 h 1020"/>
                  <a:gd name="T34" fmla="*/ 614 w 1020"/>
                  <a:gd name="T35" fmla="*/ 1008 h 1020"/>
                  <a:gd name="T36" fmla="*/ 710 w 1020"/>
                  <a:gd name="T37" fmla="*/ 978 h 1020"/>
                  <a:gd name="T38" fmla="*/ 793 w 1020"/>
                  <a:gd name="T39" fmla="*/ 931 h 1020"/>
                  <a:gd name="T40" fmla="*/ 871 w 1020"/>
                  <a:gd name="T41" fmla="*/ 871 h 1020"/>
                  <a:gd name="T42" fmla="*/ 930 w 1020"/>
                  <a:gd name="T43" fmla="*/ 793 h 1020"/>
                  <a:gd name="T44" fmla="*/ 978 w 1020"/>
                  <a:gd name="T45" fmla="*/ 710 h 1020"/>
                  <a:gd name="T46" fmla="*/ 1008 w 1020"/>
                  <a:gd name="T47" fmla="*/ 614 h 1020"/>
                  <a:gd name="T48" fmla="*/ 1020 w 1020"/>
                  <a:gd name="T49" fmla="*/ 507 h 1020"/>
                  <a:gd name="T50" fmla="*/ 1008 w 1020"/>
                  <a:gd name="T51" fmla="*/ 406 h 1020"/>
                  <a:gd name="T52" fmla="*/ 978 w 1020"/>
                  <a:gd name="T53" fmla="*/ 310 h 1020"/>
                  <a:gd name="T54" fmla="*/ 930 w 1020"/>
                  <a:gd name="T55" fmla="*/ 221 h 1020"/>
                  <a:gd name="T56" fmla="*/ 871 w 1020"/>
                  <a:gd name="T57" fmla="*/ 149 h 1020"/>
                  <a:gd name="T58" fmla="*/ 793 w 1020"/>
                  <a:gd name="T59" fmla="*/ 89 h 1020"/>
                  <a:gd name="T60" fmla="*/ 710 w 1020"/>
                  <a:gd name="T61" fmla="*/ 42 h 1020"/>
                  <a:gd name="T62" fmla="*/ 614 w 1020"/>
                  <a:gd name="T63" fmla="*/ 12 h 1020"/>
                  <a:gd name="T64" fmla="*/ 507 w 1020"/>
                  <a:gd name="T65" fmla="*/ 0 h 1020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1020"/>
                  <a:gd name="T100" fmla="*/ 0 h 1020"/>
                  <a:gd name="T101" fmla="*/ 1020 w 1020"/>
                  <a:gd name="T102" fmla="*/ 1020 h 1020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1020" h="1020">
                    <a:moveTo>
                      <a:pt x="507" y="0"/>
                    </a:moveTo>
                    <a:lnTo>
                      <a:pt x="405" y="12"/>
                    </a:lnTo>
                    <a:lnTo>
                      <a:pt x="310" y="42"/>
                    </a:lnTo>
                    <a:lnTo>
                      <a:pt x="220" y="89"/>
                    </a:lnTo>
                    <a:lnTo>
                      <a:pt x="149" y="149"/>
                    </a:lnTo>
                    <a:lnTo>
                      <a:pt x="89" y="221"/>
                    </a:lnTo>
                    <a:lnTo>
                      <a:pt x="41" y="310"/>
                    </a:lnTo>
                    <a:lnTo>
                      <a:pt x="12" y="406"/>
                    </a:lnTo>
                    <a:lnTo>
                      <a:pt x="0" y="507"/>
                    </a:lnTo>
                    <a:lnTo>
                      <a:pt x="12" y="614"/>
                    </a:lnTo>
                    <a:lnTo>
                      <a:pt x="41" y="710"/>
                    </a:lnTo>
                    <a:lnTo>
                      <a:pt x="89" y="793"/>
                    </a:lnTo>
                    <a:lnTo>
                      <a:pt x="149" y="871"/>
                    </a:lnTo>
                    <a:lnTo>
                      <a:pt x="220" y="931"/>
                    </a:lnTo>
                    <a:lnTo>
                      <a:pt x="310" y="978"/>
                    </a:lnTo>
                    <a:lnTo>
                      <a:pt x="405" y="1008"/>
                    </a:lnTo>
                    <a:lnTo>
                      <a:pt x="507" y="1020"/>
                    </a:lnTo>
                    <a:lnTo>
                      <a:pt x="614" y="1008"/>
                    </a:lnTo>
                    <a:lnTo>
                      <a:pt x="710" y="978"/>
                    </a:lnTo>
                    <a:lnTo>
                      <a:pt x="793" y="931"/>
                    </a:lnTo>
                    <a:lnTo>
                      <a:pt x="871" y="871"/>
                    </a:lnTo>
                    <a:lnTo>
                      <a:pt x="930" y="793"/>
                    </a:lnTo>
                    <a:lnTo>
                      <a:pt x="978" y="710"/>
                    </a:lnTo>
                    <a:lnTo>
                      <a:pt x="1008" y="614"/>
                    </a:lnTo>
                    <a:lnTo>
                      <a:pt x="1020" y="507"/>
                    </a:lnTo>
                    <a:lnTo>
                      <a:pt x="1008" y="406"/>
                    </a:lnTo>
                    <a:lnTo>
                      <a:pt x="978" y="310"/>
                    </a:lnTo>
                    <a:lnTo>
                      <a:pt x="930" y="221"/>
                    </a:lnTo>
                    <a:lnTo>
                      <a:pt x="871" y="149"/>
                    </a:lnTo>
                    <a:lnTo>
                      <a:pt x="793" y="89"/>
                    </a:lnTo>
                    <a:lnTo>
                      <a:pt x="710" y="42"/>
                    </a:lnTo>
                    <a:lnTo>
                      <a:pt x="614" y="12"/>
                    </a:lnTo>
                    <a:lnTo>
                      <a:pt x="507" y="0"/>
                    </a:lnTo>
                    <a:close/>
                  </a:path>
                </a:pathLst>
              </a:custGeom>
              <a:solidFill>
                <a:srgbClr val="E1FFE1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57384" name="Freeform 243"/>
              <p:cNvSpPr>
                <a:spLocks/>
              </p:cNvSpPr>
              <p:nvPr/>
            </p:nvSpPr>
            <p:spPr bwMode="auto">
              <a:xfrm>
                <a:off x="851" y="2044"/>
                <a:ext cx="984" cy="984"/>
              </a:xfrm>
              <a:custGeom>
                <a:avLst/>
                <a:gdLst>
                  <a:gd name="T0" fmla="*/ 489 w 984"/>
                  <a:gd name="T1" fmla="*/ 0 h 984"/>
                  <a:gd name="T2" fmla="*/ 393 w 984"/>
                  <a:gd name="T3" fmla="*/ 12 h 984"/>
                  <a:gd name="T4" fmla="*/ 298 w 984"/>
                  <a:gd name="T5" fmla="*/ 42 h 984"/>
                  <a:gd name="T6" fmla="*/ 214 w 984"/>
                  <a:gd name="T7" fmla="*/ 83 h 984"/>
                  <a:gd name="T8" fmla="*/ 143 w 984"/>
                  <a:gd name="T9" fmla="*/ 143 h 984"/>
                  <a:gd name="T10" fmla="*/ 83 w 984"/>
                  <a:gd name="T11" fmla="*/ 215 h 984"/>
                  <a:gd name="T12" fmla="*/ 41 w 984"/>
                  <a:gd name="T13" fmla="*/ 298 h 984"/>
                  <a:gd name="T14" fmla="*/ 12 w 984"/>
                  <a:gd name="T15" fmla="*/ 394 h 984"/>
                  <a:gd name="T16" fmla="*/ 0 w 984"/>
                  <a:gd name="T17" fmla="*/ 489 h 984"/>
                  <a:gd name="T18" fmla="*/ 12 w 984"/>
                  <a:gd name="T19" fmla="*/ 591 h 984"/>
                  <a:gd name="T20" fmla="*/ 41 w 984"/>
                  <a:gd name="T21" fmla="*/ 680 h 984"/>
                  <a:gd name="T22" fmla="*/ 83 w 984"/>
                  <a:gd name="T23" fmla="*/ 770 h 984"/>
                  <a:gd name="T24" fmla="*/ 143 w 984"/>
                  <a:gd name="T25" fmla="*/ 841 h 984"/>
                  <a:gd name="T26" fmla="*/ 214 w 984"/>
                  <a:gd name="T27" fmla="*/ 901 h 984"/>
                  <a:gd name="T28" fmla="*/ 298 w 984"/>
                  <a:gd name="T29" fmla="*/ 949 h 984"/>
                  <a:gd name="T30" fmla="*/ 393 w 984"/>
                  <a:gd name="T31" fmla="*/ 972 h 984"/>
                  <a:gd name="T32" fmla="*/ 489 w 984"/>
                  <a:gd name="T33" fmla="*/ 984 h 984"/>
                  <a:gd name="T34" fmla="*/ 590 w 984"/>
                  <a:gd name="T35" fmla="*/ 972 h 984"/>
                  <a:gd name="T36" fmla="*/ 680 w 984"/>
                  <a:gd name="T37" fmla="*/ 949 h 984"/>
                  <a:gd name="T38" fmla="*/ 769 w 984"/>
                  <a:gd name="T39" fmla="*/ 901 h 984"/>
                  <a:gd name="T40" fmla="*/ 841 w 984"/>
                  <a:gd name="T41" fmla="*/ 841 h 984"/>
                  <a:gd name="T42" fmla="*/ 900 w 984"/>
                  <a:gd name="T43" fmla="*/ 770 h 984"/>
                  <a:gd name="T44" fmla="*/ 948 w 984"/>
                  <a:gd name="T45" fmla="*/ 680 h 984"/>
                  <a:gd name="T46" fmla="*/ 972 w 984"/>
                  <a:gd name="T47" fmla="*/ 591 h 984"/>
                  <a:gd name="T48" fmla="*/ 984 w 984"/>
                  <a:gd name="T49" fmla="*/ 489 h 984"/>
                  <a:gd name="T50" fmla="*/ 972 w 984"/>
                  <a:gd name="T51" fmla="*/ 394 h 984"/>
                  <a:gd name="T52" fmla="*/ 948 w 984"/>
                  <a:gd name="T53" fmla="*/ 298 h 984"/>
                  <a:gd name="T54" fmla="*/ 900 w 984"/>
                  <a:gd name="T55" fmla="*/ 215 h 984"/>
                  <a:gd name="T56" fmla="*/ 841 w 984"/>
                  <a:gd name="T57" fmla="*/ 143 h 984"/>
                  <a:gd name="T58" fmla="*/ 769 w 984"/>
                  <a:gd name="T59" fmla="*/ 83 h 984"/>
                  <a:gd name="T60" fmla="*/ 680 w 984"/>
                  <a:gd name="T61" fmla="*/ 42 h 984"/>
                  <a:gd name="T62" fmla="*/ 590 w 984"/>
                  <a:gd name="T63" fmla="*/ 12 h 984"/>
                  <a:gd name="T64" fmla="*/ 489 w 984"/>
                  <a:gd name="T65" fmla="*/ 0 h 984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984"/>
                  <a:gd name="T100" fmla="*/ 0 h 984"/>
                  <a:gd name="T101" fmla="*/ 984 w 984"/>
                  <a:gd name="T102" fmla="*/ 984 h 984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984" h="984">
                    <a:moveTo>
                      <a:pt x="489" y="0"/>
                    </a:moveTo>
                    <a:lnTo>
                      <a:pt x="393" y="12"/>
                    </a:lnTo>
                    <a:lnTo>
                      <a:pt x="298" y="42"/>
                    </a:lnTo>
                    <a:lnTo>
                      <a:pt x="214" y="83"/>
                    </a:lnTo>
                    <a:lnTo>
                      <a:pt x="143" y="143"/>
                    </a:lnTo>
                    <a:lnTo>
                      <a:pt x="83" y="215"/>
                    </a:lnTo>
                    <a:lnTo>
                      <a:pt x="41" y="298"/>
                    </a:lnTo>
                    <a:lnTo>
                      <a:pt x="12" y="394"/>
                    </a:lnTo>
                    <a:lnTo>
                      <a:pt x="0" y="489"/>
                    </a:lnTo>
                    <a:lnTo>
                      <a:pt x="12" y="591"/>
                    </a:lnTo>
                    <a:lnTo>
                      <a:pt x="41" y="680"/>
                    </a:lnTo>
                    <a:lnTo>
                      <a:pt x="83" y="770"/>
                    </a:lnTo>
                    <a:lnTo>
                      <a:pt x="143" y="841"/>
                    </a:lnTo>
                    <a:lnTo>
                      <a:pt x="214" y="901"/>
                    </a:lnTo>
                    <a:lnTo>
                      <a:pt x="298" y="949"/>
                    </a:lnTo>
                    <a:lnTo>
                      <a:pt x="393" y="972"/>
                    </a:lnTo>
                    <a:lnTo>
                      <a:pt x="489" y="984"/>
                    </a:lnTo>
                    <a:lnTo>
                      <a:pt x="590" y="972"/>
                    </a:lnTo>
                    <a:lnTo>
                      <a:pt x="680" y="949"/>
                    </a:lnTo>
                    <a:lnTo>
                      <a:pt x="769" y="901"/>
                    </a:lnTo>
                    <a:lnTo>
                      <a:pt x="841" y="841"/>
                    </a:lnTo>
                    <a:lnTo>
                      <a:pt x="900" y="770"/>
                    </a:lnTo>
                    <a:lnTo>
                      <a:pt x="948" y="680"/>
                    </a:lnTo>
                    <a:lnTo>
                      <a:pt x="972" y="591"/>
                    </a:lnTo>
                    <a:lnTo>
                      <a:pt x="984" y="489"/>
                    </a:lnTo>
                    <a:lnTo>
                      <a:pt x="972" y="394"/>
                    </a:lnTo>
                    <a:lnTo>
                      <a:pt x="948" y="298"/>
                    </a:lnTo>
                    <a:lnTo>
                      <a:pt x="900" y="215"/>
                    </a:lnTo>
                    <a:lnTo>
                      <a:pt x="841" y="143"/>
                    </a:lnTo>
                    <a:lnTo>
                      <a:pt x="769" y="83"/>
                    </a:lnTo>
                    <a:lnTo>
                      <a:pt x="680" y="42"/>
                    </a:lnTo>
                    <a:lnTo>
                      <a:pt x="590" y="12"/>
                    </a:lnTo>
                    <a:lnTo>
                      <a:pt x="489" y="0"/>
                    </a:lnTo>
                    <a:close/>
                  </a:path>
                </a:pathLst>
              </a:custGeom>
              <a:solidFill>
                <a:srgbClr val="E2FFE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57385" name="Freeform 244"/>
              <p:cNvSpPr>
                <a:spLocks/>
              </p:cNvSpPr>
              <p:nvPr/>
            </p:nvSpPr>
            <p:spPr bwMode="auto">
              <a:xfrm>
                <a:off x="869" y="2062"/>
                <a:ext cx="948" cy="948"/>
              </a:xfrm>
              <a:custGeom>
                <a:avLst/>
                <a:gdLst>
                  <a:gd name="T0" fmla="*/ 471 w 948"/>
                  <a:gd name="T1" fmla="*/ 0 h 948"/>
                  <a:gd name="T2" fmla="*/ 375 w 948"/>
                  <a:gd name="T3" fmla="*/ 12 h 948"/>
                  <a:gd name="T4" fmla="*/ 292 w 948"/>
                  <a:gd name="T5" fmla="*/ 36 h 948"/>
                  <a:gd name="T6" fmla="*/ 208 w 948"/>
                  <a:gd name="T7" fmla="*/ 83 h 948"/>
                  <a:gd name="T8" fmla="*/ 137 w 948"/>
                  <a:gd name="T9" fmla="*/ 137 h 948"/>
                  <a:gd name="T10" fmla="*/ 83 w 948"/>
                  <a:gd name="T11" fmla="*/ 209 h 948"/>
                  <a:gd name="T12" fmla="*/ 35 w 948"/>
                  <a:gd name="T13" fmla="*/ 292 h 948"/>
                  <a:gd name="T14" fmla="*/ 11 w 948"/>
                  <a:gd name="T15" fmla="*/ 376 h 948"/>
                  <a:gd name="T16" fmla="*/ 0 w 948"/>
                  <a:gd name="T17" fmla="*/ 471 h 948"/>
                  <a:gd name="T18" fmla="*/ 11 w 948"/>
                  <a:gd name="T19" fmla="*/ 567 h 948"/>
                  <a:gd name="T20" fmla="*/ 35 w 948"/>
                  <a:gd name="T21" fmla="*/ 656 h 948"/>
                  <a:gd name="T22" fmla="*/ 83 w 948"/>
                  <a:gd name="T23" fmla="*/ 740 h 948"/>
                  <a:gd name="T24" fmla="*/ 137 w 948"/>
                  <a:gd name="T25" fmla="*/ 811 h 948"/>
                  <a:gd name="T26" fmla="*/ 208 w 948"/>
                  <a:gd name="T27" fmla="*/ 865 h 948"/>
                  <a:gd name="T28" fmla="*/ 292 w 948"/>
                  <a:gd name="T29" fmla="*/ 913 h 948"/>
                  <a:gd name="T30" fmla="*/ 375 w 948"/>
                  <a:gd name="T31" fmla="*/ 936 h 948"/>
                  <a:gd name="T32" fmla="*/ 471 w 948"/>
                  <a:gd name="T33" fmla="*/ 948 h 948"/>
                  <a:gd name="T34" fmla="*/ 566 w 948"/>
                  <a:gd name="T35" fmla="*/ 936 h 948"/>
                  <a:gd name="T36" fmla="*/ 656 w 948"/>
                  <a:gd name="T37" fmla="*/ 913 h 948"/>
                  <a:gd name="T38" fmla="*/ 739 w 948"/>
                  <a:gd name="T39" fmla="*/ 865 h 948"/>
                  <a:gd name="T40" fmla="*/ 811 w 948"/>
                  <a:gd name="T41" fmla="*/ 811 h 948"/>
                  <a:gd name="T42" fmla="*/ 864 w 948"/>
                  <a:gd name="T43" fmla="*/ 740 h 948"/>
                  <a:gd name="T44" fmla="*/ 912 w 948"/>
                  <a:gd name="T45" fmla="*/ 656 h 948"/>
                  <a:gd name="T46" fmla="*/ 936 w 948"/>
                  <a:gd name="T47" fmla="*/ 567 h 948"/>
                  <a:gd name="T48" fmla="*/ 948 w 948"/>
                  <a:gd name="T49" fmla="*/ 471 h 948"/>
                  <a:gd name="T50" fmla="*/ 936 w 948"/>
                  <a:gd name="T51" fmla="*/ 376 h 948"/>
                  <a:gd name="T52" fmla="*/ 912 w 948"/>
                  <a:gd name="T53" fmla="*/ 292 h 948"/>
                  <a:gd name="T54" fmla="*/ 864 w 948"/>
                  <a:gd name="T55" fmla="*/ 209 h 948"/>
                  <a:gd name="T56" fmla="*/ 811 w 948"/>
                  <a:gd name="T57" fmla="*/ 137 h 948"/>
                  <a:gd name="T58" fmla="*/ 739 w 948"/>
                  <a:gd name="T59" fmla="*/ 83 h 948"/>
                  <a:gd name="T60" fmla="*/ 656 w 948"/>
                  <a:gd name="T61" fmla="*/ 36 h 948"/>
                  <a:gd name="T62" fmla="*/ 566 w 948"/>
                  <a:gd name="T63" fmla="*/ 12 h 948"/>
                  <a:gd name="T64" fmla="*/ 471 w 948"/>
                  <a:gd name="T65" fmla="*/ 0 h 948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948"/>
                  <a:gd name="T100" fmla="*/ 0 h 948"/>
                  <a:gd name="T101" fmla="*/ 948 w 948"/>
                  <a:gd name="T102" fmla="*/ 948 h 948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948" h="948">
                    <a:moveTo>
                      <a:pt x="471" y="0"/>
                    </a:moveTo>
                    <a:lnTo>
                      <a:pt x="375" y="12"/>
                    </a:lnTo>
                    <a:lnTo>
                      <a:pt x="292" y="36"/>
                    </a:lnTo>
                    <a:lnTo>
                      <a:pt x="208" y="83"/>
                    </a:lnTo>
                    <a:lnTo>
                      <a:pt x="137" y="137"/>
                    </a:lnTo>
                    <a:lnTo>
                      <a:pt x="83" y="209"/>
                    </a:lnTo>
                    <a:lnTo>
                      <a:pt x="35" y="292"/>
                    </a:lnTo>
                    <a:lnTo>
                      <a:pt x="11" y="376"/>
                    </a:lnTo>
                    <a:lnTo>
                      <a:pt x="0" y="471"/>
                    </a:lnTo>
                    <a:lnTo>
                      <a:pt x="11" y="567"/>
                    </a:lnTo>
                    <a:lnTo>
                      <a:pt x="35" y="656"/>
                    </a:lnTo>
                    <a:lnTo>
                      <a:pt x="83" y="740"/>
                    </a:lnTo>
                    <a:lnTo>
                      <a:pt x="137" y="811"/>
                    </a:lnTo>
                    <a:lnTo>
                      <a:pt x="208" y="865"/>
                    </a:lnTo>
                    <a:lnTo>
                      <a:pt x="292" y="913"/>
                    </a:lnTo>
                    <a:lnTo>
                      <a:pt x="375" y="936"/>
                    </a:lnTo>
                    <a:lnTo>
                      <a:pt x="471" y="948"/>
                    </a:lnTo>
                    <a:lnTo>
                      <a:pt x="566" y="936"/>
                    </a:lnTo>
                    <a:lnTo>
                      <a:pt x="656" y="913"/>
                    </a:lnTo>
                    <a:lnTo>
                      <a:pt x="739" y="865"/>
                    </a:lnTo>
                    <a:lnTo>
                      <a:pt x="811" y="811"/>
                    </a:lnTo>
                    <a:lnTo>
                      <a:pt x="864" y="740"/>
                    </a:lnTo>
                    <a:lnTo>
                      <a:pt x="912" y="656"/>
                    </a:lnTo>
                    <a:lnTo>
                      <a:pt x="936" y="567"/>
                    </a:lnTo>
                    <a:lnTo>
                      <a:pt x="948" y="471"/>
                    </a:lnTo>
                    <a:lnTo>
                      <a:pt x="936" y="376"/>
                    </a:lnTo>
                    <a:lnTo>
                      <a:pt x="912" y="292"/>
                    </a:lnTo>
                    <a:lnTo>
                      <a:pt x="864" y="209"/>
                    </a:lnTo>
                    <a:lnTo>
                      <a:pt x="811" y="137"/>
                    </a:lnTo>
                    <a:lnTo>
                      <a:pt x="739" y="83"/>
                    </a:lnTo>
                    <a:lnTo>
                      <a:pt x="656" y="36"/>
                    </a:lnTo>
                    <a:lnTo>
                      <a:pt x="566" y="12"/>
                    </a:lnTo>
                    <a:lnTo>
                      <a:pt x="471" y="0"/>
                    </a:lnTo>
                    <a:close/>
                  </a:path>
                </a:pathLst>
              </a:custGeom>
              <a:solidFill>
                <a:srgbClr val="E4FFE4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57386" name="Freeform 245"/>
              <p:cNvSpPr>
                <a:spLocks/>
              </p:cNvSpPr>
              <p:nvPr/>
            </p:nvSpPr>
            <p:spPr bwMode="auto">
              <a:xfrm>
                <a:off x="886" y="2080"/>
                <a:ext cx="913" cy="913"/>
              </a:xfrm>
              <a:custGeom>
                <a:avLst/>
                <a:gdLst>
                  <a:gd name="T0" fmla="*/ 454 w 913"/>
                  <a:gd name="T1" fmla="*/ 0 h 913"/>
                  <a:gd name="T2" fmla="*/ 364 w 913"/>
                  <a:gd name="T3" fmla="*/ 12 h 913"/>
                  <a:gd name="T4" fmla="*/ 275 w 913"/>
                  <a:gd name="T5" fmla="*/ 35 h 913"/>
                  <a:gd name="T6" fmla="*/ 203 w 913"/>
                  <a:gd name="T7" fmla="*/ 77 h 913"/>
                  <a:gd name="T8" fmla="*/ 132 w 913"/>
                  <a:gd name="T9" fmla="*/ 131 h 913"/>
                  <a:gd name="T10" fmla="*/ 78 w 913"/>
                  <a:gd name="T11" fmla="*/ 202 h 913"/>
                  <a:gd name="T12" fmla="*/ 36 w 913"/>
                  <a:gd name="T13" fmla="*/ 274 h 913"/>
                  <a:gd name="T14" fmla="*/ 12 w 913"/>
                  <a:gd name="T15" fmla="*/ 364 h 913"/>
                  <a:gd name="T16" fmla="*/ 0 w 913"/>
                  <a:gd name="T17" fmla="*/ 453 h 913"/>
                  <a:gd name="T18" fmla="*/ 12 w 913"/>
                  <a:gd name="T19" fmla="*/ 549 h 913"/>
                  <a:gd name="T20" fmla="*/ 36 w 913"/>
                  <a:gd name="T21" fmla="*/ 632 h 913"/>
                  <a:gd name="T22" fmla="*/ 78 w 913"/>
                  <a:gd name="T23" fmla="*/ 710 h 913"/>
                  <a:gd name="T24" fmla="*/ 132 w 913"/>
                  <a:gd name="T25" fmla="*/ 781 h 913"/>
                  <a:gd name="T26" fmla="*/ 203 w 913"/>
                  <a:gd name="T27" fmla="*/ 835 h 913"/>
                  <a:gd name="T28" fmla="*/ 275 w 913"/>
                  <a:gd name="T29" fmla="*/ 877 h 913"/>
                  <a:gd name="T30" fmla="*/ 364 w 913"/>
                  <a:gd name="T31" fmla="*/ 901 h 913"/>
                  <a:gd name="T32" fmla="*/ 454 w 913"/>
                  <a:gd name="T33" fmla="*/ 913 h 913"/>
                  <a:gd name="T34" fmla="*/ 549 w 913"/>
                  <a:gd name="T35" fmla="*/ 901 h 913"/>
                  <a:gd name="T36" fmla="*/ 633 w 913"/>
                  <a:gd name="T37" fmla="*/ 877 h 913"/>
                  <a:gd name="T38" fmla="*/ 710 w 913"/>
                  <a:gd name="T39" fmla="*/ 835 h 913"/>
                  <a:gd name="T40" fmla="*/ 782 w 913"/>
                  <a:gd name="T41" fmla="*/ 781 h 913"/>
                  <a:gd name="T42" fmla="*/ 836 w 913"/>
                  <a:gd name="T43" fmla="*/ 710 h 913"/>
                  <a:gd name="T44" fmla="*/ 877 w 913"/>
                  <a:gd name="T45" fmla="*/ 632 h 913"/>
                  <a:gd name="T46" fmla="*/ 901 w 913"/>
                  <a:gd name="T47" fmla="*/ 549 h 913"/>
                  <a:gd name="T48" fmla="*/ 913 w 913"/>
                  <a:gd name="T49" fmla="*/ 453 h 913"/>
                  <a:gd name="T50" fmla="*/ 901 w 913"/>
                  <a:gd name="T51" fmla="*/ 364 h 913"/>
                  <a:gd name="T52" fmla="*/ 877 w 913"/>
                  <a:gd name="T53" fmla="*/ 274 h 913"/>
                  <a:gd name="T54" fmla="*/ 836 w 913"/>
                  <a:gd name="T55" fmla="*/ 202 h 913"/>
                  <a:gd name="T56" fmla="*/ 782 w 913"/>
                  <a:gd name="T57" fmla="*/ 131 h 913"/>
                  <a:gd name="T58" fmla="*/ 710 w 913"/>
                  <a:gd name="T59" fmla="*/ 77 h 913"/>
                  <a:gd name="T60" fmla="*/ 633 w 913"/>
                  <a:gd name="T61" fmla="*/ 35 h 913"/>
                  <a:gd name="T62" fmla="*/ 549 w 913"/>
                  <a:gd name="T63" fmla="*/ 12 h 913"/>
                  <a:gd name="T64" fmla="*/ 454 w 913"/>
                  <a:gd name="T65" fmla="*/ 0 h 913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913"/>
                  <a:gd name="T100" fmla="*/ 0 h 913"/>
                  <a:gd name="T101" fmla="*/ 913 w 913"/>
                  <a:gd name="T102" fmla="*/ 913 h 913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913" h="913">
                    <a:moveTo>
                      <a:pt x="454" y="0"/>
                    </a:moveTo>
                    <a:lnTo>
                      <a:pt x="364" y="12"/>
                    </a:lnTo>
                    <a:lnTo>
                      <a:pt x="275" y="35"/>
                    </a:lnTo>
                    <a:lnTo>
                      <a:pt x="203" y="77"/>
                    </a:lnTo>
                    <a:lnTo>
                      <a:pt x="132" y="131"/>
                    </a:lnTo>
                    <a:lnTo>
                      <a:pt x="78" y="202"/>
                    </a:lnTo>
                    <a:lnTo>
                      <a:pt x="36" y="274"/>
                    </a:lnTo>
                    <a:lnTo>
                      <a:pt x="12" y="364"/>
                    </a:lnTo>
                    <a:lnTo>
                      <a:pt x="0" y="453"/>
                    </a:lnTo>
                    <a:lnTo>
                      <a:pt x="12" y="549"/>
                    </a:lnTo>
                    <a:lnTo>
                      <a:pt x="36" y="632"/>
                    </a:lnTo>
                    <a:lnTo>
                      <a:pt x="78" y="710"/>
                    </a:lnTo>
                    <a:lnTo>
                      <a:pt x="132" y="781"/>
                    </a:lnTo>
                    <a:lnTo>
                      <a:pt x="203" y="835"/>
                    </a:lnTo>
                    <a:lnTo>
                      <a:pt x="275" y="877"/>
                    </a:lnTo>
                    <a:lnTo>
                      <a:pt x="364" y="901"/>
                    </a:lnTo>
                    <a:lnTo>
                      <a:pt x="454" y="913"/>
                    </a:lnTo>
                    <a:lnTo>
                      <a:pt x="549" y="901"/>
                    </a:lnTo>
                    <a:lnTo>
                      <a:pt x="633" y="877"/>
                    </a:lnTo>
                    <a:lnTo>
                      <a:pt x="710" y="835"/>
                    </a:lnTo>
                    <a:lnTo>
                      <a:pt x="782" y="781"/>
                    </a:lnTo>
                    <a:lnTo>
                      <a:pt x="836" y="710"/>
                    </a:lnTo>
                    <a:lnTo>
                      <a:pt x="877" y="632"/>
                    </a:lnTo>
                    <a:lnTo>
                      <a:pt x="901" y="549"/>
                    </a:lnTo>
                    <a:lnTo>
                      <a:pt x="913" y="453"/>
                    </a:lnTo>
                    <a:lnTo>
                      <a:pt x="901" y="364"/>
                    </a:lnTo>
                    <a:lnTo>
                      <a:pt x="877" y="274"/>
                    </a:lnTo>
                    <a:lnTo>
                      <a:pt x="836" y="202"/>
                    </a:lnTo>
                    <a:lnTo>
                      <a:pt x="782" y="131"/>
                    </a:lnTo>
                    <a:lnTo>
                      <a:pt x="710" y="77"/>
                    </a:lnTo>
                    <a:lnTo>
                      <a:pt x="633" y="35"/>
                    </a:lnTo>
                    <a:lnTo>
                      <a:pt x="549" y="12"/>
                    </a:lnTo>
                    <a:lnTo>
                      <a:pt x="454" y="0"/>
                    </a:lnTo>
                    <a:close/>
                  </a:path>
                </a:pathLst>
              </a:custGeom>
              <a:solidFill>
                <a:srgbClr val="E6FFE6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57387" name="Freeform 246"/>
              <p:cNvSpPr>
                <a:spLocks/>
              </p:cNvSpPr>
              <p:nvPr/>
            </p:nvSpPr>
            <p:spPr bwMode="auto">
              <a:xfrm>
                <a:off x="904" y="2098"/>
                <a:ext cx="877" cy="877"/>
              </a:xfrm>
              <a:custGeom>
                <a:avLst/>
                <a:gdLst>
                  <a:gd name="T0" fmla="*/ 442 w 877"/>
                  <a:gd name="T1" fmla="*/ 0 h 877"/>
                  <a:gd name="T2" fmla="*/ 352 w 877"/>
                  <a:gd name="T3" fmla="*/ 11 h 877"/>
                  <a:gd name="T4" fmla="*/ 269 w 877"/>
                  <a:gd name="T5" fmla="*/ 35 h 877"/>
                  <a:gd name="T6" fmla="*/ 197 w 877"/>
                  <a:gd name="T7" fmla="*/ 77 h 877"/>
                  <a:gd name="T8" fmla="*/ 132 w 877"/>
                  <a:gd name="T9" fmla="*/ 131 h 877"/>
                  <a:gd name="T10" fmla="*/ 78 w 877"/>
                  <a:gd name="T11" fmla="*/ 196 h 877"/>
                  <a:gd name="T12" fmla="*/ 36 w 877"/>
                  <a:gd name="T13" fmla="*/ 268 h 877"/>
                  <a:gd name="T14" fmla="*/ 12 w 877"/>
                  <a:gd name="T15" fmla="*/ 352 h 877"/>
                  <a:gd name="T16" fmla="*/ 0 w 877"/>
                  <a:gd name="T17" fmla="*/ 441 h 877"/>
                  <a:gd name="T18" fmla="*/ 12 w 877"/>
                  <a:gd name="T19" fmla="*/ 531 h 877"/>
                  <a:gd name="T20" fmla="*/ 36 w 877"/>
                  <a:gd name="T21" fmla="*/ 608 h 877"/>
                  <a:gd name="T22" fmla="*/ 78 w 877"/>
                  <a:gd name="T23" fmla="*/ 686 h 877"/>
                  <a:gd name="T24" fmla="*/ 132 w 877"/>
                  <a:gd name="T25" fmla="*/ 751 h 877"/>
                  <a:gd name="T26" fmla="*/ 197 w 877"/>
                  <a:gd name="T27" fmla="*/ 799 h 877"/>
                  <a:gd name="T28" fmla="*/ 269 w 877"/>
                  <a:gd name="T29" fmla="*/ 841 h 877"/>
                  <a:gd name="T30" fmla="*/ 352 w 877"/>
                  <a:gd name="T31" fmla="*/ 871 h 877"/>
                  <a:gd name="T32" fmla="*/ 442 w 877"/>
                  <a:gd name="T33" fmla="*/ 877 h 877"/>
                  <a:gd name="T34" fmla="*/ 531 w 877"/>
                  <a:gd name="T35" fmla="*/ 871 h 877"/>
                  <a:gd name="T36" fmla="*/ 609 w 877"/>
                  <a:gd name="T37" fmla="*/ 841 h 877"/>
                  <a:gd name="T38" fmla="*/ 686 w 877"/>
                  <a:gd name="T39" fmla="*/ 799 h 877"/>
                  <a:gd name="T40" fmla="*/ 752 w 877"/>
                  <a:gd name="T41" fmla="*/ 751 h 877"/>
                  <a:gd name="T42" fmla="*/ 800 w 877"/>
                  <a:gd name="T43" fmla="*/ 686 h 877"/>
                  <a:gd name="T44" fmla="*/ 841 w 877"/>
                  <a:gd name="T45" fmla="*/ 608 h 877"/>
                  <a:gd name="T46" fmla="*/ 871 w 877"/>
                  <a:gd name="T47" fmla="*/ 531 h 877"/>
                  <a:gd name="T48" fmla="*/ 877 w 877"/>
                  <a:gd name="T49" fmla="*/ 441 h 877"/>
                  <a:gd name="T50" fmla="*/ 871 w 877"/>
                  <a:gd name="T51" fmla="*/ 352 h 877"/>
                  <a:gd name="T52" fmla="*/ 841 w 877"/>
                  <a:gd name="T53" fmla="*/ 268 h 877"/>
                  <a:gd name="T54" fmla="*/ 800 w 877"/>
                  <a:gd name="T55" fmla="*/ 196 h 877"/>
                  <a:gd name="T56" fmla="*/ 752 w 877"/>
                  <a:gd name="T57" fmla="*/ 131 h 877"/>
                  <a:gd name="T58" fmla="*/ 686 w 877"/>
                  <a:gd name="T59" fmla="*/ 77 h 877"/>
                  <a:gd name="T60" fmla="*/ 609 w 877"/>
                  <a:gd name="T61" fmla="*/ 35 h 877"/>
                  <a:gd name="T62" fmla="*/ 531 w 877"/>
                  <a:gd name="T63" fmla="*/ 11 h 877"/>
                  <a:gd name="T64" fmla="*/ 442 w 877"/>
                  <a:gd name="T65" fmla="*/ 0 h 877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77"/>
                  <a:gd name="T100" fmla="*/ 0 h 877"/>
                  <a:gd name="T101" fmla="*/ 877 w 877"/>
                  <a:gd name="T102" fmla="*/ 877 h 877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77" h="877">
                    <a:moveTo>
                      <a:pt x="442" y="0"/>
                    </a:moveTo>
                    <a:lnTo>
                      <a:pt x="352" y="11"/>
                    </a:lnTo>
                    <a:lnTo>
                      <a:pt x="269" y="35"/>
                    </a:lnTo>
                    <a:lnTo>
                      <a:pt x="197" y="77"/>
                    </a:lnTo>
                    <a:lnTo>
                      <a:pt x="132" y="131"/>
                    </a:lnTo>
                    <a:lnTo>
                      <a:pt x="78" y="196"/>
                    </a:lnTo>
                    <a:lnTo>
                      <a:pt x="36" y="268"/>
                    </a:lnTo>
                    <a:lnTo>
                      <a:pt x="12" y="352"/>
                    </a:lnTo>
                    <a:lnTo>
                      <a:pt x="0" y="441"/>
                    </a:lnTo>
                    <a:lnTo>
                      <a:pt x="12" y="531"/>
                    </a:lnTo>
                    <a:lnTo>
                      <a:pt x="36" y="608"/>
                    </a:lnTo>
                    <a:lnTo>
                      <a:pt x="78" y="686"/>
                    </a:lnTo>
                    <a:lnTo>
                      <a:pt x="132" y="751"/>
                    </a:lnTo>
                    <a:lnTo>
                      <a:pt x="197" y="799"/>
                    </a:lnTo>
                    <a:lnTo>
                      <a:pt x="269" y="841"/>
                    </a:lnTo>
                    <a:lnTo>
                      <a:pt x="352" y="871"/>
                    </a:lnTo>
                    <a:lnTo>
                      <a:pt x="442" y="877"/>
                    </a:lnTo>
                    <a:lnTo>
                      <a:pt x="531" y="871"/>
                    </a:lnTo>
                    <a:lnTo>
                      <a:pt x="609" y="841"/>
                    </a:lnTo>
                    <a:lnTo>
                      <a:pt x="686" y="799"/>
                    </a:lnTo>
                    <a:lnTo>
                      <a:pt x="752" y="751"/>
                    </a:lnTo>
                    <a:lnTo>
                      <a:pt x="800" y="686"/>
                    </a:lnTo>
                    <a:lnTo>
                      <a:pt x="841" y="608"/>
                    </a:lnTo>
                    <a:lnTo>
                      <a:pt x="871" y="531"/>
                    </a:lnTo>
                    <a:lnTo>
                      <a:pt x="877" y="441"/>
                    </a:lnTo>
                    <a:lnTo>
                      <a:pt x="871" y="352"/>
                    </a:lnTo>
                    <a:lnTo>
                      <a:pt x="841" y="268"/>
                    </a:lnTo>
                    <a:lnTo>
                      <a:pt x="800" y="196"/>
                    </a:lnTo>
                    <a:lnTo>
                      <a:pt x="752" y="131"/>
                    </a:lnTo>
                    <a:lnTo>
                      <a:pt x="686" y="77"/>
                    </a:lnTo>
                    <a:lnTo>
                      <a:pt x="609" y="35"/>
                    </a:lnTo>
                    <a:lnTo>
                      <a:pt x="531" y="11"/>
                    </a:lnTo>
                    <a:lnTo>
                      <a:pt x="442" y="0"/>
                    </a:lnTo>
                    <a:close/>
                  </a:path>
                </a:pathLst>
              </a:custGeom>
              <a:solidFill>
                <a:srgbClr val="E7FFE7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57388" name="Freeform 247"/>
              <p:cNvSpPr>
                <a:spLocks/>
              </p:cNvSpPr>
              <p:nvPr/>
            </p:nvSpPr>
            <p:spPr bwMode="auto">
              <a:xfrm>
                <a:off x="922" y="2115"/>
                <a:ext cx="841" cy="842"/>
              </a:xfrm>
              <a:custGeom>
                <a:avLst/>
                <a:gdLst>
                  <a:gd name="T0" fmla="*/ 424 w 841"/>
                  <a:gd name="T1" fmla="*/ 0 h 842"/>
                  <a:gd name="T2" fmla="*/ 340 w 841"/>
                  <a:gd name="T3" fmla="*/ 6 h 842"/>
                  <a:gd name="T4" fmla="*/ 257 w 841"/>
                  <a:gd name="T5" fmla="*/ 36 h 842"/>
                  <a:gd name="T6" fmla="*/ 185 w 841"/>
                  <a:gd name="T7" fmla="*/ 72 h 842"/>
                  <a:gd name="T8" fmla="*/ 125 w 841"/>
                  <a:gd name="T9" fmla="*/ 126 h 842"/>
                  <a:gd name="T10" fmla="*/ 72 w 841"/>
                  <a:gd name="T11" fmla="*/ 185 h 842"/>
                  <a:gd name="T12" fmla="*/ 36 w 841"/>
                  <a:gd name="T13" fmla="*/ 257 h 842"/>
                  <a:gd name="T14" fmla="*/ 6 w 841"/>
                  <a:gd name="T15" fmla="*/ 341 h 842"/>
                  <a:gd name="T16" fmla="*/ 0 w 841"/>
                  <a:gd name="T17" fmla="*/ 424 h 842"/>
                  <a:gd name="T18" fmla="*/ 6 w 841"/>
                  <a:gd name="T19" fmla="*/ 508 h 842"/>
                  <a:gd name="T20" fmla="*/ 36 w 841"/>
                  <a:gd name="T21" fmla="*/ 585 h 842"/>
                  <a:gd name="T22" fmla="*/ 72 w 841"/>
                  <a:gd name="T23" fmla="*/ 657 h 842"/>
                  <a:gd name="T24" fmla="*/ 125 w 841"/>
                  <a:gd name="T25" fmla="*/ 722 h 842"/>
                  <a:gd name="T26" fmla="*/ 185 w 841"/>
                  <a:gd name="T27" fmla="*/ 770 h 842"/>
                  <a:gd name="T28" fmla="*/ 257 w 841"/>
                  <a:gd name="T29" fmla="*/ 812 h 842"/>
                  <a:gd name="T30" fmla="*/ 340 w 841"/>
                  <a:gd name="T31" fmla="*/ 836 h 842"/>
                  <a:gd name="T32" fmla="*/ 424 w 841"/>
                  <a:gd name="T33" fmla="*/ 842 h 842"/>
                  <a:gd name="T34" fmla="*/ 507 w 841"/>
                  <a:gd name="T35" fmla="*/ 836 h 842"/>
                  <a:gd name="T36" fmla="*/ 585 w 841"/>
                  <a:gd name="T37" fmla="*/ 812 h 842"/>
                  <a:gd name="T38" fmla="*/ 656 w 841"/>
                  <a:gd name="T39" fmla="*/ 770 h 842"/>
                  <a:gd name="T40" fmla="*/ 722 w 841"/>
                  <a:gd name="T41" fmla="*/ 722 h 842"/>
                  <a:gd name="T42" fmla="*/ 770 w 841"/>
                  <a:gd name="T43" fmla="*/ 657 h 842"/>
                  <a:gd name="T44" fmla="*/ 811 w 841"/>
                  <a:gd name="T45" fmla="*/ 585 h 842"/>
                  <a:gd name="T46" fmla="*/ 835 w 841"/>
                  <a:gd name="T47" fmla="*/ 508 h 842"/>
                  <a:gd name="T48" fmla="*/ 841 w 841"/>
                  <a:gd name="T49" fmla="*/ 424 h 842"/>
                  <a:gd name="T50" fmla="*/ 835 w 841"/>
                  <a:gd name="T51" fmla="*/ 341 h 842"/>
                  <a:gd name="T52" fmla="*/ 811 w 841"/>
                  <a:gd name="T53" fmla="*/ 257 h 842"/>
                  <a:gd name="T54" fmla="*/ 770 w 841"/>
                  <a:gd name="T55" fmla="*/ 185 h 842"/>
                  <a:gd name="T56" fmla="*/ 722 w 841"/>
                  <a:gd name="T57" fmla="*/ 126 h 842"/>
                  <a:gd name="T58" fmla="*/ 656 w 841"/>
                  <a:gd name="T59" fmla="*/ 72 h 842"/>
                  <a:gd name="T60" fmla="*/ 585 w 841"/>
                  <a:gd name="T61" fmla="*/ 36 h 842"/>
                  <a:gd name="T62" fmla="*/ 507 w 841"/>
                  <a:gd name="T63" fmla="*/ 6 h 842"/>
                  <a:gd name="T64" fmla="*/ 424 w 841"/>
                  <a:gd name="T65" fmla="*/ 0 h 842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41"/>
                  <a:gd name="T100" fmla="*/ 0 h 842"/>
                  <a:gd name="T101" fmla="*/ 841 w 841"/>
                  <a:gd name="T102" fmla="*/ 842 h 842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41" h="842">
                    <a:moveTo>
                      <a:pt x="424" y="0"/>
                    </a:moveTo>
                    <a:lnTo>
                      <a:pt x="340" y="6"/>
                    </a:lnTo>
                    <a:lnTo>
                      <a:pt x="257" y="36"/>
                    </a:lnTo>
                    <a:lnTo>
                      <a:pt x="185" y="72"/>
                    </a:lnTo>
                    <a:lnTo>
                      <a:pt x="125" y="126"/>
                    </a:lnTo>
                    <a:lnTo>
                      <a:pt x="72" y="185"/>
                    </a:lnTo>
                    <a:lnTo>
                      <a:pt x="36" y="257"/>
                    </a:lnTo>
                    <a:lnTo>
                      <a:pt x="6" y="341"/>
                    </a:lnTo>
                    <a:lnTo>
                      <a:pt x="0" y="424"/>
                    </a:lnTo>
                    <a:lnTo>
                      <a:pt x="6" y="508"/>
                    </a:lnTo>
                    <a:lnTo>
                      <a:pt x="36" y="585"/>
                    </a:lnTo>
                    <a:lnTo>
                      <a:pt x="72" y="657"/>
                    </a:lnTo>
                    <a:lnTo>
                      <a:pt x="125" y="722"/>
                    </a:lnTo>
                    <a:lnTo>
                      <a:pt x="185" y="770"/>
                    </a:lnTo>
                    <a:lnTo>
                      <a:pt x="257" y="812"/>
                    </a:lnTo>
                    <a:lnTo>
                      <a:pt x="340" y="836"/>
                    </a:lnTo>
                    <a:lnTo>
                      <a:pt x="424" y="842"/>
                    </a:lnTo>
                    <a:lnTo>
                      <a:pt x="507" y="836"/>
                    </a:lnTo>
                    <a:lnTo>
                      <a:pt x="585" y="812"/>
                    </a:lnTo>
                    <a:lnTo>
                      <a:pt x="656" y="770"/>
                    </a:lnTo>
                    <a:lnTo>
                      <a:pt x="722" y="722"/>
                    </a:lnTo>
                    <a:lnTo>
                      <a:pt x="770" y="657"/>
                    </a:lnTo>
                    <a:lnTo>
                      <a:pt x="811" y="585"/>
                    </a:lnTo>
                    <a:lnTo>
                      <a:pt x="835" y="508"/>
                    </a:lnTo>
                    <a:lnTo>
                      <a:pt x="841" y="424"/>
                    </a:lnTo>
                    <a:lnTo>
                      <a:pt x="835" y="341"/>
                    </a:lnTo>
                    <a:lnTo>
                      <a:pt x="811" y="257"/>
                    </a:lnTo>
                    <a:lnTo>
                      <a:pt x="770" y="185"/>
                    </a:lnTo>
                    <a:lnTo>
                      <a:pt x="722" y="126"/>
                    </a:lnTo>
                    <a:lnTo>
                      <a:pt x="656" y="72"/>
                    </a:lnTo>
                    <a:lnTo>
                      <a:pt x="585" y="36"/>
                    </a:lnTo>
                    <a:lnTo>
                      <a:pt x="507" y="6"/>
                    </a:lnTo>
                    <a:lnTo>
                      <a:pt x="424" y="0"/>
                    </a:lnTo>
                    <a:close/>
                  </a:path>
                </a:pathLst>
              </a:custGeom>
              <a:solidFill>
                <a:srgbClr val="E9FFE9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57389" name="Freeform 248"/>
              <p:cNvSpPr>
                <a:spLocks/>
              </p:cNvSpPr>
              <p:nvPr/>
            </p:nvSpPr>
            <p:spPr bwMode="auto">
              <a:xfrm>
                <a:off x="940" y="2133"/>
                <a:ext cx="805" cy="806"/>
              </a:xfrm>
              <a:custGeom>
                <a:avLst/>
                <a:gdLst>
                  <a:gd name="T0" fmla="*/ 406 w 805"/>
                  <a:gd name="T1" fmla="*/ 0 h 806"/>
                  <a:gd name="T2" fmla="*/ 322 w 805"/>
                  <a:gd name="T3" fmla="*/ 6 h 806"/>
                  <a:gd name="T4" fmla="*/ 245 w 805"/>
                  <a:gd name="T5" fmla="*/ 30 h 806"/>
                  <a:gd name="T6" fmla="*/ 179 w 805"/>
                  <a:gd name="T7" fmla="*/ 72 h 806"/>
                  <a:gd name="T8" fmla="*/ 119 w 805"/>
                  <a:gd name="T9" fmla="*/ 120 h 806"/>
                  <a:gd name="T10" fmla="*/ 72 w 805"/>
                  <a:gd name="T11" fmla="*/ 179 h 806"/>
                  <a:gd name="T12" fmla="*/ 30 w 805"/>
                  <a:gd name="T13" fmla="*/ 245 h 806"/>
                  <a:gd name="T14" fmla="*/ 6 w 805"/>
                  <a:gd name="T15" fmla="*/ 323 h 806"/>
                  <a:gd name="T16" fmla="*/ 0 w 805"/>
                  <a:gd name="T17" fmla="*/ 406 h 806"/>
                  <a:gd name="T18" fmla="*/ 6 w 805"/>
                  <a:gd name="T19" fmla="*/ 490 h 806"/>
                  <a:gd name="T20" fmla="*/ 30 w 805"/>
                  <a:gd name="T21" fmla="*/ 561 h 806"/>
                  <a:gd name="T22" fmla="*/ 72 w 805"/>
                  <a:gd name="T23" fmla="*/ 627 h 806"/>
                  <a:gd name="T24" fmla="*/ 119 w 805"/>
                  <a:gd name="T25" fmla="*/ 686 h 806"/>
                  <a:gd name="T26" fmla="*/ 179 w 805"/>
                  <a:gd name="T27" fmla="*/ 740 h 806"/>
                  <a:gd name="T28" fmla="*/ 245 w 805"/>
                  <a:gd name="T29" fmla="*/ 776 h 806"/>
                  <a:gd name="T30" fmla="*/ 322 w 805"/>
                  <a:gd name="T31" fmla="*/ 800 h 806"/>
                  <a:gd name="T32" fmla="*/ 406 w 805"/>
                  <a:gd name="T33" fmla="*/ 806 h 806"/>
                  <a:gd name="T34" fmla="*/ 489 w 805"/>
                  <a:gd name="T35" fmla="*/ 800 h 806"/>
                  <a:gd name="T36" fmla="*/ 561 w 805"/>
                  <a:gd name="T37" fmla="*/ 776 h 806"/>
                  <a:gd name="T38" fmla="*/ 626 w 805"/>
                  <a:gd name="T39" fmla="*/ 740 h 806"/>
                  <a:gd name="T40" fmla="*/ 686 w 805"/>
                  <a:gd name="T41" fmla="*/ 686 h 806"/>
                  <a:gd name="T42" fmla="*/ 740 w 805"/>
                  <a:gd name="T43" fmla="*/ 627 h 806"/>
                  <a:gd name="T44" fmla="*/ 776 w 805"/>
                  <a:gd name="T45" fmla="*/ 561 h 806"/>
                  <a:gd name="T46" fmla="*/ 799 w 805"/>
                  <a:gd name="T47" fmla="*/ 490 h 806"/>
                  <a:gd name="T48" fmla="*/ 805 w 805"/>
                  <a:gd name="T49" fmla="*/ 406 h 806"/>
                  <a:gd name="T50" fmla="*/ 799 w 805"/>
                  <a:gd name="T51" fmla="*/ 323 h 806"/>
                  <a:gd name="T52" fmla="*/ 776 w 805"/>
                  <a:gd name="T53" fmla="*/ 245 h 806"/>
                  <a:gd name="T54" fmla="*/ 740 w 805"/>
                  <a:gd name="T55" fmla="*/ 179 h 806"/>
                  <a:gd name="T56" fmla="*/ 686 w 805"/>
                  <a:gd name="T57" fmla="*/ 120 h 806"/>
                  <a:gd name="T58" fmla="*/ 626 w 805"/>
                  <a:gd name="T59" fmla="*/ 72 h 806"/>
                  <a:gd name="T60" fmla="*/ 561 w 805"/>
                  <a:gd name="T61" fmla="*/ 30 h 806"/>
                  <a:gd name="T62" fmla="*/ 489 w 805"/>
                  <a:gd name="T63" fmla="*/ 6 h 806"/>
                  <a:gd name="T64" fmla="*/ 406 w 805"/>
                  <a:gd name="T65" fmla="*/ 0 h 80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05"/>
                  <a:gd name="T100" fmla="*/ 0 h 806"/>
                  <a:gd name="T101" fmla="*/ 805 w 805"/>
                  <a:gd name="T102" fmla="*/ 806 h 806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05" h="806">
                    <a:moveTo>
                      <a:pt x="406" y="0"/>
                    </a:moveTo>
                    <a:lnTo>
                      <a:pt x="322" y="6"/>
                    </a:lnTo>
                    <a:lnTo>
                      <a:pt x="245" y="30"/>
                    </a:lnTo>
                    <a:lnTo>
                      <a:pt x="179" y="72"/>
                    </a:lnTo>
                    <a:lnTo>
                      <a:pt x="119" y="120"/>
                    </a:lnTo>
                    <a:lnTo>
                      <a:pt x="72" y="179"/>
                    </a:lnTo>
                    <a:lnTo>
                      <a:pt x="30" y="245"/>
                    </a:lnTo>
                    <a:lnTo>
                      <a:pt x="6" y="323"/>
                    </a:lnTo>
                    <a:lnTo>
                      <a:pt x="0" y="406"/>
                    </a:lnTo>
                    <a:lnTo>
                      <a:pt x="6" y="490"/>
                    </a:lnTo>
                    <a:lnTo>
                      <a:pt x="30" y="561"/>
                    </a:lnTo>
                    <a:lnTo>
                      <a:pt x="72" y="627"/>
                    </a:lnTo>
                    <a:lnTo>
                      <a:pt x="119" y="686"/>
                    </a:lnTo>
                    <a:lnTo>
                      <a:pt x="179" y="740"/>
                    </a:lnTo>
                    <a:lnTo>
                      <a:pt x="245" y="776"/>
                    </a:lnTo>
                    <a:lnTo>
                      <a:pt x="322" y="800"/>
                    </a:lnTo>
                    <a:lnTo>
                      <a:pt x="406" y="806"/>
                    </a:lnTo>
                    <a:lnTo>
                      <a:pt x="489" y="800"/>
                    </a:lnTo>
                    <a:lnTo>
                      <a:pt x="561" y="776"/>
                    </a:lnTo>
                    <a:lnTo>
                      <a:pt x="626" y="740"/>
                    </a:lnTo>
                    <a:lnTo>
                      <a:pt x="686" y="686"/>
                    </a:lnTo>
                    <a:lnTo>
                      <a:pt x="740" y="627"/>
                    </a:lnTo>
                    <a:lnTo>
                      <a:pt x="776" y="561"/>
                    </a:lnTo>
                    <a:lnTo>
                      <a:pt x="799" y="490"/>
                    </a:lnTo>
                    <a:lnTo>
                      <a:pt x="805" y="406"/>
                    </a:lnTo>
                    <a:lnTo>
                      <a:pt x="799" y="323"/>
                    </a:lnTo>
                    <a:lnTo>
                      <a:pt x="776" y="245"/>
                    </a:lnTo>
                    <a:lnTo>
                      <a:pt x="740" y="179"/>
                    </a:lnTo>
                    <a:lnTo>
                      <a:pt x="686" y="120"/>
                    </a:lnTo>
                    <a:lnTo>
                      <a:pt x="626" y="72"/>
                    </a:lnTo>
                    <a:lnTo>
                      <a:pt x="561" y="30"/>
                    </a:lnTo>
                    <a:lnTo>
                      <a:pt x="489" y="6"/>
                    </a:lnTo>
                    <a:lnTo>
                      <a:pt x="406" y="0"/>
                    </a:lnTo>
                    <a:close/>
                  </a:path>
                </a:pathLst>
              </a:custGeom>
              <a:solidFill>
                <a:srgbClr val="EBFFEB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57390" name="Freeform 249"/>
              <p:cNvSpPr>
                <a:spLocks/>
              </p:cNvSpPr>
              <p:nvPr/>
            </p:nvSpPr>
            <p:spPr bwMode="auto">
              <a:xfrm>
                <a:off x="958" y="2151"/>
                <a:ext cx="770" cy="770"/>
              </a:xfrm>
              <a:custGeom>
                <a:avLst/>
                <a:gdLst>
                  <a:gd name="T0" fmla="*/ 388 w 770"/>
                  <a:gd name="T1" fmla="*/ 0 h 770"/>
                  <a:gd name="T2" fmla="*/ 310 w 770"/>
                  <a:gd name="T3" fmla="*/ 6 h 770"/>
                  <a:gd name="T4" fmla="*/ 239 w 770"/>
                  <a:gd name="T5" fmla="*/ 30 h 770"/>
                  <a:gd name="T6" fmla="*/ 173 w 770"/>
                  <a:gd name="T7" fmla="*/ 66 h 770"/>
                  <a:gd name="T8" fmla="*/ 113 w 770"/>
                  <a:gd name="T9" fmla="*/ 114 h 770"/>
                  <a:gd name="T10" fmla="*/ 66 w 770"/>
                  <a:gd name="T11" fmla="*/ 173 h 770"/>
                  <a:gd name="T12" fmla="*/ 30 w 770"/>
                  <a:gd name="T13" fmla="*/ 239 h 770"/>
                  <a:gd name="T14" fmla="*/ 6 w 770"/>
                  <a:gd name="T15" fmla="*/ 310 h 770"/>
                  <a:gd name="T16" fmla="*/ 0 w 770"/>
                  <a:gd name="T17" fmla="*/ 388 h 770"/>
                  <a:gd name="T18" fmla="*/ 6 w 770"/>
                  <a:gd name="T19" fmla="*/ 466 h 770"/>
                  <a:gd name="T20" fmla="*/ 30 w 770"/>
                  <a:gd name="T21" fmla="*/ 537 h 770"/>
                  <a:gd name="T22" fmla="*/ 66 w 770"/>
                  <a:gd name="T23" fmla="*/ 603 h 770"/>
                  <a:gd name="T24" fmla="*/ 113 w 770"/>
                  <a:gd name="T25" fmla="*/ 657 h 770"/>
                  <a:gd name="T26" fmla="*/ 173 w 770"/>
                  <a:gd name="T27" fmla="*/ 704 h 770"/>
                  <a:gd name="T28" fmla="*/ 239 w 770"/>
                  <a:gd name="T29" fmla="*/ 740 h 770"/>
                  <a:gd name="T30" fmla="*/ 310 w 770"/>
                  <a:gd name="T31" fmla="*/ 764 h 770"/>
                  <a:gd name="T32" fmla="*/ 388 w 770"/>
                  <a:gd name="T33" fmla="*/ 770 h 770"/>
                  <a:gd name="T34" fmla="*/ 465 w 770"/>
                  <a:gd name="T35" fmla="*/ 764 h 770"/>
                  <a:gd name="T36" fmla="*/ 537 w 770"/>
                  <a:gd name="T37" fmla="*/ 740 h 770"/>
                  <a:gd name="T38" fmla="*/ 602 w 770"/>
                  <a:gd name="T39" fmla="*/ 704 h 770"/>
                  <a:gd name="T40" fmla="*/ 656 w 770"/>
                  <a:gd name="T41" fmla="*/ 657 h 770"/>
                  <a:gd name="T42" fmla="*/ 704 w 770"/>
                  <a:gd name="T43" fmla="*/ 603 h 770"/>
                  <a:gd name="T44" fmla="*/ 740 w 770"/>
                  <a:gd name="T45" fmla="*/ 537 h 770"/>
                  <a:gd name="T46" fmla="*/ 764 w 770"/>
                  <a:gd name="T47" fmla="*/ 466 h 770"/>
                  <a:gd name="T48" fmla="*/ 770 w 770"/>
                  <a:gd name="T49" fmla="*/ 388 h 770"/>
                  <a:gd name="T50" fmla="*/ 764 w 770"/>
                  <a:gd name="T51" fmla="*/ 310 h 770"/>
                  <a:gd name="T52" fmla="*/ 740 w 770"/>
                  <a:gd name="T53" fmla="*/ 239 h 770"/>
                  <a:gd name="T54" fmla="*/ 704 w 770"/>
                  <a:gd name="T55" fmla="*/ 173 h 770"/>
                  <a:gd name="T56" fmla="*/ 656 w 770"/>
                  <a:gd name="T57" fmla="*/ 114 h 770"/>
                  <a:gd name="T58" fmla="*/ 602 w 770"/>
                  <a:gd name="T59" fmla="*/ 66 h 770"/>
                  <a:gd name="T60" fmla="*/ 537 w 770"/>
                  <a:gd name="T61" fmla="*/ 30 h 770"/>
                  <a:gd name="T62" fmla="*/ 465 w 770"/>
                  <a:gd name="T63" fmla="*/ 6 h 770"/>
                  <a:gd name="T64" fmla="*/ 388 w 770"/>
                  <a:gd name="T65" fmla="*/ 0 h 770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770"/>
                  <a:gd name="T100" fmla="*/ 0 h 770"/>
                  <a:gd name="T101" fmla="*/ 770 w 770"/>
                  <a:gd name="T102" fmla="*/ 770 h 770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770" h="770">
                    <a:moveTo>
                      <a:pt x="388" y="0"/>
                    </a:moveTo>
                    <a:lnTo>
                      <a:pt x="310" y="6"/>
                    </a:lnTo>
                    <a:lnTo>
                      <a:pt x="239" y="30"/>
                    </a:lnTo>
                    <a:lnTo>
                      <a:pt x="173" y="66"/>
                    </a:lnTo>
                    <a:lnTo>
                      <a:pt x="113" y="114"/>
                    </a:lnTo>
                    <a:lnTo>
                      <a:pt x="66" y="173"/>
                    </a:lnTo>
                    <a:lnTo>
                      <a:pt x="30" y="239"/>
                    </a:lnTo>
                    <a:lnTo>
                      <a:pt x="6" y="310"/>
                    </a:lnTo>
                    <a:lnTo>
                      <a:pt x="0" y="388"/>
                    </a:lnTo>
                    <a:lnTo>
                      <a:pt x="6" y="466"/>
                    </a:lnTo>
                    <a:lnTo>
                      <a:pt x="30" y="537"/>
                    </a:lnTo>
                    <a:lnTo>
                      <a:pt x="66" y="603"/>
                    </a:lnTo>
                    <a:lnTo>
                      <a:pt x="113" y="657"/>
                    </a:lnTo>
                    <a:lnTo>
                      <a:pt x="173" y="704"/>
                    </a:lnTo>
                    <a:lnTo>
                      <a:pt x="239" y="740"/>
                    </a:lnTo>
                    <a:lnTo>
                      <a:pt x="310" y="764"/>
                    </a:lnTo>
                    <a:lnTo>
                      <a:pt x="388" y="770"/>
                    </a:lnTo>
                    <a:lnTo>
                      <a:pt x="465" y="764"/>
                    </a:lnTo>
                    <a:lnTo>
                      <a:pt x="537" y="740"/>
                    </a:lnTo>
                    <a:lnTo>
                      <a:pt x="602" y="704"/>
                    </a:lnTo>
                    <a:lnTo>
                      <a:pt x="656" y="657"/>
                    </a:lnTo>
                    <a:lnTo>
                      <a:pt x="704" y="603"/>
                    </a:lnTo>
                    <a:lnTo>
                      <a:pt x="740" y="537"/>
                    </a:lnTo>
                    <a:lnTo>
                      <a:pt x="764" y="466"/>
                    </a:lnTo>
                    <a:lnTo>
                      <a:pt x="770" y="388"/>
                    </a:lnTo>
                    <a:lnTo>
                      <a:pt x="764" y="310"/>
                    </a:lnTo>
                    <a:lnTo>
                      <a:pt x="740" y="239"/>
                    </a:lnTo>
                    <a:lnTo>
                      <a:pt x="704" y="173"/>
                    </a:lnTo>
                    <a:lnTo>
                      <a:pt x="656" y="114"/>
                    </a:lnTo>
                    <a:lnTo>
                      <a:pt x="602" y="66"/>
                    </a:lnTo>
                    <a:lnTo>
                      <a:pt x="537" y="30"/>
                    </a:lnTo>
                    <a:lnTo>
                      <a:pt x="465" y="6"/>
                    </a:lnTo>
                    <a:lnTo>
                      <a:pt x="388" y="0"/>
                    </a:lnTo>
                    <a:close/>
                  </a:path>
                </a:pathLst>
              </a:custGeom>
              <a:solidFill>
                <a:srgbClr val="ECFFEC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57391" name="Freeform 250"/>
              <p:cNvSpPr>
                <a:spLocks/>
              </p:cNvSpPr>
              <p:nvPr/>
            </p:nvSpPr>
            <p:spPr bwMode="auto">
              <a:xfrm>
                <a:off x="976" y="2169"/>
                <a:ext cx="734" cy="734"/>
              </a:xfrm>
              <a:custGeom>
                <a:avLst/>
                <a:gdLst>
                  <a:gd name="T0" fmla="*/ 370 w 734"/>
                  <a:gd name="T1" fmla="*/ 0 h 734"/>
                  <a:gd name="T2" fmla="*/ 298 w 734"/>
                  <a:gd name="T3" fmla="*/ 6 h 734"/>
                  <a:gd name="T4" fmla="*/ 227 w 734"/>
                  <a:gd name="T5" fmla="*/ 30 h 734"/>
                  <a:gd name="T6" fmla="*/ 161 w 734"/>
                  <a:gd name="T7" fmla="*/ 66 h 734"/>
                  <a:gd name="T8" fmla="*/ 107 w 734"/>
                  <a:gd name="T9" fmla="*/ 108 h 734"/>
                  <a:gd name="T10" fmla="*/ 66 w 734"/>
                  <a:gd name="T11" fmla="*/ 161 h 734"/>
                  <a:gd name="T12" fmla="*/ 30 w 734"/>
                  <a:gd name="T13" fmla="*/ 227 h 734"/>
                  <a:gd name="T14" fmla="*/ 6 w 734"/>
                  <a:gd name="T15" fmla="*/ 298 h 734"/>
                  <a:gd name="T16" fmla="*/ 0 w 734"/>
                  <a:gd name="T17" fmla="*/ 370 h 734"/>
                  <a:gd name="T18" fmla="*/ 6 w 734"/>
                  <a:gd name="T19" fmla="*/ 442 h 734"/>
                  <a:gd name="T20" fmla="*/ 30 w 734"/>
                  <a:gd name="T21" fmla="*/ 513 h 734"/>
                  <a:gd name="T22" fmla="*/ 66 w 734"/>
                  <a:gd name="T23" fmla="*/ 573 h 734"/>
                  <a:gd name="T24" fmla="*/ 107 w 734"/>
                  <a:gd name="T25" fmla="*/ 627 h 734"/>
                  <a:gd name="T26" fmla="*/ 161 w 734"/>
                  <a:gd name="T27" fmla="*/ 674 h 734"/>
                  <a:gd name="T28" fmla="*/ 227 w 734"/>
                  <a:gd name="T29" fmla="*/ 704 h 734"/>
                  <a:gd name="T30" fmla="*/ 298 w 734"/>
                  <a:gd name="T31" fmla="*/ 728 h 734"/>
                  <a:gd name="T32" fmla="*/ 370 w 734"/>
                  <a:gd name="T33" fmla="*/ 734 h 734"/>
                  <a:gd name="T34" fmla="*/ 441 w 734"/>
                  <a:gd name="T35" fmla="*/ 728 h 734"/>
                  <a:gd name="T36" fmla="*/ 513 w 734"/>
                  <a:gd name="T37" fmla="*/ 704 h 734"/>
                  <a:gd name="T38" fmla="*/ 573 w 734"/>
                  <a:gd name="T39" fmla="*/ 674 h 734"/>
                  <a:gd name="T40" fmla="*/ 626 w 734"/>
                  <a:gd name="T41" fmla="*/ 627 h 734"/>
                  <a:gd name="T42" fmla="*/ 674 w 734"/>
                  <a:gd name="T43" fmla="*/ 573 h 734"/>
                  <a:gd name="T44" fmla="*/ 704 w 734"/>
                  <a:gd name="T45" fmla="*/ 513 h 734"/>
                  <a:gd name="T46" fmla="*/ 728 w 734"/>
                  <a:gd name="T47" fmla="*/ 442 h 734"/>
                  <a:gd name="T48" fmla="*/ 734 w 734"/>
                  <a:gd name="T49" fmla="*/ 370 h 734"/>
                  <a:gd name="T50" fmla="*/ 728 w 734"/>
                  <a:gd name="T51" fmla="*/ 298 h 734"/>
                  <a:gd name="T52" fmla="*/ 704 w 734"/>
                  <a:gd name="T53" fmla="*/ 227 h 734"/>
                  <a:gd name="T54" fmla="*/ 674 w 734"/>
                  <a:gd name="T55" fmla="*/ 161 h 734"/>
                  <a:gd name="T56" fmla="*/ 626 w 734"/>
                  <a:gd name="T57" fmla="*/ 108 h 734"/>
                  <a:gd name="T58" fmla="*/ 573 w 734"/>
                  <a:gd name="T59" fmla="*/ 66 h 734"/>
                  <a:gd name="T60" fmla="*/ 513 w 734"/>
                  <a:gd name="T61" fmla="*/ 30 h 734"/>
                  <a:gd name="T62" fmla="*/ 441 w 734"/>
                  <a:gd name="T63" fmla="*/ 6 h 734"/>
                  <a:gd name="T64" fmla="*/ 370 w 734"/>
                  <a:gd name="T65" fmla="*/ 0 h 734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734"/>
                  <a:gd name="T100" fmla="*/ 0 h 734"/>
                  <a:gd name="T101" fmla="*/ 734 w 734"/>
                  <a:gd name="T102" fmla="*/ 734 h 734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734" h="734">
                    <a:moveTo>
                      <a:pt x="370" y="0"/>
                    </a:moveTo>
                    <a:lnTo>
                      <a:pt x="298" y="6"/>
                    </a:lnTo>
                    <a:lnTo>
                      <a:pt x="227" y="30"/>
                    </a:lnTo>
                    <a:lnTo>
                      <a:pt x="161" y="66"/>
                    </a:lnTo>
                    <a:lnTo>
                      <a:pt x="107" y="108"/>
                    </a:lnTo>
                    <a:lnTo>
                      <a:pt x="66" y="161"/>
                    </a:lnTo>
                    <a:lnTo>
                      <a:pt x="30" y="227"/>
                    </a:lnTo>
                    <a:lnTo>
                      <a:pt x="6" y="298"/>
                    </a:lnTo>
                    <a:lnTo>
                      <a:pt x="0" y="370"/>
                    </a:lnTo>
                    <a:lnTo>
                      <a:pt x="6" y="442"/>
                    </a:lnTo>
                    <a:lnTo>
                      <a:pt x="30" y="513"/>
                    </a:lnTo>
                    <a:lnTo>
                      <a:pt x="66" y="573"/>
                    </a:lnTo>
                    <a:lnTo>
                      <a:pt x="107" y="627"/>
                    </a:lnTo>
                    <a:lnTo>
                      <a:pt x="161" y="674"/>
                    </a:lnTo>
                    <a:lnTo>
                      <a:pt x="227" y="704"/>
                    </a:lnTo>
                    <a:lnTo>
                      <a:pt x="298" y="728"/>
                    </a:lnTo>
                    <a:lnTo>
                      <a:pt x="370" y="734"/>
                    </a:lnTo>
                    <a:lnTo>
                      <a:pt x="441" y="728"/>
                    </a:lnTo>
                    <a:lnTo>
                      <a:pt x="513" y="704"/>
                    </a:lnTo>
                    <a:lnTo>
                      <a:pt x="573" y="674"/>
                    </a:lnTo>
                    <a:lnTo>
                      <a:pt x="626" y="627"/>
                    </a:lnTo>
                    <a:lnTo>
                      <a:pt x="674" y="573"/>
                    </a:lnTo>
                    <a:lnTo>
                      <a:pt x="704" y="513"/>
                    </a:lnTo>
                    <a:lnTo>
                      <a:pt x="728" y="442"/>
                    </a:lnTo>
                    <a:lnTo>
                      <a:pt x="734" y="370"/>
                    </a:lnTo>
                    <a:lnTo>
                      <a:pt x="728" y="298"/>
                    </a:lnTo>
                    <a:lnTo>
                      <a:pt x="704" y="227"/>
                    </a:lnTo>
                    <a:lnTo>
                      <a:pt x="674" y="161"/>
                    </a:lnTo>
                    <a:lnTo>
                      <a:pt x="626" y="108"/>
                    </a:lnTo>
                    <a:lnTo>
                      <a:pt x="573" y="66"/>
                    </a:lnTo>
                    <a:lnTo>
                      <a:pt x="513" y="30"/>
                    </a:lnTo>
                    <a:lnTo>
                      <a:pt x="441" y="6"/>
                    </a:lnTo>
                    <a:lnTo>
                      <a:pt x="370" y="0"/>
                    </a:lnTo>
                    <a:close/>
                  </a:path>
                </a:pathLst>
              </a:custGeom>
              <a:solidFill>
                <a:srgbClr val="EEFFEE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57392" name="Freeform 251"/>
              <p:cNvSpPr>
                <a:spLocks/>
              </p:cNvSpPr>
              <p:nvPr/>
            </p:nvSpPr>
            <p:spPr bwMode="auto">
              <a:xfrm>
                <a:off x="994" y="2187"/>
                <a:ext cx="698" cy="698"/>
              </a:xfrm>
              <a:custGeom>
                <a:avLst/>
                <a:gdLst>
                  <a:gd name="T0" fmla="*/ 352 w 698"/>
                  <a:gd name="T1" fmla="*/ 0 h 698"/>
                  <a:gd name="T2" fmla="*/ 280 w 698"/>
                  <a:gd name="T3" fmla="*/ 6 h 698"/>
                  <a:gd name="T4" fmla="*/ 215 w 698"/>
                  <a:gd name="T5" fmla="*/ 30 h 698"/>
                  <a:gd name="T6" fmla="*/ 155 w 698"/>
                  <a:gd name="T7" fmla="*/ 60 h 698"/>
                  <a:gd name="T8" fmla="*/ 101 w 698"/>
                  <a:gd name="T9" fmla="*/ 101 h 698"/>
                  <a:gd name="T10" fmla="*/ 59 w 698"/>
                  <a:gd name="T11" fmla="*/ 155 h 698"/>
                  <a:gd name="T12" fmla="*/ 30 w 698"/>
                  <a:gd name="T13" fmla="*/ 215 h 698"/>
                  <a:gd name="T14" fmla="*/ 6 w 698"/>
                  <a:gd name="T15" fmla="*/ 280 h 698"/>
                  <a:gd name="T16" fmla="*/ 0 w 698"/>
                  <a:gd name="T17" fmla="*/ 352 h 698"/>
                  <a:gd name="T18" fmla="*/ 6 w 698"/>
                  <a:gd name="T19" fmla="*/ 424 h 698"/>
                  <a:gd name="T20" fmla="*/ 30 w 698"/>
                  <a:gd name="T21" fmla="*/ 489 h 698"/>
                  <a:gd name="T22" fmla="*/ 59 w 698"/>
                  <a:gd name="T23" fmla="*/ 543 h 698"/>
                  <a:gd name="T24" fmla="*/ 101 w 698"/>
                  <a:gd name="T25" fmla="*/ 597 h 698"/>
                  <a:gd name="T26" fmla="*/ 155 w 698"/>
                  <a:gd name="T27" fmla="*/ 638 h 698"/>
                  <a:gd name="T28" fmla="*/ 215 w 698"/>
                  <a:gd name="T29" fmla="*/ 668 h 698"/>
                  <a:gd name="T30" fmla="*/ 280 w 698"/>
                  <a:gd name="T31" fmla="*/ 692 h 698"/>
                  <a:gd name="T32" fmla="*/ 352 w 698"/>
                  <a:gd name="T33" fmla="*/ 698 h 698"/>
                  <a:gd name="T34" fmla="*/ 423 w 698"/>
                  <a:gd name="T35" fmla="*/ 692 h 698"/>
                  <a:gd name="T36" fmla="*/ 489 w 698"/>
                  <a:gd name="T37" fmla="*/ 668 h 698"/>
                  <a:gd name="T38" fmla="*/ 543 w 698"/>
                  <a:gd name="T39" fmla="*/ 638 h 698"/>
                  <a:gd name="T40" fmla="*/ 596 w 698"/>
                  <a:gd name="T41" fmla="*/ 597 h 698"/>
                  <a:gd name="T42" fmla="*/ 638 w 698"/>
                  <a:gd name="T43" fmla="*/ 543 h 698"/>
                  <a:gd name="T44" fmla="*/ 668 w 698"/>
                  <a:gd name="T45" fmla="*/ 489 h 698"/>
                  <a:gd name="T46" fmla="*/ 692 w 698"/>
                  <a:gd name="T47" fmla="*/ 424 h 698"/>
                  <a:gd name="T48" fmla="*/ 698 w 698"/>
                  <a:gd name="T49" fmla="*/ 352 h 698"/>
                  <a:gd name="T50" fmla="*/ 692 w 698"/>
                  <a:gd name="T51" fmla="*/ 280 h 698"/>
                  <a:gd name="T52" fmla="*/ 668 w 698"/>
                  <a:gd name="T53" fmla="*/ 215 h 698"/>
                  <a:gd name="T54" fmla="*/ 638 w 698"/>
                  <a:gd name="T55" fmla="*/ 155 h 698"/>
                  <a:gd name="T56" fmla="*/ 596 w 698"/>
                  <a:gd name="T57" fmla="*/ 101 h 698"/>
                  <a:gd name="T58" fmla="*/ 543 w 698"/>
                  <a:gd name="T59" fmla="*/ 60 h 698"/>
                  <a:gd name="T60" fmla="*/ 489 w 698"/>
                  <a:gd name="T61" fmla="*/ 30 h 698"/>
                  <a:gd name="T62" fmla="*/ 423 w 698"/>
                  <a:gd name="T63" fmla="*/ 6 h 698"/>
                  <a:gd name="T64" fmla="*/ 352 w 698"/>
                  <a:gd name="T65" fmla="*/ 0 h 698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698"/>
                  <a:gd name="T100" fmla="*/ 0 h 698"/>
                  <a:gd name="T101" fmla="*/ 698 w 698"/>
                  <a:gd name="T102" fmla="*/ 698 h 698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698" h="698">
                    <a:moveTo>
                      <a:pt x="352" y="0"/>
                    </a:moveTo>
                    <a:lnTo>
                      <a:pt x="280" y="6"/>
                    </a:lnTo>
                    <a:lnTo>
                      <a:pt x="215" y="30"/>
                    </a:lnTo>
                    <a:lnTo>
                      <a:pt x="155" y="60"/>
                    </a:lnTo>
                    <a:lnTo>
                      <a:pt x="101" y="101"/>
                    </a:lnTo>
                    <a:lnTo>
                      <a:pt x="59" y="155"/>
                    </a:lnTo>
                    <a:lnTo>
                      <a:pt x="30" y="215"/>
                    </a:lnTo>
                    <a:lnTo>
                      <a:pt x="6" y="280"/>
                    </a:lnTo>
                    <a:lnTo>
                      <a:pt x="0" y="352"/>
                    </a:lnTo>
                    <a:lnTo>
                      <a:pt x="6" y="424"/>
                    </a:lnTo>
                    <a:lnTo>
                      <a:pt x="30" y="489"/>
                    </a:lnTo>
                    <a:lnTo>
                      <a:pt x="59" y="543"/>
                    </a:lnTo>
                    <a:lnTo>
                      <a:pt x="101" y="597"/>
                    </a:lnTo>
                    <a:lnTo>
                      <a:pt x="155" y="638"/>
                    </a:lnTo>
                    <a:lnTo>
                      <a:pt x="215" y="668"/>
                    </a:lnTo>
                    <a:lnTo>
                      <a:pt x="280" y="692"/>
                    </a:lnTo>
                    <a:lnTo>
                      <a:pt x="352" y="698"/>
                    </a:lnTo>
                    <a:lnTo>
                      <a:pt x="423" y="692"/>
                    </a:lnTo>
                    <a:lnTo>
                      <a:pt x="489" y="668"/>
                    </a:lnTo>
                    <a:lnTo>
                      <a:pt x="543" y="638"/>
                    </a:lnTo>
                    <a:lnTo>
                      <a:pt x="596" y="597"/>
                    </a:lnTo>
                    <a:lnTo>
                      <a:pt x="638" y="543"/>
                    </a:lnTo>
                    <a:lnTo>
                      <a:pt x="668" y="489"/>
                    </a:lnTo>
                    <a:lnTo>
                      <a:pt x="692" y="424"/>
                    </a:lnTo>
                    <a:lnTo>
                      <a:pt x="698" y="352"/>
                    </a:lnTo>
                    <a:lnTo>
                      <a:pt x="692" y="280"/>
                    </a:lnTo>
                    <a:lnTo>
                      <a:pt x="668" y="215"/>
                    </a:lnTo>
                    <a:lnTo>
                      <a:pt x="638" y="155"/>
                    </a:lnTo>
                    <a:lnTo>
                      <a:pt x="596" y="101"/>
                    </a:lnTo>
                    <a:lnTo>
                      <a:pt x="543" y="60"/>
                    </a:lnTo>
                    <a:lnTo>
                      <a:pt x="489" y="30"/>
                    </a:lnTo>
                    <a:lnTo>
                      <a:pt x="423" y="6"/>
                    </a:lnTo>
                    <a:lnTo>
                      <a:pt x="352" y="0"/>
                    </a:lnTo>
                    <a:close/>
                  </a:path>
                </a:pathLst>
              </a:custGeom>
              <a:solidFill>
                <a:srgbClr val="EFFFE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57393" name="Freeform 252"/>
              <p:cNvSpPr>
                <a:spLocks/>
              </p:cNvSpPr>
              <p:nvPr/>
            </p:nvSpPr>
            <p:spPr bwMode="auto">
              <a:xfrm>
                <a:off x="1012" y="2205"/>
                <a:ext cx="662" cy="662"/>
              </a:xfrm>
              <a:custGeom>
                <a:avLst/>
                <a:gdLst>
                  <a:gd name="T0" fmla="*/ 334 w 662"/>
                  <a:gd name="T1" fmla="*/ 0 h 662"/>
                  <a:gd name="T2" fmla="*/ 268 w 662"/>
                  <a:gd name="T3" fmla="*/ 6 h 662"/>
                  <a:gd name="T4" fmla="*/ 203 w 662"/>
                  <a:gd name="T5" fmla="*/ 24 h 662"/>
                  <a:gd name="T6" fmla="*/ 149 w 662"/>
                  <a:gd name="T7" fmla="*/ 60 h 662"/>
                  <a:gd name="T8" fmla="*/ 95 w 662"/>
                  <a:gd name="T9" fmla="*/ 95 h 662"/>
                  <a:gd name="T10" fmla="*/ 59 w 662"/>
                  <a:gd name="T11" fmla="*/ 149 h 662"/>
                  <a:gd name="T12" fmla="*/ 24 w 662"/>
                  <a:gd name="T13" fmla="*/ 203 h 662"/>
                  <a:gd name="T14" fmla="*/ 6 w 662"/>
                  <a:gd name="T15" fmla="*/ 268 h 662"/>
                  <a:gd name="T16" fmla="*/ 0 w 662"/>
                  <a:gd name="T17" fmla="*/ 334 h 662"/>
                  <a:gd name="T18" fmla="*/ 6 w 662"/>
                  <a:gd name="T19" fmla="*/ 400 h 662"/>
                  <a:gd name="T20" fmla="*/ 24 w 662"/>
                  <a:gd name="T21" fmla="*/ 459 h 662"/>
                  <a:gd name="T22" fmla="*/ 59 w 662"/>
                  <a:gd name="T23" fmla="*/ 519 h 662"/>
                  <a:gd name="T24" fmla="*/ 95 w 662"/>
                  <a:gd name="T25" fmla="*/ 567 h 662"/>
                  <a:gd name="T26" fmla="*/ 149 w 662"/>
                  <a:gd name="T27" fmla="*/ 609 h 662"/>
                  <a:gd name="T28" fmla="*/ 203 w 662"/>
                  <a:gd name="T29" fmla="*/ 638 h 662"/>
                  <a:gd name="T30" fmla="*/ 268 w 662"/>
                  <a:gd name="T31" fmla="*/ 656 h 662"/>
                  <a:gd name="T32" fmla="*/ 334 w 662"/>
                  <a:gd name="T33" fmla="*/ 662 h 662"/>
                  <a:gd name="T34" fmla="*/ 399 w 662"/>
                  <a:gd name="T35" fmla="*/ 656 h 662"/>
                  <a:gd name="T36" fmla="*/ 459 w 662"/>
                  <a:gd name="T37" fmla="*/ 638 h 662"/>
                  <a:gd name="T38" fmla="*/ 519 w 662"/>
                  <a:gd name="T39" fmla="*/ 609 h 662"/>
                  <a:gd name="T40" fmla="*/ 566 w 662"/>
                  <a:gd name="T41" fmla="*/ 567 h 662"/>
                  <a:gd name="T42" fmla="*/ 608 w 662"/>
                  <a:gd name="T43" fmla="*/ 519 h 662"/>
                  <a:gd name="T44" fmla="*/ 638 w 662"/>
                  <a:gd name="T45" fmla="*/ 459 h 662"/>
                  <a:gd name="T46" fmla="*/ 656 w 662"/>
                  <a:gd name="T47" fmla="*/ 400 h 662"/>
                  <a:gd name="T48" fmla="*/ 662 w 662"/>
                  <a:gd name="T49" fmla="*/ 334 h 662"/>
                  <a:gd name="T50" fmla="*/ 656 w 662"/>
                  <a:gd name="T51" fmla="*/ 268 h 662"/>
                  <a:gd name="T52" fmla="*/ 638 w 662"/>
                  <a:gd name="T53" fmla="*/ 203 h 662"/>
                  <a:gd name="T54" fmla="*/ 608 w 662"/>
                  <a:gd name="T55" fmla="*/ 149 h 662"/>
                  <a:gd name="T56" fmla="*/ 566 w 662"/>
                  <a:gd name="T57" fmla="*/ 95 h 662"/>
                  <a:gd name="T58" fmla="*/ 519 w 662"/>
                  <a:gd name="T59" fmla="*/ 60 h 662"/>
                  <a:gd name="T60" fmla="*/ 459 w 662"/>
                  <a:gd name="T61" fmla="*/ 24 h 662"/>
                  <a:gd name="T62" fmla="*/ 399 w 662"/>
                  <a:gd name="T63" fmla="*/ 6 h 662"/>
                  <a:gd name="T64" fmla="*/ 334 w 662"/>
                  <a:gd name="T65" fmla="*/ 0 h 662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662"/>
                  <a:gd name="T100" fmla="*/ 0 h 662"/>
                  <a:gd name="T101" fmla="*/ 662 w 662"/>
                  <a:gd name="T102" fmla="*/ 662 h 662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662" h="662">
                    <a:moveTo>
                      <a:pt x="334" y="0"/>
                    </a:moveTo>
                    <a:lnTo>
                      <a:pt x="268" y="6"/>
                    </a:lnTo>
                    <a:lnTo>
                      <a:pt x="203" y="24"/>
                    </a:lnTo>
                    <a:lnTo>
                      <a:pt x="149" y="60"/>
                    </a:lnTo>
                    <a:lnTo>
                      <a:pt x="95" y="95"/>
                    </a:lnTo>
                    <a:lnTo>
                      <a:pt x="59" y="149"/>
                    </a:lnTo>
                    <a:lnTo>
                      <a:pt x="24" y="203"/>
                    </a:lnTo>
                    <a:lnTo>
                      <a:pt x="6" y="268"/>
                    </a:lnTo>
                    <a:lnTo>
                      <a:pt x="0" y="334"/>
                    </a:lnTo>
                    <a:lnTo>
                      <a:pt x="6" y="400"/>
                    </a:lnTo>
                    <a:lnTo>
                      <a:pt x="24" y="459"/>
                    </a:lnTo>
                    <a:lnTo>
                      <a:pt x="59" y="519"/>
                    </a:lnTo>
                    <a:lnTo>
                      <a:pt x="95" y="567"/>
                    </a:lnTo>
                    <a:lnTo>
                      <a:pt x="149" y="609"/>
                    </a:lnTo>
                    <a:lnTo>
                      <a:pt x="203" y="638"/>
                    </a:lnTo>
                    <a:lnTo>
                      <a:pt x="268" y="656"/>
                    </a:lnTo>
                    <a:lnTo>
                      <a:pt x="334" y="662"/>
                    </a:lnTo>
                    <a:lnTo>
                      <a:pt x="399" y="656"/>
                    </a:lnTo>
                    <a:lnTo>
                      <a:pt x="459" y="638"/>
                    </a:lnTo>
                    <a:lnTo>
                      <a:pt x="519" y="609"/>
                    </a:lnTo>
                    <a:lnTo>
                      <a:pt x="566" y="567"/>
                    </a:lnTo>
                    <a:lnTo>
                      <a:pt x="608" y="519"/>
                    </a:lnTo>
                    <a:lnTo>
                      <a:pt x="638" y="459"/>
                    </a:lnTo>
                    <a:lnTo>
                      <a:pt x="656" y="400"/>
                    </a:lnTo>
                    <a:lnTo>
                      <a:pt x="662" y="334"/>
                    </a:lnTo>
                    <a:lnTo>
                      <a:pt x="656" y="268"/>
                    </a:lnTo>
                    <a:lnTo>
                      <a:pt x="638" y="203"/>
                    </a:lnTo>
                    <a:lnTo>
                      <a:pt x="608" y="149"/>
                    </a:lnTo>
                    <a:lnTo>
                      <a:pt x="566" y="95"/>
                    </a:lnTo>
                    <a:lnTo>
                      <a:pt x="519" y="60"/>
                    </a:lnTo>
                    <a:lnTo>
                      <a:pt x="459" y="24"/>
                    </a:lnTo>
                    <a:lnTo>
                      <a:pt x="399" y="6"/>
                    </a:lnTo>
                    <a:lnTo>
                      <a:pt x="334" y="0"/>
                    </a:lnTo>
                    <a:close/>
                  </a:path>
                </a:pathLst>
              </a:custGeom>
              <a:solidFill>
                <a:srgbClr val="F1FFF1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57394" name="Freeform 253"/>
              <p:cNvSpPr>
                <a:spLocks/>
              </p:cNvSpPr>
              <p:nvPr/>
            </p:nvSpPr>
            <p:spPr bwMode="auto">
              <a:xfrm>
                <a:off x="1030" y="2223"/>
                <a:ext cx="626" cy="626"/>
              </a:xfrm>
              <a:custGeom>
                <a:avLst/>
                <a:gdLst>
                  <a:gd name="T0" fmla="*/ 316 w 626"/>
                  <a:gd name="T1" fmla="*/ 0 h 626"/>
                  <a:gd name="T2" fmla="*/ 250 w 626"/>
                  <a:gd name="T3" fmla="*/ 6 h 626"/>
                  <a:gd name="T4" fmla="*/ 196 w 626"/>
                  <a:gd name="T5" fmla="*/ 24 h 626"/>
                  <a:gd name="T6" fmla="*/ 143 w 626"/>
                  <a:gd name="T7" fmla="*/ 54 h 626"/>
                  <a:gd name="T8" fmla="*/ 95 w 626"/>
                  <a:gd name="T9" fmla="*/ 95 h 626"/>
                  <a:gd name="T10" fmla="*/ 53 w 626"/>
                  <a:gd name="T11" fmla="*/ 143 h 626"/>
                  <a:gd name="T12" fmla="*/ 23 w 626"/>
                  <a:gd name="T13" fmla="*/ 197 h 626"/>
                  <a:gd name="T14" fmla="*/ 6 w 626"/>
                  <a:gd name="T15" fmla="*/ 250 h 626"/>
                  <a:gd name="T16" fmla="*/ 0 w 626"/>
                  <a:gd name="T17" fmla="*/ 316 h 626"/>
                  <a:gd name="T18" fmla="*/ 6 w 626"/>
                  <a:gd name="T19" fmla="*/ 382 h 626"/>
                  <a:gd name="T20" fmla="*/ 23 w 626"/>
                  <a:gd name="T21" fmla="*/ 435 h 626"/>
                  <a:gd name="T22" fmla="*/ 53 w 626"/>
                  <a:gd name="T23" fmla="*/ 489 h 626"/>
                  <a:gd name="T24" fmla="*/ 95 w 626"/>
                  <a:gd name="T25" fmla="*/ 537 h 626"/>
                  <a:gd name="T26" fmla="*/ 143 w 626"/>
                  <a:gd name="T27" fmla="*/ 573 h 626"/>
                  <a:gd name="T28" fmla="*/ 196 w 626"/>
                  <a:gd name="T29" fmla="*/ 602 h 626"/>
                  <a:gd name="T30" fmla="*/ 250 w 626"/>
                  <a:gd name="T31" fmla="*/ 620 h 626"/>
                  <a:gd name="T32" fmla="*/ 316 w 626"/>
                  <a:gd name="T33" fmla="*/ 626 h 626"/>
                  <a:gd name="T34" fmla="*/ 381 w 626"/>
                  <a:gd name="T35" fmla="*/ 620 h 626"/>
                  <a:gd name="T36" fmla="*/ 435 w 626"/>
                  <a:gd name="T37" fmla="*/ 602 h 626"/>
                  <a:gd name="T38" fmla="*/ 489 w 626"/>
                  <a:gd name="T39" fmla="*/ 573 h 626"/>
                  <a:gd name="T40" fmla="*/ 536 w 626"/>
                  <a:gd name="T41" fmla="*/ 537 h 626"/>
                  <a:gd name="T42" fmla="*/ 572 w 626"/>
                  <a:gd name="T43" fmla="*/ 489 h 626"/>
                  <a:gd name="T44" fmla="*/ 602 w 626"/>
                  <a:gd name="T45" fmla="*/ 435 h 626"/>
                  <a:gd name="T46" fmla="*/ 620 w 626"/>
                  <a:gd name="T47" fmla="*/ 382 h 626"/>
                  <a:gd name="T48" fmla="*/ 626 w 626"/>
                  <a:gd name="T49" fmla="*/ 316 h 626"/>
                  <a:gd name="T50" fmla="*/ 620 w 626"/>
                  <a:gd name="T51" fmla="*/ 250 h 626"/>
                  <a:gd name="T52" fmla="*/ 602 w 626"/>
                  <a:gd name="T53" fmla="*/ 197 h 626"/>
                  <a:gd name="T54" fmla="*/ 572 w 626"/>
                  <a:gd name="T55" fmla="*/ 143 h 626"/>
                  <a:gd name="T56" fmla="*/ 536 w 626"/>
                  <a:gd name="T57" fmla="*/ 95 h 626"/>
                  <a:gd name="T58" fmla="*/ 489 w 626"/>
                  <a:gd name="T59" fmla="*/ 54 h 626"/>
                  <a:gd name="T60" fmla="*/ 435 w 626"/>
                  <a:gd name="T61" fmla="*/ 24 h 626"/>
                  <a:gd name="T62" fmla="*/ 381 w 626"/>
                  <a:gd name="T63" fmla="*/ 6 h 626"/>
                  <a:gd name="T64" fmla="*/ 316 w 626"/>
                  <a:gd name="T65" fmla="*/ 0 h 62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626"/>
                  <a:gd name="T100" fmla="*/ 0 h 626"/>
                  <a:gd name="T101" fmla="*/ 626 w 626"/>
                  <a:gd name="T102" fmla="*/ 626 h 626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626" h="626">
                    <a:moveTo>
                      <a:pt x="316" y="0"/>
                    </a:moveTo>
                    <a:lnTo>
                      <a:pt x="250" y="6"/>
                    </a:lnTo>
                    <a:lnTo>
                      <a:pt x="196" y="24"/>
                    </a:lnTo>
                    <a:lnTo>
                      <a:pt x="143" y="54"/>
                    </a:lnTo>
                    <a:lnTo>
                      <a:pt x="95" y="95"/>
                    </a:lnTo>
                    <a:lnTo>
                      <a:pt x="53" y="143"/>
                    </a:lnTo>
                    <a:lnTo>
                      <a:pt x="23" y="197"/>
                    </a:lnTo>
                    <a:lnTo>
                      <a:pt x="6" y="250"/>
                    </a:lnTo>
                    <a:lnTo>
                      <a:pt x="0" y="316"/>
                    </a:lnTo>
                    <a:lnTo>
                      <a:pt x="6" y="382"/>
                    </a:lnTo>
                    <a:lnTo>
                      <a:pt x="23" y="435"/>
                    </a:lnTo>
                    <a:lnTo>
                      <a:pt x="53" y="489"/>
                    </a:lnTo>
                    <a:lnTo>
                      <a:pt x="95" y="537"/>
                    </a:lnTo>
                    <a:lnTo>
                      <a:pt x="143" y="573"/>
                    </a:lnTo>
                    <a:lnTo>
                      <a:pt x="196" y="602"/>
                    </a:lnTo>
                    <a:lnTo>
                      <a:pt x="250" y="620"/>
                    </a:lnTo>
                    <a:lnTo>
                      <a:pt x="316" y="626"/>
                    </a:lnTo>
                    <a:lnTo>
                      <a:pt x="381" y="620"/>
                    </a:lnTo>
                    <a:lnTo>
                      <a:pt x="435" y="602"/>
                    </a:lnTo>
                    <a:lnTo>
                      <a:pt x="489" y="573"/>
                    </a:lnTo>
                    <a:lnTo>
                      <a:pt x="536" y="537"/>
                    </a:lnTo>
                    <a:lnTo>
                      <a:pt x="572" y="489"/>
                    </a:lnTo>
                    <a:lnTo>
                      <a:pt x="602" y="435"/>
                    </a:lnTo>
                    <a:lnTo>
                      <a:pt x="620" y="382"/>
                    </a:lnTo>
                    <a:lnTo>
                      <a:pt x="626" y="316"/>
                    </a:lnTo>
                    <a:lnTo>
                      <a:pt x="620" y="250"/>
                    </a:lnTo>
                    <a:lnTo>
                      <a:pt x="602" y="197"/>
                    </a:lnTo>
                    <a:lnTo>
                      <a:pt x="572" y="143"/>
                    </a:lnTo>
                    <a:lnTo>
                      <a:pt x="536" y="95"/>
                    </a:lnTo>
                    <a:lnTo>
                      <a:pt x="489" y="54"/>
                    </a:lnTo>
                    <a:lnTo>
                      <a:pt x="435" y="24"/>
                    </a:lnTo>
                    <a:lnTo>
                      <a:pt x="381" y="6"/>
                    </a:lnTo>
                    <a:lnTo>
                      <a:pt x="316" y="0"/>
                    </a:lnTo>
                    <a:close/>
                  </a:path>
                </a:pathLst>
              </a:custGeom>
              <a:solidFill>
                <a:srgbClr val="F2FFF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57395" name="Freeform 254"/>
              <p:cNvSpPr>
                <a:spLocks/>
              </p:cNvSpPr>
              <p:nvPr/>
            </p:nvSpPr>
            <p:spPr bwMode="auto">
              <a:xfrm>
                <a:off x="1042" y="2235"/>
                <a:ext cx="602" cy="602"/>
              </a:xfrm>
              <a:custGeom>
                <a:avLst/>
                <a:gdLst>
                  <a:gd name="T0" fmla="*/ 304 w 602"/>
                  <a:gd name="T1" fmla="*/ 0 h 602"/>
                  <a:gd name="T2" fmla="*/ 244 w 602"/>
                  <a:gd name="T3" fmla="*/ 6 h 602"/>
                  <a:gd name="T4" fmla="*/ 184 w 602"/>
                  <a:gd name="T5" fmla="*/ 24 h 602"/>
                  <a:gd name="T6" fmla="*/ 137 w 602"/>
                  <a:gd name="T7" fmla="*/ 53 h 602"/>
                  <a:gd name="T8" fmla="*/ 89 w 602"/>
                  <a:gd name="T9" fmla="*/ 89 h 602"/>
                  <a:gd name="T10" fmla="*/ 53 w 602"/>
                  <a:gd name="T11" fmla="*/ 137 h 602"/>
                  <a:gd name="T12" fmla="*/ 23 w 602"/>
                  <a:gd name="T13" fmla="*/ 185 h 602"/>
                  <a:gd name="T14" fmla="*/ 5 w 602"/>
                  <a:gd name="T15" fmla="*/ 244 h 602"/>
                  <a:gd name="T16" fmla="*/ 0 w 602"/>
                  <a:gd name="T17" fmla="*/ 304 h 602"/>
                  <a:gd name="T18" fmla="*/ 5 w 602"/>
                  <a:gd name="T19" fmla="*/ 364 h 602"/>
                  <a:gd name="T20" fmla="*/ 23 w 602"/>
                  <a:gd name="T21" fmla="*/ 423 h 602"/>
                  <a:gd name="T22" fmla="*/ 53 w 602"/>
                  <a:gd name="T23" fmla="*/ 471 h 602"/>
                  <a:gd name="T24" fmla="*/ 89 w 602"/>
                  <a:gd name="T25" fmla="*/ 519 h 602"/>
                  <a:gd name="T26" fmla="*/ 137 w 602"/>
                  <a:gd name="T27" fmla="*/ 555 h 602"/>
                  <a:gd name="T28" fmla="*/ 184 w 602"/>
                  <a:gd name="T29" fmla="*/ 579 h 602"/>
                  <a:gd name="T30" fmla="*/ 244 w 602"/>
                  <a:gd name="T31" fmla="*/ 596 h 602"/>
                  <a:gd name="T32" fmla="*/ 304 w 602"/>
                  <a:gd name="T33" fmla="*/ 602 h 602"/>
                  <a:gd name="T34" fmla="*/ 363 w 602"/>
                  <a:gd name="T35" fmla="*/ 596 h 602"/>
                  <a:gd name="T36" fmla="*/ 423 w 602"/>
                  <a:gd name="T37" fmla="*/ 579 h 602"/>
                  <a:gd name="T38" fmla="*/ 471 w 602"/>
                  <a:gd name="T39" fmla="*/ 555 h 602"/>
                  <a:gd name="T40" fmla="*/ 518 w 602"/>
                  <a:gd name="T41" fmla="*/ 519 h 602"/>
                  <a:gd name="T42" fmla="*/ 554 w 602"/>
                  <a:gd name="T43" fmla="*/ 471 h 602"/>
                  <a:gd name="T44" fmla="*/ 578 w 602"/>
                  <a:gd name="T45" fmla="*/ 423 h 602"/>
                  <a:gd name="T46" fmla="*/ 596 w 602"/>
                  <a:gd name="T47" fmla="*/ 364 h 602"/>
                  <a:gd name="T48" fmla="*/ 602 w 602"/>
                  <a:gd name="T49" fmla="*/ 304 h 602"/>
                  <a:gd name="T50" fmla="*/ 596 w 602"/>
                  <a:gd name="T51" fmla="*/ 244 h 602"/>
                  <a:gd name="T52" fmla="*/ 578 w 602"/>
                  <a:gd name="T53" fmla="*/ 185 h 602"/>
                  <a:gd name="T54" fmla="*/ 554 w 602"/>
                  <a:gd name="T55" fmla="*/ 137 h 602"/>
                  <a:gd name="T56" fmla="*/ 518 w 602"/>
                  <a:gd name="T57" fmla="*/ 89 h 602"/>
                  <a:gd name="T58" fmla="*/ 471 w 602"/>
                  <a:gd name="T59" fmla="*/ 53 h 602"/>
                  <a:gd name="T60" fmla="*/ 423 w 602"/>
                  <a:gd name="T61" fmla="*/ 24 h 602"/>
                  <a:gd name="T62" fmla="*/ 363 w 602"/>
                  <a:gd name="T63" fmla="*/ 6 h 602"/>
                  <a:gd name="T64" fmla="*/ 304 w 602"/>
                  <a:gd name="T65" fmla="*/ 0 h 602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602"/>
                  <a:gd name="T100" fmla="*/ 0 h 602"/>
                  <a:gd name="T101" fmla="*/ 602 w 602"/>
                  <a:gd name="T102" fmla="*/ 602 h 602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602" h="602">
                    <a:moveTo>
                      <a:pt x="304" y="0"/>
                    </a:moveTo>
                    <a:lnTo>
                      <a:pt x="244" y="6"/>
                    </a:lnTo>
                    <a:lnTo>
                      <a:pt x="184" y="24"/>
                    </a:lnTo>
                    <a:lnTo>
                      <a:pt x="137" y="53"/>
                    </a:lnTo>
                    <a:lnTo>
                      <a:pt x="89" y="89"/>
                    </a:lnTo>
                    <a:lnTo>
                      <a:pt x="53" y="137"/>
                    </a:lnTo>
                    <a:lnTo>
                      <a:pt x="23" y="185"/>
                    </a:lnTo>
                    <a:lnTo>
                      <a:pt x="5" y="244"/>
                    </a:lnTo>
                    <a:lnTo>
                      <a:pt x="0" y="304"/>
                    </a:lnTo>
                    <a:lnTo>
                      <a:pt x="5" y="364"/>
                    </a:lnTo>
                    <a:lnTo>
                      <a:pt x="23" y="423"/>
                    </a:lnTo>
                    <a:lnTo>
                      <a:pt x="53" y="471"/>
                    </a:lnTo>
                    <a:lnTo>
                      <a:pt x="89" y="519"/>
                    </a:lnTo>
                    <a:lnTo>
                      <a:pt x="137" y="555"/>
                    </a:lnTo>
                    <a:lnTo>
                      <a:pt x="184" y="579"/>
                    </a:lnTo>
                    <a:lnTo>
                      <a:pt x="244" y="596"/>
                    </a:lnTo>
                    <a:lnTo>
                      <a:pt x="304" y="602"/>
                    </a:lnTo>
                    <a:lnTo>
                      <a:pt x="363" y="596"/>
                    </a:lnTo>
                    <a:lnTo>
                      <a:pt x="423" y="579"/>
                    </a:lnTo>
                    <a:lnTo>
                      <a:pt x="471" y="555"/>
                    </a:lnTo>
                    <a:lnTo>
                      <a:pt x="518" y="519"/>
                    </a:lnTo>
                    <a:lnTo>
                      <a:pt x="554" y="471"/>
                    </a:lnTo>
                    <a:lnTo>
                      <a:pt x="578" y="423"/>
                    </a:lnTo>
                    <a:lnTo>
                      <a:pt x="596" y="364"/>
                    </a:lnTo>
                    <a:lnTo>
                      <a:pt x="602" y="304"/>
                    </a:lnTo>
                    <a:lnTo>
                      <a:pt x="596" y="244"/>
                    </a:lnTo>
                    <a:lnTo>
                      <a:pt x="578" y="185"/>
                    </a:lnTo>
                    <a:lnTo>
                      <a:pt x="554" y="137"/>
                    </a:lnTo>
                    <a:lnTo>
                      <a:pt x="518" y="89"/>
                    </a:lnTo>
                    <a:lnTo>
                      <a:pt x="471" y="53"/>
                    </a:lnTo>
                    <a:lnTo>
                      <a:pt x="423" y="24"/>
                    </a:lnTo>
                    <a:lnTo>
                      <a:pt x="363" y="6"/>
                    </a:lnTo>
                    <a:lnTo>
                      <a:pt x="304" y="0"/>
                    </a:lnTo>
                    <a:close/>
                  </a:path>
                </a:pathLst>
              </a:custGeom>
              <a:solidFill>
                <a:srgbClr val="F3FFF3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57396" name="Freeform 255"/>
              <p:cNvSpPr>
                <a:spLocks/>
              </p:cNvSpPr>
              <p:nvPr/>
            </p:nvSpPr>
            <p:spPr bwMode="auto">
              <a:xfrm>
                <a:off x="1059" y="2253"/>
                <a:ext cx="567" cy="566"/>
              </a:xfrm>
              <a:custGeom>
                <a:avLst/>
                <a:gdLst>
                  <a:gd name="T0" fmla="*/ 287 w 567"/>
                  <a:gd name="T1" fmla="*/ 0 h 566"/>
                  <a:gd name="T2" fmla="*/ 227 w 567"/>
                  <a:gd name="T3" fmla="*/ 6 h 566"/>
                  <a:gd name="T4" fmla="*/ 173 w 567"/>
                  <a:gd name="T5" fmla="*/ 24 h 566"/>
                  <a:gd name="T6" fmla="*/ 126 w 567"/>
                  <a:gd name="T7" fmla="*/ 47 h 566"/>
                  <a:gd name="T8" fmla="*/ 84 w 567"/>
                  <a:gd name="T9" fmla="*/ 83 h 566"/>
                  <a:gd name="T10" fmla="*/ 48 w 567"/>
                  <a:gd name="T11" fmla="*/ 125 h 566"/>
                  <a:gd name="T12" fmla="*/ 24 w 567"/>
                  <a:gd name="T13" fmla="*/ 173 h 566"/>
                  <a:gd name="T14" fmla="*/ 6 w 567"/>
                  <a:gd name="T15" fmla="*/ 226 h 566"/>
                  <a:gd name="T16" fmla="*/ 0 w 567"/>
                  <a:gd name="T17" fmla="*/ 286 h 566"/>
                  <a:gd name="T18" fmla="*/ 6 w 567"/>
                  <a:gd name="T19" fmla="*/ 346 h 566"/>
                  <a:gd name="T20" fmla="*/ 24 w 567"/>
                  <a:gd name="T21" fmla="*/ 393 h 566"/>
                  <a:gd name="T22" fmla="*/ 48 w 567"/>
                  <a:gd name="T23" fmla="*/ 441 h 566"/>
                  <a:gd name="T24" fmla="*/ 84 w 567"/>
                  <a:gd name="T25" fmla="*/ 483 h 566"/>
                  <a:gd name="T26" fmla="*/ 126 w 567"/>
                  <a:gd name="T27" fmla="*/ 519 h 566"/>
                  <a:gd name="T28" fmla="*/ 173 w 567"/>
                  <a:gd name="T29" fmla="*/ 543 h 566"/>
                  <a:gd name="T30" fmla="*/ 227 w 567"/>
                  <a:gd name="T31" fmla="*/ 561 h 566"/>
                  <a:gd name="T32" fmla="*/ 287 w 567"/>
                  <a:gd name="T33" fmla="*/ 566 h 566"/>
                  <a:gd name="T34" fmla="*/ 346 w 567"/>
                  <a:gd name="T35" fmla="*/ 561 h 566"/>
                  <a:gd name="T36" fmla="*/ 394 w 567"/>
                  <a:gd name="T37" fmla="*/ 543 h 566"/>
                  <a:gd name="T38" fmla="*/ 442 w 567"/>
                  <a:gd name="T39" fmla="*/ 519 h 566"/>
                  <a:gd name="T40" fmla="*/ 484 w 567"/>
                  <a:gd name="T41" fmla="*/ 483 h 566"/>
                  <a:gd name="T42" fmla="*/ 519 w 567"/>
                  <a:gd name="T43" fmla="*/ 441 h 566"/>
                  <a:gd name="T44" fmla="*/ 543 w 567"/>
                  <a:gd name="T45" fmla="*/ 393 h 566"/>
                  <a:gd name="T46" fmla="*/ 561 w 567"/>
                  <a:gd name="T47" fmla="*/ 346 h 566"/>
                  <a:gd name="T48" fmla="*/ 567 w 567"/>
                  <a:gd name="T49" fmla="*/ 286 h 566"/>
                  <a:gd name="T50" fmla="*/ 561 w 567"/>
                  <a:gd name="T51" fmla="*/ 226 h 566"/>
                  <a:gd name="T52" fmla="*/ 543 w 567"/>
                  <a:gd name="T53" fmla="*/ 173 h 566"/>
                  <a:gd name="T54" fmla="*/ 519 w 567"/>
                  <a:gd name="T55" fmla="*/ 125 h 566"/>
                  <a:gd name="T56" fmla="*/ 484 w 567"/>
                  <a:gd name="T57" fmla="*/ 83 h 566"/>
                  <a:gd name="T58" fmla="*/ 442 w 567"/>
                  <a:gd name="T59" fmla="*/ 47 h 566"/>
                  <a:gd name="T60" fmla="*/ 394 w 567"/>
                  <a:gd name="T61" fmla="*/ 24 h 566"/>
                  <a:gd name="T62" fmla="*/ 346 w 567"/>
                  <a:gd name="T63" fmla="*/ 6 h 566"/>
                  <a:gd name="T64" fmla="*/ 287 w 567"/>
                  <a:gd name="T65" fmla="*/ 0 h 56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567"/>
                  <a:gd name="T100" fmla="*/ 0 h 566"/>
                  <a:gd name="T101" fmla="*/ 567 w 567"/>
                  <a:gd name="T102" fmla="*/ 566 h 566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567" h="566">
                    <a:moveTo>
                      <a:pt x="287" y="0"/>
                    </a:moveTo>
                    <a:lnTo>
                      <a:pt x="227" y="6"/>
                    </a:lnTo>
                    <a:lnTo>
                      <a:pt x="173" y="24"/>
                    </a:lnTo>
                    <a:lnTo>
                      <a:pt x="126" y="47"/>
                    </a:lnTo>
                    <a:lnTo>
                      <a:pt x="84" y="83"/>
                    </a:lnTo>
                    <a:lnTo>
                      <a:pt x="48" y="125"/>
                    </a:lnTo>
                    <a:lnTo>
                      <a:pt x="24" y="173"/>
                    </a:lnTo>
                    <a:lnTo>
                      <a:pt x="6" y="226"/>
                    </a:lnTo>
                    <a:lnTo>
                      <a:pt x="0" y="286"/>
                    </a:lnTo>
                    <a:lnTo>
                      <a:pt x="6" y="346"/>
                    </a:lnTo>
                    <a:lnTo>
                      <a:pt x="24" y="393"/>
                    </a:lnTo>
                    <a:lnTo>
                      <a:pt x="48" y="441"/>
                    </a:lnTo>
                    <a:lnTo>
                      <a:pt x="84" y="483"/>
                    </a:lnTo>
                    <a:lnTo>
                      <a:pt x="126" y="519"/>
                    </a:lnTo>
                    <a:lnTo>
                      <a:pt x="173" y="543"/>
                    </a:lnTo>
                    <a:lnTo>
                      <a:pt x="227" y="561"/>
                    </a:lnTo>
                    <a:lnTo>
                      <a:pt x="287" y="566"/>
                    </a:lnTo>
                    <a:lnTo>
                      <a:pt x="346" y="561"/>
                    </a:lnTo>
                    <a:lnTo>
                      <a:pt x="394" y="543"/>
                    </a:lnTo>
                    <a:lnTo>
                      <a:pt x="442" y="519"/>
                    </a:lnTo>
                    <a:lnTo>
                      <a:pt x="484" y="483"/>
                    </a:lnTo>
                    <a:lnTo>
                      <a:pt x="519" y="441"/>
                    </a:lnTo>
                    <a:lnTo>
                      <a:pt x="543" y="393"/>
                    </a:lnTo>
                    <a:lnTo>
                      <a:pt x="561" y="346"/>
                    </a:lnTo>
                    <a:lnTo>
                      <a:pt x="567" y="286"/>
                    </a:lnTo>
                    <a:lnTo>
                      <a:pt x="561" y="226"/>
                    </a:lnTo>
                    <a:lnTo>
                      <a:pt x="543" y="173"/>
                    </a:lnTo>
                    <a:lnTo>
                      <a:pt x="519" y="125"/>
                    </a:lnTo>
                    <a:lnTo>
                      <a:pt x="484" y="83"/>
                    </a:lnTo>
                    <a:lnTo>
                      <a:pt x="442" y="47"/>
                    </a:lnTo>
                    <a:lnTo>
                      <a:pt x="394" y="24"/>
                    </a:lnTo>
                    <a:lnTo>
                      <a:pt x="346" y="6"/>
                    </a:lnTo>
                    <a:lnTo>
                      <a:pt x="287" y="0"/>
                    </a:lnTo>
                    <a:close/>
                  </a:path>
                </a:pathLst>
              </a:custGeom>
              <a:solidFill>
                <a:srgbClr val="F4FFF4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57397" name="Freeform 256"/>
              <p:cNvSpPr>
                <a:spLocks/>
              </p:cNvSpPr>
              <p:nvPr/>
            </p:nvSpPr>
            <p:spPr bwMode="auto">
              <a:xfrm>
                <a:off x="1077" y="2271"/>
                <a:ext cx="531" cy="531"/>
              </a:xfrm>
              <a:custGeom>
                <a:avLst/>
                <a:gdLst>
                  <a:gd name="T0" fmla="*/ 269 w 531"/>
                  <a:gd name="T1" fmla="*/ 0 h 531"/>
                  <a:gd name="T2" fmla="*/ 215 w 531"/>
                  <a:gd name="T3" fmla="*/ 6 h 531"/>
                  <a:gd name="T4" fmla="*/ 161 w 531"/>
                  <a:gd name="T5" fmla="*/ 23 h 531"/>
                  <a:gd name="T6" fmla="*/ 120 w 531"/>
                  <a:gd name="T7" fmla="*/ 47 h 531"/>
                  <a:gd name="T8" fmla="*/ 78 w 531"/>
                  <a:gd name="T9" fmla="*/ 77 h 531"/>
                  <a:gd name="T10" fmla="*/ 48 w 531"/>
                  <a:gd name="T11" fmla="*/ 119 h 531"/>
                  <a:gd name="T12" fmla="*/ 24 w 531"/>
                  <a:gd name="T13" fmla="*/ 161 h 531"/>
                  <a:gd name="T14" fmla="*/ 6 w 531"/>
                  <a:gd name="T15" fmla="*/ 214 h 531"/>
                  <a:gd name="T16" fmla="*/ 0 w 531"/>
                  <a:gd name="T17" fmla="*/ 268 h 531"/>
                  <a:gd name="T18" fmla="*/ 6 w 531"/>
                  <a:gd name="T19" fmla="*/ 322 h 531"/>
                  <a:gd name="T20" fmla="*/ 24 w 531"/>
                  <a:gd name="T21" fmla="*/ 369 h 531"/>
                  <a:gd name="T22" fmla="*/ 48 w 531"/>
                  <a:gd name="T23" fmla="*/ 417 h 531"/>
                  <a:gd name="T24" fmla="*/ 78 w 531"/>
                  <a:gd name="T25" fmla="*/ 453 h 531"/>
                  <a:gd name="T26" fmla="*/ 120 w 531"/>
                  <a:gd name="T27" fmla="*/ 483 h 531"/>
                  <a:gd name="T28" fmla="*/ 161 w 531"/>
                  <a:gd name="T29" fmla="*/ 513 h 531"/>
                  <a:gd name="T30" fmla="*/ 215 w 531"/>
                  <a:gd name="T31" fmla="*/ 525 h 531"/>
                  <a:gd name="T32" fmla="*/ 269 w 531"/>
                  <a:gd name="T33" fmla="*/ 531 h 531"/>
                  <a:gd name="T34" fmla="*/ 322 w 531"/>
                  <a:gd name="T35" fmla="*/ 525 h 531"/>
                  <a:gd name="T36" fmla="*/ 370 w 531"/>
                  <a:gd name="T37" fmla="*/ 513 h 531"/>
                  <a:gd name="T38" fmla="*/ 418 w 531"/>
                  <a:gd name="T39" fmla="*/ 483 h 531"/>
                  <a:gd name="T40" fmla="*/ 454 w 531"/>
                  <a:gd name="T41" fmla="*/ 453 h 531"/>
                  <a:gd name="T42" fmla="*/ 483 w 531"/>
                  <a:gd name="T43" fmla="*/ 417 h 531"/>
                  <a:gd name="T44" fmla="*/ 513 w 531"/>
                  <a:gd name="T45" fmla="*/ 369 h 531"/>
                  <a:gd name="T46" fmla="*/ 525 w 531"/>
                  <a:gd name="T47" fmla="*/ 322 h 531"/>
                  <a:gd name="T48" fmla="*/ 531 w 531"/>
                  <a:gd name="T49" fmla="*/ 268 h 531"/>
                  <a:gd name="T50" fmla="*/ 525 w 531"/>
                  <a:gd name="T51" fmla="*/ 214 h 531"/>
                  <a:gd name="T52" fmla="*/ 513 w 531"/>
                  <a:gd name="T53" fmla="*/ 161 h 531"/>
                  <a:gd name="T54" fmla="*/ 483 w 531"/>
                  <a:gd name="T55" fmla="*/ 119 h 531"/>
                  <a:gd name="T56" fmla="*/ 454 w 531"/>
                  <a:gd name="T57" fmla="*/ 77 h 531"/>
                  <a:gd name="T58" fmla="*/ 418 w 531"/>
                  <a:gd name="T59" fmla="*/ 47 h 531"/>
                  <a:gd name="T60" fmla="*/ 370 w 531"/>
                  <a:gd name="T61" fmla="*/ 23 h 531"/>
                  <a:gd name="T62" fmla="*/ 322 w 531"/>
                  <a:gd name="T63" fmla="*/ 6 h 531"/>
                  <a:gd name="T64" fmla="*/ 269 w 531"/>
                  <a:gd name="T65" fmla="*/ 0 h 531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531"/>
                  <a:gd name="T100" fmla="*/ 0 h 531"/>
                  <a:gd name="T101" fmla="*/ 531 w 531"/>
                  <a:gd name="T102" fmla="*/ 531 h 531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531" h="531">
                    <a:moveTo>
                      <a:pt x="269" y="0"/>
                    </a:moveTo>
                    <a:lnTo>
                      <a:pt x="215" y="6"/>
                    </a:lnTo>
                    <a:lnTo>
                      <a:pt x="161" y="23"/>
                    </a:lnTo>
                    <a:lnTo>
                      <a:pt x="120" y="47"/>
                    </a:lnTo>
                    <a:lnTo>
                      <a:pt x="78" y="77"/>
                    </a:lnTo>
                    <a:lnTo>
                      <a:pt x="48" y="119"/>
                    </a:lnTo>
                    <a:lnTo>
                      <a:pt x="24" y="161"/>
                    </a:lnTo>
                    <a:lnTo>
                      <a:pt x="6" y="214"/>
                    </a:lnTo>
                    <a:lnTo>
                      <a:pt x="0" y="268"/>
                    </a:lnTo>
                    <a:lnTo>
                      <a:pt x="6" y="322"/>
                    </a:lnTo>
                    <a:lnTo>
                      <a:pt x="24" y="369"/>
                    </a:lnTo>
                    <a:lnTo>
                      <a:pt x="48" y="417"/>
                    </a:lnTo>
                    <a:lnTo>
                      <a:pt x="78" y="453"/>
                    </a:lnTo>
                    <a:lnTo>
                      <a:pt x="120" y="483"/>
                    </a:lnTo>
                    <a:lnTo>
                      <a:pt x="161" y="513"/>
                    </a:lnTo>
                    <a:lnTo>
                      <a:pt x="215" y="525"/>
                    </a:lnTo>
                    <a:lnTo>
                      <a:pt x="269" y="531"/>
                    </a:lnTo>
                    <a:lnTo>
                      <a:pt x="322" y="525"/>
                    </a:lnTo>
                    <a:lnTo>
                      <a:pt x="370" y="513"/>
                    </a:lnTo>
                    <a:lnTo>
                      <a:pt x="418" y="483"/>
                    </a:lnTo>
                    <a:lnTo>
                      <a:pt x="454" y="453"/>
                    </a:lnTo>
                    <a:lnTo>
                      <a:pt x="483" y="417"/>
                    </a:lnTo>
                    <a:lnTo>
                      <a:pt x="513" y="369"/>
                    </a:lnTo>
                    <a:lnTo>
                      <a:pt x="525" y="322"/>
                    </a:lnTo>
                    <a:lnTo>
                      <a:pt x="531" y="268"/>
                    </a:lnTo>
                    <a:lnTo>
                      <a:pt x="525" y="214"/>
                    </a:lnTo>
                    <a:lnTo>
                      <a:pt x="513" y="161"/>
                    </a:lnTo>
                    <a:lnTo>
                      <a:pt x="483" y="119"/>
                    </a:lnTo>
                    <a:lnTo>
                      <a:pt x="454" y="77"/>
                    </a:lnTo>
                    <a:lnTo>
                      <a:pt x="418" y="47"/>
                    </a:lnTo>
                    <a:lnTo>
                      <a:pt x="370" y="23"/>
                    </a:lnTo>
                    <a:lnTo>
                      <a:pt x="322" y="6"/>
                    </a:lnTo>
                    <a:lnTo>
                      <a:pt x="269" y="0"/>
                    </a:lnTo>
                    <a:close/>
                  </a:path>
                </a:pathLst>
              </a:custGeom>
              <a:solidFill>
                <a:srgbClr val="F5FFF5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57398" name="Freeform 257"/>
              <p:cNvSpPr>
                <a:spLocks/>
              </p:cNvSpPr>
              <p:nvPr/>
            </p:nvSpPr>
            <p:spPr bwMode="auto">
              <a:xfrm>
                <a:off x="1095" y="2288"/>
                <a:ext cx="495" cy="496"/>
              </a:xfrm>
              <a:custGeom>
                <a:avLst/>
                <a:gdLst>
                  <a:gd name="T0" fmla="*/ 251 w 495"/>
                  <a:gd name="T1" fmla="*/ 0 h 496"/>
                  <a:gd name="T2" fmla="*/ 203 w 495"/>
                  <a:gd name="T3" fmla="*/ 6 h 496"/>
                  <a:gd name="T4" fmla="*/ 155 w 495"/>
                  <a:gd name="T5" fmla="*/ 18 h 496"/>
                  <a:gd name="T6" fmla="*/ 114 w 495"/>
                  <a:gd name="T7" fmla="*/ 42 h 496"/>
                  <a:gd name="T8" fmla="*/ 72 w 495"/>
                  <a:gd name="T9" fmla="*/ 72 h 496"/>
                  <a:gd name="T10" fmla="*/ 42 w 495"/>
                  <a:gd name="T11" fmla="*/ 114 h 496"/>
                  <a:gd name="T12" fmla="*/ 18 w 495"/>
                  <a:gd name="T13" fmla="*/ 156 h 496"/>
                  <a:gd name="T14" fmla="*/ 6 w 495"/>
                  <a:gd name="T15" fmla="*/ 203 h 496"/>
                  <a:gd name="T16" fmla="*/ 0 w 495"/>
                  <a:gd name="T17" fmla="*/ 251 h 496"/>
                  <a:gd name="T18" fmla="*/ 6 w 495"/>
                  <a:gd name="T19" fmla="*/ 299 h 496"/>
                  <a:gd name="T20" fmla="*/ 18 w 495"/>
                  <a:gd name="T21" fmla="*/ 347 h 496"/>
                  <a:gd name="T22" fmla="*/ 42 w 495"/>
                  <a:gd name="T23" fmla="*/ 388 h 496"/>
                  <a:gd name="T24" fmla="*/ 72 w 495"/>
                  <a:gd name="T25" fmla="*/ 424 h 496"/>
                  <a:gd name="T26" fmla="*/ 114 w 495"/>
                  <a:gd name="T27" fmla="*/ 454 h 496"/>
                  <a:gd name="T28" fmla="*/ 155 w 495"/>
                  <a:gd name="T29" fmla="*/ 478 h 496"/>
                  <a:gd name="T30" fmla="*/ 203 w 495"/>
                  <a:gd name="T31" fmla="*/ 490 h 496"/>
                  <a:gd name="T32" fmla="*/ 251 w 495"/>
                  <a:gd name="T33" fmla="*/ 496 h 496"/>
                  <a:gd name="T34" fmla="*/ 298 w 495"/>
                  <a:gd name="T35" fmla="*/ 490 h 496"/>
                  <a:gd name="T36" fmla="*/ 346 w 495"/>
                  <a:gd name="T37" fmla="*/ 478 h 496"/>
                  <a:gd name="T38" fmla="*/ 388 w 495"/>
                  <a:gd name="T39" fmla="*/ 454 h 496"/>
                  <a:gd name="T40" fmla="*/ 424 w 495"/>
                  <a:gd name="T41" fmla="*/ 424 h 496"/>
                  <a:gd name="T42" fmla="*/ 454 w 495"/>
                  <a:gd name="T43" fmla="*/ 388 h 496"/>
                  <a:gd name="T44" fmla="*/ 477 w 495"/>
                  <a:gd name="T45" fmla="*/ 347 h 496"/>
                  <a:gd name="T46" fmla="*/ 489 w 495"/>
                  <a:gd name="T47" fmla="*/ 299 h 496"/>
                  <a:gd name="T48" fmla="*/ 495 w 495"/>
                  <a:gd name="T49" fmla="*/ 251 h 496"/>
                  <a:gd name="T50" fmla="*/ 489 w 495"/>
                  <a:gd name="T51" fmla="*/ 203 h 496"/>
                  <a:gd name="T52" fmla="*/ 477 w 495"/>
                  <a:gd name="T53" fmla="*/ 156 h 496"/>
                  <a:gd name="T54" fmla="*/ 454 w 495"/>
                  <a:gd name="T55" fmla="*/ 114 h 496"/>
                  <a:gd name="T56" fmla="*/ 424 w 495"/>
                  <a:gd name="T57" fmla="*/ 72 h 496"/>
                  <a:gd name="T58" fmla="*/ 388 w 495"/>
                  <a:gd name="T59" fmla="*/ 42 h 496"/>
                  <a:gd name="T60" fmla="*/ 346 w 495"/>
                  <a:gd name="T61" fmla="*/ 18 h 496"/>
                  <a:gd name="T62" fmla="*/ 298 w 495"/>
                  <a:gd name="T63" fmla="*/ 6 h 496"/>
                  <a:gd name="T64" fmla="*/ 251 w 495"/>
                  <a:gd name="T65" fmla="*/ 0 h 49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495"/>
                  <a:gd name="T100" fmla="*/ 0 h 496"/>
                  <a:gd name="T101" fmla="*/ 495 w 495"/>
                  <a:gd name="T102" fmla="*/ 496 h 496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495" h="496">
                    <a:moveTo>
                      <a:pt x="251" y="0"/>
                    </a:moveTo>
                    <a:lnTo>
                      <a:pt x="203" y="6"/>
                    </a:lnTo>
                    <a:lnTo>
                      <a:pt x="155" y="18"/>
                    </a:lnTo>
                    <a:lnTo>
                      <a:pt x="114" y="42"/>
                    </a:lnTo>
                    <a:lnTo>
                      <a:pt x="72" y="72"/>
                    </a:lnTo>
                    <a:lnTo>
                      <a:pt x="42" y="114"/>
                    </a:lnTo>
                    <a:lnTo>
                      <a:pt x="18" y="156"/>
                    </a:lnTo>
                    <a:lnTo>
                      <a:pt x="6" y="203"/>
                    </a:lnTo>
                    <a:lnTo>
                      <a:pt x="0" y="251"/>
                    </a:lnTo>
                    <a:lnTo>
                      <a:pt x="6" y="299"/>
                    </a:lnTo>
                    <a:lnTo>
                      <a:pt x="18" y="347"/>
                    </a:lnTo>
                    <a:lnTo>
                      <a:pt x="42" y="388"/>
                    </a:lnTo>
                    <a:lnTo>
                      <a:pt x="72" y="424"/>
                    </a:lnTo>
                    <a:lnTo>
                      <a:pt x="114" y="454"/>
                    </a:lnTo>
                    <a:lnTo>
                      <a:pt x="155" y="478"/>
                    </a:lnTo>
                    <a:lnTo>
                      <a:pt x="203" y="490"/>
                    </a:lnTo>
                    <a:lnTo>
                      <a:pt x="251" y="496"/>
                    </a:lnTo>
                    <a:lnTo>
                      <a:pt x="298" y="490"/>
                    </a:lnTo>
                    <a:lnTo>
                      <a:pt x="346" y="478"/>
                    </a:lnTo>
                    <a:lnTo>
                      <a:pt x="388" y="454"/>
                    </a:lnTo>
                    <a:lnTo>
                      <a:pt x="424" y="424"/>
                    </a:lnTo>
                    <a:lnTo>
                      <a:pt x="454" y="388"/>
                    </a:lnTo>
                    <a:lnTo>
                      <a:pt x="477" y="347"/>
                    </a:lnTo>
                    <a:lnTo>
                      <a:pt x="489" y="299"/>
                    </a:lnTo>
                    <a:lnTo>
                      <a:pt x="495" y="251"/>
                    </a:lnTo>
                    <a:lnTo>
                      <a:pt x="489" y="203"/>
                    </a:lnTo>
                    <a:lnTo>
                      <a:pt x="477" y="156"/>
                    </a:lnTo>
                    <a:lnTo>
                      <a:pt x="454" y="114"/>
                    </a:lnTo>
                    <a:lnTo>
                      <a:pt x="424" y="72"/>
                    </a:lnTo>
                    <a:lnTo>
                      <a:pt x="388" y="42"/>
                    </a:lnTo>
                    <a:lnTo>
                      <a:pt x="346" y="18"/>
                    </a:lnTo>
                    <a:lnTo>
                      <a:pt x="298" y="6"/>
                    </a:lnTo>
                    <a:lnTo>
                      <a:pt x="251" y="0"/>
                    </a:lnTo>
                    <a:close/>
                  </a:path>
                </a:pathLst>
              </a:custGeom>
              <a:solidFill>
                <a:srgbClr val="F6FFF6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57399" name="Freeform 258"/>
              <p:cNvSpPr>
                <a:spLocks/>
              </p:cNvSpPr>
              <p:nvPr/>
            </p:nvSpPr>
            <p:spPr bwMode="auto">
              <a:xfrm>
                <a:off x="1113" y="2306"/>
                <a:ext cx="459" cy="460"/>
              </a:xfrm>
              <a:custGeom>
                <a:avLst/>
                <a:gdLst>
                  <a:gd name="T0" fmla="*/ 233 w 459"/>
                  <a:gd name="T1" fmla="*/ 0 h 460"/>
                  <a:gd name="T2" fmla="*/ 185 w 459"/>
                  <a:gd name="T3" fmla="*/ 6 h 460"/>
                  <a:gd name="T4" fmla="*/ 143 w 459"/>
                  <a:gd name="T5" fmla="*/ 18 h 460"/>
                  <a:gd name="T6" fmla="*/ 102 w 459"/>
                  <a:gd name="T7" fmla="*/ 42 h 460"/>
                  <a:gd name="T8" fmla="*/ 66 w 459"/>
                  <a:gd name="T9" fmla="*/ 66 h 460"/>
                  <a:gd name="T10" fmla="*/ 42 w 459"/>
                  <a:gd name="T11" fmla="*/ 102 h 460"/>
                  <a:gd name="T12" fmla="*/ 18 w 459"/>
                  <a:gd name="T13" fmla="*/ 144 h 460"/>
                  <a:gd name="T14" fmla="*/ 6 w 459"/>
                  <a:gd name="T15" fmla="*/ 185 h 460"/>
                  <a:gd name="T16" fmla="*/ 0 w 459"/>
                  <a:gd name="T17" fmla="*/ 233 h 460"/>
                  <a:gd name="T18" fmla="*/ 6 w 459"/>
                  <a:gd name="T19" fmla="*/ 281 h 460"/>
                  <a:gd name="T20" fmla="*/ 18 w 459"/>
                  <a:gd name="T21" fmla="*/ 323 h 460"/>
                  <a:gd name="T22" fmla="*/ 42 w 459"/>
                  <a:gd name="T23" fmla="*/ 358 h 460"/>
                  <a:gd name="T24" fmla="*/ 66 w 459"/>
                  <a:gd name="T25" fmla="*/ 394 h 460"/>
                  <a:gd name="T26" fmla="*/ 102 w 459"/>
                  <a:gd name="T27" fmla="*/ 424 h 460"/>
                  <a:gd name="T28" fmla="*/ 143 w 459"/>
                  <a:gd name="T29" fmla="*/ 442 h 460"/>
                  <a:gd name="T30" fmla="*/ 185 w 459"/>
                  <a:gd name="T31" fmla="*/ 454 h 460"/>
                  <a:gd name="T32" fmla="*/ 233 w 459"/>
                  <a:gd name="T33" fmla="*/ 460 h 460"/>
                  <a:gd name="T34" fmla="*/ 280 w 459"/>
                  <a:gd name="T35" fmla="*/ 454 h 460"/>
                  <a:gd name="T36" fmla="*/ 322 w 459"/>
                  <a:gd name="T37" fmla="*/ 442 h 460"/>
                  <a:gd name="T38" fmla="*/ 358 w 459"/>
                  <a:gd name="T39" fmla="*/ 424 h 460"/>
                  <a:gd name="T40" fmla="*/ 394 w 459"/>
                  <a:gd name="T41" fmla="*/ 394 h 460"/>
                  <a:gd name="T42" fmla="*/ 424 w 459"/>
                  <a:gd name="T43" fmla="*/ 358 h 460"/>
                  <a:gd name="T44" fmla="*/ 442 w 459"/>
                  <a:gd name="T45" fmla="*/ 323 h 460"/>
                  <a:gd name="T46" fmla="*/ 453 w 459"/>
                  <a:gd name="T47" fmla="*/ 281 h 460"/>
                  <a:gd name="T48" fmla="*/ 459 w 459"/>
                  <a:gd name="T49" fmla="*/ 233 h 460"/>
                  <a:gd name="T50" fmla="*/ 453 w 459"/>
                  <a:gd name="T51" fmla="*/ 185 h 460"/>
                  <a:gd name="T52" fmla="*/ 442 w 459"/>
                  <a:gd name="T53" fmla="*/ 144 h 460"/>
                  <a:gd name="T54" fmla="*/ 424 w 459"/>
                  <a:gd name="T55" fmla="*/ 102 h 460"/>
                  <a:gd name="T56" fmla="*/ 394 w 459"/>
                  <a:gd name="T57" fmla="*/ 66 h 460"/>
                  <a:gd name="T58" fmla="*/ 358 w 459"/>
                  <a:gd name="T59" fmla="*/ 42 h 460"/>
                  <a:gd name="T60" fmla="*/ 322 w 459"/>
                  <a:gd name="T61" fmla="*/ 18 h 460"/>
                  <a:gd name="T62" fmla="*/ 280 w 459"/>
                  <a:gd name="T63" fmla="*/ 6 h 460"/>
                  <a:gd name="T64" fmla="*/ 233 w 459"/>
                  <a:gd name="T65" fmla="*/ 0 h 460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459"/>
                  <a:gd name="T100" fmla="*/ 0 h 460"/>
                  <a:gd name="T101" fmla="*/ 459 w 459"/>
                  <a:gd name="T102" fmla="*/ 460 h 460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459" h="460">
                    <a:moveTo>
                      <a:pt x="233" y="0"/>
                    </a:moveTo>
                    <a:lnTo>
                      <a:pt x="185" y="6"/>
                    </a:lnTo>
                    <a:lnTo>
                      <a:pt x="143" y="18"/>
                    </a:lnTo>
                    <a:lnTo>
                      <a:pt x="102" y="42"/>
                    </a:lnTo>
                    <a:lnTo>
                      <a:pt x="66" y="66"/>
                    </a:lnTo>
                    <a:lnTo>
                      <a:pt x="42" y="102"/>
                    </a:lnTo>
                    <a:lnTo>
                      <a:pt x="18" y="144"/>
                    </a:lnTo>
                    <a:lnTo>
                      <a:pt x="6" y="185"/>
                    </a:lnTo>
                    <a:lnTo>
                      <a:pt x="0" y="233"/>
                    </a:lnTo>
                    <a:lnTo>
                      <a:pt x="6" y="281"/>
                    </a:lnTo>
                    <a:lnTo>
                      <a:pt x="18" y="323"/>
                    </a:lnTo>
                    <a:lnTo>
                      <a:pt x="42" y="358"/>
                    </a:lnTo>
                    <a:lnTo>
                      <a:pt x="66" y="394"/>
                    </a:lnTo>
                    <a:lnTo>
                      <a:pt x="102" y="424"/>
                    </a:lnTo>
                    <a:lnTo>
                      <a:pt x="143" y="442"/>
                    </a:lnTo>
                    <a:lnTo>
                      <a:pt x="185" y="454"/>
                    </a:lnTo>
                    <a:lnTo>
                      <a:pt x="233" y="460"/>
                    </a:lnTo>
                    <a:lnTo>
                      <a:pt x="280" y="454"/>
                    </a:lnTo>
                    <a:lnTo>
                      <a:pt x="322" y="442"/>
                    </a:lnTo>
                    <a:lnTo>
                      <a:pt x="358" y="424"/>
                    </a:lnTo>
                    <a:lnTo>
                      <a:pt x="394" y="394"/>
                    </a:lnTo>
                    <a:lnTo>
                      <a:pt x="424" y="358"/>
                    </a:lnTo>
                    <a:lnTo>
                      <a:pt x="442" y="323"/>
                    </a:lnTo>
                    <a:lnTo>
                      <a:pt x="453" y="281"/>
                    </a:lnTo>
                    <a:lnTo>
                      <a:pt x="459" y="233"/>
                    </a:lnTo>
                    <a:lnTo>
                      <a:pt x="453" y="185"/>
                    </a:lnTo>
                    <a:lnTo>
                      <a:pt x="442" y="144"/>
                    </a:lnTo>
                    <a:lnTo>
                      <a:pt x="424" y="102"/>
                    </a:lnTo>
                    <a:lnTo>
                      <a:pt x="394" y="66"/>
                    </a:lnTo>
                    <a:lnTo>
                      <a:pt x="358" y="42"/>
                    </a:lnTo>
                    <a:lnTo>
                      <a:pt x="322" y="18"/>
                    </a:lnTo>
                    <a:lnTo>
                      <a:pt x="280" y="6"/>
                    </a:lnTo>
                    <a:lnTo>
                      <a:pt x="233" y="0"/>
                    </a:lnTo>
                    <a:close/>
                  </a:path>
                </a:pathLst>
              </a:custGeom>
              <a:solidFill>
                <a:srgbClr val="F7FFF7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57400" name="Freeform 259"/>
              <p:cNvSpPr>
                <a:spLocks/>
              </p:cNvSpPr>
              <p:nvPr/>
            </p:nvSpPr>
            <p:spPr bwMode="auto">
              <a:xfrm>
                <a:off x="1131" y="2324"/>
                <a:ext cx="429" cy="430"/>
              </a:xfrm>
              <a:custGeom>
                <a:avLst/>
                <a:gdLst>
                  <a:gd name="T0" fmla="*/ 215 w 429"/>
                  <a:gd name="T1" fmla="*/ 0 h 430"/>
                  <a:gd name="T2" fmla="*/ 173 w 429"/>
                  <a:gd name="T3" fmla="*/ 6 h 430"/>
                  <a:gd name="T4" fmla="*/ 131 w 429"/>
                  <a:gd name="T5" fmla="*/ 18 h 430"/>
                  <a:gd name="T6" fmla="*/ 95 w 429"/>
                  <a:gd name="T7" fmla="*/ 36 h 430"/>
                  <a:gd name="T8" fmla="*/ 66 w 429"/>
                  <a:gd name="T9" fmla="*/ 66 h 430"/>
                  <a:gd name="T10" fmla="*/ 36 w 429"/>
                  <a:gd name="T11" fmla="*/ 96 h 430"/>
                  <a:gd name="T12" fmla="*/ 18 w 429"/>
                  <a:gd name="T13" fmla="*/ 132 h 430"/>
                  <a:gd name="T14" fmla="*/ 6 w 429"/>
                  <a:gd name="T15" fmla="*/ 173 h 430"/>
                  <a:gd name="T16" fmla="*/ 0 w 429"/>
                  <a:gd name="T17" fmla="*/ 215 h 430"/>
                  <a:gd name="T18" fmla="*/ 6 w 429"/>
                  <a:gd name="T19" fmla="*/ 257 h 430"/>
                  <a:gd name="T20" fmla="*/ 18 w 429"/>
                  <a:gd name="T21" fmla="*/ 299 h 430"/>
                  <a:gd name="T22" fmla="*/ 36 w 429"/>
                  <a:gd name="T23" fmla="*/ 334 h 430"/>
                  <a:gd name="T24" fmla="*/ 66 w 429"/>
                  <a:gd name="T25" fmla="*/ 370 h 430"/>
                  <a:gd name="T26" fmla="*/ 95 w 429"/>
                  <a:gd name="T27" fmla="*/ 394 h 430"/>
                  <a:gd name="T28" fmla="*/ 131 w 429"/>
                  <a:gd name="T29" fmla="*/ 412 h 430"/>
                  <a:gd name="T30" fmla="*/ 173 w 429"/>
                  <a:gd name="T31" fmla="*/ 424 h 430"/>
                  <a:gd name="T32" fmla="*/ 215 w 429"/>
                  <a:gd name="T33" fmla="*/ 430 h 430"/>
                  <a:gd name="T34" fmla="*/ 256 w 429"/>
                  <a:gd name="T35" fmla="*/ 424 h 430"/>
                  <a:gd name="T36" fmla="*/ 298 w 429"/>
                  <a:gd name="T37" fmla="*/ 412 h 430"/>
                  <a:gd name="T38" fmla="*/ 334 w 429"/>
                  <a:gd name="T39" fmla="*/ 394 h 430"/>
                  <a:gd name="T40" fmla="*/ 370 w 429"/>
                  <a:gd name="T41" fmla="*/ 370 h 430"/>
                  <a:gd name="T42" fmla="*/ 394 w 429"/>
                  <a:gd name="T43" fmla="*/ 334 h 430"/>
                  <a:gd name="T44" fmla="*/ 412 w 429"/>
                  <a:gd name="T45" fmla="*/ 299 h 430"/>
                  <a:gd name="T46" fmla="*/ 424 w 429"/>
                  <a:gd name="T47" fmla="*/ 257 h 430"/>
                  <a:gd name="T48" fmla="*/ 429 w 429"/>
                  <a:gd name="T49" fmla="*/ 215 h 430"/>
                  <a:gd name="T50" fmla="*/ 424 w 429"/>
                  <a:gd name="T51" fmla="*/ 173 h 430"/>
                  <a:gd name="T52" fmla="*/ 412 w 429"/>
                  <a:gd name="T53" fmla="*/ 132 h 430"/>
                  <a:gd name="T54" fmla="*/ 394 w 429"/>
                  <a:gd name="T55" fmla="*/ 96 h 430"/>
                  <a:gd name="T56" fmla="*/ 370 w 429"/>
                  <a:gd name="T57" fmla="*/ 66 h 430"/>
                  <a:gd name="T58" fmla="*/ 334 w 429"/>
                  <a:gd name="T59" fmla="*/ 36 h 430"/>
                  <a:gd name="T60" fmla="*/ 298 w 429"/>
                  <a:gd name="T61" fmla="*/ 18 h 430"/>
                  <a:gd name="T62" fmla="*/ 256 w 429"/>
                  <a:gd name="T63" fmla="*/ 6 h 430"/>
                  <a:gd name="T64" fmla="*/ 215 w 429"/>
                  <a:gd name="T65" fmla="*/ 0 h 430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429"/>
                  <a:gd name="T100" fmla="*/ 0 h 430"/>
                  <a:gd name="T101" fmla="*/ 429 w 429"/>
                  <a:gd name="T102" fmla="*/ 430 h 430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429" h="430">
                    <a:moveTo>
                      <a:pt x="215" y="0"/>
                    </a:moveTo>
                    <a:lnTo>
                      <a:pt x="173" y="6"/>
                    </a:lnTo>
                    <a:lnTo>
                      <a:pt x="131" y="18"/>
                    </a:lnTo>
                    <a:lnTo>
                      <a:pt x="95" y="36"/>
                    </a:lnTo>
                    <a:lnTo>
                      <a:pt x="66" y="66"/>
                    </a:lnTo>
                    <a:lnTo>
                      <a:pt x="36" y="96"/>
                    </a:lnTo>
                    <a:lnTo>
                      <a:pt x="18" y="132"/>
                    </a:lnTo>
                    <a:lnTo>
                      <a:pt x="6" y="173"/>
                    </a:lnTo>
                    <a:lnTo>
                      <a:pt x="0" y="215"/>
                    </a:lnTo>
                    <a:lnTo>
                      <a:pt x="6" y="257"/>
                    </a:lnTo>
                    <a:lnTo>
                      <a:pt x="18" y="299"/>
                    </a:lnTo>
                    <a:lnTo>
                      <a:pt x="36" y="334"/>
                    </a:lnTo>
                    <a:lnTo>
                      <a:pt x="66" y="370"/>
                    </a:lnTo>
                    <a:lnTo>
                      <a:pt x="95" y="394"/>
                    </a:lnTo>
                    <a:lnTo>
                      <a:pt x="131" y="412"/>
                    </a:lnTo>
                    <a:lnTo>
                      <a:pt x="173" y="424"/>
                    </a:lnTo>
                    <a:lnTo>
                      <a:pt x="215" y="430"/>
                    </a:lnTo>
                    <a:lnTo>
                      <a:pt x="256" y="424"/>
                    </a:lnTo>
                    <a:lnTo>
                      <a:pt x="298" y="412"/>
                    </a:lnTo>
                    <a:lnTo>
                      <a:pt x="334" y="394"/>
                    </a:lnTo>
                    <a:lnTo>
                      <a:pt x="370" y="370"/>
                    </a:lnTo>
                    <a:lnTo>
                      <a:pt x="394" y="334"/>
                    </a:lnTo>
                    <a:lnTo>
                      <a:pt x="412" y="299"/>
                    </a:lnTo>
                    <a:lnTo>
                      <a:pt x="424" y="257"/>
                    </a:lnTo>
                    <a:lnTo>
                      <a:pt x="429" y="215"/>
                    </a:lnTo>
                    <a:lnTo>
                      <a:pt x="424" y="173"/>
                    </a:lnTo>
                    <a:lnTo>
                      <a:pt x="412" y="132"/>
                    </a:lnTo>
                    <a:lnTo>
                      <a:pt x="394" y="96"/>
                    </a:lnTo>
                    <a:lnTo>
                      <a:pt x="370" y="66"/>
                    </a:lnTo>
                    <a:lnTo>
                      <a:pt x="334" y="36"/>
                    </a:lnTo>
                    <a:lnTo>
                      <a:pt x="298" y="18"/>
                    </a:lnTo>
                    <a:lnTo>
                      <a:pt x="256" y="6"/>
                    </a:lnTo>
                    <a:lnTo>
                      <a:pt x="215" y="0"/>
                    </a:lnTo>
                    <a:close/>
                  </a:path>
                </a:pathLst>
              </a:custGeom>
              <a:solidFill>
                <a:srgbClr val="F8FFF8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57401" name="Freeform 260"/>
              <p:cNvSpPr>
                <a:spLocks/>
              </p:cNvSpPr>
              <p:nvPr/>
            </p:nvSpPr>
            <p:spPr bwMode="auto">
              <a:xfrm>
                <a:off x="1149" y="2342"/>
                <a:ext cx="394" cy="394"/>
              </a:xfrm>
              <a:custGeom>
                <a:avLst/>
                <a:gdLst>
                  <a:gd name="T0" fmla="*/ 197 w 394"/>
                  <a:gd name="T1" fmla="*/ 0 h 394"/>
                  <a:gd name="T2" fmla="*/ 155 w 394"/>
                  <a:gd name="T3" fmla="*/ 6 h 394"/>
                  <a:gd name="T4" fmla="*/ 119 w 394"/>
                  <a:gd name="T5" fmla="*/ 18 h 394"/>
                  <a:gd name="T6" fmla="*/ 89 w 394"/>
                  <a:gd name="T7" fmla="*/ 36 h 394"/>
                  <a:gd name="T8" fmla="*/ 60 w 394"/>
                  <a:gd name="T9" fmla="*/ 60 h 394"/>
                  <a:gd name="T10" fmla="*/ 36 w 394"/>
                  <a:gd name="T11" fmla="*/ 90 h 394"/>
                  <a:gd name="T12" fmla="*/ 18 w 394"/>
                  <a:gd name="T13" fmla="*/ 119 h 394"/>
                  <a:gd name="T14" fmla="*/ 6 w 394"/>
                  <a:gd name="T15" fmla="*/ 155 h 394"/>
                  <a:gd name="T16" fmla="*/ 0 w 394"/>
                  <a:gd name="T17" fmla="*/ 197 h 394"/>
                  <a:gd name="T18" fmla="*/ 6 w 394"/>
                  <a:gd name="T19" fmla="*/ 239 h 394"/>
                  <a:gd name="T20" fmla="*/ 18 w 394"/>
                  <a:gd name="T21" fmla="*/ 275 h 394"/>
                  <a:gd name="T22" fmla="*/ 36 w 394"/>
                  <a:gd name="T23" fmla="*/ 304 h 394"/>
                  <a:gd name="T24" fmla="*/ 60 w 394"/>
                  <a:gd name="T25" fmla="*/ 334 h 394"/>
                  <a:gd name="T26" fmla="*/ 89 w 394"/>
                  <a:gd name="T27" fmla="*/ 358 h 394"/>
                  <a:gd name="T28" fmla="*/ 119 w 394"/>
                  <a:gd name="T29" fmla="*/ 376 h 394"/>
                  <a:gd name="T30" fmla="*/ 155 w 394"/>
                  <a:gd name="T31" fmla="*/ 388 h 394"/>
                  <a:gd name="T32" fmla="*/ 197 w 394"/>
                  <a:gd name="T33" fmla="*/ 394 h 394"/>
                  <a:gd name="T34" fmla="*/ 238 w 394"/>
                  <a:gd name="T35" fmla="*/ 388 h 394"/>
                  <a:gd name="T36" fmla="*/ 274 w 394"/>
                  <a:gd name="T37" fmla="*/ 376 h 394"/>
                  <a:gd name="T38" fmla="*/ 304 w 394"/>
                  <a:gd name="T39" fmla="*/ 358 h 394"/>
                  <a:gd name="T40" fmla="*/ 334 w 394"/>
                  <a:gd name="T41" fmla="*/ 334 h 394"/>
                  <a:gd name="T42" fmla="*/ 358 w 394"/>
                  <a:gd name="T43" fmla="*/ 304 h 394"/>
                  <a:gd name="T44" fmla="*/ 376 w 394"/>
                  <a:gd name="T45" fmla="*/ 275 h 394"/>
                  <a:gd name="T46" fmla="*/ 388 w 394"/>
                  <a:gd name="T47" fmla="*/ 239 h 394"/>
                  <a:gd name="T48" fmla="*/ 394 w 394"/>
                  <a:gd name="T49" fmla="*/ 197 h 394"/>
                  <a:gd name="T50" fmla="*/ 388 w 394"/>
                  <a:gd name="T51" fmla="*/ 155 h 394"/>
                  <a:gd name="T52" fmla="*/ 376 w 394"/>
                  <a:gd name="T53" fmla="*/ 119 h 394"/>
                  <a:gd name="T54" fmla="*/ 358 w 394"/>
                  <a:gd name="T55" fmla="*/ 90 h 394"/>
                  <a:gd name="T56" fmla="*/ 334 w 394"/>
                  <a:gd name="T57" fmla="*/ 60 h 394"/>
                  <a:gd name="T58" fmla="*/ 304 w 394"/>
                  <a:gd name="T59" fmla="*/ 36 h 394"/>
                  <a:gd name="T60" fmla="*/ 274 w 394"/>
                  <a:gd name="T61" fmla="*/ 18 h 394"/>
                  <a:gd name="T62" fmla="*/ 238 w 394"/>
                  <a:gd name="T63" fmla="*/ 6 h 394"/>
                  <a:gd name="T64" fmla="*/ 197 w 394"/>
                  <a:gd name="T65" fmla="*/ 0 h 394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394"/>
                  <a:gd name="T100" fmla="*/ 0 h 394"/>
                  <a:gd name="T101" fmla="*/ 394 w 394"/>
                  <a:gd name="T102" fmla="*/ 394 h 394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394" h="394">
                    <a:moveTo>
                      <a:pt x="197" y="0"/>
                    </a:moveTo>
                    <a:lnTo>
                      <a:pt x="155" y="6"/>
                    </a:lnTo>
                    <a:lnTo>
                      <a:pt x="119" y="18"/>
                    </a:lnTo>
                    <a:lnTo>
                      <a:pt x="89" y="36"/>
                    </a:lnTo>
                    <a:lnTo>
                      <a:pt x="60" y="60"/>
                    </a:lnTo>
                    <a:lnTo>
                      <a:pt x="36" y="90"/>
                    </a:lnTo>
                    <a:lnTo>
                      <a:pt x="18" y="119"/>
                    </a:lnTo>
                    <a:lnTo>
                      <a:pt x="6" y="155"/>
                    </a:lnTo>
                    <a:lnTo>
                      <a:pt x="0" y="197"/>
                    </a:lnTo>
                    <a:lnTo>
                      <a:pt x="6" y="239"/>
                    </a:lnTo>
                    <a:lnTo>
                      <a:pt x="18" y="275"/>
                    </a:lnTo>
                    <a:lnTo>
                      <a:pt x="36" y="304"/>
                    </a:lnTo>
                    <a:lnTo>
                      <a:pt x="60" y="334"/>
                    </a:lnTo>
                    <a:lnTo>
                      <a:pt x="89" y="358"/>
                    </a:lnTo>
                    <a:lnTo>
                      <a:pt x="119" y="376"/>
                    </a:lnTo>
                    <a:lnTo>
                      <a:pt x="155" y="388"/>
                    </a:lnTo>
                    <a:lnTo>
                      <a:pt x="197" y="394"/>
                    </a:lnTo>
                    <a:lnTo>
                      <a:pt x="238" y="388"/>
                    </a:lnTo>
                    <a:lnTo>
                      <a:pt x="274" y="376"/>
                    </a:lnTo>
                    <a:lnTo>
                      <a:pt x="304" y="358"/>
                    </a:lnTo>
                    <a:lnTo>
                      <a:pt x="334" y="334"/>
                    </a:lnTo>
                    <a:lnTo>
                      <a:pt x="358" y="304"/>
                    </a:lnTo>
                    <a:lnTo>
                      <a:pt x="376" y="275"/>
                    </a:lnTo>
                    <a:lnTo>
                      <a:pt x="388" y="239"/>
                    </a:lnTo>
                    <a:lnTo>
                      <a:pt x="394" y="197"/>
                    </a:lnTo>
                    <a:lnTo>
                      <a:pt x="388" y="155"/>
                    </a:lnTo>
                    <a:lnTo>
                      <a:pt x="376" y="119"/>
                    </a:lnTo>
                    <a:lnTo>
                      <a:pt x="358" y="90"/>
                    </a:lnTo>
                    <a:lnTo>
                      <a:pt x="334" y="60"/>
                    </a:lnTo>
                    <a:lnTo>
                      <a:pt x="304" y="36"/>
                    </a:lnTo>
                    <a:lnTo>
                      <a:pt x="274" y="18"/>
                    </a:lnTo>
                    <a:lnTo>
                      <a:pt x="238" y="6"/>
                    </a:lnTo>
                    <a:lnTo>
                      <a:pt x="197" y="0"/>
                    </a:lnTo>
                    <a:close/>
                  </a:path>
                </a:pathLst>
              </a:custGeom>
              <a:solidFill>
                <a:srgbClr val="F9FFF9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57402" name="Freeform 261"/>
              <p:cNvSpPr>
                <a:spLocks/>
              </p:cNvSpPr>
              <p:nvPr/>
            </p:nvSpPr>
            <p:spPr bwMode="auto">
              <a:xfrm>
                <a:off x="1167" y="2360"/>
                <a:ext cx="358" cy="358"/>
              </a:xfrm>
              <a:custGeom>
                <a:avLst/>
                <a:gdLst>
                  <a:gd name="T0" fmla="*/ 179 w 358"/>
                  <a:gd name="T1" fmla="*/ 0 h 358"/>
                  <a:gd name="T2" fmla="*/ 143 w 358"/>
                  <a:gd name="T3" fmla="*/ 6 h 358"/>
                  <a:gd name="T4" fmla="*/ 107 w 358"/>
                  <a:gd name="T5" fmla="*/ 12 h 358"/>
                  <a:gd name="T6" fmla="*/ 77 w 358"/>
                  <a:gd name="T7" fmla="*/ 30 h 358"/>
                  <a:gd name="T8" fmla="*/ 53 w 358"/>
                  <a:gd name="T9" fmla="*/ 54 h 358"/>
                  <a:gd name="T10" fmla="*/ 30 w 358"/>
                  <a:gd name="T11" fmla="*/ 78 h 358"/>
                  <a:gd name="T12" fmla="*/ 12 w 358"/>
                  <a:gd name="T13" fmla="*/ 107 h 358"/>
                  <a:gd name="T14" fmla="*/ 6 w 358"/>
                  <a:gd name="T15" fmla="*/ 143 h 358"/>
                  <a:gd name="T16" fmla="*/ 0 w 358"/>
                  <a:gd name="T17" fmla="*/ 179 h 358"/>
                  <a:gd name="T18" fmla="*/ 6 w 358"/>
                  <a:gd name="T19" fmla="*/ 215 h 358"/>
                  <a:gd name="T20" fmla="*/ 12 w 358"/>
                  <a:gd name="T21" fmla="*/ 245 h 358"/>
                  <a:gd name="T22" fmla="*/ 30 w 358"/>
                  <a:gd name="T23" fmla="*/ 280 h 358"/>
                  <a:gd name="T24" fmla="*/ 53 w 358"/>
                  <a:gd name="T25" fmla="*/ 304 h 358"/>
                  <a:gd name="T26" fmla="*/ 77 w 358"/>
                  <a:gd name="T27" fmla="*/ 328 h 358"/>
                  <a:gd name="T28" fmla="*/ 107 w 358"/>
                  <a:gd name="T29" fmla="*/ 346 h 358"/>
                  <a:gd name="T30" fmla="*/ 143 w 358"/>
                  <a:gd name="T31" fmla="*/ 352 h 358"/>
                  <a:gd name="T32" fmla="*/ 179 w 358"/>
                  <a:gd name="T33" fmla="*/ 358 h 358"/>
                  <a:gd name="T34" fmla="*/ 215 w 358"/>
                  <a:gd name="T35" fmla="*/ 352 h 358"/>
                  <a:gd name="T36" fmla="*/ 244 w 358"/>
                  <a:gd name="T37" fmla="*/ 346 h 358"/>
                  <a:gd name="T38" fmla="*/ 280 w 358"/>
                  <a:gd name="T39" fmla="*/ 328 h 358"/>
                  <a:gd name="T40" fmla="*/ 304 w 358"/>
                  <a:gd name="T41" fmla="*/ 304 h 358"/>
                  <a:gd name="T42" fmla="*/ 328 w 358"/>
                  <a:gd name="T43" fmla="*/ 280 h 358"/>
                  <a:gd name="T44" fmla="*/ 346 w 358"/>
                  <a:gd name="T45" fmla="*/ 245 h 358"/>
                  <a:gd name="T46" fmla="*/ 352 w 358"/>
                  <a:gd name="T47" fmla="*/ 215 h 358"/>
                  <a:gd name="T48" fmla="*/ 358 w 358"/>
                  <a:gd name="T49" fmla="*/ 179 h 358"/>
                  <a:gd name="T50" fmla="*/ 352 w 358"/>
                  <a:gd name="T51" fmla="*/ 143 h 358"/>
                  <a:gd name="T52" fmla="*/ 346 w 358"/>
                  <a:gd name="T53" fmla="*/ 107 h 358"/>
                  <a:gd name="T54" fmla="*/ 328 w 358"/>
                  <a:gd name="T55" fmla="*/ 78 h 358"/>
                  <a:gd name="T56" fmla="*/ 304 w 358"/>
                  <a:gd name="T57" fmla="*/ 54 h 358"/>
                  <a:gd name="T58" fmla="*/ 280 w 358"/>
                  <a:gd name="T59" fmla="*/ 30 h 358"/>
                  <a:gd name="T60" fmla="*/ 244 w 358"/>
                  <a:gd name="T61" fmla="*/ 12 h 358"/>
                  <a:gd name="T62" fmla="*/ 215 w 358"/>
                  <a:gd name="T63" fmla="*/ 6 h 358"/>
                  <a:gd name="T64" fmla="*/ 179 w 358"/>
                  <a:gd name="T65" fmla="*/ 0 h 358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358"/>
                  <a:gd name="T100" fmla="*/ 0 h 358"/>
                  <a:gd name="T101" fmla="*/ 358 w 358"/>
                  <a:gd name="T102" fmla="*/ 358 h 358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358" h="358">
                    <a:moveTo>
                      <a:pt x="179" y="0"/>
                    </a:moveTo>
                    <a:lnTo>
                      <a:pt x="143" y="6"/>
                    </a:lnTo>
                    <a:lnTo>
                      <a:pt x="107" y="12"/>
                    </a:lnTo>
                    <a:lnTo>
                      <a:pt x="77" y="30"/>
                    </a:lnTo>
                    <a:lnTo>
                      <a:pt x="53" y="54"/>
                    </a:lnTo>
                    <a:lnTo>
                      <a:pt x="30" y="78"/>
                    </a:lnTo>
                    <a:lnTo>
                      <a:pt x="12" y="107"/>
                    </a:lnTo>
                    <a:lnTo>
                      <a:pt x="6" y="143"/>
                    </a:lnTo>
                    <a:lnTo>
                      <a:pt x="0" y="179"/>
                    </a:lnTo>
                    <a:lnTo>
                      <a:pt x="6" y="215"/>
                    </a:lnTo>
                    <a:lnTo>
                      <a:pt x="12" y="245"/>
                    </a:lnTo>
                    <a:lnTo>
                      <a:pt x="30" y="280"/>
                    </a:lnTo>
                    <a:lnTo>
                      <a:pt x="53" y="304"/>
                    </a:lnTo>
                    <a:lnTo>
                      <a:pt x="77" y="328"/>
                    </a:lnTo>
                    <a:lnTo>
                      <a:pt x="107" y="346"/>
                    </a:lnTo>
                    <a:lnTo>
                      <a:pt x="143" y="352"/>
                    </a:lnTo>
                    <a:lnTo>
                      <a:pt x="179" y="358"/>
                    </a:lnTo>
                    <a:lnTo>
                      <a:pt x="215" y="352"/>
                    </a:lnTo>
                    <a:lnTo>
                      <a:pt x="244" y="346"/>
                    </a:lnTo>
                    <a:lnTo>
                      <a:pt x="280" y="328"/>
                    </a:lnTo>
                    <a:lnTo>
                      <a:pt x="304" y="304"/>
                    </a:lnTo>
                    <a:lnTo>
                      <a:pt x="328" y="280"/>
                    </a:lnTo>
                    <a:lnTo>
                      <a:pt x="346" y="245"/>
                    </a:lnTo>
                    <a:lnTo>
                      <a:pt x="352" y="215"/>
                    </a:lnTo>
                    <a:lnTo>
                      <a:pt x="358" y="179"/>
                    </a:lnTo>
                    <a:lnTo>
                      <a:pt x="352" y="143"/>
                    </a:lnTo>
                    <a:lnTo>
                      <a:pt x="346" y="107"/>
                    </a:lnTo>
                    <a:lnTo>
                      <a:pt x="328" y="78"/>
                    </a:lnTo>
                    <a:lnTo>
                      <a:pt x="304" y="54"/>
                    </a:lnTo>
                    <a:lnTo>
                      <a:pt x="280" y="30"/>
                    </a:lnTo>
                    <a:lnTo>
                      <a:pt x="244" y="12"/>
                    </a:lnTo>
                    <a:lnTo>
                      <a:pt x="215" y="6"/>
                    </a:lnTo>
                    <a:lnTo>
                      <a:pt x="179" y="0"/>
                    </a:lnTo>
                    <a:close/>
                  </a:path>
                </a:pathLst>
              </a:custGeom>
              <a:solidFill>
                <a:srgbClr val="FAFFFA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57403" name="Freeform 262"/>
              <p:cNvSpPr>
                <a:spLocks/>
              </p:cNvSpPr>
              <p:nvPr/>
            </p:nvSpPr>
            <p:spPr bwMode="auto">
              <a:xfrm>
                <a:off x="1185" y="2378"/>
                <a:ext cx="322" cy="322"/>
              </a:xfrm>
              <a:custGeom>
                <a:avLst/>
                <a:gdLst>
                  <a:gd name="T0" fmla="*/ 161 w 322"/>
                  <a:gd name="T1" fmla="*/ 0 h 322"/>
                  <a:gd name="T2" fmla="*/ 131 w 322"/>
                  <a:gd name="T3" fmla="*/ 6 h 322"/>
                  <a:gd name="T4" fmla="*/ 95 w 322"/>
                  <a:gd name="T5" fmla="*/ 12 h 322"/>
                  <a:gd name="T6" fmla="*/ 47 w 322"/>
                  <a:gd name="T7" fmla="*/ 48 h 322"/>
                  <a:gd name="T8" fmla="*/ 12 w 322"/>
                  <a:gd name="T9" fmla="*/ 95 h 322"/>
                  <a:gd name="T10" fmla="*/ 6 w 322"/>
                  <a:gd name="T11" fmla="*/ 131 h 322"/>
                  <a:gd name="T12" fmla="*/ 0 w 322"/>
                  <a:gd name="T13" fmla="*/ 161 h 322"/>
                  <a:gd name="T14" fmla="*/ 6 w 322"/>
                  <a:gd name="T15" fmla="*/ 191 h 322"/>
                  <a:gd name="T16" fmla="*/ 12 w 322"/>
                  <a:gd name="T17" fmla="*/ 227 h 322"/>
                  <a:gd name="T18" fmla="*/ 47 w 322"/>
                  <a:gd name="T19" fmla="*/ 274 h 322"/>
                  <a:gd name="T20" fmla="*/ 95 w 322"/>
                  <a:gd name="T21" fmla="*/ 310 h 322"/>
                  <a:gd name="T22" fmla="*/ 131 w 322"/>
                  <a:gd name="T23" fmla="*/ 316 h 322"/>
                  <a:gd name="T24" fmla="*/ 161 w 322"/>
                  <a:gd name="T25" fmla="*/ 322 h 322"/>
                  <a:gd name="T26" fmla="*/ 191 w 322"/>
                  <a:gd name="T27" fmla="*/ 316 h 322"/>
                  <a:gd name="T28" fmla="*/ 226 w 322"/>
                  <a:gd name="T29" fmla="*/ 310 h 322"/>
                  <a:gd name="T30" fmla="*/ 274 w 322"/>
                  <a:gd name="T31" fmla="*/ 274 h 322"/>
                  <a:gd name="T32" fmla="*/ 310 w 322"/>
                  <a:gd name="T33" fmla="*/ 227 h 322"/>
                  <a:gd name="T34" fmla="*/ 316 w 322"/>
                  <a:gd name="T35" fmla="*/ 191 h 322"/>
                  <a:gd name="T36" fmla="*/ 322 w 322"/>
                  <a:gd name="T37" fmla="*/ 161 h 322"/>
                  <a:gd name="T38" fmla="*/ 316 w 322"/>
                  <a:gd name="T39" fmla="*/ 131 h 322"/>
                  <a:gd name="T40" fmla="*/ 310 w 322"/>
                  <a:gd name="T41" fmla="*/ 95 h 322"/>
                  <a:gd name="T42" fmla="*/ 274 w 322"/>
                  <a:gd name="T43" fmla="*/ 48 h 322"/>
                  <a:gd name="T44" fmla="*/ 226 w 322"/>
                  <a:gd name="T45" fmla="*/ 12 h 322"/>
                  <a:gd name="T46" fmla="*/ 191 w 322"/>
                  <a:gd name="T47" fmla="*/ 6 h 322"/>
                  <a:gd name="T48" fmla="*/ 161 w 322"/>
                  <a:gd name="T49" fmla="*/ 0 h 322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322"/>
                  <a:gd name="T76" fmla="*/ 0 h 322"/>
                  <a:gd name="T77" fmla="*/ 322 w 322"/>
                  <a:gd name="T78" fmla="*/ 322 h 322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322" h="322">
                    <a:moveTo>
                      <a:pt x="161" y="0"/>
                    </a:moveTo>
                    <a:lnTo>
                      <a:pt x="131" y="6"/>
                    </a:lnTo>
                    <a:lnTo>
                      <a:pt x="95" y="12"/>
                    </a:lnTo>
                    <a:lnTo>
                      <a:pt x="47" y="48"/>
                    </a:lnTo>
                    <a:lnTo>
                      <a:pt x="12" y="95"/>
                    </a:lnTo>
                    <a:lnTo>
                      <a:pt x="6" y="131"/>
                    </a:lnTo>
                    <a:lnTo>
                      <a:pt x="0" y="161"/>
                    </a:lnTo>
                    <a:lnTo>
                      <a:pt x="6" y="191"/>
                    </a:lnTo>
                    <a:lnTo>
                      <a:pt x="12" y="227"/>
                    </a:lnTo>
                    <a:lnTo>
                      <a:pt x="47" y="274"/>
                    </a:lnTo>
                    <a:lnTo>
                      <a:pt x="95" y="310"/>
                    </a:lnTo>
                    <a:lnTo>
                      <a:pt x="131" y="316"/>
                    </a:lnTo>
                    <a:lnTo>
                      <a:pt x="161" y="322"/>
                    </a:lnTo>
                    <a:lnTo>
                      <a:pt x="191" y="316"/>
                    </a:lnTo>
                    <a:lnTo>
                      <a:pt x="226" y="310"/>
                    </a:lnTo>
                    <a:lnTo>
                      <a:pt x="274" y="274"/>
                    </a:lnTo>
                    <a:lnTo>
                      <a:pt x="310" y="227"/>
                    </a:lnTo>
                    <a:lnTo>
                      <a:pt x="316" y="191"/>
                    </a:lnTo>
                    <a:lnTo>
                      <a:pt x="322" y="161"/>
                    </a:lnTo>
                    <a:lnTo>
                      <a:pt x="316" y="131"/>
                    </a:lnTo>
                    <a:lnTo>
                      <a:pt x="310" y="95"/>
                    </a:lnTo>
                    <a:lnTo>
                      <a:pt x="274" y="48"/>
                    </a:lnTo>
                    <a:lnTo>
                      <a:pt x="226" y="12"/>
                    </a:lnTo>
                    <a:lnTo>
                      <a:pt x="191" y="6"/>
                    </a:lnTo>
                    <a:lnTo>
                      <a:pt x="161" y="0"/>
                    </a:lnTo>
                    <a:close/>
                  </a:path>
                </a:pathLst>
              </a:custGeom>
              <a:solidFill>
                <a:srgbClr val="FBFFFB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57404" name="Freeform 263"/>
              <p:cNvSpPr>
                <a:spLocks/>
              </p:cNvSpPr>
              <p:nvPr/>
            </p:nvSpPr>
            <p:spPr bwMode="auto">
              <a:xfrm>
                <a:off x="1203" y="2396"/>
                <a:ext cx="286" cy="286"/>
              </a:xfrm>
              <a:custGeom>
                <a:avLst/>
                <a:gdLst>
                  <a:gd name="T0" fmla="*/ 143 w 286"/>
                  <a:gd name="T1" fmla="*/ 0 h 286"/>
                  <a:gd name="T2" fmla="*/ 113 w 286"/>
                  <a:gd name="T3" fmla="*/ 6 h 286"/>
                  <a:gd name="T4" fmla="*/ 89 w 286"/>
                  <a:gd name="T5" fmla="*/ 12 h 286"/>
                  <a:gd name="T6" fmla="*/ 41 w 286"/>
                  <a:gd name="T7" fmla="*/ 42 h 286"/>
                  <a:gd name="T8" fmla="*/ 12 w 286"/>
                  <a:gd name="T9" fmla="*/ 89 h 286"/>
                  <a:gd name="T10" fmla="*/ 6 w 286"/>
                  <a:gd name="T11" fmla="*/ 113 h 286"/>
                  <a:gd name="T12" fmla="*/ 0 w 286"/>
                  <a:gd name="T13" fmla="*/ 143 h 286"/>
                  <a:gd name="T14" fmla="*/ 6 w 286"/>
                  <a:gd name="T15" fmla="*/ 173 h 286"/>
                  <a:gd name="T16" fmla="*/ 12 w 286"/>
                  <a:gd name="T17" fmla="*/ 197 h 286"/>
                  <a:gd name="T18" fmla="*/ 41 w 286"/>
                  <a:gd name="T19" fmla="*/ 244 h 286"/>
                  <a:gd name="T20" fmla="*/ 89 w 286"/>
                  <a:gd name="T21" fmla="*/ 274 h 286"/>
                  <a:gd name="T22" fmla="*/ 113 w 286"/>
                  <a:gd name="T23" fmla="*/ 286 h 286"/>
                  <a:gd name="T24" fmla="*/ 143 w 286"/>
                  <a:gd name="T25" fmla="*/ 286 h 286"/>
                  <a:gd name="T26" fmla="*/ 173 w 286"/>
                  <a:gd name="T27" fmla="*/ 286 h 286"/>
                  <a:gd name="T28" fmla="*/ 196 w 286"/>
                  <a:gd name="T29" fmla="*/ 274 h 286"/>
                  <a:gd name="T30" fmla="*/ 244 w 286"/>
                  <a:gd name="T31" fmla="*/ 244 h 286"/>
                  <a:gd name="T32" fmla="*/ 274 w 286"/>
                  <a:gd name="T33" fmla="*/ 197 h 286"/>
                  <a:gd name="T34" fmla="*/ 286 w 286"/>
                  <a:gd name="T35" fmla="*/ 173 h 286"/>
                  <a:gd name="T36" fmla="*/ 286 w 286"/>
                  <a:gd name="T37" fmla="*/ 143 h 286"/>
                  <a:gd name="T38" fmla="*/ 286 w 286"/>
                  <a:gd name="T39" fmla="*/ 113 h 286"/>
                  <a:gd name="T40" fmla="*/ 274 w 286"/>
                  <a:gd name="T41" fmla="*/ 89 h 286"/>
                  <a:gd name="T42" fmla="*/ 244 w 286"/>
                  <a:gd name="T43" fmla="*/ 42 h 286"/>
                  <a:gd name="T44" fmla="*/ 196 w 286"/>
                  <a:gd name="T45" fmla="*/ 12 h 286"/>
                  <a:gd name="T46" fmla="*/ 173 w 286"/>
                  <a:gd name="T47" fmla="*/ 6 h 286"/>
                  <a:gd name="T48" fmla="*/ 143 w 286"/>
                  <a:gd name="T49" fmla="*/ 0 h 28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286"/>
                  <a:gd name="T76" fmla="*/ 0 h 286"/>
                  <a:gd name="T77" fmla="*/ 286 w 286"/>
                  <a:gd name="T78" fmla="*/ 286 h 28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286" h="286">
                    <a:moveTo>
                      <a:pt x="143" y="0"/>
                    </a:moveTo>
                    <a:lnTo>
                      <a:pt x="113" y="6"/>
                    </a:lnTo>
                    <a:lnTo>
                      <a:pt x="89" y="12"/>
                    </a:lnTo>
                    <a:lnTo>
                      <a:pt x="41" y="42"/>
                    </a:lnTo>
                    <a:lnTo>
                      <a:pt x="12" y="89"/>
                    </a:lnTo>
                    <a:lnTo>
                      <a:pt x="6" y="113"/>
                    </a:lnTo>
                    <a:lnTo>
                      <a:pt x="0" y="143"/>
                    </a:lnTo>
                    <a:lnTo>
                      <a:pt x="6" y="173"/>
                    </a:lnTo>
                    <a:lnTo>
                      <a:pt x="12" y="197"/>
                    </a:lnTo>
                    <a:lnTo>
                      <a:pt x="41" y="244"/>
                    </a:lnTo>
                    <a:lnTo>
                      <a:pt x="89" y="274"/>
                    </a:lnTo>
                    <a:lnTo>
                      <a:pt x="113" y="286"/>
                    </a:lnTo>
                    <a:lnTo>
                      <a:pt x="143" y="286"/>
                    </a:lnTo>
                    <a:lnTo>
                      <a:pt x="173" y="286"/>
                    </a:lnTo>
                    <a:lnTo>
                      <a:pt x="196" y="274"/>
                    </a:lnTo>
                    <a:lnTo>
                      <a:pt x="244" y="244"/>
                    </a:lnTo>
                    <a:lnTo>
                      <a:pt x="274" y="197"/>
                    </a:lnTo>
                    <a:lnTo>
                      <a:pt x="286" y="173"/>
                    </a:lnTo>
                    <a:lnTo>
                      <a:pt x="286" y="143"/>
                    </a:lnTo>
                    <a:lnTo>
                      <a:pt x="286" y="113"/>
                    </a:lnTo>
                    <a:lnTo>
                      <a:pt x="274" y="89"/>
                    </a:lnTo>
                    <a:lnTo>
                      <a:pt x="244" y="42"/>
                    </a:lnTo>
                    <a:lnTo>
                      <a:pt x="196" y="12"/>
                    </a:lnTo>
                    <a:lnTo>
                      <a:pt x="173" y="6"/>
                    </a:lnTo>
                    <a:lnTo>
                      <a:pt x="143" y="0"/>
                    </a:lnTo>
                    <a:close/>
                  </a:path>
                </a:pathLst>
              </a:custGeom>
              <a:solidFill>
                <a:srgbClr val="FBFFFB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57405" name="Freeform 264"/>
              <p:cNvSpPr>
                <a:spLocks/>
              </p:cNvSpPr>
              <p:nvPr/>
            </p:nvSpPr>
            <p:spPr bwMode="auto">
              <a:xfrm>
                <a:off x="1220" y="2414"/>
                <a:ext cx="251" cy="250"/>
              </a:xfrm>
              <a:custGeom>
                <a:avLst/>
                <a:gdLst>
                  <a:gd name="T0" fmla="*/ 126 w 251"/>
                  <a:gd name="T1" fmla="*/ 0 h 250"/>
                  <a:gd name="T2" fmla="*/ 78 w 251"/>
                  <a:gd name="T3" fmla="*/ 12 h 250"/>
                  <a:gd name="T4" fmla="*/ 36 w 251"/>
                  <a:gd name="T5" fmla="*/ 36 h 250"/>
                  <a:gd name="T6" fmla="*/ 12 w 251"/>
                  <a:gd name="T7" fmla="*/ 77 h 250"/>
                  <a:gd name="T8" fmla="*/ 0 w 251"/>
                  <a:gd name="T9" fmla="*/ 125 h 250"/>
                  <a:gd name="T10" fmla="*/ 12 w 251"/>
                  <a:gd name="T11" fmla="*/ 173 h 250"/>
                  <a:gd name="T12" fmla="*/ 36 w 251"/>
                  <a:gd name="T13" fmla="*/ 215 h 250"/>
                  <a:gd name="T14" fmla="*/ 78 w 251"/>
                  <a:gd name="T15" fmla="*/ 238 h 250"/>
                  <a:gd name="T16" fmla="*/ 126 w 251"/>
                  <a:gd name="T17" fmla="*/ 250 h 250"/>
                  <a:gd name="T18" fmla="*/ 173 w 251"/>
                  <a:gd name="T19" fmla="*/ 238 h 250"/>
                  <a:gd name="T20" fmla="*/ 215 w 251"/>
                  <a:gd name="T21" fmla="*/ 215 h 250"/>
                  <a:gd name="T22" fmla="*/ 239 w 251"/>
                  <a:gd name="T23" fmla="*/ 173 h 250"/>
                  <a:gd name="T24" fmla="*/ 251 w 251"/>
                  <a:gd name="T25" fmla="*/ 125 h 250"/>
                  <a:gd name="T26" fmla="*/ 239 w 251"/>
                  <a:gd name="T27" fmla="*/ 77 h 250"/>
                  <a:gd name="T28" fmla="*/ 215 w 251"/>
                  <a:gd name="T29" fmla="*/ 36 h 250"/>
                  <a:gd name="T30" fmla="*/ 173 w 251"/>
                  <a:gd name="T31" fmla="*/ 12 h 250"/>
                  <a:gd name="T32" fmla="*/ 126 w 251"/>
                  <a:gd name="T33" fmla="*/ 0 h 250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251"/>
                  <a:gd name="T52" fmla="*/ 0 h 250"/>
                  <a:gd name="T53" fmla="*/ 251 w 251"/>
                  <a:gd name="T54" fmla="*/ 250 h 250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251" h="250">
                    <a:moveTo>
                      <a:pt x="126" y="0"/>
                    </a:moveTo>
                    <a:lnTo>
                      <a:pt x="78" y="12"/>
                    </a:lnTo>
                    <a:lnTo>
                      <a:pt x="36" y="36"/>
                    </a:lnTo>
                    <a:lnTo>
                      <a:pt x="12" y="77"/>
                    </a:lnTo>
                    <a:lnTo>
                      <a:pt x="0" y="125"/>
                    </a:lnTo>
                    <a:lnTo>
                      <a:pt x="12" y="173"/>
                    </a:lnTo>
                    <a:lnTo>
                      <a:pt x="36" y="215"/>
                    </a:lnTo>
                    <a:lnTo>
                      <a:pt x="78" y="238"/>
                    </a:lnTo>
                    <a:lnTo>
                      <a:pt x="126" y="250"/>
                    </a:lnTo>
                    <a:lnTo>
                      <a:pt x="173" y="238"/>
                    </a:lnTo>
                    <a:lnTo>
                      <a:pt x="215" y="215"/>
                    </a:lnTo>
                    <a:lnTo>
                      <a:pt x="239" y="173"/>
                    </a:lnTo>
                    <a:lnTo>
                      <a:pt x="251" y="125"/>
                    </a:lnTo>
                    <a:lnTo>
                      <a:pt x="239" y="77"/>
                    </a:lnTo>
                    <a:lnTo>
                      <a:pt x="215" y="36"/>
                    </a:lnTo>
                    <a:lnTo>
                      <a:pt x="173" y="12"/>
                    </a:lnTo>
                    <a:lnTo>
                      <a:pt x="126" y="0"/>
                    </a:lnTo>
                    <a:close/>
                  </a:path>
                </a:pathLst>
              </a:custGeom>
              <a:solidFill>
                <a:srgbClr val="FCFFFC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57406" name="Freeform 265"/>
              <p:cNvSpPr>
                <a:spLocks/>
              </p:cNvSpPr>
              <p:nvPr/>
            </p:nvSpPr>
            <p:spPr bwMode="auto">
              <a:xfrm>
                <a:off x="1238" y="2432"/>
                <a:ext cx="215" cy="214"/>
              </a:xfrm>
              <a:custGeom>
                <a:avLst/>
                <a:gdLst>
                  <a:gd name="T0" fmla="*/ 108 w 215"/>
                  <a:gd name="T1" fmla="*/ 0 h 214"/>
                  <a:gd name="T2" fmla="*/ 66 w 215"/>
                  <a:gd name="T3" fmla="*/ 6 h 214"/>
                  <a:gd name="T4" fmla="*/ 30 w 215"/>
                  <a:gd name="T5" fmla="*/ 29 h 214"/>
                  <a:gd name="T6" fmla="*/ 6 w 215"/>
                  <a:gd name="T7" fmla="*/ 65 h 214"/>
                  <a:gd name="T8" fmla="*/ 0 w 215"/>
                  <a:gd name="T9" fmla="*/ 107 h 214"/>
                  <a:gd name="T10" fmla="*/ 6 w 215"/>
                  <a:gd name="T11" fmla="*/ 149 h 214"/>
                  <a:gd name="T12" fmla="*/ 30 w 215"/>
                  <a:gd name="T13" fmla="*/ 185 h 214"/>
                  <a:gd name="T14" fmla="*/ 66 w 215"/>
                  <a:gd name="T15" fmla="*/ 208 h 214"/>
                  <a:gd name="T16" fmla="*/ 108 w 215"/>
                  <a:gd name="T17" fmla="*/ 214 h 214"/>
                  <a:gd name="T18" fmla="*/ 149 w 215"/>
                  <a:gd name="T19" fmla="*/ 208 h 214"/>
                  <a:gd name="T20" fmla="*/ 185 w 215"/>
                  <a:gd name="T21" fmla="*/ 185 h 214"/>
                  <a:gd name="T22" fmla="*/ 209 w 215"/>
                  <a:gd name="T23" fmla="*/ 149 h 214"/>
                  <a:gd name="T24" fmla="*/ 215 w 215"/>
                  <a:gd name="T25" fmla="*/ 107 h 214"/>
                  <a:gd name="T26" fmla="*/ 209 w 215"/>
                  <a:gd name="T27" fmla="*/ 65 h 214"/>
                  <a:gd name="T28" fmla="*/ 185 w 215"/>
                  <a:gd name="T29" fmla="*/ 29 h 214"/>
                  <a:gd name="T30" fmla="*/ 149 w 215"/>
                  <a:gd name="T31" fmla="*/ 6 h 214"/>
                  <a:gd name="T32" fmla="*/ 108 w 215"/>
                  <a:gd name="T33" fmla="*/ 0 h 21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215"/>
                  <a:gd name="T52" fmla="*/ 0 h 214"/>
                  <a:gd name="T53" fmla="*/ 215 w 215"/>
                  <a:gd name="T54" fmla="*/ 214 h 21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215" h="214">
                    <a:moveTo>
                      <a:pt x="108" y="0"/>
                    </a:moveTo>
                    <a:lnTo>
                      <a:pt x="66" y="6"/>
                    </a:lnTo>
                    <a:lnTo>
                      <a:pt x="30" y="29"/>
                    </a:lnTo>
                    <a:lnTo>
                      <a:pt x="6" y="65"/>
                    </a:lnTo>
                    <a:lnTo>
                      <a:pt x="0" y="107"/>
                    </a:lnTo>
                    <a:lnTo>
                      <a:pt x="6" y="149"/>
                    </a:lnTo>
                    <a:lnTo>
                      <a:pt x="30" y="185"/>
                    </a:lnTo>
                    <a:lnTo>
                      <a:pt x="66" y="208"/>
                    </a:lnTo>
                    <a:lnTo>
                      <a:pt x="108" y="214"/>
                    </a:lnTo>
                    <a:lnTo>
                      <a:pt x="149" y="208"/>
                    </a:lnTo>
                    <a:lnTo>
                      <a:pt x="185" y="185"/>
                    </a:lnTo>
                    <a:lnTo>
                      <a:pt x="209" y="149"/>
                    </a:lnTo>
                    <a:lnTo>
                      <a:pt x="215" y="107"/>
                    </a:lnTo>
                    <a:lnTo>
                      <a:pt x="209" y="65"/>
                    </a:lnTo>
                    <a:lnTo>
                      <a:pt x="185" y="29"/>
                    </a:lnTo>
                    <a:lnTo>
                      <a:pt x="149" y="6"/>
                    </a:lnTo>
                    <a:lnTo>
                      <a:pt x="108" y="0"/>
                    </a:lnTo>
                    <a:close/>
                  </a:path>
                </a:pathLst>
              </a:custGeom>
              <a:solidFill>
                <a:srgbClr val="FCFFFC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57407" name="Freeform 266"/>
              <p:cNvSpPr>
                <a:spLocks/>
              </p:cNvSpPr>
              <p:nvPr/>
            </p:nvSpPr>
            <p:spPr bwMode="auto">
              <a:xfrm>
                <a:off x="1256" y="2450"/>
                <a:ext cx="179" cy="179"/>
              </a:xfrm>
              <a:custGeom>
                <a:avLst/>
                <a:gdLst>
                  <a:gd name="T0" fmla="*/ 90 w 179"/>
                  <a:gd name="T1" fmla="*/ 0 h 179"/>
                  <a:gd name="T2" fmla="*/ 54 w 179"/>
                  <a:gd name="T3" fmla="*/ 6 h 179"/>
                  <a:gd name="T4" fmla="*/ 30 w 179"/>
                  <a:gd name="T5" fmla="*/ 29 h 179"/>
                  <a:gd name="T6" fmla="*/ 6 w 179"/>
                  <a:gd name="T7" fmla="*/ 53 h 179"/>
                  <a:gd name="T8" fmla="*/ 0 w 179"/>
                  <a:gd name="T9" fmla="*/ 89 h 179"/>
                  <a:gd name="T10" fmla="*/ 6 w 179"/>
                  <a:gd name="T11" fmla="*/ 125 h 179"/>
                  <a:gd name="T12" fmla="*/ 30 w 179"/>
                  <a:gd name="T13" fmla="*/ 155 h 179"/>
                  <a:gd name="T14" fmla="*/ 54 w 179"/>
                  <a:gd name="T15" fmla="*/ 173 h 179"/>
                  <a:gd name="T16" fmla="*/ 90 w 179"/>
                  <a:gd name="T17" fmla="*/ 179 h 179"/>
                  <a:gd name="T18" fmla="*/ 126 w 179"/>
                  <a:gd name="T19" fmla="*/ 173 h 179"/>
                  <a:gd name="T20" fmla="*/ 155 w 179"/>
                  <a:gd name="T21" fmla="*/ 155 h 179"/>
                  <a:gd name="T22" fmla="*/ 173 w 179"/>
                  <a:gd name="T23" fmla="*/ 125 h 179"/>
                  <a:gd name="T24" fmla="*/ 179 w 179"/>
                  <a:gd name="T25" fmla="*/ 89 h 179"/>
                  <a:gd name="T26" fmla="*/ 173 w 179"/>
                  <a:gd name="T27" fmla="*/ 53 h 179"/>
                  <a:gd name="T28" fmla="*/ 155 w 179"/>
                  <a:gd name="T29" fmla="*/ 29 h 179"/>
                  <a:gd name="T30" fmla="*/ 126 w 179"/>
                  <a:gd name="T31" fmla="*/ 6 h 179"/>
                  <a:gd name="T32" fmla="*/ 90 w 179"/>
                  <a:gd name="T33" fmla="*/ 0 h 179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179"/>
                  <a:gd name="T52" fmla="*/ 0 h 179"/>
                  <a:gd name="T53" fmla="*/ 179 w 179"/>
                  <a:gd name="T54" fmla="*/ 179 h 179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179" h="179">
                    <a:moveTo>
                      <a:pt x="90" y="0"/>
                    </a:moveTo>
                    <a:lnTo>
                      <a:pt x="54" y="6"/>
                    </a:lnTo>
                    <a:lnTo>
                      <a:pt x="30" y="29"/>
                    </a:lnTo>
                    <a:lnTo>
                      <a:pt x="6" y="53"/>
                    </a:lnTo>
                    <a:lnTo>
                      <a:pt x="0" y="89"/>
                    </a:lnTo>
                    <a:lnTo>
                      <a:pt x="6" y="125"/>
                    </a:lnTo>
                    <a:lnTo>
                      <a:pt x="30" y="155"/>
                    </a:lnTo>
                    <a:lnTo>
                      <a:pt x="54" y="173"/>
                    </a:lnTo>
                    <a:lnTo>
                      <a:pt x="90" y="179"/>
                    </a:lnTo>
                    <a:lnTo>
                      <a:pt x="126" y="173"/>
                    </a:lnTo>
                    <a:lnTo>
                      <a:pt x="155" y="155"/>
                    </a:lnTo>
                    <a:lnTo>
                      <a:pt x="173" y="125"/>
                    </a:lnTo>
                    <a:lnTo>
                      <a:pt x="179" y="89"/>
                    </a:lnTo>
                    <a:lnTo>
                      <a:pt x="173" y="53"/>
                    </a:lnTo>
                    <a:lnTo>
                      <a:pt x="155" y="29"/>
                    </a:lnTo>
                    <a:lnTo>
                      <a:pt x="126" y="6"/>
                    </a:lnTo>
                    <a:lnTo>
                      <a:pt x="90" y="0"/>
                    </a:lnTo>
                    <a:close/>
                  </a:path>
                </a:pathLst>
              </a:custGeom>
              <a:solidFill>
                <a:srgbClr val="FDFFFD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57408" name="Freeform 267"/>
              <p:cNvSpPr>
                <a:spLocks/>
              </p:cNvSpPr>
              <p:nvPr/>
            </p:nvSpPr>
            <p:spPr bwMode="auto">
              <a:xfrm>
                <a:off x="1274" y="2467"/>
                <a:ext cx="143" cy="144"/>
              </a:xfrm>
              <a:custGeom>
                <a:avLst/>
                <a:gdLst>
                  <a:gd name="T0" fmla="*/ 72 w 143"/>
                  <a:gd name="T1" fmla="*/ 0 h 144"/>
                  <a:gd name="T2" fmla="*/ 42 w 143"/>
                  <a:gd name="T3" fmla="*/ 6 h 144"/>
                  <a:gd name="T4" fmla="*/ 18 w 143"/>
                  <a:gd name="T5" fmla="*/ 18 h 144"/>
                  <a:gd name="T6" fmla="*/ 6 w 143"/>
                  <a:gd name="T7" fmla="*/ 42 h 144"/>
                  <a:gd name="T8" fmla="*/ 0 w 143"/>
                  <a:gd name="T9" fmla="*/ 72 h 144"/>
                  <a:gd name="T10" fmla="*/ 6 w 143"/>
                  <a:gd name="T11" fmla="*/ 102 h 144"/>
                  <a:gd name="T12" fmla="*/ 18 w 143"/>
                  <a:gd name="T13" fmla="*/ 126 h 144"/>
                  <a:gd name="T14" fmla="*/ 42 w 143"/>
                  <a:gd name="T15" fmla="*/ 138 h 144"/>
                  <a:gd name="T16" fmla="*/ 72 w 143"/>
                  <a:gd name="T17" fmla="*/ 144 h 144"/>
                  <a:gd name="T18" fmla="*/ 102 w 143"/>
                  <a:gd name="T19" fmla="*/ 138 h 144"/>
                  <a:gd name="T20" fmla="*/ 125 w 143"/>
                  <a:gd name="T21" fmla="*/ 126 h 144"/>
                  <a:gd name="T22" fmla="*/ 137 w 143"/>
                  <a:gd name="T23" fmla="*/ 102 h 144"/>
                  <a:gd name="T24" fmla="*/ 143 w 143"/>
                  <a:gd name="T25" fmla="*/ 72 h 144"/>
                  <a:gd name="T26" fmla="*/ 137 w 143"/>
                  <a:gd name="T27" fmla="*/ 42 h 144"/>
                  <a:gd name="T28" fmla="*/ 125 w 143"/>
                  <a:gd name="T29" fmla="*/ 18 h 144"/>
                  <a:gd name="T30" fmla="*/ 102 w 143"/>
                  <a:gd name="T31" fmla="*/ 6 h 144"/>
                  <a:gd name="T32" fmla="*/ 72 w 143"/>
                  <a:gd name="T33" fmla="*/ 0 h 14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143"/>
                  <a:gd name="T52" fmla="*/ 0 h 144"/>
                  <a:gd name="T53" fmla="*/ 143 w 143"/>
                  <a:gd name="T54" fmla="*/ 144 h 14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143" h="144">
                    <a:moveTo>
                      <a:pt x="72" y="0"/>
                    </a:moveTo>
                    <a:lnTo>
                      <a:pt x="42" y="6"/>
                    </a:lnTo>
                    <a:lnTo>
                      <a:pt x="18" y="18"/>
                    </a:lnTo>
                    <a:lnTo>
                      <a:pt x="6" y="42"/>
                    </a:lnTo>
                    <a:lnTo>
                      <a:pt x="0" y="72"/>
                    </a:lnTo>
                    <a:lnTo>
                      <a:pt x="6" y="102"/>
                    </a:lnTo>
                    <a:lnTo>
                      <a:pt x="18" y="126"/>
                    </a:lnTo>
                    <a:lnTo>
                      <a:pt x="42" y="138"/>
                    </a:lnTo>
                    <a:lnTo>
                      <a:pt x="72" y="144"/>
                    </a:lnTo>
                    <a:lnTo>
                      <a:pt x="102" y="138"/>
                    </a:lnTo>
                    <a:lnTo>
                      <a:pt x="125" y="126"/>
                    </a:lnTo>
                    <a:lnTo>
                      <a:pt x="137" y="102"/>
                    </a:lnTo>
                    <a:lnTo>
                      <a:pt x="143" y="72"/>
                    </a:lnTo>
                    <a:lnTo>
                      <a:pt x="137" y="42"/>
                    </a:lnTo>
                    <a:lnTo>
                      <a:pt x="125" y="18"/>
                    </a:lnTo>
                    <a:lnTo>
                      <a:pt x="102" y="6"/>
                    </a:lnTo>
                    <a:lnTo>
                      <a:pt x="72" y="0"/>
                    </a:lnTo>
                    <a:close/>
                  </a:path>
                </a:pathLst>
              </a:custGeom>
              <a:solidFill>
                <a:srgbClr val="FDFFFD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57409" name="Freeform 268"/>
              <p:cNvSpPr>
                <a:spLocks/>
              </p:cNvSpPr>
              <p:nvPr/>
            </p:nvSpPr>
            <p:spPr bwMode="auto">
              <a:xfrm>
                <a:off x="1292" y="2485"/>
                <a:ext cx="107" cy="108"/>
              </a:xfrm>
              <a:custGeom>
                <a:avLst/>
                <a:gdLst>
                  <a:gd name="T0" fmla="*/ 54 w 107"/>
                  <a:gd name="T1" fmla="*/ 0 h 108"/>
                  <a:gd name="T2" fmla="*/ 36 w 107"/>
                  <a:gd name="T3" fmla="*/ 6 h 108"/>
                  <a:gd name="T4" fmla="*/ 18 w 107"/>
                  <a:gd name="T5" fmla="*/ 18 h 108"/>
                  <a:gd name="T6" fmla="*/ 6 w 107"/>
                  <a:gd name="T7" fmla="*/ 36 h 108"/>
                  <a:gd name="T8" fmla="*/ 0 w 107"/>
                  <a:gd name="T9" fmla="*/ 54 h 108"/>
                  <a:gd name="T10" fmla="*/ 6 w 107"/>
                  <a:gd name="T11" fmla="*/ 78 h 108"/>
                  <a:gd name="T12" fmla="*/ 18 w 107"/>
                  <a:gd name="T13" fmla="*/ 90 h 108"/>
                  <a:gd name="T14" fmla="*/ 36 w 107"/>
                  <a:gd name="T15" fmla="*/ 102 h 108"/>
                  <a:gd name="T16" fmla="*/ 54 w 107"/>
                  <a:gd name="T17" fmla="*/ 108 h 108"/>
                  <a:gd name="T18" fmla="*/ 78 w 107"/>
                  <a:gd name="T19" fmla="*/ 102 h 108"/>
                  <a:gd name="T20" fmla="*/ 90 w 107"/>
                  <a:gd name="T21" fmla="*/ 90 h 108"/>
                  <a:gd name="T22" fmla="*/ 101 w 107"/>
                  <a:gd name="T23" fmla="*/ 78 h 108"/>
                  <a:gd name="T24" fmla="*/ 107 w 107"/>
                  <a:gd name="T25" fmla="*/ 54 h 108"/>
                  <a:gd name="T26" fmla="*/ 101 w 107"/>
                  <a:gd name="T27" fmla="*/ 36 h 108"/>
                  <a:gd name="T28" fmla="*/ 90 w 107"/>
                  <a:gd name="T29" fmla="*/ 18 h 108"/>
                  <a:gd name="T30" fmla="*/ 78 w 107"/>
                  <a:gd name="T31" fmla="*/ 6 h 108"/>
                  <a:gd name="T32" fmla="*/ 54 w 107"/>
                  <a:gd name="T33" fmla="*/ 0 h 108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107"/>
                  <a:gd name="T52" fmla="*/ 0 h 108"/>
                  <a:gd name="T53" fmla="*/ 107 w 107"/>
                  <a:gd name="T54" fmla="*/ 108 h 108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107" h="108">
                    <a:moveTo>
                      <a:pt x="54" y="0"/>
                    </a:moveTo>
                    <a:lnTo>
                      <a:pt x="36" y="6"/>
                    </a:lnTo>
                    <a:lnTo>
                      <a:pt x="18" y="18"/>
                    </a:lnTo>
                    <a:lnTo>
                      <a:pt x="6" y="36"/>
                    </a:lnTo>
                    <a:lnTo>
                      <a:pt x="0" y="54"/>
                    </a:lnTo>
                    <a:lnTo>
                      <a:pt x="6" y="78"/>
                    </a:lnTo>
                    <a:lnTo>
                      <a:pt x="18" y="90"/>
                    </a:lnTo>
                    <a:lnTo>
                      <a:pt x="36" y="102"/>
                    </a:lnTo>
                    <a:lnTo>
                      <a:pt x="54" y="108"/>
                    </a:lnTo>
                    <a:lnTo>
                      <a:pt x="78" y="102"/>
                    </a:lnTo>
                    <a:lnTo>
                      <a:pt x="90" y="90"/>
                    </a:lnTo>
                    <a:lnTo>
                      <a:pt x="101" y="78"/>
                    </a:lnTo>
                    <a:lnTo>
                      <a:pt x="107" y="54"/>
                    </a:lnTo>
                    <a:lnTo>
                      <a:pt x="101" y="36"/>
                    </a:lnTo>
                    <a:lnTo>
                      <a:pt x="90" y="18"/>
                    </a:lnTo>
                    <a:lnTo>
                      <a:pt x="78" y="6"/>
                    </a:lnTo>
                    <a:lnTo>
                      <a:pt x="54" y="0"/>
                    </a:lnTo>
                    <a:close/>
                  </a:path>
                </a:pathLst>
              </a:custGeom>
              <a:solidFill>
                <a:srgbClr val="FEFFFE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57410" name="Freeform 269"/>
              <p:cNvSpPr>
                <a:spLocks/>
              </p:cNvSpPr>
              <p:nvPr/>
            </p:nvSpPr>
            <p:spPr bwMode="auto">
              <a:xfrm>
                <a:off x="1310" y="2503"/>
                <a:ext cx="72" cy="72"/>
              </a:xfrm>
              <a:custGeom>
                <a:avLst/>
                <a:gdLst>
                  <a:gd name="T0" fmla="*/ 36 w 72"/>
                  <a:gd name="T1" fmla="*/ 0 h 72"/>
                  <a:gd name="T2" fmla="*/ 24 w 72"/>
                  <a:gd name="T3" fmla="*/ 6 h 72"/>
                  <a:gd name="T4" fmla="*/ 12 w 72"/>
                  <a:gd name="T5" fmla="*/ 12 h 72"/>
                  <a:gd name="T6" fmla="*/ 6 w 72"/>
                  <a:gd name="T7" fmla="*/ 24 h 72"/>
                  <a:gd name="T8" fmla="*/ 0 w 72"/>
                  <a:gd name="T9" fmla="*/ 36 h 72"/>
                  <a:gd name="T10" fmla="*/ 6 w 72"/>
                  <a:gd name="T11" fmla="*/ 48 h 72"/>
                  <a:gd name="T12" fmla="*/ 12 w 72"/>
                  <a:gd name="T13" fmla="*/ 60 h 72"/>
                  <a:gd name="T14" fmla="*/ 24 w 72"/>
                  <a:gd name="T15" fmla="*/ 72 h 72"/>
                  <a:gd name="T16" fmla="*/ 36 w 72"/>
                  <a:gd name="T17" fmla="*/ 72 h 72"/>
                  <a:gd name="T18" fmla="*/ 48 w 72"/>
                  <a:gd name="T19" fmla="*/ 72 h 72"/>
                  <a:gd name="T20" fmla="*/ 60 w 72"/>
                  <a:gd name="T21" fmla="*/ 60 h 72"/>
                  <a:gd name="T22" fmla="*/ 72 w 72"/>
                  <a:gd name="T23" fmla="*/ 48 h 72"/>
                  <a:gd name="T24" fmla="*/ 72 w 72"/>
                  <a:gd name="T25" fmla="*/ 36 h 72"/>
                  <a:gd name="T26" fmla="*/ 72 w 72"/>
                  <a:gd name="T27" fmla="*/ 24 h 72"/>
                  <a:gd name="T28" fmla="*/ 60 w 72"/>
                  <a:gd name="T29" fmla="*/ 12 h 72"/>
                  <a:gd name="T30" fmla="*/ 48 w 72"/>
                  <a:gd name="T31" fmla="*/ 6 h 72"/>
                  <a:gd name="T32" fmla="*/ 36 w 72"/>
                  <a:gd name="T33" fmla="*/ 0 h 7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2"/>
                  <a:gd name="T52" fmla="*/ 0 h 72"/>
                  <a:gd name="T53" fmla="*/ 72 w 72"/>
                  <a:gd name="T54" fmla="*/ 72 h 7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2" h="72">
                    <a:moveTo>
                      <a:pt x="36" y="0"/>
                    </a:moveTo>
                    <a:lnTo>
                      <a:pt x="24" y="6"/>
                    </a:lnTo>
                    <a:lnTo>
                      <a:pt x="12" y="12"/>
                    </a:lnTo>
                    <a:lnTo>
                      <a:pt x="6" y="24"/>
                    </a:lnTo>
                    <a:lnTo>
                      <a:pt x="0" y="36"/>
                    </a:lnTo>
                    <a:lnTo>
                      <a:pt x="6" y="48"/>
                    </a:lnTo>
                    <a:lnTo>
                      <a:pt x="12" y="60"/>
                    </a:lnTo>
                    <a:lnTo>
                      <a:pt x="24" y="72"/>
                    </a:lnTo>
                    <a:lnTo>
                      <a:pt x="36" y="72"/>
                    </a:lnTo>
                    <a:lnTo>
                      <a:pt x="48" y="72"/>
                    </a:lnTo>
                    <a:lnTo>
                      <a:pt x="60" y="60"/>
                    </a:lnTo>
                    <a:lnTo>
                      <a:pt x="72" y="48"/>
                    </a:lnTo>
                    <a:lnTo>
                      <a:pt x="72" y="36"/>
                    </a:lnTo>
                    <a:lnTo>
                      <a:pt x="72" y="24"/>
                    </a:lnTo>
                    <a:lnTo>
                      <a:pt x="60" y="12"/>
                    </a:lnTo>
                    <a:lnTo>
                      <a:pt x="48" y="6"/>
                    </a:lnTo>
                    <a:lnTo>
                      <a:pt x="36" y="0"/>
                    </a:lnTo>
                    <a:close/>
                  </a:path>
                </a:pathLst>
              </a:custGeom>
              <a:solidFill>
                <a:srgbClr val="FEFFFE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57411" name="Freeform 270"/>
              <p:cNvSpPr>
                <a:spLocks/>
              </p:cNvSpPr>
              <p:nvPr/>
            </p:nvSpPr>
            <p:spPr bwMode="auto">
              <a:xfrm>
                <a:off x="1328" y="2521"/>
                <a:ext cx="36" cy="36"/>
              </a:xfrm>
              <a:custGeom>
                <a:avLst/>
                <a:gdLst>
                  <a:gd name="T0" fmla="*/ 18 w 36"/>
                  <a:gd name="T1" fmla="*/ 0 h 36"/>
                  <a:gd name="T2" fmla="*/ 6 w 36"/>
                  <a:gd name="T3" fmla="*/ 6 h 36"/>
                  <a:gd name="T4" fmla="*/ 0 w 36"/>
                  <a:gd name="T5" fmla="*/ 18 h 36"/>
                  <a:gd name="T6" fmla="*/ 6 w 36"/>
                  <a:gd name="T7" fmla="*/ 30 h 36"/>
                  <a:gd name="T8" fmla="*/ 18 w 36"/>
                  <a:gd name="T9" fmla="*/ 36 h 36"/>
                  <a:gd name="T10" fmla="*/ 30 w 36"/>
                  <a:gd name="T11" fmla="*/ 30 h 36"/>
                  <a:gd name="T12" fmla="*/ 36 w 36"/>
                  <a:gd name="T13" fmla="*/ 18 h 36"/>
                  <a:gd name="T14" fmla="*/ 30 w 36"/>
                  <a:gd name="T15" fmla="*/ 6 h 36"/>
                  <a:gd name="T16" fmla="*/ 18 w 36"/>
                  <a:gd name="T17" fmla="*/ 0 h 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6"/>
                  <a:gd name="T28" fmla="*/ 0 h 36"/>
                  <a:gd name="T29" fmla="*/ 36 w 36"/>
                  <a:gd name="T30" fmla="*/ 36 h 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6" h="36">
                    <a:moveTo>
                      <a:pt x="18" y="0"/>
                    </a:moveTo>
                    <a:lnTo>
                      <a:pt x="6" y="6"/>
                    </a:lnTo>
                    <a:lnTo>
                      <a:pt x="0" y="18"/>
                    </a:lnTo>
                    <a:lnTo>
                      <a:pt x="6" y="30"/>
                    </a:lnTo>
                    <a:lnTo>
                      <a:pt x="18" y="36"/>
                    </a:lnTo>
                    <a:lnTo>
                      <a:pt x="30" y="30"/>
                    </a:lnTo>
                    <a:lnTo>
                      <a:pt x="36" y="18"/>
                    </a:lnTo>
                    <a:lnTo>
                      <a:pt x="30" y="6"/>
                    </a:lnTo>
                    <a:lnTo>
                      <a:pt x="18" y="0"/>
                    </a:lnTo>
                    <a:close/>
                  </a:path>
                </a:pathLst>
              </a:custGeom>
              <a:solidFill>
                <a:srgbClr val="FEFFFE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</p:grpSp>
        <p:sp>
          <p:nvSpPr>
            <p:cNvPr id="57360" name="Oval 271"/>
            <p:cNvSpPr>
              <a:spLocks noChangeArrowheads="1"/>
            </p:cNvSpPr>
            <p:nvPr/>
          </p:nvSpPr>
          <p:spPr bwMode="auto">
            <a:xfrm>
              <a:off x="433" y="1626"/>
              <a:ext cx="1813" cy="1814"/>
            </a:xfrm>
            <a:prstGeom prst="ellipse">
              <a:avLst/>
            </a:prstGeom>
            <a:noFill/>
            <a:ln w="57150" cap="rnd">
              <a:solidFill>
                <a:srgbClr val="008000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</p:grpSp>
      <p:sp>
        <p:nvSpPr>
          <p:cNvPr id="68880" name="Text Box 272"/>
          <p:cNvSpPr txBox="1">
            <a:spLocks noChangeArrowheads="1"/>
          </p:cNvSpPr>
          <p:nvPr/>
        </p:nvSpPr>
        <p:spPr bwMode="auto">
          <a:xfrm>
            <a:off x="742950" y="3032125"/>
            <a:ext cx="2232025" cy="16160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lIns="92070" tIns="46036" rIns="92070" bIns="46036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altLang="ja-JP" sz="20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ＭＳ Ｐゴシック" pitchFamily="50" charset="-128"/>
              </a:rPr>
              <a:t>Adoption of</a:t>
            </a:r>
            <a:br>
              <a:rPr lang="en-US" altLang="ja-JP" sz="20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ＭＳ Ｐゴシック" pitchFamily="50" charset="-128"/>
              </a:rPr>
            </a:br>
            <a:r>
              <a:rPr lang="en-US" altLang="ja-JP" sz="20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ＭＳ Ｐゴシック" pitchFamily="50" charset="-128"/>
              </a:rPr>
              <a:t>a </a:t>
            </a:r>
            <a:r>
              <a:rPr lang="en-US" altLang="ja-JP" sz="2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ＭＳ Ｐゴシック" pitchFamily="50" charset="-128"/>
              </a:rPr>
              <a:t>Safe and Secure PCB Treatment Method</a:t>
            </a:r>
          </a:p>
        </p:txBody>
      </p:sp>
      <p:sp>
        <p:nvSpPr>
          <p:cNvPr id="68881" name="Text Box 273"/>
          <p:cNvSpPr txBox="1">
            <a:spLocks noChangeArrowheads="1"/>
          </p:cNvSpPr>
          <p:nvPr/>
        </p:nvSpPr>
        <p:spPr bwMode="auto">
          <a:xfrm>
            <a:off x="3335338" y="3032125"/>
            <a:ext cx="2232025" cy="16160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lIns="92070" tIns="46036" rIns="92070" bIns="46036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altLang="ja-JP" sz="20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ＭＳ Ｐゴシック" pitchFamily="50" charset="-128"/>
              </a:rPr>
              <a:t>Multiple safety measures based on the concept of </a:t>
            </a:r>
            <a:r>
              <a:rPr lang="en-US" altLang="ja-JP" sz="2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ＭＳ Ｐゴシック" pitchFamily="50" charset="-128"/>
              </a:rPr>
              <a:t>Risk Management</a:t>
            </a:r>
          </a:p>
        </p:txBody>
      </p:sp>
      <p:sp>
        <p:nvSpPr>
          <p:cNvPr id="68882" name="Text Box 274"/>
          <p:cNvSpPr txBox="1">
            <a:spLocks noChangeArrowheads="1"/>
          </p:cNvSpPr>
          <p:nvPr/>
        </p:nvSpPr>
        <p:spPr bwMode="auto">
          <a:xfrm>
            <a:off x="5999163" y="3176588"/>
            <a:ext cx="2232025" cy="13112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lIns="92070" tIns="46036" rIns="92070" bIns="46036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altLang="ja-JP" sz="2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ＭＳ Ｐゴシック" pitchFamily="50" charset="-128"/>
              </a:rPr>
              <a:t>Information Disclosure</a:t>
            </a:r>
            <a:r>
              <a:rPr lang="en-US" altLang="ja-JP" sz="20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ＭＳ Ｐゴシック" pitchFamily="50" charset="-128"/>
              </a:rPr>
              <a:t> on Treatment Status</a:t>
            </a:r>
            <a:endParaRPr lang="en-US" altLang="ja-JP" sz="2000" b="1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ea typeface="ＭＳ Ｐゴシック" pitchFamily="50" charset="-128"/>
            </a:endParaRPr>
          </a:p>
        </p:txBody>
      </p:sp>
      <p:sp>
        <p:nvSpPr>
          <p:cNvPr id="275" name="AutoShape 6"/>
          <p:cNvSpPr>
            <a:spLocks noChangeArrowheads="1"/>
          </p:cNvSpPr>
          <p:nvPr/>
        </p:nvSpPr>
        <p:spPr bwMode="auto">
          <a:xfrm>
            <a:off x="250825" y="260350"/>
            <a:ext cx="7634288" cy="1152525"/>
          </a:xfrm>
          <a:prstGeom prst="roundRect">
            <a:avLst>
              <a:gd name="adj" fmla="val 12176"/>
            </a:avLst>
          </a:prstGeom>
          <a:solidFill>
            <a:srgbClr val="CCFFCC"/>
          </a:solidFill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91435" tIns="45718" rIns="91435" bIns="45718" anchorCtr="1"/>
          <a:lstStyle/>
          <a:p>
            <a:pPr>
              <a:defRPr/>
            </a:pPr>
            <a:endParaRPr lang="en-US" altLang="ja-JP" sz="1000" b="1" dirty="0">
              <a:latin typeface="+mj-lt"/>
              <a:ea typeface="ＭＳ Ｐ明朝" pitchFamily="18" charset="-128"/>
            </a:endParaRPr>
          </a:p>
          <a:p>
            <a:pPr>
              <a:defRPr/>
            </a:pPr>
            <a:r>
              <a:rPr lang="en-US" altLang="ja-JP" sz="2000" b="1" dirty="0">
                <a:ea typeface="ＭＳ Ｐ明朝" pitchFamily="18" charset="-128"/>
              </a:rPr>
              <a:t>Safe &amp; Secure PCB Treatment Method, Risk management, </a:t>
            </a:r>
          </a:p>
          <a:p>
            <a:pPr>
              <a:defRPr/>
            </a:pPr>
            <a:r>
              <a:rPr lang="en-US" altLang="ja-JP" sz="2000" b="1" dirty="0">
                <a:ea typeface="ＭＳ Ｐ明朝" pitchFamily="18" charset="-128"/>
              </a:rPr>
              <a:t>and Information Disclosure lead to safe treatment. </a:t>
            </a:r>
            <a:r>
              <a:rPr lang="en-US" altLang="ja-JP" sz="2000" dirty="0">
                <a:latin typeface="+mn-lt"/>
                <a:ea typeface="ＭＳ Ｐ明朝" pitchFamily="18" charset="-128"/>
              </a:rPr>
              <a:t>  </a:t>
            </a:r>
            <a:r>
              <a:rPr lang="en-US" altLang="ja-JP" sz="1600" b="1" dirty="0">
                <a:ea typeface="ＭＳ Ｐ明朝" pitchFamily="18" charset="-128"/>
              </a:rPr>
              <a:t> </a:t>
            </a:r>
            <a:endParaRPr lang="ja-JP" altLang="ja-JP" sz="1600" b="1" dirty="0">
              <a:ea typeface="ＭＳ Ｐ明朝" pitchFamily="18" charset="-128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5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スライド番号プレースホル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5CAFE2E-A57C-4110-B3F6-99A924BD680F}" type="slidenum">
              <a:rPr lang="en-US" altLang="ja-JP" smtClean="0">
                <a:ea typeface="ＭＳ Ｐゴシック" charset="-128"/>
              </a:rPr>
              <a:pPr/>
              <a:t>26</a:t>
            </a:fld>
            <a:endParaRPr lang="en-US" altLang="ja-JP" smtClean="0">
              <a:ea typeface="ＭＳ Ｐゴシック" charset="-128"/>
            </a:endParaRPr>
          </a:p>
        </p:txBody>
      </p:sp>
      <p:sp>
        <p:nvSpPr>
          <p:cNvPr id="58371" name="Oval 125"/>
          <p:cNvSpPr>
            <a:spLocks noChangeArrowheads="1"/>
          </p:cNvSpPr>
          <p:nvPr/>
        </p:nvSpPr>
        <p:spPr bwMode="auto">
          <a:xfrm>
            <a:off x="5472113" y="4868863"/>
            <a:ext cx="3132137" cy="1152525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rgbClr val="C2D0F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372" name="Oval 124"/>
          <p:cNvSpPr>
            <a:spLocks noChangeArrowheads="1"/>
          </p:cNvSpPr>
          <p:nvPr/>
        </p:nvSpPr>
        <p:spPr bwMode="auto">
          <a:xfrm>
            <a:off x="5435600" y="3429000"/>
            <a:ext cx="3132138" cy="1368425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rgbClr val="C2D0F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ja-JP">
                <a:solidFill>
                  <a:srgbClr val="000000"/>
                </a:solidFill>
              </a:rPr>
              <a:t>Managing system </a:t>
            </a:r>
            <a:br>
              <a:rPr lang="en-US" altLang="ja-JP">
                <a:solidFill>
                  <a:srgbClr val="000000"/>
                </a:solidFill>
              </a:rPr>
            </a:br>
            <a:r>
              <a:rPr lang="en-US" altLang="ja-JP">
                <a:solidFill>
                  <a:srgbClr val="000000"/>
                </a:solidFill>
              </a:rPr>
              <a:t>for operations, </a:t>
            </a:r>
            <a:br>
              <a:rPr lang="en-US" altLang="ja-JP">
                <a:solidFill>
                  <a:srgbClr val="000000"/>
                </a:solidFill>
              </a:rPr>
            </a:br>
            <a:r>
              <a:rPr lang="en-US" altLang="ja-JP">
                <a:solidFill>
                  <a:srgbClr val="000000"/>
                </a:solidFill>
              </a:rPr>
              <a:t>maintenance and</a:t>
            </a:r>
            <a:br>
              <a:rPr lang="en-US" altLang="ja-JP">
                <a:solidFill>
                  <a:srgbClr val="000000"/>
                </a:solidFill>
              </a:rPr>
            </a:br>
            <a:r>
              <a:rPr lang="en-US" altLang="ja-JP">
                <a:solidFill>
                  <a:srgbClr val="000000"/>
                </a:solidFill>
              </a:rPr>
              <a:t>security</a:t>
            </a:r>
            <a:endParaRPr lang="en-US" altLang="ja-JP"/>
          </a:p>
        </p:txBody>
      </p:sp>
      <p:sp>
        <p:nvSpPr>
          <p:cNvPr id="58373" name="Oval 123"/>
          <p:cNvSpPr>
            <a:spLocks noChangeArrowheads="1"/>
          </p:cNvSpPr>
          <p:nvPr/>
        </p:nvSpPr>
        <p:spPr bwMode="auto">
          <a:xfrm>
            <a:off x="4859338" y="1628775"/>
            <a:ext cx="3889375" cy="1295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rgbClr val="C2D0F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3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ja-JP" smtClean="0"/>
              <a:t>Safety Design Concept</a:t>
            </a:r>
          </a:p>
        </p:txBody>
      </p:sp>
      <p:sp>
        <p:nvSpPr>
          <p:cNvPr id="58375" name="AutoShape 4"/>
          <p:cNvSpPr>
            <a:spLocks noChangeArrowheads="1"/>
          </p:cNvSpPr>
          <p:nvPr/>
        </p:nvSpPr>
        <p:spPr bwMode="auto">
          <a:xfrm>
            <a:off x="684213" y="1557338"/>
            <a:ext cx="3743325" cy="4535487"/>
          </a:xfrm>
          <a:prstGeom prst="roundRect">
            <a:avLst>
              <a:gd name="adj" fmla="val 9551"/>
            </a:avLst>
          </a:prstGeom>
          <a:solidFill>
            <a:srgbClr val="B1C3F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376" name="Rectangle 5"/>
          <p:cNvSpPr>
            <a:spLocks noChangeArrowheads="1"/>
          </p:cNvSpPr>
          <p:nvPr/>
        </p:nvSpPr>
        <p:spPr bwMode="auto">
          <a:xfrm>
            <a:off x="5248275" y="1844675"/>
            <a:ext cx="3355975" cy="854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r>
              <a:rPr lang="ja-JP" altLang="en-US"/>
              <a:t>・</a:t>
            </a:r>
            <a:r>
              <a:rPr lang="en-US" altLang="ja-JP"/>
              <a:t>Cooperation with the location </a:t>
            </a:r>
            <a:br>
              <a:rPr lang="en-US" altLang="ja-JP"/>
            </a:br>
            <a:r>
              <a:rPr lang="en-US" altLang="ja-JP"/>
              <a:t>  area and related authorities</a:t>
            </a:r>
          </a:p>
          <a:p>
            <a:r>
              <a:rPr lang="ja-JP" altLang="en-US" sz="2000"/>
              <a:t>・</a:t>
            </a:r>
            <a:r>
              <a:rPr lang="en-US" altLang="ja-JP"/>
              <a:t>Information disclosure</a:t>
            </a:r>
            <a:endParaRPr lang="en-US" altLang="ja-JP" sz="2400">
              <a:latin typeface="Times New Roman" pitchFamily="18" charset="0"/>
            </a:endParaRPr>
          </a:p>
        </p:txBody>
      </p:sp>
      <p:sp>
        <p:nvSpPr>
          <p:cNvPr id="58377" name="Rectangle 6"/>
          <p:cNvSpPr>
            <a:spLocks noChangeArrowheads="1"/>
          </p:cNvSpPr>
          <p:nvPr/>
        </p:nvSpPr>
        <p:spPr bwMode="auto">
          <a:xfrm>
            <a:off x="6300788" y="5157788"/>
            <a:ext cx="1835150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r>
              <a:rPr lang="en-US" altLang="ja-JP"/>
              <a:t>Ensuring safety </a:t>
            </a:r>
            <a:br>
              <a:rPr lang="en-US" altLang="ja-JP"/>
            </a:br>
            <a:r>
              <a:rPr lang="en-US" altLang="ja-JP"/>
              <a:t>of the workers</a:t>
            </a:r>
          </a:p>
        </p:txBody>
      </p:sp>
      <p:sp>
        <p:nvSpPr>
          <p:cNvPr id="58378" name="Freeform 61"/>
          <p:cNvSpPr>
            <a:spLocks/>
          </p:cNvSpPr>
          <p:nvPr/>
        </p:nvSpPr>
        <p:spPr bwMode="auto">
          <a:xfrm>
            <a:off x="4859338" y="2852738"/>
            <a:ext cx="787400" cy="682625"/>
          </a:xfrm>
          <a:custGeom>
            <a:avLst/>
            <a:gdLst>
              <a:gd name="T0" fmla="*/ 0 w 496"/>
              <a:gd name="T1" fmla="*/ 2147483647 h 430"/>
              <a:gd name="T2" fmla="*/ 2147483647 w 496"/>
              <a:gd name="T3" fmla="*/ 2147483647 h 430"/>
              <a:gd name="T4" fmla="*/ 2147483647 w 496"/>
              <a:gd name="T5" fmla="*/ 2147483647 h 430"/>
              <a:gd name="T6" fmla="*/ 2147483647 w 496"/>
              <a:gd name="T7" fmla="*/ 2147483647 h 430"/>
              <a:gd name="T8" fmla="*/ 2147483647 w 496"/>
              <a:gd name="T9" fmla="*/ 2147483647 h 430"/>
              <a:gd name="T10" fmla="*/ 2147483647 w 496"/>
              <a:gd name="T11" fmla="*/ 2147483647 h 430"/>
              <a:gd name="T12" fmla="*/ 2147483647 w 496"/>
              <a:gd name="T13" fmla="*/ 0 h 430"/>
              <a:gd name="T14" fmla="*/ 2147483647 w 496"/>
              <a:gd name="T15" fmla="*/ 2147483647 h 430"/>
              <a:gd name="T16" fmla="*/ 2147483647 w 496"/>
              <a:gd name="T17" fmla="*/ 2147483647 h 430"/>
              <a:gd name="T18" fmla="*/ 2147483647 w 496"/>
              <a:gd name="T19" fmla="*/ 2147483647 h 430"/>
              <a:gd name="T20" fmla="*/ 0 w 496"/>
              <a:gd name="T21" fmla="*/ 2147483647 h 430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496"/>
              <a:gd name="T34" fmla="*/ 0 h 430"/>
              <a:gd name="T35" fmla="*/ 496 w 496"/>
              <a:gd name="T36" fmla="*/ 430 h 430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496" h="430">
                <a:moveTo>
                  <a:pt x="0" y="364"/>
                </a:moveTo>
                <a:lnTo>
                  <a:pt x="165" y="430"/>
                </a:lnTo>
                <a:lnTo>
                  <a:pt x="130" y="371"/>
                </a:lnTo>
                <a:lnTo>
                  <a:pt x="427" y="189"/>
                </a:lnTo>
                <a:lnTo>
                  <a:pt x="461" y="248"/>
                </a:lnTo>
                <a:lnTo>
                  <a:pt x="496" y="65"/>
                </a:lnTo>
                <a:lnTo>
                  <a:pt x="324" y="0"/>
                </a:lnTo>
                <a:lnTo>
                  <a:pt x="358" y="58"/>
                </a:lnTo>
                <a:lnTo>
                  <a:pt x="62" y="240"/>
                </a:lnTo>
                <a:lnTo>
                  <a:pt x="27" y="182"/>
                </a:lnTo>
                <a:lnTo>
                  <a:pt x="0" y="364"/>
                </a:lnTo>
                <a:close/>
              </a:path>
            </a:pathLst>
          </a:custGeom>
          <a:solidFill>
            <a:srgbClr val="FFFF99"/>
          </a:solidFill>
          <a:ln w="11113" cap="rnd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58379" name="Freeform 63"/>
          <p:cNvSpPr>
            <a:spLocks/>
          </p:cNvSpPr>
          <p:nvPr/>
        </p:nvSpPr>
        <p:spPr bwMode="auto">
          <a:xfrm>
            <a:off x="4859338" y="5278438"/>
            <a:ext cx="525462" cy="461962"/>
          </a:xfrm>
          <a:custGeom>
            <a:avLst/>
            <a:gdLst>
              <a:gd name="T0" fmla="*/ 2147483647 w 331"/>
              <a:gd name="T1" fmla="*/ 0 h 291"/>
              <a:gd name="T2" fmla="*/ 2147483647 w 331"/>
              <a:gd name="T3" fmla="*/ 2147483647 h 291"/>
              <a:gd name="T4" fmla="*/ 2147483647 w 331"/>
              <a:gd name="T5" fmla="*/ 2147483647 h 291"/>
              <a:gd name="T6" fmla="*/ 2147483647 w 331"/>
              <a:gd name="T7" fmla="*/ 2147483647 h 291"/>
              <a:gd name="T8" fmla="*/ 2147483647 w 331"/>
              <a:gd name="T9" fmla="*/ 2147483647 h 291"/>
              <a:gd name="T10" fmla="*/ 2147483647 w 331"/>
              <a:gd name="T11" fmla="*/ 2147483647 h 291"/>
              <a:gd name="T12" fmla="*/ 0 w 331"/>
              <a:gd name="T13" fmla="*/ 2147483647 h 291"/>
              <a:gd name="T14" fmla="*/ 2147483647 w 331"/>
              <a:gd name="T15" fmla="*/ 0 h 291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331"/>
              <a:gd name="T25" fmla="*/ 0 h 291"/>
              <a:gd name="T26" fmla="*/ 331 w 331"/>
              <a:gd name="T27" fmla="*/ 291 h 291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331" h="291">
                <a:moveTo>
                  <a:pt x="82" y="0"/>
                </a:moveTo>
                <a:lnTo>
                  <a:pt x="82" y="73"/>
                </a:lnTo>
                <a:lnTo>
                  <a:pt x="331" y="73"/>
                </a:lnTo>
                <a:lnTo>
                  <a:pt x="331" y="218"/>
                </a:lnTo>
                <a:lnTo>
                  <a:pt x="82" y="218"/>
                </a:lnTo>
                <a:lnTo>
                  <a:pt x="82" y="291"/>
                </a:lnTo>
                <a:lnTo>
                  <a:pt x="0" y="146"/>
                </a:lnTo>
                <a:lnTo>
                  <a:pt x="82" y="0"/>
                </a:lnTo>
                <a:close/>
              </a:path>
            </a:pathLst>
          </a:custGeom>
          <a:solidFill>
            <a:srgbClr val="FFFF99"/>
          </a:solidFill>
          <a:ln w="11113" cap="rnd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58380" name="AutoShape 64"/>
          <p:cNvSpPr>
            <a:spLocks noChangeArrowheads="1"/>
          </p:cNvSpPr>
          <p:nvPr/>
        </p:nvSpPr>
        <p:spPr bwMode="auto">
          <a:xfrm>
            <a:off x="839788" y="1700213"/>
            <a:ext cx="3444875" cy="1008062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chemeClr val="bg1"/>
              </a:gs>
              <a:gs pos="100000">
                <a:srgbClr val="66CCFF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altLang="ja-JP" sz="2400"/>
              <a:t>1. Safe design of</a:t>
            </a:r>
          </a:p>
          <a:p>
            <a:r>
              <a:rPr lang="en-US" altLang="ja-JP" sz="2400"/>
              <a:t>    treatment process</a:t>
            </a:r>
          </a:p>
        </p:txBody>
      </p:sp>
      <p:sp>
        <p:nvSpPr>
          <p:cNvPr id="58381" name="AutoShape 65"/>
          <p:cNvSpPr>
            <a:spLocks noChangeArrowheads="1"/>
          </p:cNvSpPr>
          <p:nvPr/>
        </p:nvSpPr>
        <p:spPr bwMode="auto">
          <a:xfrm>
            <a:off x="839788" y="2781300"/>
            <a:ext cx="3444875" cy="1008063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chemeClr val="bg1"/>
              </a:gs>
              <a:gs pos="100000">
                <a:srgbClr val="97DCFF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altLang="ja-JP" sz="2400"/>
              <a:t>2. Operation Monitoring </a:t>
            </a:r>
            <a:br>
              <a:rPr lang="en-US" altLang="ja-JP" sz="2400"/>
            </a:br>
            <a:r>
              <a:rPr lang="en-US" altLang="ja-JP" sz="2400"/>
              <a:t>    System</a:t>
            </a:r>
          </a:p>
        </p:txBody>
      </p:sp>
      <p:sp>
        <p:nvSpPr>
          <p:cNvPr id="58382" name="AutoShape 66"/>
          <p:cNvSpPr>
            <a:spLocks noChangeArrowheads="1"/>
          </p:cNvSpPr>
          <p:nvPr/>
        </p:nvSpPr>
        <p:spPr bwMode="auto">
          <a:xfrm>
            <a:off x="839788" y="3860800"/>
            <a:ext cx="3444875" cy="1008063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chemeClr val="bg1"/>
              </a:gs>
              <a:gs pos="100000">
                <a:srgbClr val="B7E7FF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altLang="ja-JP" sz="2400"/>
              <a:t>3. Fail-safe Functions</a:t>
            </a:r>
          </a:p>
        </p:txBody>
      </p:sp>
      <p:sp>
        <p:nvSpPr>
          <p:cNvPr id="58383" name="AutoShape 67"/>
          <p:cNvSpPr>
            <a:spLocks noChangeArrowheads="1"/>
          </p:cNvSpPr>
          <p:nvPr/>
        </p:nvSpPr>
        <p:spPr bwMode="auto">
          <a:xfrm>
            <a:off x="839788" y="4941888"/>
            <a:ext cx="3444875" cy="1008062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chemeClr val="bg1"/>
              </a:gs>
              <a:gs pos="100000">
                <a:srgbClr val="E1F5FF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altLang="ja-JP" sz="2400"/>
              <a:t>4. Safety Nets</a:t>
            </a:r>
          </a:p>
        </p:txBody>
      </p:sp>
      <p:sp>
        <p:nvSpPr>
          <p:cNvPr id="58384" name="Freeform 122"/>
          <p:cNvSpPr>
            <a:spLocks/>
          </p:cNvSpPr>
          <p:nvPr/>
        </p:nvSpPr>
        <p:spPr bwMode="auto">
          <a:xfrm>
            <a:off x="4859338" y="3860800"/>
            <a:ext cx="438150" cy="461963"/>
          </a:xfrm>
          <a:custGeom>
            <a:avLst/>
            <a:gdLst>
              <a:gd name="T0" fmla="*/ 2147483647 w 276"/>
              <a:gd name="T1" fmla="*/ 0 h 291"/>
              <a:gd name="T2" fmla="*/ 2147483647 w 276"/>
              <a:gd name="T3" fmla="*/ 2147483647 h 291"/>
              <a:gd name="T4" fmla="*/ 2147483647 w 276"/>
              <a:gd name="T5" fmla="*/ 2147483647 h 291"/>
              <a:gd name="T6" fmla="*/ 2147483647 w 276"/>
              <a:gd name="T7" fmla="*/ 2147483647 h 291"/>
              <a:gd name="T8" fmla="*/ 2147483647 w 276"/>
              <a:gd name="T9" fmla="*/ 2147483647 h 291"/>
              <a:gd name="T10" fmla="*/ 2147483647 w 276"/>
              <a:gd name="T11" fmla="*/ 2147483647 h 291"/>
              <a:gd name="T12" fmla="*/ 0 w 276"/>
              <a:gd name="T13" fmla="*/ 2147483647 h 291"/>
              <a:gd name="T14" fmla="*/ 2147483647 w 276"/>
              <a:gd name="T15" fmla="*/ 0 h 291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276"/>
              <a:gd name="T25" fmla="*/ 0 h 291"/>
              <a:gd name="T26" fmla="*/ 276 w 276"/>
              <a:gd name="T27" fmla="*/ 291 h 291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76" h="291">
                <a:moveTo>
                  <a:pt x="69" y="0"/>
                </a:moveTo>
                <a:lnTo>
                  <a:pt x="69" y="73"/>
                </a:lnTo>
                <a:lnTo>
                  <a:pt x="276" y="73"/>
                </a:lnTo>
                <a:lnTo>
                  <a:pt x="276" y="219"/>
                </a:lnTo>
                <a:lnTo>
                  <a:pt x="69" y="219"/>
                </a:lnTo>
                <a:lnTo>
                  <a:pt x="69" y="291"/>
                </a:lnTo>
                <a:lnTo>
                  <a:pt x="0" y="146"/>
                </a:lnTo>
                <a:lnTo>
                  <a:pt x="69" y="0"/>
                </a:lnTo>
                <a:close/>
              </a:path>
            </a:pathLst>
          </a:custGeom>
          <a:solidFill>
            <a:srgbClr val="FFFF99"/>
          </a:solidFill>
          <a:ln w="11113" cap="rnd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スライド番号プレースホル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F4D202A-2834-44DF-A465-700EF931F952}" type="slidenum">
              <a:rPr lang="en-US" altLang="ja-JP" smtClean="0">
                <a:ea typeface="ＭＳ Ｐゴシック" charset="-128"/>
              </a:rPr>
              <a:pPr/>
              <a:t>27</a:t>
            </a:fld>
            <a:endParaRPr lang="en-US" altLang="ja-JP" smtClean="0">
              <a:ea typeface="ＭＳ Ｐゴシック" charset="-128"/>
            </a:endParaRPr>
          </a:p>
        </p:txBody>
      </p:sp>
      <p:sp>
        <p:nvSpPr>
          <p:cNvPr id="5939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ja-JP" smtClean="0"/>
              <a:t>Examples of Safety Nets</a:t>
            </a:r>
          </a:p>
        </p:txBody>
      </p:sp>
      <p:sp>
        <p:nvSpPr>
          <p:cNvPr id="71684" name="AutoShape 4"/>
          <p:cNvSpPr>
            <a:spLocks noChangeAspect="1" noChangeArrowheads="1"/>
          </p:cNvSpPr>
          <p:nvPr/>
        </p:nvSpPr>
        <p:spPr bwMode="auto">
          <a:xfrm>
            <a:off x="6778625" y="4178300"/>
            <a:ext cx="1746250" cy="111125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57150">
            <a:solidFill>
              <a:srgbClr val="FF0000"/>
            </a:solidFill>
            <a:round/>
            <a:headEnd/>
            <a:tailEnd/>
          </a:ln>
          <a:effectLst/>
        </p:spPr>
        <p:txBody>
          <a:bodyPr lIns="50400" tIns="43634" rIns="50400" bIns="43634" anchor="ctr" anchorCtr="1"/>
          <a:lstStyle/>
          <a:p>
            <a:pPr defTabSz="873125">
              <a:defRPr/>
            </a:pPr>
            <a:r>
              <a:rPr lang="en-US" altLang="ja-JP" sz="1200">
                <a:effectLst>
                  <a:outerShdw blurRad="38100" dist="38100" dir="2700000" algn="tl">
                    <a:srgbClr val="C0C0C0"/>
                  </a:outerShdw>
                </a:effectLst>
                <a:latin typeface="ＭＳ Ｐゴシック" pitchFamily="50" charset="-128"/>
                <a:ea typeface="ＭＳ Ｐゴシック" pitchFamily="50" charset="-128"/>
              </a:rPr>
              <a:t>Exhaust gas is treated in exhaust treatment equipment, and furthermore, filtered through activated carbon as a safety-net</a:t>
            </a:r>
          </a:p>
        </p:txBody>
      </p:sp>
      <p:sp>
        <p:nvSpPr>
          <p:cNvPr id="59397" name="Rectangle 5" descr="20%"/>
          <p:cNvSpPr>
            <a:spLocks noChangeArrowheads="1"/>
          </p:cNvSpPr>
          <p:nvPr/>
        </p:nvSpPr>
        <p:spPr bwMode="auto">
          <a:xfrm>
            <a:off x="4349750" y="6340475"/>
            <a:ext cx="3409950" cy="179388"/>
          </a:xfrm>
          <a:prstGeom prst="rect">
            <a:avLst/>
          </a:prstGeom>
          <a:pattFill prst="pct20">
            <a:fgClr>
              <a:srgbClr val="000000"/>
            </a:fgClr>
            <a:bgClr>
              <a:srgbClr val="FFFFFF"/>
            </a:bgClr>
          </a:patt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9398" name="Rectangle 6" descr="25%"/>
          <p:cNvSpPr>
            <a:spLocks noChangeArrowheads="1"/>
          </p:cNvSpPr>
          <p:nvPr/>
        </p:nvSpPr>
        <p:spPr bwMode="auto">
          <a:xfrm>
            <a:off x="2689225" y="2898775"/>
            <a:ext cx="815975" cy="69850"/>
          </a:xfrm>
          <a:prstGeom prst="rect">
            <a:avLst/>
          </a:prstGeom>
          <a:pattFill prst="pct25">
            <a:fgClr>
              <a:schemeClr val="tx1"/>
            </a:fgClr>
            <a:bgClr>
              <a:schemeClr val="bg1"/>
            </a:bgClr>
          </a:patt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9399" name="Rectangle 7" descr="25%"/>
          <p:cNvSpPr>
            <a:spLocks noChangeArrowheads="1"/>
          </p:cNvSpPr>
          <p:nvPr/>
        </p:nvSpPr>
        <p:spPr bwMode="auto">
          <a:xfrm>
            <a:off x="1528763" y="2898775"/>
            <a:ext cx="815975" cy="69850"/>
          </a:xfrm>
          <a:prstGeom prst="rect">
            <a:avLst/>
          </a:prstGeom>
          <a:pattFill prst="pct25">
            <a:fgClr>
              <a:schemeClr val="tx1"/>
            </a:fgClr>
            <a:bgClr>
              <a:schemeClr val="bg1"/>
            </a:bgClr>
          </a:patt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pSp>
        <p:nvGrpSpPr>
          <p:cNvPr id="59400" name="Group 8"/>
          <p:cNvGrpSpPr>
            <a:grpSpLocks/>
          </p:cNvGrpSpPr>
          <p:nvPr/>
        </p:nvGrpSpPr>
        <p:grpSpPr bwMode="auto">
          <a:xfrm>
            <a:off x="2119313" y="3630613"/>
            <a:ext cx="668337" cy="800100"/>
            <a:chOff x="1432" y="2041"/>
            <a:chExt cx="432" cy="551"/>
          </a:xfrm>
        </p:grpSpPr>
        <p:sp>
          <p:nvSpPr>
            <p:cNvPr id="59623" name="AutoShape 9"/>
            <p:cNvSpPr>
              <a:spLocks noChangeAspect="1" noChangeArrowheads="1"/>
            </p:cNvSpPr>
            <p:nvPr/>
          </p:nvSpPr>
          <p:spPr bwMode="auto">
            <a:xfrm rot="5400000">
              <a:off x="1752" y="2483"/>
              <a:ext cx="105" cy="36"/>
            </a:xfrm>
            <a:prstGeom prst="flowChartManualInput">
              <a:avLst/>
            </a:prstGeom>
            <a:gradFill rotWithShape="0">
              <a:gsLst>
                <a:gs pos="0">
                  <a:srgbClr val="595959"/>
                </a:gs>
                <a:gs pos="50000">
                  <a:srgbClr val="C0C0C0"/>
                </a:gs>
                <a:gs pos="100000">
                  <a:srgbClr val="595959"/>
                </a:gs>
              </a:gsLst>
              <a:lin ang="0" scaled="1"/>
            </a:gra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49613" tIns="74806" rIns="149613" bIns="74806"/>
            <a:lstStyle/>
            <a:p>
              <a:endParaRPr lang="ja-JP" altLang="en-US"/>
            </a:p>
          </p:txBody>
        </p:sp>
        <p:sp>
          <p:nvSpPr>
            <p:cNvPr id="59624" name="AutoShape 10"/>
            <p:cNvSpPr>
              <a:spLocks noChangeAspect="1" noChangeArrowheads="1"/>
            </p:cNvSpPr>
            <p:nvPr/>
          </p:nvSpPr>
          <p:spPr bwMode="auto">
            <a:xfrm rot="16200000" flipH="1">
              <a:off x="1439" y="2483"/>
              <a:ext cx="105" cy="36"/>
            </a:xfrm>
            <a:prstGeom prst="flowChartManualInput">
              <a:avLst/>
            </a:prstGeom>
            <a:gradFill rotWithShape="0">
              <a:gsLst>
                <a:gs pos="0">
                  <a:srgbClr val="595959"/>
                </a:gs>
                <a:gs pos="50000">
                  <a:srgbClr val="C0C0C0"/>
                </a:gs>
                <a:gs pos="100000">
                  <a:srgbClr val="595959"/>
                </a:gs>
              </a:gsLst>
              <a:lin ang="0" scaled="1"/>
            </a:gra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49613" tIns="74806" rIns="149613" bIns="74806"/>
            <a:lstStyle/>
            <a:p>
              <a:endParaRPr lang="ja-JP" altLang="en-US"/>
            </a:p>
          </p:txBody>
        </p:sp>
        <p:sp>
          <p:nvSpPr>
            <p:cNvPr id="59625" name="AutoShape 11"/>
            <p:cNvSpPr>
              <a:spLocks noChangeAspect="1" noChangeArrowheads="1"/>
            </p:cNvSpPr>
            <p:nvPr/>
          </p:nvSpPr>
          <p:spPr bwMode="auto">
            <a:xfrm flipH="1">
              <a:off x="1506" y="2041"/>
              <a:ext cx="285" cy="478"/>
            </a:xfrm>
            <a:prstGeom prst="roundRect">
              <a:avLst>
                <a:gd name="adj" fmla="val 19671"/>
              </a:avLst>
            </a:prstGeom>
            <a:gradFill rotWithShape="0">
              <a:gsLst>
                <a:gs pos="0">
                  <a:srgbClr val="595959"/>
                </a:gs>
                <a:gs pos="50000">
                  <a:srgbClr val="C0C0C0"/>
                </a:gs>
                <a:gs pos="100000">
                  <a:srgbClr val="595959"/>
                </a:gs>
              </a:gsLst>
              <a:lin ang="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87269" tIns="43634" rIns="87269" bIns="43634"/>
            <a:lstStyle/>
            <a:p>
              <a:pPr defTabSz="873125"/>
              <a:endParaRPr lang="ja-JP" altLang="ja-JP" sz="2300">
                <a:latin typeface="Times New Roman" pitchFamily="18" charset="0"/>
              </a:endParaRPr>
            </a:p>
          </p:txBody>
        </p:sp>
        <p:sp>
          <p:nvSpPr>
            <p:cNvPr id="59626" name="Line 12"/>
            <p:cNvSpPr>
              <a:spLocks noChangeAspect="1" noChangeShapeType="1"/>
            </p:cNvSpPr>
            <p:nvPr/>
          </p:nvSpPr>
          <p:spPr bwMode="auto">
            <a:xfrm flipH="1">
              <a:off x="1507" y="2094"/>
              <a:ext cx="27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149613" tIns="74806" rIns="149613" bIns="74806"/>
            <a:lstStyle/>
            <a:p>
              <a:endParaRPr lang="ja-JP" altLang="en-US"/>
            </a:p>
          </p:txBody>
        </p:sp>
        <p:sp>
          <p:nvSpPr>
            <p:cNvPr id="59627" name="AutoShape 13"/>
            <p:cNvSpPr>
              <a:spLocks noChangeAspect="1" noChangeArrowheads="1"/>
            </p:cNvSpPr>
            <p:nvPr/>
          </p:nvSpPr>
          <p:spPr bwMode="auto">
            <a:xfrm flipH="1">
              <a:off x="1786" y="2515"/>
              <a:ext cx="78" cy="77"/>
            </a:xfrm>
            <a:prstGeom prst="flowChartManualInput">
              <a:avLst/>
            </a:prstGeom>
            <a:gradFill rotWithShape="0">
              <a:gsLst>
                <a:gs pos="0">
                  <a:srgbClr val="595959"/>
                </a:gs>
                <a:gs pos="50000">
                  <a:srgbClr val="C0C0C0"/>
                </a:gs>
                <a:gs pos="100000">
                  <a:srgbClr val="595959"/>
                </a:gs>
              </a:gsLst>
              <a:lin ang="0" scaled="1"/>
            </a:gra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49613" tIns="74806" rIns="149613" bIns="74806"/>
            <a:lstStyle/>
            <a:p>
              <a:endParaRPr lang="ja-JP" altLang="en-US"/>
            </a:p>
          </p:txBody>
        </p:sp>
        <p:sp>
          <p:nvSpPr>
            <p:cNvPr id="71694" name="Oval 14"/>
            <p:cNvSpPr>
              <a:spLocks noChangeAspect="1" noChangeArrowheads="1"/>
            </p:cNvSpPr>
            <p:nvPr/>
          </p:nvSpPr>
          <p:spPr bwMode="auto">
            <a:xfrm>
              <a:off x="1487" y="2073"/>
              <a:ext cx="33" cy="39"/>
            </a:xfrm>
            <a:prstGeom prst="ellipse">
              <a:avLst/>
            </a:prstGeom>
            <a:gradFill rotWithShape="0">
              <a:gsLst>
                <a:gs pos="0">
                  <a:schemeClr val="bg2">
                    <a:gamma/>
                    <a:tint val="60784"/>
                    <a:invGamma/>
                  </a:schemeClr>
                </a:gs>
                <a:gs pos="100000">
                  <a:schemeClr val="bg2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ja-JP" altLang="en-US">
                <a:ea typeface="ＭＳ Ｐゴシック" pitchFamily="50" charset="-128"/>
              </a:endParaRPr>
            </a:p>
          </p:txBody>
        </p:sp>
        <p:grpSp>
          <p:nvGrpSpPr>
            <p:cNvPr id="59629" name="Group 15"/>
            <p:cNvGrpSpPr>
              <a:grpSpLocks noChangeAspect="1"/>
            </p:cNvGrpSpPr>
            <p:nvPr/>
          </p:nvGrpSpPr>
          <p:grpSpPr bwMode="auto">
            <a:xfrm>
              <a:off x="1546" y="2135"/>
              <a:ext cx="203" cy="324"/>
              <a:chOff x="2478" y="472"/>
              <a:chExt cx="419" cy="402"/>
            </a:xfrm>
          </p:grpSpPr>
          <p:sp>
            <p:nvSpPr>
              <p:cNvPr id="59631" name="AutoShape 16"/>
              <p:cNvSpPr>
                <a:spLocks noChangeAspect="1" noChangeArrowheads="1"/>
              </p:cNvSpPr>
              <p:nvPr/>
            </p:nvSpPr>
            <p:spPr bwMode="auto">
              <a:xfrm>
                <a:off x="2478" y="472"/>
                <a:ext cx="419" cy="402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2526 w 21600"/>
                  <a:gd name="T13" fmla="*/ 2525 h 21600"/>
                  <a:gd name="T14" fmla="*/ 19074 w 21600"/>
                  <a:gd name="T15" fmla="*/ 19075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0" y="0"/>
                    </a:moveTo>
                    <a:lnTo>
                      <a:pt x="1410" y="21600"/>
                    </a:lnTo>
                    <a:lnTo>
                      <a:pt x="20190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noFill/>
              <a:ln w="6350">
                <a:solidFill>
                  <a:srgbClr val="4D4D4D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ja-JP" altLang="en-US"/>
              </a:p>
            </p:txBody>
          </p:sp>
          <p:sp>
            <p:nvSpPr>
              <p:cNvPr id="59632" name="Line 17"/>
              <p:cNvSpPr>
                <a:spLocks noChangeAspect="1" noChangeShapeType="1"/>
              </p:cNvSpPr>
              <p:nvPr/>
            </p:nvSpPr>
            <p:spPr bwMode="auto">
              <a:xfrm flipH="1">
                <a:off x="2496" y="480"/>
                <a:ext cx="48" cy="96"/>
              </a:xfrm>
              <a:prstGeom prst="line">
                <a:avLst/>
              </a:prstGeom>
              <a:noFill/>
              <a:ln w="6350">
                <a:solidFill>
                  <a:srgbClr val="4D4D4D"/>
                </a:solidFill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ja-JP" altLang="en-US"/>
              </a:p>
            </p:txBody>
          </p:sp>
          <p:sp>
            <p:nvSpPr>
              <p:cNvPr id="59633" name="Line 18"/>
              <p:cNvSpPr>
                <a:spLocks noChangeAspect="1" noChangeShapeType="1"/>
              </p:cNvSpPr>
              <p:nvPr/>
            </p:nvSpPr>
            <p:spPr bwMode="auto">
              <a:xfrm flipH="1">
                <a:off x="2508" y="480"/>
                <a:ext cx="84" cy="144"/>
              </a:xfrm>
              <a:prstGeom prst="line">
                <a:avLst/>
              </a:prstGeom>
              <a:noFill/>
              <a:ln w="6350">
                <a:solidFill>
                  <a:srgbClr val="4D4D4D"/>
                </a:solidFill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ja-JP" altLang="en-US"/>
              </a:p>
            </p:txBody>
          </p:sp>
          <p:sp>
            <p:nvSpPr>
              <p:cNvPr id="59634" name="Line 19"/>
              <p:cNvSpPr>
                <a:spLocks noChangeAspect="1" noChangeShapeType="1"/>
              </p:cNvSpPr>
              <p:nvPr/>
            </p:nvSpPr>
            <p:spPr bwMode="auto">
              <a:xfrm flipH="1">
                <a:off x="2496" y="480"/>
                <a:ext cx="144" cy="240"/>
              </a:xfrm>
              <a:prstGeom prst="line">
                <a:avLst/>
              </a:prstGeom>
              <a:noFill/>
              <a:ln w="6350">
                <a:solidFill>
                  <a:srgbClr val="4D4D4D"/>
                </a:solidFill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ja-JP" altLang="en-US"/>
              </a:p>
            </p:txBody>
          </p:sp>
          <p:sp>
            <p:nvSpPr>
              <p:cNvPr id="59635" name="Line 20"/>
              <p:cNvSpPr>
                <a:spLocks noChangeAspect="1" noChangeShapeType="1"/>
              </p:cNvSpPr>
              <p:nvPr/>
            </p:nvSpPr>
            <p:spPr bwMode="auto">
              <a:xfrm flipH="1">
                <a:off x="2508" y="478"/>
                <a:ext cx="228" cy="378"/>
              </a:xfrm>
              <a:prstGeom prst="line">
                <a:avLst/>
              </a:prstGeom>
              <a:noFill/>
              <a:ln w="6350">
                <a:solidFill>
                  <a:srgbClr val="4D4D4D"/>
                </a:solidFill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ja-JP" altLang="en-US"/>
              </a:p>
            </p:txBody>
          </p:sp>
          <p:sp>
            <p:nvSpPr>
              <p:cNvPr id="59636" name="Line 21"/>
              <p:cNvSpPr>
                <a:spLocks noChangeAspect="1" noChangeShapeType="1"/>
              </p:cNvSpPr>
              <p:nvPr/>
            </p:nvSpPr>
            <p:spPr bwMode="auto">
              <a:xfrm flipH="1">
                <a:off x="2496" y="476"/>
                <a:ext cx="194" cy="336"/>
              </a:xfrm>
              <a:prstGeom prst="line">
                <a:avLst/>
              </a:prstGeom>
              <a:noFill/>
              <a:ln w="6350">
                <a:solidFill>
                  <a:srgbClr val="4D4D4D"/>
                </a:solidFill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ja-JP" altLang="en-US"/>
              </a:p>
            </p:txBody>
          </p:sp>
          <p:sp>
            <p:nvSpPr>
              <p:cNvPr id="59637" name="Line 22"/>
              <p:cNvSpPr>
                <a:spLocks noChangeAspect="1" noChangeShapeType="1"/>
              </p:cNvSpPr>
              <p:nvPr/>
            </p:nvSpPr>
            <p:spPr bwMode="auto">
              <a:xfrm flipH="1">
                <a:off x="2563" y="480"/>
                <a:ext cx="221" cy="384"/>
              </a:xfrm>
              <a:prstGeom prst="line">
                <a:avLst/>
              </a:prstGeom>
              <a:noFill/>
              <a:ln w="6350">
                <a:solidFill>
                  <a:srgbClr val="4D4D4D"/>
                </a:solidFill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ja-JP" altLang="en-US"/>
              </a:p>
            </p:txBody>
          </p:sp>
          <p:sp>
            <p:nvSpPr>
              <p:cNvPr id="59638" name="Line 23"/>
              <p:cNvSpPr>
                <a:spLocks noChangeAspect="1" noChangeShapeType="1"/>
              </p:cNvSpPr>
              <p:nvPr/>
            </p:nvSpPr>
            <p:spPr bwMode="auto">
              <a:xfrm flipH="1">
                <a:off x="2610" y="480"/>
                <a:ext cx="222" cy="384"/>
              </a:xfrm>
              <a:prstGeom prst="line">
                <a:avLst/>
              </a:prstGeom>
              <a:noFill/>
              <a:ln w="6350">
                <a:solidFill>
                  <a:srgbClr val="4D4D4D"/>
                </a:solidFill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ja-JP" altLang="en-US"/>
              </a:p>
            </p:txBody>
          </p:sp>
          <p:sp>
            <p:nvSpPr>
              <p:cNvPr id="59639" name="Line 24"/>
              <p:cNvSpPr>
                <a:spLocks noChangeAspect="1" noChangeShapeType="1"/>
              </p:cNvSpPr>
              <p:nvPr/>
            </p:nvSpPr>
            <p:spPr bwMode="auto">
              <a:xfrm flipH="1">
                <a:off x="2659" y="480"/>
                <a:ext cx="221" cy="384"/>
              </a:xfrm>
              <a:prstGeom prst="line">
                <a:avLst/>
              </a:prstGeom>
              <a:noFill/>
              <a:ln w="6350">
                <a:solidFill>
                  <a:srgbClr val="4D4D4D"/>
                </a:solidFill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ja-JP" altLang="en-US"/>
              </a:p>
            </p:txBody>
          </p:sp>
          <p:sp>
            <p:nvSpPr>
              <p:cNvPr id="59640" name="Line 25"/>
              <p:cNvSpPr>
                <a:spLocks noChangeAspect="1" noChangeShapeType="1"/>
              </p:cNvSpPr>
              <p:nvPr/>
            </p:nvSpPr>
            <p:spPr bwMode="auto">
              <a:xfrm flipH="1">
                <a:off x="2742" y="672"/>
                <a:ext cx="110" cy="192"/>
              </a:xfrm>
              <a:prstGeom prst="line">
                <a:avLst/>
              </a:prstGeom>
              <a:noFill/>
              <a:ln w="6350">
                <a:solidFill>
                  <a:srgbClr val="4D4D4D"/>
                </a:solidFill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ja-JP" altLang="en-US"/>
              </a:p>
            </p:txBody>
          </p:sp>
          <p:sp>
            <p:nvSpPr>
              <p:cNvPr id="59641" name="Line 26"/>
              <p:cNvSpPr>
                <a:spLocks noChangeAspect="1" noChangeShapeType="1"/>
              </p:cNvSpPr>
              <p:nvPr/>
            </p:nvSpPr>
            <p:spPr bwMode="auto">
              <a:xfrm flipH="1">
                <a:off x="2814" y="768"/>
                <a:ext cx="48" cy="96"/>
              </a:xfrm>
              <a:prstGeom prst="line">
                <a:avLst/>
              </a:prstGeom>
              <a:noFill/>
              <a:ln w="6350">
                <a:solidFill>
                  <a:srgbClr val="4D4D4D"/>
                </a:solidFill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ja-JP" altLang="en-US"/>
              </a:p>
            </p:txBody>
          </p:sp>
          <p:sp>
            <p:nvSpPr>
              <p:cNvPr id="59642" name="Line 27"/>
              <p:cNvSpPr>
                <a:spLocks noChangeAspect="1" noChangeShapeType="1"/>
              </p:cNvSpPr>
              <p:nvPr/>
            </p:nvSpPr>
            <p:spPr bwMode="auto">
              <a:xfrm flipH="1">
                <a:off x="2702" y="576"/>
                <a:ext cx="166" cy="288"/>
              </a:xfrm>
              <a:prstGeom prst="line">
                <a:avLst/>
              </a:prstGeom>
              <a:noFill/>
              <a:ln w="6350">
                <a:solidFill>
                  <a:srgbClr val="4D4D4D"/>
                </a:solidFill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ja-JP" altLang="en-US"/>
              </a:p>
            </p:txBody>
          </p:sp>
          <p:sp>
            <p:nvSpPr>
              <p:cNvPr id="59643" name="Line 28"/>
              <p:cNvSpPr>
                <a:spLocks noChangeAspect="1" noChangeShapeType="1"/>
              </p:cNvSpPr>
              <p:nvPr/>
            </p:nvSpPr>
            <p:spPr bwMode="auto">
              <a:xfrm flipH="1">
                <a:off x="2777" y="722"/>
                <a:ext cx="83" cy="144"/>
              </a:xfrm>
              <a:prstGeom prst="line">
                <a:avLst/>
              </a:prstGeom>
              <a:noFill/>
              <a:ln w="6350">
                <a:solidFill>
                  <a:srgbClr val="4D4D4D"/>
                </a:solidFill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ja-JP" altLang="en-US"/>
              </a:p>
            </p:txBody>
          </p:sp>
          <p:sp>
            <p:nvSpPr>
              <p:cNvPr id="59644" name="Line 29"/>
              <p:cNvSpPr>
                <a:spLocks noChangeAspect="1" noChangeShapeType="1"/>
              </p:cNvSpPr>
              <p:nvPr/>
            </p:nvSpPr>
            <p:spPr bwMode="auto">
              <a:xfrm>
                <a:off x="2832" y="480"/>
                <a:ext cx="48" cy="48"/>
              </a:xfrm>
              <a:prstGeom prst="line">
                <a:avLst/>
              </a:prstGeom>
              <a:noFill/>
              <a:ln w="6350">
                <a:solidFill>
                  <a:srgbClr val="4D4D4D"/>
                </a:solidFill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ja-JP" altLang="en-US"/>
              </a:p>
            </p:txBody>
          </p:sp>
          <p:sp>
            <p:nvSpPr>
              <p:cNvPr id="59645" name="Line 30"/>
              <p:cNvSpPr>
                <a:spLocks noChangeAspect="1" noChangeShapeType="1"/>
              </p:cNvSpPr>
              <p:nvPr/>
            </p:nvSpPr>
            <p:spPr bwMode="auto">
              <a:xfrm>
                <a:off x="2784" y="480"/>
                <a:ext cx="96" cy="96"/>
              </a:xfrm>
              <a:prstGeom prst="line">
                <a:avLst/>
              </a:prstGeom>
              <a:noFill/>
              <a:ln w="6350">
                <a:solidFill>
                  <a:srgbClr val="4D4D4D"/>
                </a:solidFill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ja-JP" altLang="en-US"/>
              </a:p>
            </p:txBody>
          </p:sp>
          <p:sp>
            <p:nvSpPr>
              <p:cNvPr id="59646" name="Line 31"/>
              <p:cNvSpPr>
                <a:spLocks noChangeAspect="1" noChangeShapeType="1"/>
              </p:cNvSpPr>
              <p:nvPr/>
            </p:nvSpPr>
            <p:spPr bwMode="auto">
              <a:xfrm>
                <a:off x="2736" y="480"/>
                <a:ext cx="144" cy="144"/>
              </a:xfrm>
              <a:prstGeom prst="line">
                <a:avLst/>
              </a:prstGeom>
              <a:noFill/>
              <a:ln w="6350">
                <a:solidFill>
                  <a:srgbClr val="4D4D4D"/>
                </a:solidFill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ja-JP" altLang="en-US"/>
              </a:p>
            </p:txBody>
          </p:sp>
          <p:sp>
            <p:nvSpPr>
              <p:cNvPr id="59647" name="Line 32"/>
              <p:cNvSpPr>
                <a:spLocks noChangeAspect="1" noChangeShapeType="1"/>
              </p:cNvSpPr>
              <p:nvPr/>
            </p:nvSpPr>
            <p:spPr bwMode="auto">
              <a:xfrm>
                <a:off x="2688" y="480"/>
                <a:ext cx="192" cy="192"/>
              </a:xfrm>
              <a:prstGeom prst="line">
                <a:avLst/>
              </a:prstGeom>
              <a:noFill/>
              <a:ln w="6350">
                <a:solidFill>
                  <a:srgbClr val="4D4D4D"/>
                </a:solidFill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ja-JP" altLang="en-US"/>
              </a:p>
            </p:txBody>
          </p:sp>
          <p:sp>
            <p:nvSpPr>
              <p:cNvPr id="59648" name="Line 33"/>
              <p:cNvSpPr>
                <a:spLocks noChangeAspect="1" noChangeShapeType="1"/>
              </p:cNvSpPr>
              <p:nvPr/>
            </p:nvSpPr>
            <p:spPr bwMode="auto">
              <a:xfrm>
                <a:off x="2640" y="480"/>
                <a:ext cx="240" cy="240"/>
              </a:xfrm>
              <a:prstGeom prst="line">
                <a:avLst/>
              </a:prstGeom>
              <a:noFill/>
              <a:ln w="6350">
                <a:solidFill>
                  <a:srgbClr val="4D4D4D"/>
                </a:solidFill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ja-JP" altLang="en-US"/>
              </a:p>
            </p:txBody>
          </p:sp>
          <p:sp>
            <p:nvSpPr>
              <p:cNvPr id="59649" name="Line 34"/>
              <p:cNvSpPr>
                <a:spLocks noChangeAspect="1" noChangeShapeType="1"/>
              </p:cNvSpPr>
              <p:nvPr/>
            </p:nvSpPr>
            <p:spPr bwMode="auto">
              <a:xfrm>
                <a:off x="2584" y="476"/>
                <a:ext cx="288" cy="288"/>
              </a:xfrm>
              <a:prstGeom prst="line">
                <a:avLst/>
              </a:prstGeom>
              <a:noFill/>
              <a:ln w="6350">
                <a:solidFill>
                  <a:srgbClr val="4D4D4D"/>
                </a:solidFill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ja-JP" altLang="en-US"/>
              </a:p>
            </p:txBody>
          </p:sp>
          <p:sp>
            <p:nvSpPr>
              <p:cNvPr id="59650" name="Line 35"/>
              <p:cNvSpPr>
                <a:spLocks noChangeAspect="1" noChangeShapeType="1"/>
              </p:cNvSpPr>
              <p:nvPr/>
            </p:nvSpPr>
            <p:spPr bwMode="auto">
              <a:xfrm>
                <a:off x="2560" y="492"/>
                <a:ext cx="288" cy="288"/>
              </a:xfrm>
              <a:prstGeom prst="line">
                <a:avLst/>
              </a:prstGeom>
              <a:noFill/>
              <a:ln w="6350">
                <a:solidFill>
                  <a:srgbClr val="4D4D4D"/>
                </a:solidFill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ja-JP" altLang="en-US"/>
              </a:p>
            </p:txBody>
          </p:sp>
          <p:sp>
            <p:nvSpPr>
              <p:cNvPr id="59651" name="Line 36"/>
              <p:cNvSpPr>
                <a:spLocks noChangeAspect="1" noChangeShapeType="1"/>
              </p:cNvSpPr>
              <p:nvPr/>
            </p:nvSpPr>
            <p:spPr bwMode="auto">
              <a:xfrm>
                <a:off x="2498" y="476"/>
                <a:ext cx="370" cy="376"/>
              </a:xfrm>
              <a:prstGeom prst="line">
                <a:avLst/>
              </a:prstGeom>
              <a:noFill/>
              <a:ln w="6350">
                <a:solidFill>
                  <a:srgbClr val="4D4D4D"/>
                </a:solidFill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ja-JP" altLang="en-US"/>
              </a:p>
            </p:txBody>
          </p:sp>
          <p:sp>
            <p:nvSpPr>
              <p:cNvPr id="59652" name="Line 37"/>
              <p:cNvSpPr>
                <a:spLocks noChangeAspect="1" noChangeShapeType="1"/>
              </p:cNvSpPr>
              <p:nvPr/>
            </p:nvSpPr>
            <p:spPr bwMode="auto">
              <a:xfrm>
                <a:off x="2496" y="528"/>
                <a:ext cx="336" cy="336"/>
              </a:xfrm>
              <a:prstGeom prst="line">
                <a:avLst/>
              </a:prstGeom>
              <a:noFill/>
              <a:ln w="6350">
                <a:solidFill>
                  <a:srgbClr val="4D4D4D"/>
                </a:solidFill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ja-JP" altLang="en-US"/>
              </a:p>
            </p:txBody>
          </p:sp>
          <p:sp>
            <p:nvSpPr>
              <p:cNvPr id="59653" name="Line 38"/>
              <p:cNvSpPr>
                <a:spLocks noChangeAspect="1" noChangeShapeType="1"/>
              </p:cNvSpPr>
              <p:nvPr/>
            </p:nvSpPr>
            <p:spPr bwMode="auto">
              <a:xfrm>
                <a:off x="2496" y="576"/>
                <a:ext cx="288" cy="288"/>
              </a:xfrm>
              <a:prstGeom prst="line">
                <a:avLst/>
              </a:prstGeom>
              <a:noFill/>
              <a:ln w="6350">
                <a:solidFill>
                  <a:srgbClr val="4D4D4D"/>
                </a:solidFill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ja-JP" altLang="en-US"/>
              </a:p>
            </p:txBody>
          </p:sp>
          <p:sp>
            <p:nvSpPr>
              <p:cNvPr id="59654" name="Line 39"/>
              <p:cNvSpPr>
                <a:spLocks noChangeAspect="1" noChangeShapeType="1"/>
              </p:cNvSpPr>
              <p:nvPr/>
            </p:nvSpPr>
            <p:spPr bwMode="auto">
              <a:xfrm>
                <a:off x="2496" y="672"/>
                <a:ext cx="192" cy="192"/>
              </a:xfrm>
              <a:prstGeom prst="line">
                <a:avLst/>
              </a:prstGeom>
              <a:noFill/>
              <a:ln w="6350">
                <a:solidFill>
                  <a:srgbClr val="4D4D4D"/>
                </a:solidFill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ja-JP" altLang="en-US"/>
              </a:p>
            </p:txBody>
          </p:sp>
          <p:sp>
            <p:nvSpPr>
              <p:cNvPr id="59655" name="Line 40"/>
              <p:cNvSpPr>
                <a:spLocks noChangeAspect="1" noChangeShapeType="1"/>
              </p:cNvSpPr>
              <p:nvPr/>
            </p:nvSpPr>
            <p:spPr bwMode="auto">
              <a:xfrm>
                <a:off x="2496" y="624"/>
                <a:ext cx="240" cy="240"/>
              </a:xfrm>
              <a:prstGeom prst="line">
                <a:avLst/>
              </a:prstGeom>
              <a:noFill/>
              <a:ln w="6350">
                <a:solidFill>
                  <a:srgbClr val="4D4D4D"/>
                </a:solidFill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ja-JP" altLang="en-US"/>
              </a:p>
            </p:txBody>
          </p:sp>
          <p:sp>
            <p:nvSpPr>
              <p:cNvPr id="59656" name="Line 41"/>
              <p:cNvSpPr>
                <a:spLocks noChangeAspect="1" noChangeShapeType="1"/>
              </p:cNvSpPr>
              <p:nvPr/>
            </p:nvSpPr>
            <p:spPr bwMode="auto">
              <a:xfrm>
                <a:off x="2496" y="720"/>
                <a:ext cx="144" cy="144"/>
              </a:xfrm>
              <a:prstGeom prst="line">
                <a:avLst/>
              </a:prstGeom>
              <a:noFill/>
              <a:ln w="6350">
                <a:solidFill>
                  <a:srgbClr val="4D4D4D"/>
                </a:solidFill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ja-JP" altLang="en-US"/>
              </a:p>
            </p:txBody>
          </p:sp>
          <p:sp>
            <p:nvSpPr>
              <p:cNvPr id="59657" name="Line 42"/>
              <p:cNvSpPr>
                <a:spLocks noChangeAspect="1" noChangeShapeType="1"/>
              </p:cNvSpPr>
              <p:nvPr/>
            </p:nvSpPr>
            <p:spPr bwMode="auto">
              <a:xfrm>
                <a:off x="2508" y="778"/>
                <a:ext cx="82" cy="82"/>
              </a:xfrm>
              <a:prstGeom prst="line">
                <a:avLst/>
              </a:prstGeom>
              <a:noFill/>
              <a:ln w="6350">
                <a:solidFill>
                  <a:srgbClr val="4D4D4D"/>
                </a:solidFill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ja-JP" altLang="en-US"/>
              </a:p>
            </p:txBody>
          </p:sp>
          <p:sp>
            <p:nvSpPr>
              <p:cNvPr id="59658" name="Line 43"/>
              <p:cNvSpPr>
                <a:spLocks noChangeAspect="1" noChangeShapeType="1"/>
              </p:cNvSpPr>
              <p:nvPr/>
            </p:nvSpPr>
            <p:spPr bwMode="auto">
              <a:xfrm>
                <a:off x="2502" y="816"/>
                <a:ext cx="48" cy="48"/>
              </a:xfrm>
              <a:prstGeom prst="line">
                <a:avLst/>
              </a:prstGeom>
              <a:noFill/>
              <a:ln w="6350">
                <a:solidFill>
                  <a:srgbClr val="4D4D4D"/>
                </a:solidFill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ja-JP" altLang="en-US"/>
              </a:p>
            </p:txBody>
          </p:sp>
          <p:sp>
            <p:nvSpPr>
              <p:cNvPr id="59659" name="Line 44"/>
              <p:cNvSpPr>
                <a:spLocks noChangeAspect="1" noChangeShapeType="1"/>
              </p:cNvSpPr>
              <p:nvPr/>
            </p:nvSpPr>
            <p:spPr bwMode="auto">
              <a:xfrm flipH="1">
                <a:off x="2841" y="820"/>
                <a:ext cx="27" cy="48"/>
              </a:xfrm>
              <a:prstGeom prst="line">
                <a:avLst/>
              </a:prstGeom>
              <a:noFill/>
              <a:ln w="6350">
                <a:solidFill>
                  <a:srgbClr val="4D4D4D"/>
                </a:solidFill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ja-JP" altLang="en-US"/>
              </a:p>
            </p:txBody>
          </p:sp>
          <p:sp>
            <p:nvSpPr>
              <p:cNvPr id="59660" name="Line 45"/>
              <p:cNvSpPr>
                <a:spLocks noChangeAspect="1" noChangeShapeType="1"/>
              </p:cNvSpPr>
              <p:nvPr/>
            </p:nvSpPr>
            <p:spPr bwMode="auto">
              <a:xfrm flipH="1">
                <a:off x="2487" y="480"/>
                <a:ext cx="27" cy="48"/>
              </a:xfrm>
              <a:prstGeom prst="line">
                <a:avLst/>
              </a:prstGeom>
              <a:noFill/>
              <a:ln w="6350">
                <a:solidFill>
                  <a:srgbClr val="4D4D4D"/>
                </a:solidFill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ja-JP" altLang="en-US"/>
              </a:p>
            </p:txBody>
          </p:sp>
        </p:grpSp>
        <p:sp>
          <p:nvSpPr>
            <p:cNvPr id="59630" name="AutoShape 46"/>
            <p:cNvSpPr>
              <a:spLocks noChangeAspect="1" noChangeArrowheads="1"/>
            </p:cNvSpPr>
            <p:nvPr/>
          </p:nvSpPr>
          <p:spPr bwMode="auto">
            <a:xfrm>
              <a:off x="1432" y="2515"/>
              <a:ext cx="78" cy="77"/>
            </a:xfrm>
            <a:prstGeom prst="flowChartManualInput">
              <a:avLst/>
            </a:prstGeom>
            <a:gradFill rotWithShape="0">
              <a:gsLst>
                <a:gs pos="0">
                  <a:srgbClr val="595959"/>
                </a:gs>
                <a:gs pos="50000">
                  <a:srgbClr val="C0C0C0"/>
                </a:gs>
                <a:gs pos="100000">
                  <a:srgbClr val="595959"/>
                </a:gs>
              </a:gsLst>
              <a:lin ang="0" scaled="1"/>
            </a:gra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49613" tIns="74806" rIns="149613" bIns="74806"/>
            <a:lstStyle/>
            <a:p>
              <a:endParaRPr lang="ja-JP" altLang="en-US"/>
            </a:p>
          </p:txBody>
        </p:sp>
      </p:grpSp>
      <p:sp>
        <p:nvSpPr>
          <p:cNvPr id="59401" name="Rectangle 47" descr="ざらざら"/>
          <p:cNvSpPr>
            <a:spLocks noChangeAspect="1" noChangeArrowheads="1"/>
          </p:cNvSpPr>
          <p:nvPr/>
        </p:nvSpPr>
        <p:spPr bwMode="auto">
          <a:xfrm>
            <a:off x="2241550" y="6102350"/>
            <a:ext cx="519113" cy="150813"/>
          </a:xfrm>
          <a:prstGeom prst="rect">
            <a:avLst/>
          </a:prstGeom>
          <a:pattFill prst="trellis">
            <a:fgClr>
              <a:srgbClr val="C0C0C0"/>
            </a:fgClr>
            <a:bgClr>
              <a:srgbClr val="FFFFFF"/>
            </a:bgClr>
          </a:patt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grpSp>
        <p:nvGrpSpPr>
          <p:cNvPr id="59402" name="Group 48"/>
          <p:cNvGrpSpPr>
            <a:grpSpLocks noChangeAspect="1"/>
          </p:cNvGrpSpPr>
          <p:nvPr/>
        </p:nvGrpSpPr>
        <p:grpSpPr bwMode="auto">
          <a:xfrm>
            <a:off x="5187950" y="5845175"/>
            <a:ext cx="962025" cy="493713"/>
            <a:chOff x="3768" y="2400"/>
            <a:chExt cx="561" cy="268"/>
          </a:xfrm>
        </p:grpSpPr>
        <p:sp>
          <p:nvSpPr>
            <p:cNvPr id="59608" name="AutoShape 49"/>
            <p:cNvSpPr>
              <a:spLocks noChangeAspect="1" noChangeArrowheads="1"/>
            </p:cNvSpPr>
            <p:nvPr/>
          </p:nvSpPr>
          <p:spPr bwMode="auto">
            <a:xfrm rot="-5400000" flipH="1" flipV="1">
              <a:off x="4187" y="2418"/>
              <a:ext cx="134" cy="135"/>
            </a:xfrm>
            <a:prstGeom prst="flowChartManualInput">
              <a:avLst/>
            </a:prstGeom>
            <a:solidFill>
              <a:srgbClr val="00008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59609" name="Rectangle 50"/>
            <p:cNvSpPr>
              <a:spLocks noChangeAspect="1" noChangeArrowheads="1"/>
            </p:cNvSpPr>
            <p:nvPr/>
          </p:nvSpPr>
          <p:spPr bwMode="auto">
            <a:xfrm>
              <a:off x="4208" y="2438"/>
              <a:ext cx="77" cy="58"/>
            </a:xfrm>
            <a:prstGeom prst="rect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99CCFF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grpSp>
          <p:nvGrpSpPr>
            <p:cNvPr id="59610" name="Group 51"/>
            <p:cNvGrpSpPr>
              <a:grpSpLocks noChangeAspect="1"/>
            </p:cNvGrpSpPr>
            <p:nvPr/>
          </p:nvGrpSpPr>
          <p:grpSpPr bwMode="auto">
            <a:xfrm>
              <a:off x="3848" y="2586"/>
              <a:ext cx="81" cy="82"/>
              <a:chOff x="528" y="3360"/>
              <a:chExt cx="256" cy="256"/>
            </a:xfrm>
          </p:grpSpPr>
          <p:sp>
            <p:nvSpPr>
              <p:cNvPr id="59621" name="Oval 52"/>
              <p:cNvSpPr>
                <a:spLocks noChangeAspect="1" noChangeArrowheads="1"/>
              </p:cNvSpPr>
              <p:nvPr/>
            </p:nvSpPr>
            <p:spPr bwMode="auto">
              <a:xfrm>
                <a:off x="528" y="3360"/>
                <a:ext cx="256" cy="256"/>
              </a:xfrm>
              <a:prstGeom prst="ellipse">
                <a:avLst/>
              </a:prstGeom>
              <a:solidFill>
                <a:srgbClr val="333333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ja-JP" altLang="en-US"/>
              </a:p>
            </p:txBody>
          </p:sp>
          <p:sp>
            <p:nvSpPr>
              <p:cNvPr id="59622" name="AutoShape 53"/>
              <p:cNvSpPr>
                <a:spLocks noChangeAspect="1" noChangeArrowheads="1"/>
              </p:cNvSpPr>
              <p:nvPr/>
            </p:nvSpPr>
            <p:spPr bwMode="auto">
              <a:xfrm>
                <a:off x="576" y="3408"/>
                <a:ext cx="161" cy="161"/>
              </a:xfrm>
              <a:prstGeom prst="flowChartSummingJunction">
                <a:avLst/>
              </a:prstGeom>
              <a:solidFill>
                <a:srgbClr val="C0C0C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ja-JP" altLang="en-US"/>
              </a:p>
            </p:txBody>
          </p:sp>
        </p:grpSp>
        <p:sp>
          <p:nvSpPr>
            <p:cNvPr id="59611" name="Rectangle 54"/>
            <p:cNvSpPr>
              <a:spLocks noChangeAspect="1" noChangeArrowheads="1"/>
            </p:cNvSpPr>
            <p:nvPr/>
          </p:nvSpPr>
          <p:spPr bwMode="auto">
            <a:xfrm>
              <a:off x="3792" y="2553"/>
              <a:ext cx="537" cy="20"/>
            </a:xfrm>
            <a:prstGeom prst="rect">
              <a:avLst/>
            </a:prstGeom>
            <a:solidFill>
              <a:srgbClr val="00008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grpSp>
          <p:nvGrpSpPr>
            <p:cNvPr id="59612" name="Group 55"/>
            <p:cNvGrpSpPr>
              <a:grpSpLocks noChangeAspect="1"/>
            </p:cNvGrpSpPr>
            <p:nvPr/>
          </p:nvGrpSpPr>
          <p:grpSpPr bwMode="auto">
            <a:xfrm>
              <a:off x="3966" y="2586"/>
              <a:ext cx="81" cy="82"/>
              <a:chOff x="528" y="3360"/>
              <a:chExt cx="256" cy="256"/>
            </a:xfrm>
          </p:grpSpPr>
          <p:sp>
            <p:nvSpPr>
              <p:cNvPr id="59619" name="Oval 56"/>
              <p:cNvSpPr>
                <a:spLocks noChangeAspect="1" noChangeArrowheads="1"/>
              </p:cNvSpPr>
              <p:nvPr/>
            </p:nvSpPr>
            <p:spPr bwMode="auto">
              <a:xfrm>
                <a:off x="528" y="3360"/>
                <a:ext cx="256" cy="256"/>
              </a:xfrm>
              <a:prstGeom prst="ellipse">
                <a:avLst/>
              </a:prstGeom>
              <a:solidFill>
                <a:srgbClr val="333333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ja-JP" altLang="en-US"/>
              </a:p>
            </p:txBody>
          </p:sp>
          <p:sp>
            <p:nvSpPr>
              <p:cNvPr id="59620" name="AutoShape 57"/>
              <p:cNvSpPr>
                <a:spLocks noChangeAspect="1" noChangeArrowheads="1"/>
              </p:cNvSpPr>
              <p:nvPr/>
            </p:nvSpPr>
            <p:spPr bwMode="auto">
              <a:xfrm>
                <a:off x="576" y="3408"/>
                <a:ext cx="161" cy="161"/>
              </a:xfrm>
              <a:prstGeom prst="flowChartSummingJunction">
                <a:avLst/>
              </a:prstGeom>
              <a:solidFill>
                <a:srgbClr val="C0C0C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ja-JP" altLang="en-US"/>
              </a:p>
            </p:txBody>
          </p:sp>
        </p:grpSp>
        <p:sp>
          <p:nvSpPr>
            <p:cNvPr id="59613" name="AutoShape 58" descr="60%"/>
            <p:cNvSpPr>
              <a:spLocks noChangeAspect="1" noChangeArrowheads="1"/>
            </p:cNvSpPr>
            <p:nvPr/>
          </p:nvSpPr>
          <p:spPr bwMode="auto">
            <a:xfrm>
              <a:off x="3768" y="2400"/>
              <a:ext cx="408" cy="144"/>
            </a:xfrm>
            <a:prstGeom prst="bevel">
              <a:avLst>
                <a:gd name="adj" fmla="val 3648"/>
              </a:avLst>
            </a:prstGeom>
            <a:pattFill prst="pct60">
              <a:fgClr>
                <a:schemeClr val="tx2"/>
              </a:fgClr>
              <a:bgClr>
                <a:schemeClr val="bg1"/>
              </a:bgClr>
            </a:pattFill>
            <a:ln w="9525">
              <a:solidFill>
                <a:srgbClr val="00008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59614" name="AutoShape 59"/>
            <p:cNvSpPr>
              <a:spLocks noChangeAspect="1"/>
            </p:cNvSpPr>
            <p:nvPr/>
          </p:nvSpPr>
          <p:spPr bwMode="auto">
            <a:xfrm rot="5400000">
              <a:off x="3919" y="2468"/>
              <a:ext cx="46" cy="277"/>
            </a:xfrm>
            <a:prstGeom prst="leftBracket">
              <a:avLst>
                <a:gd name="adj" fmla="val 41288"/>
              </a:avLst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grpSp>
          <p:nvGrpSpPr>
            <p:cNvPr id="59615" name="Group 60"/>
            <p:cNvGrpSpPr>
              <a:grpSpLocks noChangeAspect="1"/>
            </p:cNvGrpSpPr>
            <p:nvPr/>
          </p:nvGrpSpPr>
          <p:grpSpPr bwMode="auto">
            <a:xfrm>
              <a:off x="4209" y="2587"/>
              <a:ext cx="82" cy="81"/>
              <a:chOff x="528" y="3360"/>
              <a:chExt cx="256" cy="256"/>
            </a:xfrm>
          </p:grpSpPr>
          <p:sp>
            <p:nvSpPr>
              <p:cNvPr id="59617" name="Oval 61"/>
              <p:cNvSpPr>
                <a:spLocks noChangeAspect="1" noChangeArrowheads="1"/>
              </p:cNvSpPr>
              <p:nvPr/>
            </p:nvSpPr>
            <p:spPr bwMode="auto">
              <a:xfrm>
                <a:off x="528" y="3360"/>
                <a:ext cx="256" cy="256"/>
              </a:xfrm>
              <a:prstGeom prst="ellipse">
                <a:avLst/>
              </a:prstGeom>
              <a:solidFill>
                <a:srgbClr val="333333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ja-JP" altLang="en-US"/>
              </a:p>
            </p:txBody>
          </p:sp>
          <p:sp>
            <p:nvSpPr>
              <p:cNvPr id="59618" name="AutoShape 62"/>
              <p:cNvSpPr>
                <a:spLocks noChangeAspect="1" noChangeArrowheads="1"/>
              </p:cNvSpPr>
              <p:nvPr/>
            </p:nvSpPr>
            <p:spPr bwMode="auto">
              <a:xfrm>
                <a:off x="576" y="3408"/>
                <a:ext cx="161" cy="161"/>
              </a:xfrm>
              <a:prstGeom prst="flowChartSummingJunction">
                <a:avLst/>
              </a:prstGeom>
              <a:solidFill>
                <a:srgbClr val="C0C0C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ja-JP" altLang="en-US"/>
              </a:p>
            </p:txBody>
          </p:sp>
        </p:grpSp>
        <p:sp>
          <p:nvSpPr>
            <p:cNvPr id="59616" name="AutoShape 63"/>
            <p:cNvSpPr>
              <a:spLocks noChangeAspect="1"/>
            </p:cNvSpPr>
            <p:nvPr/>
          </p:nvSpPr>
          <p:spPr bwMode="auto">
            <a:xfrm rot="5400000">
              <a:off x="4217" y="2543"/>
              <a:ext cx="58" cy="139"/>
            </a:xfrm>
            <a:prstGeom prst="leftBracket">
              <a:avLst>
                <a:gd name="adj" fmla="val 25852"/>
              </a:avLst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</p:grpSp>
      <p:sp>
        <p:nvSpPr>
          <p:cNvPr id="59403" name="Rectangle 64"/>
          <p:cNvSpPr>
            <a:spLocks noChangeAspect="1" noChangeArrowheads="1"/>
          </p:cNvSpPr>
          <p:nvPr/>
        </p:nvSpPr>
        <p:spPr bwMode="auto">
          <a:xfrm>
            <a:off x="446088" y="6438900"/>
            <a:ext cx="7318375" cy="85725"/>
          </a:xfrm>
          <a:prstGeom prst="rect">
            <a:avLst/>
          </a:prstGeom>
          <a:solidFill>
            <a:srgbClr val="C0C0C0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pSp>
        <p:nvGrpSpPr>
          <p:cNvPr id="59404" name="Group 65"/>
          <p:cNvGrpSpPr>
            <a:grpSpLocks noChangeAspect="1"/>
          </p:cNvGrpSpPr>
          <p:nvPr/>
        </p:nvGrpSpPr>
        <p:grpSpPr bwMode="auto">
          <a:xfrm>
            <a:off x="1541463" y="1971675"/>
            <a:ext cx="804862" cy="731838"/>
            <a:chOff x="1402" y="1248"/>
            <a:chExt cx="500" cy="460"/>
          </a:xfrm>
        </p:grpSpPr>
        <p:grpSp>
          <p:nvGrpSpPr>
            <p:cNvPr id="59592" name="Group 66"/>
            <p:cNvGrpSpPr>
              <a:grpSpLocks noChangeAspect="1"/>
            </p:cNvGrpSpPr>
            <p:nvPr/>
          </p:nvGrpSpPr>
          <p:grpSpPr bwMode="auto">
            <a:xfrm>
              <a:off x="1488" y="1248"/>
              <a:ext cx="414" cy="406"/>
              <a:chOff x="720" y="1256"/>
              <a:chExt cx="414" cy="406"/>
            </a:xfrm>
          </p:grpSpPr>
          <p:grpSp>
            <p:nvGrpSpPr>
              <p:cNvPr id="59599" name="Group 67"/>
              <p:cNvGrpSpPr>
                <a:grpSpLocks noChangeAspect="1"/>
              </p:cNvGrpSpPr>
              <p:nvPr/>
            </p:nvGrpSpPr>
            <p:grpSpPr bwMode="auto">
              <a:xfrm>
                <a:off x="720" y="1268"/>
                <a:ext cx="321" cy="394"/>
                <a:chOff x="10458" y="8635"/>
                <a:chExt cx="1300" cy="1477"/>
              </a:xfrm>
            </p:grpSpPr>
            <p:sp>
              <p:nvSpPr>
                <p:cNvPr id="59605" name="Oval 68"/>
                <p:cNvSpPr>
                  <a:spLocks noChangeAspect="1" noChangeArrowheads="1"/>
                </p:cNvSpPr>
                <p:nvPr/>
              </p:nvSpPr>
              <p:spPr bwMode="auto">
                <a:xfrm>
                  <a:off x="10458" y="9900"/>
                  <a:ext cx="1300" cy="212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007676"/>
                    </a:gs>
                    <a:gs pos="50000">
                      <a:srgbClr val="00FFFF"/>
                    </a:gs>
                    <a:gs pos="100000">
                      <a:srgbClr val="007676"/>
                    </a:gs>
                  </a:gsLst>
                  <a:lin ang="0" scaled="1"/>
                </a:gra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lIns="0" tIns="0" rIns="0" bIns="0"/>
                <a:lstStyle/>
                <a:p>
                  <a:endParaRPr lang="ja-JP" altLang="en-US"/>
                </a:p>
              </p:txBody>
            </p:sp>
            <p:sp>
              <p:nvSpPr>
                <p:cNvPr id="59606" name="Oval 69"/>
                <p:cNvSpPr>
                  <a:spLocks noChangeAspect="1" noChangeArrowheads="1"/>
                </p:cNvSpPr>
                <p:nvPr/>
              </p:nvSpPr>
              <p:spPr bwMode="auto">
                <a:xfrm>
                  <a:off x="10458" y="8635"/>
                  <a:ext cx="1300" cy="212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007676"/>
                    </a:gs>
                    <a:gs pos="50000">
                      <a:srgbClr val="00FFFF"/>
                    </a:gs>
                    <a:gs pos="100000">
                      <a:srgbClr val="007676"/>
                    </a:gs>
                  </a:gsLst>
                  <a:lin ang="0" scaled="1"/>
                </a:gra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lIns="0" tIns="0" rIns="0" bIns="0"/>
                <a:lstStyle/>
                <a:p>
                  <a:endParaRPr lang="ja-JP" altLang="en-US"/>
                </a:p>
              </p:txBody>
            </p:sp>
            <p:sp>
              <p:nvSpPr>
                <p:cNvPr id="59607" name="Rectangle 70"/>
                <p:cNvSpPr>
                  <a:spLocks noChangeAspect="1" noChangeArrowheads="1"/>
                </p:cNvSpPr>
                <p:nvPr/>
              </p:nvSpPr>
              <p:spPr bwMode="auto">
                <a:xfrm>
                  <a:off x="10458" y="8741"/>
                  <a:ext cx="1300" cy="1266"/>
                </a:xfrm>
                <a:prstGeom prst="rect">
                  <a:avLst/>
                </a:prstGeom>
                <a:gradFill rotWithShape="0">
                  <a:gsLst>
                    <a:gs pos="0">
                      <a:srgbClr val="007676"/>
                    </a:gs>
                    <a:gs pos="50000">
                      <a:srgbClr val="00FFFF"/>
                    </a:gs>
                    <a:gs pos="100000">
                      <a:srgbClr val="007676"/>
                    </a:gs>
                  </a:gsLst>
                  <a:lin ang="0" scaled="1"/>
                </a:gra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 lIns="0" tIns="0" rIns="0" bIns="0"/>
                <a:lstStyle/>
                <a:p>
                  <a:endParaRPr lang="ja-JP" altLang="en-US"/>
                </a:p>
              </p:txBody>
            </p:sp>
          </p:grpSp>
          <p:grpSp>
            <p:nvGrpSpPr>
              <p:cNvPr id="59600" name="Group 71"/>
              <p:cNvGrpSpPr>
                <a:grpSpLocks noChangeAspect="1"/>
              </p:cNvGrpSpPr>
              <p:nvPr/>
            </p:nvGrpSpPr>
            <p:grpSpPr bwMode="auto">
              <a:xfrm rot="2700000">
                <a:off x="892" y="1256"/>
                <a:ext cx="161" cy="321"/>
                <a:chOff x="924" y="6543"/>
                <a:chExt cx="1050" cy="2376"/>
              </a:xfrm>
            </p:grpSpPr>
            <p:sp>
              <p:nvSpPr>
                <p:cNvPr id="59602" name="Oval 72"/>
                <p:cNvSpPr>
                  <a:spLocks noChangeAspect="1" noChangeArrowheads="1"/>
                </p:cNvSpPr>
                <p:nvPr/>
              </p:nvSpPr>
              <p:spPr bwMode="auto">
                <a:xfrm>
                  <a:off x="924" y="8667"/>
                  <a:ext cx="525" cy="252"/>
                </a:xfrm>
                <a:prstGeom prst="ellipse">
                  <a:avLst/>
                </a:prstGeom>
                <a:solidFill>
                  <a:srgbClr val="FFFFFF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lIns="0" tIns="0" rIns="0" bIns="0"/>
                <a:lstStyle/>
                <a:p>
                  <a:endParaRPr lang="ja-JP" altLang="en-US"/>
                </a:p>
              </p:txBody>
            </p:sp>
            <p:sp>
              <p:nvSpPr>
                <p:cNvPr id="59603" name="Oval 73"/>
                <p:cNvSpPr>
                  <a:spLocks noChangeAspect="1" noChangeArrowheads="1"/>
                </p:cNvSpPr>
                <p:nvPr/>
              </p:nvSpPr>
              <p:spPr bwMode="auto">
                <a:xfrm>
                  <a:off x="1449" y="8667"/>
                  <a:ext cx="525" cy="252"/>
                </a:xfrm>
                <a:prstGeom prst="ellipse">
                  <a:avLst/>
                </a:prstGeom>
                <a:solidFill>
                  <a:srgbClr val="FFFFFF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lIns="0" tIns="0" rIns="0" bIns="0"/>
                <a:lstStyle/>
                <a:p>
                  <a:endParaRPr lang="ja-JP" altLang="en-US"/>
                </a:p>
              </p:txBody>
            </p:sp>
            <p:sp>
              <p:nvSpPr>
                <p:cNvPr id="59604" name="Line 74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1449" y="6543"/>
                  <a:ext cx="0" cy="2268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lIns="0" tIns="0" rIns="0" bIns="0"/>
                <a:lstStyle/>
                <a:p>
                  <a:endParaRPr lang="ja-JP" altLang="en-US"/>
                </a:p>
              </p:txBody>
            </p:sp>
          </p:grpSp>
          <p:sp>
            <p:nvSpPr>
              <p:cNvPr id="59601" name="Oval 75"/>
              <p:cNvSpPr>
                <a:spLocks noChangeAspect="1" noChangeArrowheads="1"/>
              </p:cNvSpPr>
              <p:nvPr/>
            </p:nvSpPr>
            <p:spPr bwMode="auto">
              <a:xfrm>
                <a:off x="1068" y="1256"/>
                <a:ext cx="66" cy="65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lIns="0" tIns="0" rIns="0" bIns="0"/>
              <a:lstStyle/>
              <a:p>
                <a:pPr algn="ctr" defTabSz="873125" eaLnBrk="0" hangingPunct="0"/>
                <a:endParaRPr kumimoji="0" lang="ja-JP" altLang="ja-JP" sz="1300" b="1">
                  <a:latin typeface="Century" pitchFamily="18" charset="0"/>
                  <a:ea typeface="ＭＳ ゴシック" pitchFamily="49" charset="-128"/>
                </a:endParaRPr>
              </a:p>
            </p:txBody>
          </p:sp>
        </p:grpSp>
        <p:grpSp>
          <p:nvGrpSpPr>
            <p:cNvPr id="59593" name="Group 76"/>
            <p:cNvGrpSpPr>
              <a:grpSpLocks noChangeAspect="1"/>
            </p:cNvGrpSpPr>
            <p:nvPr/>
          </p:nvGrpSpPr>
          <p:grpSpPr bwMode="auto">
            <a:xfrm>
              <a:off x="1402" y="1502"/>
              <a:ext cx="104" cy="206"/>
              <a:chOff x="1402" y="1502"/>
              <a:chExt cx="104" cy="206"/>
            </a:xfrm>
          </p:grpSpPr>
          <p:sp>
            <p:nvSpPr>
              <p:cNvPr id="59597" name="AutoShape 77"/>
              <p:cNvSpPr>
                <a:spLocks noChangeAspect="1" noChangeArrowheads="1"/>
              </p:cNvSpPr>
              <p:nvPr/>
            </p:nvSpPr>
            <p:spPr bwMode="auto">
              <a:xfrm rot="16200000" flipH="1">
                <a:off x="1376" y="1578"/>
                <a:ext cx="206" cy="54"/>
              </a:xfrm>
              <a:prstGeom prst="flowChartManualInput">
                <a:avLst/>
              </a:prstGeom>
              <a:gradFill rotWithShape="0">
                <a:gsLst>
                  <a:gs pos="0">
                    <a:srgbClr val="007676"/>
                  </a:gs>
                  <a:gs pos="50000">
                    <a:srgbClr val="00FFFF"/>
                  </a:gs>
                  <a:gs pos="100000">
                    <a:srgbClr val="007676"/>
                  </a:gs>
                </a:gsLst>
                <a:lin ang="0" scaled="1"/>
              </a:gra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lIns="0" tIns="0" rIns="0" bIns="0"/>
              <a:lstStyle/>
              <a:p>
                <a:endParaRPr lang="ja-JP" altLang="en-US"/>
              </a:p>
            </p:txBody>
          </p:sp>
          <p:sp>
            <p:nvSpPr>
              <p:cNvPr id="59598" name="AutoShape 78"/>
              <p:cNvSpPr>
                <a:spLocks noChangeAspect="1" noChangeArrowheads="1"/>
              </p:cNvSpPr>
              <p:nvPr/>
            </p:nvSpPr>
            <p:spPr bwMode="auto">
              <a:xfrm>
                <a:off x="1402" y="1661"/>
                <a:ext cx="103" cy="47"/>
              </a:xfrm>
              <a:prstGeom prst="flowChartManualInput">
                <a:avLst/>
              </a:prstGeom>
              <a:gradFill rotWithShape="0">
                <a:gsLst>
                  <a:gs pos="0">
                    <a:srgbClr val="004D4D"/>
                  </a:gs>
                  <a:gs pos="100000">
                    <a:srgbClr val="00FFFF"/>
                  </a:gs>
                </a:gsLst>
                <a:lin ang="0" scaled="1"/>
              </a:gra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lIns="0" tIns="0" rIns="0" bIns="0"/>
              <a:lstStyle/>
              <a:p>
                <a:endParaRPr lang="ja-JP" altLang="en-US"/>
              </a:p>
            </p:txBody>
          </p:sp>
        </p:grpSp>
        <p:grpSp>
          <p:nvGrpSpPr>
            <p:cNvPr id="59594" name="Group 79"/>
            <p:cNvGrpSpPr>
              <a:grpSpLocks noChangeAspect="1"/>
            </p:cNvGrpSpPr>
            <p:nvPr/>
          </p:nvGrpSpPr>
          <p:grpSpPr bwMode="auto">
            <a:xfrm>
              <a:off x="1786" y="1502"/>
              <a:ext cx="104" cy="206"/>
              <a:chOff x="1776" y="1488"/>
              <a:chExt cx="104" cy="206"/>
            </a:xfrm>
          </p:grpSpPr>
          <p:sp>
            <p:nvSpPr>
              <p:cNvPr id="59595" name="AutoShape 80"/>
              <p:cNvSpPr>
                <a:spLocks noChangeAspect="1" noChangeArrowheads="1"/>
              </p:cNvSpPr>
              <p:nvPr/>
            </p:nvSpPr>
            <p:spPr bwMode="auto">
              <a:xfrm rot="5400000">
                <a:off x="1700" y="1564"/>
                <a:ext cx="206" cy="54"/>
              </a:xfrm>
              <a:prstGeom prst="flowChartManualInput">
                <a:avLst/>
              </a:prstGeom>
              <a:gradFill rotWithShape="0">
                <a:gsLst>
                  <a:gs pos="0">
                    <a:srgbClr val="007676"/>
                  </a:gs>
                  <a:gs pos="50000">
                    <a:srgbClr val="00FFFF"/>
                  </a:gs>
                  <a:gs pos="100000">
                    <a:srgbClr val="007676"/>
                  </a:gs>
                </a:gsLst>
                <a:lin ang="0" scaled="1"/>
              </a:gra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lIns="0" tIns="0" rIns="0" bIns="0"/>
              <a:lstStyle/>
              <a:p>
                <a:endParaRPr lang="ja-JP" altLang="en-US"/>
              </a:p>
            </p:txBody>
          </p:sp>
          <p:sp>
            <p:nvSpPr>
              <p:cNvPr id="59596" name="AutoShape 81"/>
              <p:cNvSpPr>
                <a:spLocks noChangeAspect="1" noChangeArrowheads="1"/>
              </p:cNvSpPr>
              <p:nvPr/>
            </p:nvSpPr>
            <p:spPr bwMode="auto">
              <a:xfrm flipH="1">
                <a:off x="1777" y="1647"/>
                <a:ext cx="103" cy="47"/>
              </a:xfrm>
              <a:prstGeom prst="flowChartManualInput">
                <a:avLst/>
              </a:prstGeom>
              <a:gradFill rotWithShape="0">
                <a:gsLst>
                  <a:gs pos="0">
                    <a:srgbClr val="00FFFF"/>
                  </a:gs>
                  <a:gs pos="100000">
                    <a:srgbClr val="004D4D"/>
                  </a:gs>
                </a:gsLst>
                <a:lin ang="0" scaled="1"/>
              </a:gra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lIns="0" tIns="0" rIns="0" bIns="0"/>
              <a:lstStyle/>
              <a:p>
                <a:endParaRPr lang="ja-JP" altLang="en-US"/>
              </a:p>
            </p:txBody>
          </p:sp>
        </p:grpSp>
      </p:grpSp>
      <p:grpSp>
        <p:nvGrpSpPr>
          <p:cNvPr id="59405" name="Group 82"/>
          <p:cNvGrpSpPr>
            <a:grpSpLocks noChangeAspect="1"/>
          </p:cNvGrpSpPr>
          <p:nvPr/>
        </p:nvGrpSpPr>
        <p:grpSpPr bwMode="auto">
          <a:xfrm>
            <a:off x="2703513" y="1974850"/>
            <a:ext cx="806450" cy="731838"/>
            <a:chOff x="1402" y="1248"/>
            <a:chExt cx="500" cy="460"/>
          </a:xfrm>
        </p:grpSpPr>
        <p:grpSp>
          <p:nvGrpSpPr>
            <p:cNvPr id="59576" name="Group 83"/>
            <p:cNvGrpSpPr>
              <a:grpSpLocks noChangeAspect="1"/>
            </p:cNvGrpSpPr>
            <p:nvPr/>
          </p:nvGrpSpPr>
          <p:grpSpPr bwMode="auto">
            <a:xfrm>
              <a:off x="1488" y="1248"/>
              <a:ext cx="414" cy="406"/>
              <a:chOff x="720" y="1256"/>
              <a:chExt cx="414" cy="406"/>
            </a:xfrm>
          </p:grpSpPr>
          <p:grpSp>
            <p:nvGrpSpPr>
              <p:cNvPr id="59583" name="Group 84"/>
              <p:cNvGrpSpPr>
                <a:grpSpLocks noChangeAspect="1"/>
              </p:cNvGrpSpPr>
              <p:nvPr/>
            </p:nvGrpSpPr>
            <p:grpSpPr bwMode="auto">
              <a:xfrm>
                <a:off x="720" y="1268"/>
                <a:ext cx="321" cy="394"/>
                <a:chOff x="10458" y="8635"/>
                <a:chExt cx="1300" cy="1477"/>
              </a:xfrm>
            </p:grpSpPr>
            <p:sp>
              <p:nvSpPr>
                <p:cNvPr id="59589" name="Oval 85"/>
                <p:cNvSpPr>
                  <a:spLocks noChangeAspect="1" noChangeArrowheads="1"/>
                </p:cNvSpPr>
                <p:nvPr/>
              </p:nvSpPr>
              <p:spPr bwMode="auto">
                <a:xfrm>
                  <a:off x="10458" y="9900"/>
                  <a:ext cx="1300" cy="212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007676"/>
                    </a:gs>
                    <a:gs pos="50000">
                      <a:srgbClr val="00FFFF"/>
                    </a:gs>
                    <a:gs pos="100000">
                      <a:srgbClr val="007676"/>
                    </a:gs>
                  </a:gsLst>
                  <a:lin ang="0" scaled="1"/>
                </a:gra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lIns="0" tIns="0" rIns="0" bIns="0"/>
                <a:lstStyle/>
                <a:p>
                  <a:endParaRPr lang="ja-JP" altLang="en-US"/>
                </a:p>
              </p:txBody>
            </p:sp>
            <p:sp>
              <p:nvSpPr>
                <p:cNvPr id="59590" name="Oval 86"/>
                <p:cNvSpPr>
                  <a:spLocks noChangeAspect="1" noChangeArrowheads="1"/>
                </p:cNvSpPr>
                <p:nvPr/>
              </p:nvSpPr>
              <p:spPr bwMode="auto">
                <a:xfrm>
                  <a:off x="10458" y="8635"/>
                  <a:ext cx="1300" cy="212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007676"/>
                    </a:gs>
                    <a:gs pos="50000">
                      <a:srgbClr val="00FFFF"/>
                    </a:gs>
                    <a:gs pos="100000">
                      <a:srgbClr val="007676"/>
                    </a:gs>
                  </a:gsLst>
                  <a:lin ang="0" scaled="1"/>
                </a:gra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lIns="0" tIns="0" rIns="0" bIns="0"/>
                <a:lstStyle/>
                <a:p>
                  <a:endParaRPr lang="ja-JP" altLang="en-US"/>
                </a:p>
              </p:txBody>
            </p:sp>
            <p:sp>
              <p:nvSpPr>
                <p:cNvPr id="59591" name="Rectangle 87"/>
                <p:cNvSpPr>
                  <a:spLocks noChangeAspect="1" noChangeArrowheads="1"/>
                </p:cNvSpPr>
                <p:nvPr/>
              </p:nvSpPr>
              <p:spPr bwMode="auto">
                <a:xfrm>
                  <a:off x="10458" y="8741"/>
                  <a:ext cx="1300" cy="1266"/>
                </a:xfrm>
                <a:prstGeom prst="rect">
                  <a:avLst/>
                </a:prstGeom>
                <a:gradFill rotWithShape="0">
                  <a:gsLst>
                    <a:gs pos="0">
                      <a:srgbClr val="007676"/>
                    </a:gs>
                    <a:gs pos="50000">
                      <a:srgbClr val="00FFFF"/>
                    </a:gs>
                    <a:gs pos="100000">
                      <a:srgbClr val="007676"/>
                    </a:gs>
                  </a:gsLst>
                  <a:lin ang="0" scaled="1"/>
                </a:gra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 lIns="0" tIns="0" rIns="0" bIns="0"/>
                <a:lstStyle/>
                <a:p>
                  <a:endParaRPr lang="ja-JP" altLang="en-US"/>
                </a:p>
              </p:txBody>
            </p:sp>
          </p:grpSp>
          <p:grpSp>
            <p:nvGrpSpPr>
              <p:cNvPr id="59584" name="Group 88"/>
              <p:cNvGrpSpPr>
                <a:grpSpLocks noChangeAspect="1"/>
              </p:cNvGrpSpPr>
              <p:nvPr/>
            </p:nvGrpSpPr>
            <p:grpSpPr bwMode="auto">
              <a:xfrm rot="2700000">
                <a:off x="892" y="1256"/>
                <a:ext cx="161" cy="321"/>
                <a:chOff x="924" y="6543"/>
                <a:chExt cx="1050" cy="2376"/>
              </a:xfrm>
            </p:grpSpPr>
            <p:sp>
              <p:nvSpPr>
                <p:cNvPr id="59586" name="Oval 89"/>
                <p:cNvSpPr>
                  <a:spLocks noChangeAspect="1" noChangeArrowheads="1"/>
                </p:cNvSpPr>
                <p:nvPr/>
              </p:nvSpPr>
              <p:spPr bwMode="auto">
                <a:xfrm>
                  <a:off x="924" y="8667"/>
                  <a:ext cx="525" cy="252"/>
                </a:xfrm>
                <a:prstGeom prst="ellipse">
                  <a:avLst/>
                </a:prstGeom>
                <a:solidFill>
                  <a:srgbClr val="FFFFFF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lIns="0" tIns="0" rIns="0" bIns="0"/>
                <a:lstStyle/>
                <a:p>
                  <a:endParaRPr lang="ja-JP" altLang="en-US"/>
                </a:p>
              </p:txBody>
            </p:sp>
            <p:sp>
              <p:nvSpPr>
                <p:cNvPr id="59587" name="Oval 90"/>
                <p:cNvSpPr>
                  <a:spLocks noChangeAspect="1" noChangeArrowheads="1"/>
                </p:cNvSpPr>
                <p:nvPr/>
              </p:nvSpPr>
              <p:spPr bwMode="auto">
                <a:xfrm>
                  <a:off x="1449" y="8667"/>
                  <a:ext cx="525" cy="252"/>
                </a:xfrm>
                <a:prstGeom prst="ellipse">
                  <a:avLst/>
                </a:prstGeom>
                <a:solidFill>
                  <a:srgbClr val="FFFFFF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lIns="0" tIns="0" rIns="0" bIns="0"/>
                <a:lstStyle/>
                <a:p>
                  <a:endParaRPr lang="ja-JP" altLang="en-US"/>
                </a:p>
              </p:txBody>
            </p:sp>
            <p:sp>
              <p:nvSpPr>
                <p:cNvPr id="59588" name="Line 91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1449" y="6543"/>
                  <a:ext cx="0" cy="2268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lIns="0" tIns="0" rIns="0" bIns="0"/>
                <a:lstStyle/>
                <a:p>
                  <a:endParaRPr lang="ja-JP" altLang="en-US"/>
                </a:p>
              </p:txBody>
            </p:sp>
          </p:grpSp>
          <p:sp>
            <p:nvSpPr>
              <p:cNvPr id="59585" name="Oval 92"/>
              <p:cNvSpPr>
                <a:spLocks noChangeAspect="1" noChangeArrowheads="1"/>
              </p:cNvSpPr>
              <p:nvPr/>
            </p:nvSpPr>
            <p:spPr bwMode="auto">
              <a:xfrm>
                <a:off x="1068" y="1256"/>
                <a:ext cx="66" cy="65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lIns="0" tIns="0" rIns="0" bIns="0"/>
              <a:lstStyle/>
              <a:p>
                <a:pPr algn="ctr" defTabSz="873125" eaLnBrk="0" hangingPunct="0"/>
                <a:endParaRPr kumimoji="0" lang="ja-JP" altLang="ja-JP" sz="1300" b="1">
                  <a:latin typeface="Century" pitchFamily="18" charset="0"/>
                  <a:ea typeface="ＭＳ ゴシック" pitchFamily="49" charset="-128"/>
                </a:endParaRPr>
              </a:p>
            </p:txBody>
          </p:sp>
        </p:grpSp>
        <p:grpSp>
          <p:nvGrpSpPr>
            <p:cNvPr id="59577" name="Group 93"/>
            <p:cNvGrpSpPr>
              <a:grpSpLocks noChangeAspect="1"/>
            </p:cNvGrpSpPr>
            <p:nvPr/>
          </p:nvGrpSpPr>
          <p:grpSpPr bwMode="auto">
            <a:xfrm>
              <a:off x="1402" y="1502"/>
              <a:ext cx="104" cy="206"/>
              <a:chOff x="1402" y="1502"/>
              <a:chExt cx="104" cy="206"/>
            </a:xfrm>
          </p:grpSpPr>
          <p:sp>
            <p:nvSpPr>
              <p:cNvPr id="59581" name="AutoShape 94"/>
              <p:cNvSpPr>
                <a:spLocks noChangeAspect="1" noChangeArrowheads="1"/>
              </p:cNvSpPr>
              <p:nvPr/>
            </p:nvSpPr>
            <p:spPr bwMode="auto">
              <a:xfrm rot="16200000" flipH="1">
                <a:off x="1376" y="1578"/>
                <a:ext cx="206" cy="54"/>
              </a:xfrm>
              <a:prstGeom prst="flowChartManualInput">
                <a:avLst/>
              </a:prstGeom>
              <a:gradFill rotWithShape="0">
                <a:gsLst>
                  <a:gs pos="0">
                    <a:srgbClr val="007676"/>
                  </a:gs>
                  <a:gs pos="50000">
                    <a:srgbClr val="00FFFF"/>
                  </a:gs>
                  <a:gs pos="100000">
                    <a:srgbClr val="007676"/>
                  </a:gs>
                </a:gsLst>
                <a:lin ang="0" scaled="1"/>
              </a:gra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lIns="0" tIns="0" rIns="0" bIns="0"/>
              <a:lstStyle/>
              <a:p>
                <a:endParaRPr lang="ja-JP" altLang="en-US"/>
              </a:p>
            </p:txBody>
          </p:sp>
          <p:sp>
            <p:nvSpPr>
              <p:cNvPr id="59582" name="AutoShape 95"/>
              <p:cNvSpPr>
                <a:spLocks noChangeAspect="1" noChangeArrowheads="1"/>
              </p:cNvSpPr>
              <p:nvPr/>
            </p:nvSpPr>
            <p:spPr bwMode="auto">
              <a:xfrm>
                <a:off x="1402" y="1661"/>
                <a:ext cx="103" cy="47"/>
              </a:xfrm>
              <a:prstGeom prst="flowChartManualInput">
                <a:avLst/>
              </a:prstGeom>
              <a:gradFill rotWithShape="0">
                <a:gsLst>
                  <a:gs pos="0">
                    <a:srgbClr val="004D4D"/>
                  </a:gs>
                  <a:gs pos="100000">
                    <a:srgbClr val="00FFFF"/>
                  </a:gs>
                </a:gsLst>
                <a:lin ang="0" scaled="1"/>
              </a:gra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lIns="0" tIns="0" rIns="0" bIns="0"/>
              <a:lstStyle/>
              <a:p>
                <a:endParaRPr lang="ja-JP" altLang="en-US"/>
              </a:p>
            </p:txBody>
          </p:sp>
        </p:grpSp>
        <p:grpSp>
          <p:nvGrpSpPr>
            <p:cNvPr id="59578" name="Group 96"/>
            <p:cNvGrpSpPr>
              <a:grpSpLocks noChangeAspect="1"/>
            </p:cNvGrpSpPr>
            <p:nvPr/>
          </p:nvGrpSpPr>
          <p:grpSpPr bwMode="auto">
            <a:xfrm>
              <a:off x="1786" y="1502"/>
              <a:ext cx="104" cy="206"/>
              <a:chOff x="1776" y="1488"/>
              <a:chExt cx="104" cy="206"/>
            </a:xfrm>
          </p:grpSpPr>
          <p:sp>
            <p:nvSpPr>
              <p:cNvPr id="59579" name="AutoShape 97"/>
              <p:cNvSpPr>
                <a:spLocks noChangeAspect="1" noChangeArrowheads="1"/>
              </p:cNvSpPr>
              <p:nvPr/>
            </p:nvSpPr>
            <p:spPr bwMode="auto">
              <a:xfrm rot="5400000">
                <a:off x="1700" y="1564"/>
                <a:ext cx="206" cy="54"/>
              </a:xfrm>
              <a:prstGeom prst="flowChartManualInput">
                <a:avLst/>
              </a:prstGeom>
              <a:gradFill rotWithShape="0">
                <a:gsLst>
                  <a:gs pos="0">
                    <a:srgbClr val="007676"/>
                  </a:gs>
                  <a:gs pos="50000">
                    <a:srgbClr val="00FFFF"/>
                  </a:gs>
                  <a:gs pos="100000">
                    <a:srgbClr val="007676"/>
                  </a:gs>
                </a:gsLst>
                <a:lin ang="0" scaled="1"/>
              </a:gra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lIns="0" tIns="0" rIns="0" bIns="0"/>
              <a:lstStyle/>
              <a:p>
                <a:endParaRPr lang="ja-JP" altLang="en-US"/>
              </a:p>
            </p:txBody>
          </p:sp>
          <p:sp>
            <p:nvSpPr>
              <p:cNvPr id="59580" name="AutoShape 98"/>
              <p:cNvSpPr>
                <a:spLocks noChangeAspect="1" noChangeArrowheads="1"/>
              </p:cNvSpPr>
              <p:nvPr/>
            </p:nvSpPr>
            <p:spPr bwMode="auto">
              <a:xfrm flipH="1">
                <a:off x="1777" y="1647"/>
                <a:ext cx="103" cy="47"/>
              </a:xfrm>
              <a:prstGeom prst="flowChartManualInput">
                <a:avLst/>
              </a:prstGeom>
              <a:gradFill rotWithShape="0">
                <a:gsLst>
                  <a:gs pos="0">
                    <a:srgbClr val="00FFFF"/>
                  </a:gs>
                  <a:gs pos="100000">
                    <a:srgbClr val="004D4D"/>
                  </a:gs>
                </a:gsLst>
                <a:lin ang="0" scaled="1"/>
              </a:gra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lIns="0" tIns="0" rIns="0" bIns="0"/>
              <a:lstStyle/>
              <a:p>
                <a:endParaRPr lang="ja-JP" altLang="en-US"/>
              </a:p>
            </p:txBody>
          </p:sp>
        </p:grpSp>
      </p:grpSp>
      <p:sp>
        <p:nvSpPr>
          <p:cNvPr id="59406" name="Text Box 99"/>
          <p:cNvSpPr txBox="1">
            <a:spLocks noChangeAspect="1" noChangeArrowheads="1"/>
          </p:cNvSpPr>
          <p:nvPr/>
        </p:nvSpPr>
        <p:spPr bwMode="auto">
          <a:xfrm>
            <a:off x="4302125" y="5289550"/>
            <a:ext cx="1978025" cy="450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87269" tIns="43634" rIns="87269" bIns="43634">
            <a:spAutoFit/>
          </a:bodyPr>
          <a:lstStyle/>
          <a:p>
            <a:pPr algn="ctr" defTabSz="873125"/>
            <a:r>
              <a:rPr lang="en-US" altLang="ja-JP" sz="1200" b="1">
                <a:latin typeface="ＭＳ Ｐゴシック" charset="-128"/>
              </a:rPr>
              <a:t>Carrying in, Acceptance and</a:t>
            </a:r>
            <a:br>
              <a:rPr lang="en-US" altLang="ja-JP" sz="1200" b="1">
                <a:latin typeface="ＭＳ Ｐゴシック" charset="-128"/>
              </a:rPr>
            </a:br>
            <a:r>
              <a:rPr lang="en-US" altLang="ja-JP" sz="1200" b="1">
                <a:latin typeface="ＭＳ Ｐゴシック" charset="-128"/>
              </a:rPr>
              <a:t>Inspection</a:t>
            </a:r>
          </a:p>
        </p:txBody>
      </p:sp>
      <p:sp>
        <p:nvSpPr>
          <p:cNvPr id="59407" name="Rectangle 100"/>
          <p:cNvSpPr>
            <a:spLocks noChangeAspect="1" noChangeArrowheads="1"/>
          </p:cNvSpPr>
          <p:nvPr/>
        </p:nvSpPr>
        <p:spPr bwMode="auto">
          <a:xfrm>
            <a:off x="1624013" y="4987925"/>
            <a:ext cx="1220787" cy="669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7269" tIns="43634" rIns="87269" bIns="43634">
            <a:spAutoFit/>
          </a:bodyPr>
          <a:lstStyle/>
          <a:p>
            <a:pPr algn="ctr" defTabSz="873125">
              <a:lnSpc>
                <a:spcPct val="80000"/>
              </a:lnSpc>
              <a:spcBef>
                <a:spcPct val="50000"/>
              </a:spcBef>
            </a:pPr>
            <a:r>
              <a:rPr lang="en-US" altLang="ja-JP" sz="1200" b="1">
                <a:latin typeface="ＭＳ Ｐゴシック" charset="-128"/>
              </a:rPr>
              <a:t>Oil Extracting and Disassembling Facilities</a:t>
            </a:r>
          </a:p>
        </p:txBody>
      </p:sp>
      <p:sp>
        <p:nvSpPr>
          <p:cNvPr id="59408" name="Rectangle 101"/>
          <p:cNvSpPr>
            <a:spLocks noChangeAspect="1" noChangeArrowheads="1"/>
          </p:cNvSpPr>
          <p:nvPr/>
        </p:nvSpPr>
        <p:spPr bwMode="auto">
          <a:xfrm>
            <a:off x="1624013" y="3276600"/>
            <a:ext cx="1428750" cy="268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7269" tIns="43634" rIns="87269" bIns="43634">
            <a:spAutoFit/>
          </a:bodyPr>
          <a:lstStyle/>
          <a:p>
            <a:pPr algn="ctr" defTabSz="873125">
              <a:spcBef>
                <a:spcPct val="50000"/>
              </a:spcBef>
            </a:pPr>
            <a:r>
              <a:rPr lang="en-US" altLang="ja-JP" sz="1200" b="1">
                <a:latin typeface="ＭＳ Ｐゴシック" charset="-128"/>
              </a:rPr>
              <a:t>Cleansing Facilities</a:t>
            </a:r>
          </a:p>
        </p:txBody>
      </p:sp>
      <p:sp>
        <p:nvSpPr>
          <p:cNvPr id="59409" name="Rectangle 102"/>
          <p:cNvSpPr>
            <a:spLocks noChangeAspect="1" noChangeArrowheads="1"/>
          </p:cNvSpPr>
          <p:nvPr/>
        </p:nvSpPr>
        <p:spPr bwMode="auto">
          <a:xfrm>
            <a:off x="1203325" y="1435100"/>
            <a:ext cx="2400300" cy="450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7269" tIns="43634" rIns="87269" bIns="43634">
            <a:spAutoFit/>
          </a:bodyPr>
          <a:lstStyle/>
          <a:p>
            <a:pPr defTabSz="873125">
              <a:spcBef>
                <a:spcPct val="50000"/>
              </a:spcBef>
            </a:pPr>
            <a:r>
              <a:rPr lang="en-US" altLang="ja-JP" sz="1200" b="1">
                <a:latin typeface="ＭＳ Ｐゴシック" charset="-128"/>
              </a:rPr>
              <a:t>PCB Decomposition </a:t>
            </a:r>
            <a:br>
              <a:rPr lang="en-US" altLang="ja-JP" sz="1200" b="1">
                <a:latin typeface="ＭＳ Ｐゴシック" charset="-128"/>
              </a:rPr>
            </a:br>
            <a:r>
              <a:rPr lang="en-US" altLang="ja-JP" sz="1200" b="1">
                <a:latin typeface="ＭＳ Ｐゴシック" charset="-128"/>
              </a:rPr>
              <a:t>Facilities</a:t>
            </a:r>
          </a:p>
        </p:txBody>
      </p:sp>
      <p:sp>
        <p:nvSpPr>
          <p:cNvPr id="59410" name="AutoShape 103"/>
          <p:cNvSpPr>
            <a:spLocks noChangeAspect="1" noChangeArrowheads="1"/>
          </p:cNvSpPr>
          <p:nvPr/>
        </p:nvSpPr>
        <p:spPr bwMode="auto">
          <a:xfrm>
            <a:off x="4470400" y="4700588"/>
            <a:ext cx="2208213" cy="528637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38100">
            <a:solidFill>
              <a:srgbClr val="FF0000"/>
            </a:solidFill>
            <a:round/>
            <a:headEnd/>
            <a:tailEnd/>
          </a:ln>
        </p:spPr>
        <p:txBody>
          <a:bodyPr wrap="none" lIns="50400" tIns="43634" rIns="50400" bIns="43634" anchor="ctr">
            <a:spAutoFit/>
          </a:bodyPr>
          <a:lstStyle/>
          <a:p>
            <a:pPr algn="ctr" defTabSz="873125"/>
            <a:r>
              <a:rPr lang="en-US" altLang="ja-JP" sz="1200">
                <a:latin typeface="ＭＳ Ｐゴシック" charset="-128"/>
              </a:rPr>
              <a:t>PCB wastes are carried directly</a:t>
            </a:r>
            <a:br>
              <a:rPr lang="en-US" altLang="ja-JP" sz="1200">
                <a:latin typeface="ＭＳ Ｐゴシック" charset="-128"/>
              </a:rPr>
            </a:br>
            <a:r>
              <a:rPr lang="en-US" altLang="ja-JP" sz="1200">
                <a:latin typeface="ＭＳ Ｐゴシック" charset="-128"/>
              </a:rPr>
              <a:t>inside the treatment building</a:t>
            </a:r>
          </a:p>
        </p:txBody>
      </p:sp>
      <p:grpSp>
        <p:nvGrpSpPr>
          <p:cNvPr id="59411" name="Group 104"/>
          <p:cNvGrpSpPr>
            <a:grpSpLocks/>
          </p:cNvGrpSpPr>
          <p:nvPr/>
        </p:nvGrpSpPr>
        <p:grpSpPr bwMode="auto">
          <a:xfrm>
            <a:off x="1674813" y="3270250"/>
            <a:ext cx="1557337" cy="2963863"/>
            <a:chOff x="1153" y="1744"/>
            <a:chExt cx="987" cy="2124"/>
          </a:xfrm>
        </p:grpSpPr>
        <p:sp>
          <p:nvSpPr>
            <p:cNvPr id="59574" name="Rectangle 105"/>
            <p:cNvSpPr>
              <a:spLocks noChangeAspect="1" noChangeArrowheads="1"/>
            </p:cNvSpPr>
            <p:nvPr/>
          </p:nvSpPr>
          <p:spPr bwMode="auto">
            <a:xfrm>
              <a:off x="1176" y="2979"/>
              <a:ext cx="964" cy="889"/>
            </a:xfrm>
            <a:prstGeom prst="rect">
              <a:avLst/>
            </a:prstGeom>
            <a:noFill/>
            <a:ln w="50800">
              <a:solidFill>
                <a:srgbClr val="80808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59575" name="Rectangle 106"/>
            <p:cNvSpPr>
              <a:spLocks noChangeAspect="1" noChangeArrowheads="1"/>
            </p:cNvSpPr>
            <p:nvPr/>
          </p:nvSpPr>
          <p:spPr bwMode="auto">
            <a:xfrm>
              <a:off x="1153" y="1744"/>
              <a:ext cx="953" cy="857"/>
            </a:xfrm>
            <a:prstGeom prst="rect">
              <a:avLst/>
            </a:prstGeom>
            <a:noFill/>
            <a:ln w="50800">
              <a:solidFill>
                <a:srgbClr val="80808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</p:grpSp>
      <p:grpSp>
        <p:nvGrpSpPr>
          <p:cNvPr id="59412" name="Group 107"/>
          <p:cNvGrpSpPr>
            <a:grpSpLocks noChangeAspect="1"/>
          </p:cNvGrpSpPr>
          <p:nvPr/>
        </p:nvGrpSpPr>
        <p:grpSpPr bwMode="auto">
          <a:xfrm flipH="1">
            <a:off x="1557338" y="2705100"/>
            <a:ext cx="134937" cy="188913"/>
            <a:chOff x="1480" y="3199"/>
            <a:chExt cx="98" cy="120"/>
          </a:xfrm>
        </p:grpSpPr>
        <p:sp>
          <p:nvSpPr>
            <p:cNvPr id="59571" name="Rectangle 108"/>
            <p:cNvSpPr>
              <a:spLocks noChangeAspect="1" noChangeArrowheads="1"/>
            </p:cNvSpPr>
            <p:nvPr/>
          </p:nvSpPr>
          <p:spPr bwMode="auto">
            <a:xfrm rot="5400000" flipH="1">
              <a:off x="1465" y="3229"/>
              <a:ext cx="71" cy="34"/>
            </a:xfrm>
            <a:prstGeom prst="rect">
              <a:avLst/>
            </a:prstGeom>
            <a:gradFill rotWithShape="0">
              <a:gsLst>
                <a:gs pos="0">
                  <a:srgbClr val="007676"/>
                </a:gs>
                <a:gs pos="100000">
                  <a:srgbClr val="00FFFF"/>
                </a:gs>
              </a:gsLst>
              <a:lin ang="0" scaled="1"/>
            </a:gra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59572" name="Rectangle 109"/>
            <p:cNvSpPr>
              <a:spLocks noChangeAspect="1" noChangeArrowheads="1"/>
            </p:cNvSpPr>
            <p:nvPr/>
          </p:nvSpPr>
          <p:spPr bwMode="auto">
            <a:xfrm flipH="1">
              <a:off x="1480" y="3199"/>
              <a:ext cx="98" cy="36"/>
            </a:xfrm>
            <a:prstGeom prst="rect">
              <a:avLst/>
            </a:prstGeom>
            <a:gradFill rotWithShape="0">
              <a:gsLst>
                <a:gs pos="0">
                  <a:srgbClr val="007676"/>
                </a:gs>
                <a:gs pos="100000">
                  <a:srgbClr val="00FFFF"/>
                </a:gs>
              </a:gsLst>
              <a:lin ang="0" scaled="1"/>
            </a:gra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59573" name="Rectangle 110"/>
            <p:cNvSpPr>
              <a:spLocks noChangeAspect="1" noChangeArrowheads="1"/>
            </p:cNvSpPr>
            <p:nvPr/>
          </p:nvSpPr>
          <p:spPr bwMode="auto">
            <a:xfrm flipH="1">
              <a:off x="1480" y="3283"/>
              <a:ext cx="98" cy="36"/>
            </a:xfrm>
            <a:prstGeom prst="rect">
              <a:avLst/>
            </a:prstGeom>
            <a:gradFill rotWithShape="0">
              <a:gsLst>
                <a:gs pos="0">
                  <a:srgbClr val="007676"/>
                </a:gs>
                <a:gs pos="100000">
                  <a:srgbClr val="00FFFF"/>
                </a:gs>
              </a:gsLst>
              <a:lin ang="0" scaled="1"/>
            </a:gra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</p:grpSp>
      <p:grpSp>
        <p:nvGrpSpPr>
          <p:cNvPr id="59413" name="Group 111"/>
          <p:cNvGrpSpPr>
            <a:grpSpLocks noChangeAspect="1"/>
          </p:cNvGrpSpPr>
          <p:nvPr/>
        </p:nvGrpSpPr>
        <p:grpSpPr bwMode="auto">
          <a:xfrm flipH="1">
            <a:off x="2722563" y="2705100"/>
            <a:ext cx="134937" cy="188913"/>
            <a:chOff x="1480" y="3199"/>
            <a:chExt cx="98" cy="120"/>
          </a:xfrm>
        </p:grpSpPr>
        <p:sp>
          <p:nvSpPr>
            <p:cNvPr id="59568" name="Rectangle 112"/>
            <p:cNvSpPr>
              <a:spLocks noChangeAspect="1" noChangeArrowheads="1"/>
            </p:cNvSpPr>
            <p:nvPr/>
          </p:nvSpPr>
          <p:spPr bwMode="auto">
            <a:xfrm rot="5400000" flipH="1">
              <a:off x="1465" y="3229"/>
              <a:ext cx="71" cy="34"/>
            </a:xfrm>
            <a:prstGeom prst="rect">
              <a:avLst/>
            </a:prstGeom>
            <a:gradFill rotWithShape="0">
              <a:gsLst>
                <a:gs pos="0">
                  <a:srgbClr val="007676"/>
                </a:gs>
                <a:gs pos="100000">
                  <a:srgbClr val="00FFFF"/>
                </a:gs>
              </a:gsLst>
              <a:lin ang="0" scaled="1"/>
            </a:gra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59569" name="Rectangle 113"/>
            <p:cNvSpPr>
              <a:spLocks noChangeAspect="1" noChangeArrowheads="1"/>
            </p:cNvSpPr>
            <p:nvPr/>
          </p:nvSpPr>
          <p:spPr bwMode="auto">
            <a:xfrm flipH="1">
              <a:off x="1480" y="3199"/>
              <a:ext cx="98" cy="36"/>
            </a:xfrm>
            <a:prstGeom prst="rect">
              <a:avLst/>
            </a:prstGeom>
            <a:gradFill rotWithShape="0">
              <a:gsLst>
                <a:gs pos="0">
                  <a:srgbClr val="007676"/>
                </a:gs>
                <a:gs pos="100000">
                  <a:srgbClr val="00FFFF"/>
                </a:gs>
              </a:gsLst>
              <a:lin ang="0" scaled="1"/>
            </a:gra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59570" name="Rectangle 114"/>
            <p:cNvSpPr>
              <a:spLocks noChangeAspect="1" noChangeArrowheads="1"/>
            </p:cNvSpPr>
            <p:nvPr/>
          </p:nvSpPr>
          <p:spPr bwMode="auto">
            <a:xfrm flipH="1">
              <a:off x="1480" y="3283"/>
              <a:ext cx="98" cy="36"/>
            </a:xfrm>
            <a:prstGeom prst="rect">
              <a:avLst/>
            </a:prstGeom>
            <a:gradFill rotWithShape="0">
              <a:gsLst>
                <a:gs pos="0">
                  <a:srgbClr val="007676"/>
                </a:gs>
                <a:gs pos="100000">
                  <a:srgbClr val="00FFFF"/>
                </a:gs>
              </a:gsLst>
              <a:lin ang="0" scaled="1"/>
            </a:gra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</p:grpSp>
      <p:grpSp>
        <p:nvGrpSpPr>
          <p:cNvPr id="59414" name="Group 115"/>
          <p:cNvGrpSpPr>
            <a:grpSpLocks noChangeAspect="1"/>
          </p:cNvGrpSpPr>
          <p:nvPr/>
        </p:nvGrpSpPr>
        <p:grpSpPr bwMode="auto">
          <a:xfrm>
            <a:off x="2178050" y="2705100"/>
            <a:ext cx="134938" cy="188913"/>
            <a:chOff x="1480" y="3199"/>
            <a:chExt cx="98" cy="120"/>
          </a:xfrm>
        </p:grpSpPr>
        <p:sp>
          <p:nvSpPr>
            <p:cNvPr id="59565" name="Rectangle 116"/>
            <p:cNvSpPr>
              <a:spLocks noChangeAspect="1" noChangeArrowheads="1"/>
            </p:cNvSpPr>
            <p:nvPr/>
          </p:nvSpPr>
          <p:spPr bwMode="auto">
            <a:xfrm rot="5400000" flipH="1">
              <a:off x="1465" y="3229"/>
              <a:ext cx="71" cy="34"/>
            </a:xfrm>
            <a:prstGeom prst="rect">
              <a:avLst/>
            </a:prstGeom>
            <a:gradFill rotWithShape="0">
              <a:gsLst>
                <a:gs pos="0">
                  <a:srgbClr val="007676"/>
                </a:gs>
                <a:gs pos="100000">
                  <a:srgbClr val="00FFFF"/>
                </a:gs>
              </a:gsLst>
              <a:lin ang="0" scaled="1"/>
            </a:gra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59566" name="Rectangle 117"/>
            <p:cNvSpPr>
              <a:spLocks noChangeAspect="1" noChangeArrowheads="1"/>
            </p:cNvSpPr>
            <p:nvPr/>
          </p:nvSpPr>
          <p:spPr bwMode="auto">
            <a:xfrm flipH="1">
              <a:off x="1480" y="3199"/>
              <a:ext cx="98" cy="36"/>
            </a:xfrm>
            <a:prstGeom prst="rect">
              <a:avLst/>
            </a:prstGeom>
            <a:gradFill rotWithShape="0">
              <a:gsLst>
                <a:gs pos="0">
                  <a:srgbClr val="007676"/>
                </a:gs>
                <a:gs pos="100000">
                  <a:srgbClr val="00FFFF"/>
                </a:gs>
              </a:gsLst>
              <a:lin ang="0" scaled="1"/>
            </a:gra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59567" name="Rectangle 118"/>
            <p:cNvSpPr>
              <a:spLocks noChangeAspect="1" noChangeArrowheads="1"/>
            </p:cNvSpPr>
            <p:nvPr/>
          </p:nvSpPr>
          <p:spPr bwMode="auto">
            <a:xfrm flipH="1">
              <a:off x="1480" y="3283"/>
              <a:ext cx="98" cy="36"/>
            </a:xfrm>
            <a:prstGeom prst="rect">
              <a:avLst/>
            </a:prstGeom>
            <a:gradFill rotWithShape="0">
              <a:gsLst>
                <a:gs pos="0">
                  <a:srgbClr val="007676"/>
                </a:gs>
                <a:gs pos="100000">
                  <a:srgbClr val="00FFFF"/>
                </a:gs>
              </a:gsLst>
              <a:lin ang="0" scaled="1"/>
            </a:gra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</p:grpSp>
      <p:grpSp>
        <p:nvGrpSpPr>
          <p:cNvPr id="59415" name="Group 119"/>
          <p:cNvGrpSpPr>
            <a:grpSpLocks noChangeAspect="1"/>
          </p:cNvGrpSpPr>
          <p:nvPr/>
        </p:nvGrpSpPr>
        <p:grpSpPr bwMode="auto">
          <a:xfrm>
            <a:off x="3343275" y="2705100"/>
            <a:ext cx="134938" cy="188913"/>
            <a:chOff x="1480" y="3199"/>
            <a:chExt cx="98" cy="120"/>
          </a:xfrm>
        </p:grpSpPr>
        <p:sp>
          <p:nvSpPr>
            <p:cNvPr id="59562" name="Rectangle 120"/>
            <p:cNvSpPr>
              <a:spLocks noChangeAspect="1" noChangeArrowheads="1"/>
            </p:cNvSpPr>
            <p:nvPr/>
          </p:nvSpPr>
          <p:spPr bwMode="auto">
            <a:xfrm rot="5400000" flipH="1">
              <a:off x="1465" y="3229"/>
              <a:ext cx="71" cy="34"/>
            </a:xfrm>
            <a:prstGeom prst="rect">
              <a:avLst/>
            </a:prstGeom>
            <a:gradFill rotWithShape="0">
              <a:gsLst>
                <a:gs pos="0">
                  <a:srgbClr val="007676"/>
                </a:gs>
                <a:gs pos="100000">
                  <a:srgbClr val="00FFFF"/>
                </a:gs>
              </a:gsLst>
              <a:lin ang="0" scaled="1"/>
            </a:gra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59563" name="Rectangle 121"/>
            <p:cNvSpPr>
              <a:spLocks noChangeAspect="1" noChangeArrowheads="1"/>
            </p:cNvSpPr>
            <p:nvPr/>
          </p:nvSpPr>
          <p:spPr bwMode="auto">
            <a:xfrm flipH="1">
              <a:off x="1480" y="3199"/>
              <a:ext cx="98" cy="36"/>
            </a:xfrm>
            <a:prstGeom prst="rect">
              <a:avLst/>
            </a:prstGeom>
            <a:gradFill rotWithShape="0">
              <a:gsLst>
                <a:gs pos="0">
                  <a:srgbClr val="007676"/>
                </a:gs>
                <a:gs pos="100000">
                  <a:srgbClr val="00FFFF"/>
                </a:gs>
              </a:gsLst>
              <a:lin ang="0" scaled="1"/>
            </a:gra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59564" name="Rectangle 122"/>
            <p:cNvSpPr>
              <a:spLocks noChangeAspect="1" noChangeArrowheads="1"/>
            </p:cNvSpPr>
            <p:nvPr/>
          </p:nvSpPr>
          <p:spPr bwMode="auto">
            <a:xfrm flipH="1">
              <a:off x="1480" y="3283"/>
              <a:ext cx="98" cy="36"/>
            </a:xfrm>
            <a:prstGeom prst="rect">
              <a:avLst/>
            </a:prstGeom>
            <a:gradFill rotWithShape="0">
              <a:gsLst>
                <a:gs pos="0">
                  <a:srgbClr val="007676"/>
                </a:gs>
                <a:gs pos="100000">
                  <a:srgbClr val="00FFFF"/>
                </a:gs>
              </a:gsLst>
              <a:lin ang="0" scaled="1"/>
            </a:gra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</p:grpSp>
      <p:sp>
        <p:nvSpPr>
          <p:cNvPr id="59416" name="Rectangle 123"/>
          <p:cNvSpPr>
            <a:spLocks noChangeAspect="1" noChangeArrowheads="1"/>
          </p:cNvSpPr>
          <p:nvPr/>
        </p:nvSpPr>
        <p:spPr bwMode="auto">
          <a:xfrm>
            <a:off x="4657725" y="3446463"/>
            <a:ext cx="331788" cy="1168400"/>
          </a:xfrm>
          <a:prstGeom prst="rect">
            <a:avLst/>
          </a:prstGeom>
          <a:gradFill rotWithShape="0">
            <a:gsLst>
              <a:gs pos="0">
                <a:srgbClr val="FFCC00"/>
              </a:gs>
              <a:gs pos="50000">
                <a:srgbClr val="FFFFFF"/>
              </a:gs>
              <a:gs pos="100000">
                <a:srgbClr val="FFCC00"/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lIns="91430" tIns="45715" rIns="91430" bIns="45715" anchor="ctr" anchorCtr="1"/>
          <a:lstStyle/>
          <a:p>
            <a:pPr algn="ctr"/>
            <a:r>
              <a:rPr lang="en-US" altLang="ja-JP" sz="1200">
                <a:latin typeface="ＭＳ Ｐゴシック" charset="-128"/>
              </a:rPr>
              <a:t>Exhaust Treatment</a:t>
            </a:r>
            <a:br>
              <a:rPr lang="en-US" altLang="ja-JP" sz="1200">
                <a:latin typeface="ＭＳ Ｐゴシック" charset="-128"/>
              </a:rPr>
            </a:br>
            <a:r>
              <a:rPr lang="en-US" altLang="ja-JP" sz="1200">
                <a:latin typeface="ＭＳ Ｐゴシック" charset="-128"/>
              </a:rPr>
              <a:t>Equipment</a:t>
            </a:r>
          </a:p>
        </p:txBody>
      </p:sp>
      <p:grpSp>
        <p:nvGrpSpPr>
          <p:cNvPr id="59417" name="Group 124"/>
          <p:cNvGrpSpPr>
            <a:grpSpLocks/>
          </p:cNvGrpSpPr>
          <p:nvPr/>
        </p:nvGrpSpPr>
        <p:grpSpPr bwMode="auto">
          <a:xfrm>
            <a:off x="1679575" y="3063875"/>
            <a:ext cx="823913" cy="1860550"/>
            <a:chOff x="1147" y="1650"/>
            <a:chExt cx="533" cy="1283"/>
          </a:xfrm>
        </p:grpSpPr>
        <p:sp>
          <p:nvSpPr>
            <p:cNvPr id="59560" name="Text Box 125"/>
            <p:cNvSpPr txBox="1">
              <a:spLocks noChangeAspect="1" noChangeArrowheads="1"/>
            </p:cNvSpPr>
            <p:nvPr/>
          </p:nvSpPr>
          <p:spPr bwMode="auto">
            <a:xfrm>
              <a:off x="1147" y="1650"/>
              <a:ext cx="533" cy="114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87269" tIns="10307" rIns="87269" bIns="10307" anchor="ctr" anchorCtr="1">
              <a:spAutoFit/>
            </a:bodyPr>
            <a:lstStyle/>
            <a:p>
              <a:pPr defTabSz="873125"/>
              <a:r>
                <a:rPr lang="en-US" altLang="ja-JP" sz="900" b="1">
                  <a:latin typeface="ＭＳ Ｐゴシック" charset="-128"/>
                </a:rPr>
                <a:t>Shield</a:t>
              </a:r>
            </a:p>
          </p:txBody>
        </p:sp>
        <p:sp>
          <p:nvSpPr>
            <p:cNvPr id="59561" name="Text Box 126"/>
            <p:cNvSpPr txBox="1">
              <a:spLocks noChangeAspect="1" noChangeArrowheads="1"/>
            </p:cNvSpPr>
            <p:nvPr/>
          </p:nvSpPr>
          <p:spPr bwMode="auto">
            <a:xfrm>
              <a:off x="1306" y="2817"/>
              <a:ext cx="306" cy="11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87269" tIns="10499" rIns="87269" bIns="10499" anchor="ctr" anchorCtr="1">
              <a:spAutoFit/>
            </a:bodyPr>
            <a:lstStyle/>
            <a:p>
              <a:pPr defTabSz="873125"/>
              <a:r>
                <a:rPr lang="en-US" altLang="ja-JP" sz="900" b="1">
                  <a:latin typeface="ＭＳ Ｐゴシック" charset="-128"/>
                </a:rPr>
                <a:t>Shield</a:t>
              </a:r>
            </a:p>
          </p:txBody>
        </p:sp>
      </p:grpSp>
      <p:sp>
        <p:nvSpPr>
          <p:cNvPr id="71807" name="Rectangle 127"/>
          <p:cNvSpPr>
            <a:spLocks noChangeAspect="1" noChangeArrowheads="1"/>
          </p:cNvSpPr>
          <p:nvPr/>
        </p:nvSpPr>
        <p:spPr bwMode="auto">
          <a:xfrm>
            <a:off x="4519613" y="2122488"/>
            <a:ext cx="1878012" cy="7000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53337" tIns="26668" rIns="53337" bIns="26668" anchor="ctr" anchorCtr="1"/>
          <a:lstStyle/>
          <a:p>
            <a:pPr defTabSz="533400">
              <a:spcBef>
                <a:spcPct val="50000"/>
              </a:spcBef>
              <a:defRPr/>
            </a:pPr>
            <a:endParaRPr lang="ja-JP" altLang="ja-JP" sz="1300">
              <a:effectLst>
                <a:outerShdw blurRad="38100" dist="38100" dir="2700000" algn="tl">
                  <a:srgbClr val="C0C0C0"/>
                </a:outerShdw>
              </a:effectLst>
              <a:latin typeface="ＭＳ Ｐゴシック" pitchFamily="50" charset="-128"/>
              <a:ea typeface="ＭＳ Ｐゴシック" pitchFamily="50" charset="-128"/>
            </a:endParaRPr>
          </a:p>
        </p:txBody>
      </p:sp>
      <p:sp>
        <p:nvSpPr>
          <p:cNvPr id="59419" name="Text Box 128"/>
          <p:cNvSpPr txBox="1">
            <a:spLocks noChangeAspect="1" noChangeArrowheads="1"/>
          </p:cNvSpPr>
          <p:nvPr/>
        </p:nvSpPr>
        <p:spPr bwMode="auto">
          <a:xfrm>
            <a:off x="5130800" y="2193925"/>
            <a:ext cx="1423988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0" tIns="45715" rIns="91430" bIns="45715">
            <a:spAutoFit/>
          </a:bodyPr>
          <a:lstStyle/>
          <a:p>
            <a:r>
              <a:rPr lang="en-US" altLang="ja-JP" sz="1000">
                <a:latin typeface="ＭＳ Ｐゴシック" charset="-128"/>
              </a:rPr>
              <a:t>Air pressure of negative pressure rooms are controlled according to specified control level</a:t>
            </a:r>
            <a:br>
              <a:rPr lang="en-US" altLang="ja-JP" sz="1000">
                <a:latin typeface="ＭＳ Ｐゴシック" charset="-128"/>
              </a:rPr>
            </a:br>
            <a:r>
              <a:rPr lang="en-US" altLang="ja-JP" sz="1000">
                <a:latin typeface="ＭＳ Ｐゴシック" charset="-128"/>
              </a:rPr>
              <a:t>of the rooms</a:t>
            </a:r>
            <a:endParaRPr lang="en-US" altLang="ja-JP" sz="1000">
              <a:latin typeface="Times New Roman" pitchFamily="18" charset="0"/>
            </a:endParaRPr>
          </a:p>
        </p:txBody>
      </p:sp>
      <p:grpSp>
        <p:nvGrpSpPr>
          <p:cNvPr id="59420" name="Group 129"/>
          <p:cNvGrpSpPr>
            <a:grpSpLocks/>
          </p:cNvGrpSpPr>
          <p:nvPr/>
        </p:nvGrpSpPr>
        <p:grpSpPr bwMode="auto">
          <a:xfrm>
            <a:off x="4960938" y="2035175"/>
            <a:ext cx="514350" cy="2106613"/>
            <a:chOff x="3269" y="941"/>
            <a:chExt cx="333" cy="1452"/>
          </a:xfrm>
        </p:grpSpPr>
        <p:sp>
          <p:nvSpPr>
            <p:cNvPr id="59558" name="Line 130"/>
            <p:cNvSpPr>
              <a:spLocks noChangeAspect="1" noChangeShapeType="1"/>
            </p:cNvSpPr>
            <p:nvPr/>
          </p:nvSpPr>
          <p:spPr bwMode="auto">
            <a:xfrm>
              <a:off x="3269" y="2393"/>
              <a:ext cx="333" cy="0"/>
            </a:xfrm>
            <a:prstGeom prst="line">
              <a:avLst/>
            </a:prstGeom>
            <a:noFill/>
            <a:ln w="38100">
              <a:solidFill>
                <a:srgbClr val="FF6600"/>
              </a:solidFill>
              <a:miter lim="800000"/>
              <a:headEnd/>
              <a:tailEnd type="triangle" w="med" len="med"/>
            </a:ln>
          </p:spPr>
          <p:txBody>
            <a:bodyPr wrap="none"/>
            <a:lstStyle/>
            <a:p>
              <a:endParaRPr lang="ja-JP" altLang="en-US"/>
            </a:p>
          </p:txBody>
        </p:sp>
        <p:sp>
          <p:nvSpPr>
            <p:cNvPr id="59559" name="Line 131"/>
            <p:cNvSpPr>
              <a:spLocks noChangeAspect="1" noChangeShapeType="1"/>
            </p:cNvSpPr>
            <p:nvPr/>
          </p:nvSpPr>
          <p:spPr bwMode="auto">
            <a:xfrm>
              <a:off x="3378" y="941"/>
              <a:ext cx="0" cy="1443"/>
            </a:xfrm>
            <a:prstGeom prst="line">
              <a:avLst/>
            </a:prstGeom>
            <a:noFill/>
            <a:ln w="38100">
              <a:solidFill>
                <a:srgbClr val="FF6600"/>
              </a:solidFill>
              <a:miter lim="800000"/>
              <a:headEnd/>
              <a:tailEnd type="triangle" w="med" len="med"/>
            </a:ln>
          </p:spPr>
          <p:txBody>
            <a:bodyPr wrap="none"/>
            <a:lstStyle/>
            <a:p>
              <a:endParaRPr lang="ja-JP" altLang="en-US"/>
            </a:p>
          </p:txBody>
        </p:sp>
      </p:grpSp>
      <p:grpSp>
        <p:nvGrpSpPr>
          <p:cNvPr id="59421" name="Group 132"/>
          <p:cNvGrpSpPr>
            <a:grpSpLocks noChangeAspect="1"/>
          </p:cNvGrpSpPr>
          <p:nvPr/>
        </p:nvGrpSpPr>
        <p:grpSpPr bwMode="auto">
          <a:xfrm>
            <a:off x="2665413" y="4437063"/>
            <a:ext cx="134937" cy="166687"/>
            <a:chOff x="4164" y="4320"/>
            <a:chExt cx="146" cy="288"/>
          </a:xfrm>
        </p:grpSpPr>
        <p:sp>
          <p:nvSpPr>
            <p:cNvPr id="59555" name="Rectangle 133"/>
            <p:cNvSpPr>
              <a:spLocks noChangeAspect="1" noChangeArrowheads="1"/>
            </p:cNvSpPr>
            <p:nvPr/>
          </p:nvSpPr>
          <p:spPr bwMode="auto">
            <a:xfrm rot="5400000" flipH="1">
              <a:off x="4099" y="4431"/>
              <a:ext cx="281" cy="60"/>
            </a:xfrm>
            <a:prstGeom prst="rect">
              <a:avLst/>
            </a:prstGeom>
            <a:solidFill>
              <a:srgbClr val="003300"/>
            </a:solidFill>
            <a:ln w="9525">
              <a:solidFill>
                <a:srgbClr val="0033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59556" name="Rectangle 134"/>
            <p:cNvSpPr>
              <a:spLocks noChangeAspect="1" noChangeArrowheads="1"/>
            </p:cNvSpPr>
            <p:nvPr/>
          </p:nvSpPr>
          <p:spPr bwMode="auto">
            <a:xfrm flipH="1">
              <a:off x="4164" y="4322"/>
              <a:ext cx="146" cy="61"/>
            </a:xfrm>
            <a:prstGeom prst="rect">
              <a:avLst/>
            </a:prstGeom>
            <a:solidFill>
              <a:srgbClr val="003300"/>
            </a:solidFill>
            <a:ln w="9525">
              <a:solidFill>
                <a:srgbClr val="0033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59557" name="Rectangle 135"/>
            <p:cNvSpPr>
              <a:spLocks noChangeAspect="1" noChangeArrowheads="1"/>
            </p:cNvSpPr>
            <p:nvPr/>
          </p:nvSpPr>
          <p:spPr bwMode="auto">
            <a:xfrm flipH="1">
              <a:off x="4164" y="4547"/>
              <a:ext cx="146" cy="61"/>
            </a:xfrm>
            <a:prstGeom prst="rect">
              <a:avLst/>
            </a:prstGeom>
            <a:solidFill>
              <a:srgbClr val="003300"/>
            </a:solidFill>
            <a:ln w="9525">
              <a:solidFill>
                <a:srgbClr val="0033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</p:grpSp>
      <p:grpSp>
        <p:nvGrpSpPr>
          <p:cNvPr id="59422" name="Group 136"/>
          <p:cNvGrpSpPr>
            <a:grpSpLocks noChangeAspect="1"/>
          </p:cNvGrpSpPr>
          <p:nvPr/>
        </p:nvGrpSpPr>
        <p:grpSpPr bwMode="auto">
          <a:xfrm>
            <a:off x="2103438" y="4437063"/>
            <a:ext cx="134937" cy="166687"/>
            <a:chOff x="4164" y="4320"/>
            <a:chExt cx="146" cy="288"/>
          </a:xfrm>
        </p:grpSpPr>
        <p:sp>
          <p:nvSpPr>
            <p:cNvPr id="59552" name="Rectangle 137"/>
            <p:cNvSpPr>
              <a:spLocks noChangeAspect="1" noChangeArrowheads="1"/>
            </p:cNvSpPr>
            <p:nvPr/>
          </p:nvSpPr>
          <p:spPr bwMode="auto">
            <a:xfrm rot="5400000" flipH="1">
              <a:off x="4099" y="4431"/>
              <a:ext cx="281" cy="60"/>
            </a:xfrm>
            <a:prstGeom prst="rect">
              <a:avLst/>
            </a:prstGeom>
            <a:solidFill>
              <a:srgbClr val="003300"/>
            </a:solidFill>
            <a:ln w="9525">
              <a:solidFill>
                <a:srgbClr val="0033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59553" name="Rectangle 138"/>
            <p:cNvSpPr>
              <a:spLocks noChangeAspect="1" noChangeArrowheads="1"/>
            </p:cNvSpPr>
            <p:nvPr/>
          </p:nvSpPr>
          <p:spPr bwMode="auto">
            <a:xfrm flipH="1">
              <a:off x="4164" y="4322"/>
              <a:ext cx="146" cy="61"/>
            </a:xfrm>
            <a:prstGeom prst="rect">
              <a:avLst/>
            </a:prstGeom>
            <a:solidFill>
              <a:srgbClr val="003300"/>
            </a:solidFill>
            <a:ln w="9525">
              <a:solidFill>
                <a:srgbClr val="0033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59554" name="Rectangle 139"/>
            <p:cNvSpPr>
              <a:spLocks noChangeAspect="1" noChangeArrowheads="1"/>
            </p:cNvSpPr>
            <p:nvPr/>
          </p:nvSpPr>
          <p:spPr bwMode="auto">
            <a:xfrm flipH="1">
              <a:off x="4164" y="4547"/>
              <a:ext cx="146" cy="61"/>
            </a:xfrm>
            <a:prstGeom prst="rect">
              <a:avLst/>
            </a:prstGeom>
            <a:solidFill>
              <a:srgbClr val="003300"/>
            </a:solidFill>
            <a:ln w="9525">
              <a:solidFill>
                <a:srgbClr val="0033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</p:grpSp>
      <p:grpSp>
        <p:nvGrpSpPr>
          <p:cNvPr id="59423" name="Group 140"/>
          <p:cNvGrpSpPr>
            <a:grpSpLocks/>
          </p:cNvGrpSpPr>
          <p:nvPr/>
        </p:nvGrpSpPr>
        <p:grpSpPr bwMode="auto">
          <a:xfrm>
            <a:off x="1231900" y="2593975"/>
            <a:ext cx="6532563" cy="3873500"/>
            <a:chOff x="858" y="1317"/>
            <a:chExt cx="4224" cy="2670"/>
          </a:xfrm>
        </p:grpSpPr>
        <p:sp>
          <p:nvSpPr>
            <p:cNvPr id="59535" name="Rectangle 141"/>
            <p:cNvSpPr>
              <a:spLocks noChangeAspect="1" noChangeArrowheads="1"/>
            </p:cNvSpPr>
            <p:nvPr/>
          </p:nvSpPr>
          <p:spPr bwMode="auto">
            <a:xfrm>
              <a:off x="2880" y="3901"/>
              <a:ext cx="2202" cy="67"/>
            </a:xfrm>
            <a:prstGeom prst="rect">
              <a:avLst/>
            </a:prstGeom>
            <a:solidFill>
              <a:srgbClr val="339966"/>
            </a:solidFill>
            <a:ln w="9525">
              <a:noFill/>
              <a:miter lim="800000"/>
              <a:headEnd/>
              <a:tailEnd/>
            </a:ln>
          </p:spPr>
          <p:txBody>
            <a:bodyPr lIns="87269" tIns="43634" rIns="87269" bIns="43634"/>
            <a:lstStyle/>
            <a:p>
              <a:pPr defTabSz="873125"/>
              <a:endParaRPr lang="ja-JP" altLang="ja-JP" sz="2300" b="1">
                <a:latin typeface="ＭＳ Ｐゴシック" charset="-128"/>
              </a:endParaRPr>
            </a:p>
          </p:txBody>
        </p:sp>
        <p:sp>
          <p:nvSpPr>
            <p:cNvPr id="59536" name="Rectangle 142"/>
            <p:cNvSpPr>
              <a:spLocks noChangeAspect="1" noChangeArrowheads="1"/>
            </p:cNvSpPr>
            <p:nvPr/>
          </p:nvSpPr>
          <p:spPr bwMode="auto">
            <a:xfrm>
              <a:off x="885" y="3735"/>
              <a:ext cx="50" cy="252"/>
            </a:xfrm>
            <a:prstGeom prst="rect">
              <a:avLst/>
            </a:prstGeom>
            <a:solidFill>
              <a:srgbClr val="339966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59537" name="Rectangle 143"/>
            <p:cNvSpPr>
              <a:spLocks noChangeAspect="1" noChangeArrowheads="1"/>
            </p:cNvSpPr>
            <p:nvPr/>
          </p:nvSpPr>
          <p:spPr bwMode="auto">
            <a:xfrm flipV="1">
              <a:off x="858" y="3913"/>
              <a:ext cx="297" cy="50"/>
            </a:xfrm>
            <a:prstGeom prst="rect">
              <a:avLst/>
            </a:prstGeom>
            <a:solidFill>
              <a:srgbClr val="339966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59538" name="Rectangle 144"/>
            <p:cNvSpPr>
              <a:spLocks noChangeAspect="1" noChangeArrowheads="1"/>
            </p:cNvSpPr>
            <p:nvPr/>
          </p:nvSpPr>
          <p:spPr bwMode="auto">
            <a:xfrm>
              <a:off x="2874" y="3735"/>
              <a:ext cx="50" cy="250"/>
            </a:xfrm>
            <a:prstGeom prst="rect">
              <a:avLst/>
            </a:prstGeom>
            <a:solidFill>
              <a:srgbClr val="339966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59539" name="Rectangle 145"/>
            <p:cNvSpPr>
              <a:spLocks noChangeAspect="1" noChangeArrowheads="1"/>
            </p:cNvSpPr>
            <p:nvPr/>
          </p:nvSpPr>
          <p:spPr bwMode="auto">
            <a:xfrm flipV="1">
              <a:off x="2160" y="3907"/>
              <a:ext cx="662" cy="50"/>
            </a:xfrm>
            <a:prstGeom prst="rect">
              <a:avLst/>
            </a:prstGeom>
            <a:solidFill>
              <a:srgbClr val="339966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59540" name="Rectangle 146"/>
            <p:cNvSpPr>
              <a:spLocks noChangeAspect="1" noChangeArrowheads="1"/>
            </p:cNvSpPr>
            <p:nvPr/>
          </p:nvSpPr>
          <p:spPr bwMode="auto">
            <a:xfrm>
              <a:off x="2803" y="3735"/>
              <a:ext cx="50" cy="252"/>
            </a:xfrm>
            <a:prstGeom prst="rect">
              <a:avLst/>
            </a:prstGeom>
            <a:solidFill>
              <a:srgbClr val="339966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59541" name="Rectangle 147"/>
            <p:cNvSpPr>
              <a:spLocks noChangeAspect="1" noChangeArrowheads="1"/>
            </p:cNvSpPr>
            <p:nvPr/>
          </p:nvSpPr>
          <p:spPr bwMode="auto">
            <a:xfrm>
              <a:off x="1111" y="3718"/>
              <a:ext cx="49" cy="251"/>
            </a:xfrm>
            <a:prstGeom prst="rect">
              <a:avLst/>
            </a:prstGeom>
            <a:solidFill>
              <a:srgbClr val="339966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59542" name="Rectangle 148"/>
            <p:cNvSpPr>
              <a:spLocks noChangeAspect="1" noChangeArrowheads="1"/>
            </p:cNvSpPr>
            <p:nvPr/>
          </p:nvSpPr>
          <p:spPr bwMode="auto">
            <a:xfrm>
              <a:off x="2161" y="3717"/>
              <a:ext cx="50" cy="251"/>
            </a:xfrm>
            <a:prstGeom prst="rect">
              <a:avLst/>
            </a:prstGeom>
            <a:solidFill>
              <a:srgbClr val="339966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59543" name="Rectangle 149"/>
            <p:cNvSpPr>
              <a:spLocks noChangeAspect="1" noChangeArrowheads="1"/>
            </p:cNvSpPr>
            <p:nvPr/>
          </p:nvSpPr>
          <p:spPr bwMode="auto">
            <a:xfrm flipV="1">
              <a:off x="864" y="2671"/>
              <a:ext cx="270" cy="54"/>
            </a:xfrm>
            <a:prstGeom prst="rect">
              <a:avLst/>
            </a:prstGeom>
            <a:solidFill>
              <a:srgbClr val="339966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59544" name="Rectangle 150"/>
            <p:cNvSpPr>
              <a:spLocks noChangeAspect="1" noChangeArrowheads="1"/>
            </p:cNvSpPr>
            <p:nvPr/>
          </p:nvSpPr>
          <p:spPr bwMode="auto">
            <a:xfrm>
              <a:off x="885" y="2443"/>
              <a:ext cx="49" cy="262"/>
            </a:xfrm>
            <a:prstGeom prst="rect">
              <a:avLst/>
            </a:prstGeom>
            <a:solidFill>
              <a:srgbClr val="339966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59545" name="Rectangle 151"/>
            <p:cNvSpPr>
              <a:spLocks noChangeAspect="1" noChangeArrowheads="1"/>
            </p:cNvSpPr>
            <p:nvPr/>
          </p:nvSpPr>
          <p:spPr bwMode="auto">
            <a:xfrm flipV="1">
              <a:off x="864" y="1526"/>
              <a:ext cx="1949" cy="53"/>
            </a:xfrm>
            <a:prstGeom prst="rect">
              <a:avLst/>
            </a:prstGeom>
            <a:solidFill>
              <a:srgbClr val="339966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59546" name="Rectangle 152"/>
            <p:cNvSpPr>
              <a:spLocks noChangeAspect="1" noChangeArrowheads="1"/>
            </p:cNvSpPr>
            <p:nvPr/>
          </p:nvSpPr>
          <p:spPr bwMode="auto">
            <a:xfrm>
              <a:off x="2803" y="1320"/>
              <a:ext cx="50" cy="261"/>
            </a:xfrm>
            <a:prstGeom prst="rect">
              <a:avLst/>
            </a:prstGeom>
            <a:solidFill>
              <a:srgbClr val="339966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59547" name="Rectangle 153"/>
            <p:cNvSpPr>
              <a:spLocks noChangeAspect="1" noChangeArrowheads="1"/>
            </p:cNvSpPr>
            <p:nvPr/>
          </p:nvSpPr>
          <p:spPr bwMode="auto">
            <a:xfrm>
              <a:off x="885" y="1317"/>
              <a:ext cx="49" cy="262"/>
            </a:xfrm>
            <a:prstGeom prst="rect">
              <a:avLst/>
            </a:prstGeom>
            <a:solidFill>
              <a:srgbClr val="339966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59548" name="Rectangle 154"/>
            <p:cNvSpPr>
              <a:spLocks noChangeAspect="1" noChangeArrowheads="1"/>
            </p:cNvSpPr>
            <p:nvPr/>
          </p:nvSpPr>
          <p:spPr bwMode="auto">
            <a:xfrm>
              <a:off x="2800" y="2452"/>
              <a:ext cx="49" cy="261"/>
            </a:xfrm>
            <a:prstGeom prst="rect">
              <a:avLst/>
            </a:prstGeom>
            <a:solidFill>
              <a:srgbClr val="339966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59549" name="Rectangle 155"/>
            <p:cNvSpPr>
              <a:spLocks noChangeAspect="1" noChangeArrowheads="1"/>
            </p:cNvSpPr>
            <p:nvPr/>
          </p:nvSpPr>
          <p:spPr bwMode="auto">
            <a:xfrm flipV="1">
              <a:off x="2134" y="2667"/>
              <a:ext cx="717" cy="52"/>
            </a:xfrm>
            <a:prstGeom prst="rect">
              <a:avLst/>
            </a:prstGeom>
            <a:solidFill>
              <a:srgbClr val="339966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59550" name="Rectangle 156"/>
            <p:cNvSpPr>
              <a:spLocks noChangeAspect="1" noChangeArrowheads="1"/>
            </p:cNvSpPr>
            <p:nvPr/>
          </p:nvSpPr>
          <p:spPr bwMode="auto">
            <a:xfrm>
              <a:off x="2133" y="2443"/>
              <a:ext cx="59" cy="231"/>
            </a:xfrm>
            <a:prstGeom prst="rect">
              <a:avLst/>
            </a:prstGeom>
            <a:solidFill>
              <a:srgbClr val="339966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59551" name="Rectangle 157"/>
            <p:cNvSpPr>
              <a:spLocks noChangeAspect="1" noChangeArrowheads="1"/>
            </p:cNvSpPr>
            <p:nvPr/>
          </p:nvSpPr>
          <p:spPr bwMode="auto">
            <a:xfrm>
              <a:off x="1075" y="2443"/>
              <a:ext cx="59" cy="231"/>
            </a:xfrm>
            <a:prstGeom prst="rect">
              <a:avLst/>
            </a:prstGeom>
            <a:solidFill>
              <a:srgbClr val="339966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</p:grpSp>
      <p:sp>
        <p:nvSpPr>
          <p:cNvPr id="59424" name="Rectangle 158"/>
          <p:cNvSpPr>
            <a:spLocks noChangeAspect="1" noChangeArrowheads="1"/>
          </p:cNvSpPr>
          <p:nvPr/>
        </p:nvSpPr>
        <p:spPr bwMode="auto">
          <a:xfrm>
            <a:off x="1241425" y="1438275"/>
            <a:ext cx="5478463" cy="4997450"/>
          </a:xfrm>
          <a:prstGeom prst="rect">
            <a:avLst/>
          </a:prstGeom>
          <a:noFill/>
          <a:ln w="63500">
            <a:solidFill>
              <a:srgbClr val="0000FF"/>
            </a:solidFill>
            <a:miter lim="800000"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grpSp>
        <p:nvGrpSpPr>
          <p:cNvPr id="59425" name="Group 159"/>
          <p:cNvGrpSpPr>
            <a:grpSpLocks/>
          </p:cNvGrpSpPr>
          <p:nvPr/>
        </p:nvGrpSpPr>
        <p:grpSpPr bwMode="auto">
          <a:xfrm>
            <a:off x="2241550" y="5561013"/>
            <a:ext cx="514350" cy="531812"/>
            <a:chOff x="3074" y="5251"/>
            <a:chExt cx="544" cy="712"/>
          </a:xfrm>
        </p:grpSpPr>
        <p:grpSp>
          <p:nvGrpSpPr>
            <p:cNvPr id="59492" name="Group 160"/>
            <p:cNvGrpSpPr>
              <a:grpSpLocks noChangeAspect="1"/>
            </p:cNvGrpSpPr>
            <p:nvPr/>
          </p:nvGrpSpPr>
          <p:grpSpPr bwMode="auto">
            <a:xfrm>
              <a:off x="3158" y="5251"/>
              <a:ext cx="69" cy="152"/>
              <a:chOff x="4368" y="5184"/>
              <a:chExt cx="330" cy="672"/>
            </a:xfrm>
          </p:grpSpPr>
          <p:sp>
            <p:nvSpPr>
              <p:cNvPr id="59529" name="AutoShape 161"/>
              <p:cNvSpPr>
                <a:spLocks noChangeAspect="1" noChangeArrowheads="1"/>
              </p:cNvSpPr>
              <p:nvPr/>
            </p:nvSpPr>
            <p:spPr bwMode="auto">
              <a:xfrm>
                <a:off x="4368" y="5376"/>
                <a:ext cx="330" cy="96"/>
              </a:xfrm>
              <a:prstGeom prst="hexagon">
                <a:avLst>
                  <a:gd name="adj" fmla="val 85938"/>
                  <a:gd name="vf" fmla="val 115470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ja-JP" altLang="en-US"/>
              </a:p>
            </p:txBody>
          </p:sp>
          <p:sp>
            <p:nvSpPr>
              <p:cNvPr id="59530" name="AutoShape 162"/>
              <p:cNvSpPr>
                <a:spLocks noChangeAspect="1" noChangeArrowheads="1"/>
              </p:cNvSpPr>
              <p:nvPr/>
            </p:nvSpPr>
            <p:spPr bwMode="auto">
              <a:xfrm>
                <a:off x="4368" y="5472"/>
                <a:ext cx="330" cy="96"/>
              </a:xfrm>
              <a:prstGeom prst="hexagon">
                <a:avLst>
                  <a:gd name="adj" fmla="val 85938"/>
                  <a:gd name="vf" fmla="val 115470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ja-JP" altLang="en-US"/>
              </a:p>
            </p:txBody>
          </p:sp>
          <p:sp>
            <p:nvSpPr>
              <p:cNvPr id="59531" name="AutoShape 163"/>
              <p:cNvSpPr>
                <a:spLocks noChangeAspect="1" noChangeArrowheads="1"/>
              </p:cNvSpPr>
              <p:nvPr/>
            </p:nvSpPr>
            <p:spPr bwMode="auto">
              <a:xfrm>
                <a:off x="4368" y="5568"/>
                <a:ext cx="330" cy="96"/>
              </a:xfrm>
              <a:prstGeom prst="hexagon">
                <a:avLst>
                  <a:gd name="adj" fmla="val 85938"/>
                  <a:gd name="vf" fmla="val 115470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ja-JP" altLang="en-US"/>
              </a:p>
            </p:txBody>
          </p:sp>
          <p:sp>
            <p:nvSpPr>
              <p:cNvPr id="59532" name="AutoShape 164"/>
              <p:cNvSpPr>
                <a:spLocks noChangeAspect="1" noChangeArrowheads="1"/>
              </p:cNvSpPr>
              <p:nvPr/>
            </p:nvSpPr>
            <p:spPr bwMode="auto">
              <a:xfrm>
                <a:off x="4368" y="5664"/>
                <a:ext cx="330" cy="96"/>
              </a:xfrm>
              <a:prstGeom prst="hexagon">
                <a:avLst>
                  <a:gd name="adj" fmla="val 85938"/>
                  <a:gd name="vf" fmla="val 115470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ja-JP" altLang="en-US"/>
              </a:p>
            </p:txBody>
          </p:sp>
          <p:sp>
            <p:nvSpPr>
              <p:cNvPr id="59533" name="AutoShape 165"/>
              <p:cNvSpPr>
                <a:spLocks noChangeAspect="1" noChangeArrowheads="1"/>
              </p:cNvSpPr>
              <p:nvPr/>
            </p:nvSpPr>
            <p:spPr bwMode="auto">
              <a:xfrm>
                <a:off x="4368" y="5760"/>
                <a:ext cx="330" cy="96"/>
              </a:xfrm>
              <a:prstGeom prst="hexagon">
                <a:avLst>
                  <a:gd name="adj" fmla="val 85938"/>
                  <a:gd name="vf" fmla="val 115470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ja-JP" altLang="en-US"/>
              </a:p>
            </p:txBody>
          </p:sp>
          <p:sp>
            <p:nvSpPr>
              <p:cNvPr id="59534" name="AutoShape 166"/>
              <p:cNvSpPr>
                <a:spLocks noChangeAspect="1" noChangeArrowheads="1"/>
              </p:cNvSpPr>
              <p:nvPr/>
            </p:nvSpPr>
            <p:spPr bwMode="auto">
              <a:xfrm flipV="1">
                <a:off x="4464" y="5184"/>
                <a:ext cx="141" cy="192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4443 w 21600"/>
                  <a:gd name="T13" fmla="*/ 4500 h 21600"/>
                  <a:gd name="T14" fmla="*/ 17157 w 21600"/>
                  <a:gd name="T15" fmla="*/ 17100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0" y="0"/>
                    </a:moveTo>
                    <a:lnTo>
                      <a:pt x="5400" y="21600"/>
                    </a:lnTo>
                    <a:lnTo>
                      <a:pt x="16200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solidFill>
                <a:srgbClr val="C0C0C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ja-JP" altLang="en-US"/>
              </a:p>
            </p:txBody>
          </p:sp>
        </p:grpSp>
        <p:grpSp>
          <p:nvGrpSpPr>
            <p:cNvPr id="59493" name="Group 167"/>
            <p:cNvGrpSpPr>
              <a:grpSpLocks noChangeAspect="1"/>
            </p:cNvGrpSpPr>
            <p:nvPr/>
          </p:nvGrpSpPr>
          <p:grpSpPr bwMode="auto">
            <a:xfrm>
              <a:off x="3336" y="5251"/>
              <a:ext cx="70" cy="152"/>
              <a:chOff x="4368" y="5184"/>
              <a:chExt cx="330" cy="672"/>
            </a:xfrm>
          </p:grpSpPr>
          <p:sp>
            <p:nvSpPr>
              <p:cNvPr id="59523" name="AutoShape 168"/>
              <p:cNvSpPr>
                <a:spLocks noChangeAspect="1" noChangeArrowheads="1"/>
              </p:cNvSpPr>
              <p:nvPr/>
            </p:nvSpPr>
            <p:spPr bwMode="auto">
              <a:xfrm>
                <a:off x="4368" y="5376"/>
                <a:ext cx="330" cy="96"/>
              </a:xfrm>
              <a:prstGeom prst="hexagon">
                <a:avLst>
                  <a:gd name="adj" fmla="val 85938"/>
                  <a:gd name="vf" fmla="val 115470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ja-JP" altLang="en-US"/>
              </a:p>
            </p:txBody>
          </p:sp>
          <p:sp>
            <p:nvSpPr>
              <p:cNvPr id="59524" name="AutoShape 169"/>
              <p:cNvSpPr>
                <a:spLocks noChangeAspect="1" noChangeArrowheads="1"/>
              </p:cNvSpPr>
              <p:nvPr/>
            </p:nvSpPr>
            <p:spPr bwMode="auto">
              <a:xfrm>
                <a:off x="4368" y="5472"/>
                <a:ext cx="330" cy="96"/>
              </a:xfrm>
              <a:prstGeom prst="hexagon">
                <a:avLst>
                  <a:gd name="adj" fmla="val 85938"/>
                  <a:gd name="vf" fmla="val 115470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ja-JP" altLang="en-US"/>
              </a:p>
            </p:txBody>
          </p:sp>
          <p:sp>
            <p:nvSpPr>
              <p:cNvPr id="59525" name="AutoShape 170"/>
              <p:cNvSpPr>
                <a:spLocks noChangeAspect="1" noChangeArrowheads="1"/>
              </p:cNvSpPr>
              <p:nvPr/>
            </p:nvSpPr>
            <p:spPr bwMode="auto">
              <a:xfrm>
                <a:off x="4368" y="5568"/>
                <a:ext cx="330" cy="96"/>
              </a:xfrm>
              <a:prstGeom prst="hexagon">
                <a:avLst>
                  <a:gd name="adj" fmla="val 85938"/>
                  <a:gd name="vf" fmla="val 115470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ja-JP" altLang="en-US"/>
              </a:p>
            </p:txBody>
          </p:sp>
          <p:sp>
            <p:nvSpPr>
              <p:cNvPr id="59526" name="AutoShape 171"/>
              <p:cNvSpPr>
                <a:spLocks noChangeAspect="1" noChangeArrowheads="1"/>
              </p:cNvSpPr>
              <p:nvPr/>
            </p:nvSpPr>
            <p:spPr bwMode="auto">
              <a:xfrm>
                <a:off x="4368" y="5664"/>
                <a:ext cx="330" cy="96"/>
              </a:xfrm>
              <a:prstGeom prst="hexagon">
                <a:avLst>
                  <a:gd name="adj" fmla="val 85938"/>
                  <a:gd name="vf" fmla="val 115470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ja-JP" altLang="en-US"/>
              </a:p>
            </p:txBody>
          </p:sp>
          <p:sp>
            <p:nvSpPr>
              <p:cNvPr id="59527" name="AutoShape 172"/>
              <p:cNvSpPr>
                <a:spLocks noChangeAspect="1" noChangeArrowheads="1"/>
              </p:cNvSpPr>
              <p:nvPr/>
            </p:nvSpPr>
            <p:spPr bwMode="auto">
              <a:xfrm>
                <a:off x="4368" y="5760"/>
                <a:ext cx="330" cy="96"/>
              </a:xfrm>
              <a:prstGeom prst="hexagon">
                <a:avLst>
                  <a:gd name="adj" fmla="val 85938"/>
                  <a:gd name="vf" fmla="val 115470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ja-JP" altLang="en-US"/>
              </a:p>
            </p:txBody>
          </p:sp>
          <p:sp>
            <p:nvSpPr>
              <p:cNvPr id="59528" name="AutoShape 173"/>
              <p:cNvSpPr>
                <a:spLocks noChangeAspect="1" noChangeArrowheads="1"/>
              </p:cNvSpPr>
              <p:nvPr/>
            </p:nvSpPr>
            <p:spPr bwMode="auto">
              <a:xfrm flipV="1">
                <a:off x="4464" y="5184"/>
                <a:ext cx="141" cy="192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4443 w 21600"/>
                  <a:gd name="T13" fmla="*/ 4500 h 21600"/>
                  <a:gd name="T14" fmla="*/ 17157 w 21600"/>
                  <a:gd name="T15" fmla="*/ 17100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0" y="0"/>
                    </a:moveTo>
                    <a:lnTo>
                      <a:pt x="5400" y="21600"/>
                    </a:lnTo>
                    <a:lnTo>
                      <a:pt x="16200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solidFill>
                <a:srgbClr val="C0C0C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ja-JP" altLang="en-US"/>
              </a:p>
            </p:txBody>
          </p:sp>
        </p:grpSp>
        <p:grpSp>
          <p:nvGrpSpPr>
            <p:cNvPr id="59494" name="Group 174"/>
            <p:cNvGrpSpPr>
              <a:grpSpLocks noChangeAspect="1"/>
            </p:cNvGrpSpPr>
            <p:nvPr/>
          </p:nvGrpSpPr>
          <p:grpSpPr bwMode="auto">
            <a:xfrm>
              <a:off x="3500" y="5251"/>
              <a:ext cx="69" cy="152"/>
              <a:chOff x="4368" y="5184"/>
              <a:chExt cx="330" cy="672"/>
            </a:xfrm>
          </p:grpSpPr>
          <p:sp>
            <p:nvSpPr>
              <p:cNvPr id="59517" name="AutoShape 175"/>
              <p:cNvSpPr>
                <a:spLocks noChangeAspect="1" noChangeArrowheads="1"/>
              </p:cNvSpPr>
              <p:nvPr/>
            </p:nvSpPr>
            <p:spPr bwMode="auto">
              <a:xfrm>
                <a:off x="4368" y="5376"/>
                <a:ext cx="330" cy="96"/>
              </a:xfrm>
              <a:prstGeom prst="hexagon">
                <a:avLst>
                  <a:gd name="adj" fmla="val 85938"/>
                  <a:gd name="vf" fmla="val 115470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ja-JP" altLang="en-US"/>
              </a:p>
            </p:txBody>
          </p:sp>
          <p:sp>
            <p:nvSpPr>
              <p:cNvPr id="59518" name="AutoShape 176"/>
              <p:cNvSpPr>
                <a:spLocks noChangeAspect="1" noChangeArrowheads="1"/>
              </p:cNvSpPr>
              <p:nvPr/>
            </p:nvSpPr>
            <p:spPr bwMode="auto">
              <a:xfrm>
                <a:off x="4368" y="5472"/>
                <a:ext cx="330" cy="96"/>
              </a:xfrm>
              <a:prstGeom prst="hexagon">
                <a:avLst>
                  <a:gd name="adj" fmla="val 85938"/>
                  <a:gd name="vf" fmla="val 115470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ja-JP" altLang="en-US"/>
              </a:p>
            </p:txBody>
          </p:sp>
          <p:sp>
            <p:nvSpPr>
              <p:cNvPr id="59519" name="AutoShape 177"/>
              <p:cNvSpPr>
                <a:spLocks noChangeAspect="1" noChangeArrowheads="1"/>
              </p:cNvSpPr>
              <p:nvPr/>
            </p:nvSpPr>
            <p:spPr bwMode="auto">
              <a:xfrm>
                <a:off x="4368" y="5568"/>
                <a:ext cx="330" cy="96"/>
              </a:xfrm>
              <a:prstGeom prst="hexagon">
                <a:avLst>
                  <a:gd name="adj" fmla="val 85938"/>
                  <a:gd name="vf" fmla="val 115470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ja-JP" altLang="en-US"/>
              </a:p>
            </p:txBody>
          </p:sp>
          <p:sp>
            <p:nvSpPr>
              <p:cNvPr id="59520" name="AutoShape 178"/>
              <p:cNvSpPr>
                <a:spLocks noChangeAspect="1" noChangeArrowheads="1"/>
              </p:cNvSpPr>
              <p:nvPr/>
            </p:nvSpPr>
            <p:spPr bwMode="auto">
              <a:xfrm>
                <a:off x="4368" y="5664"/>
                <a:ext cx="330" cy="96"/>
              </a:xfrm>
              <a:prstGeom prst="hexagon">
                <a:avLst>
                  <a:gd name="adj" fmla="val 85938"/>
                  <a:gd name="vf" fmla="val 115470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ja-JP" altLang="en-US"/>
              </a:p>
            </p:txBody>
          </p:sp>
          <p:sp>
            <p:nvSpPr>
              <p:cNvPr id="59521" name="AutoShape 179"/>
              <p:cNvSpPr>
                <a:spLocks noChangeAspect="1" noChangeArrowheads="1"/>
              </p:cNvSpPr>
              <p:nvPr/>
            </p:nvSpPr>
            <p:spPr bwMode="auto">
              <a:xfrm>
                <a:off x="4368" y="5760"/>
                <a:ext cx="330" cy="96"/>
              </a:xfrm>
              <a:prstGeom prst="hexagon">
                <a:avLst>
                  <a:gd name="adj" fmla="val 85938"/>
                  <a:gd name="vf" fmla="val 115470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ja-JP" altLang="en-US"/>
              </a:p>
            </p:txBody>
          </p:sp>
          <p:sp>
            <p:nvSpPr>
              <p:cNvPr id="59522" name="AutoShape 180"/>
              <p:cNvSpPr>
                <a:spLocks noChangeAspect="1" noChangeArrowheads="1"/>
              </p:cNvSpPr>
              <p:nvPr/>
            </p:nvSpPr>
            <p:spPr bwMode="auto">
              <a:xfrm flipV="1">
                <a:off x="4464" y="5184"/>
                <a:ext cx="141" cy="192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4443 w 21600"/>
                  <a:gd name="T13" fmla="*/ 4500 h 21600"/>
                  <a:gd name="T14" fmla="*/ 17157 w 21600"/>
                  <a:gd name="T15" fmla="*/ 17100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0" y="0"/>
                    </a:moveTo>
                    <a:lnTo>
                      <a:pt x="5400" y="21600"/>
                    </a:lnTo>
                    <a:lnTo>
                      <a:pt x="16200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solidFill>
                <a:srgbClr val="C0C0C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ja-JP" altLang="en-US"/>
              </a:p>
            </p:txBody>
          </p:sp>
        </p:grpSp>
        <p:sp>
          <p:nvSpPr>
            <p:cNvPr id="71861" name="Rectangle 181"/>
            <p:cNvSpPr>
              <a:spLocks noChangeAspect="1" noChangeArrowheads="1"/>
            </p:cNvSpPr>
            <p:nvPr/>
          </p:nvSpPr>
          <p:spPr bwMode="auto">
            <a:xfrm>
              <a:off x="3074" y="5406"/>
              <a:ext cx="544" cy="557"/>
            </a:xfrm>
            <a:prstGeom prst="rect">
              <a:avLst/>
            </a:prstGeom>
            <a:gradFill rotWithShape="0">
              <a:gsLst>
                <a:gs pos="0">
                  <a:schemeClr val="folHlink">
                    <a:gamma/>
                    <a:shade val="57647"/>
                    <a:invGamma/>
                  </a:schemeClr>
                </a:gs>
                <a:gs pos="100000">
                  <a:schemeClr val="folHlink"/>
                </a:gs>
              </a:gsLst>
              <a:lin ang="18900000" scaled="1"/>
            </a:gra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ja-JP" altLang="en-US">
                <a:ea typeface="ＭＳ Ｐゴシック" pitchFamily="50" charset="-128"/>
              </a:endParaRPr>
            </a:p>
          </p:txBody>
        </p:sp>
        <p:grpSp>
          <p:nvGrpSpPr>
            <p:cNvPr id="59496" name="Group 182"/>
            <p:cNvGrpSpPr>
              <a:grpSpLocks noChangeAspect="1"/>
            </p:cNvGrpSpPr>
            <p:nvPr/>
          </p:nvGrpSpPr>
          <p:grpSpPr bwMode="auto">
            <a:xfrm>
              <a:off x="3133" y="5251"/>
              <a:ext cx="69" cy="152"/>
              <a:chOff x="4368" y="5184"/>
              <a:chExt cx="330" cy="672"/>
            </a:xfrm>
          </p:grpSpPr>
          <p:sp>
            <p:nvSpPr>
              <p:cNvPr id="59511" name="AutoShape 183"/>
              <p:cNvSpPr>
                <a:spLocks noChangeAspect="1" noChangeArrowheads="1"/>
              </p:cNvSpPr>
              <p:nvPr/>
            </p:nvSpPr>
            <p:spPr bwMode="auto">
              <a:xfrm>
                <a:off x="4368" y="5376"/>
                <a:ext cx="330" cy="96"/>
              </a:xfrm>
              <a:prstGeom prst="hexagon">
                <a:avLst>
                  <a:gd name="adj" fmla="val 85938"/>
                  <a:gd name="vf" fmla="val 115470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ja-JP" altLang="en-US"/>
              </a:p>
            </p:txBody>
          </p:sp>
          <p:sp>
            <p:nvSpPr>
              <p:cNvPr id="59512" name="AutoShape 184"/>
              <p:cNvSpPr>
                <a:spLocks noChangeAspect="1" noChangeArrowheads="1"/>
              </p:cNvSpPr>
              <p:nvPr/>
            </p:nvSpPr>
            <p:spPr bwMode="auto">
              <a:xfrm>
                <a:off x="4368" y="5472"/>
                <a:ext cx="330" cy="96"/>
              </a:xfrm>
              <a:prstGeom prst="hexagon">
                <a:avLst>
                  <a:gd name="adj" fmla="val 85938"/>
                  <a:gd name="vf" fmla="val 115470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ja-JP" altLang="en-US"/>
              </a:p>
            </p:txBody>
          </p:sp>
          <p:sp>
            <p:nvSpPr>
              <p:cNvPr id="59513" name="AutoShape 185"/>
              <p:cNvSpPr>
                <a:spLocks noChangeAspect="1" noChangeArrowheads="1"/>
              </p:cNvSpPr>
              <p:nvPr/>
            </p:nvSpPr>
            <p:spPr bwMode="auto">
              <a:xfrm>
                <a:off x="4368" y="5568"/>
                <a:ext cx="330" cy="96"/>
              </a:xfrm>
              <a:prstGeom prst="hexagon">
                <a:avLst>
                  <a:gd name="adj" fmla="val 85938"/>
                  <a:gd name="vf" fmla="val 115470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ja-JP" altLang="en-US"/>
              </a:p>
            </p:txBody>
          </p:sp>
          <p:sp>
            <p:nvSpPr>
              <p:cNvPr id="59514" name="AutoShape 186"/>
              <p:cNvSpPr>
                <a:spLocks noChangeAspect="1" noChangeArrowheads="1"/>
              </p:cNvSpPr>
              <p:nvPr/>
            </p:nvSpPr>
            <p:spPr bwMode="auto">
              <a:xfrm>
                <a:off x="4368" y="5664"/>
                <a:ext cx="330" cy="96"/>
              </a:xfrm>
              <a:prstGeom prst="hexagon">
                <a:avLst>
                  <a:gd name="adj" fmla="val 85938"/>
                  <a:gd name="vf" fmla="val 115470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ja-JP" altLang="en-US"/>
              </a:p>
            </p:txBody>
          </p:sp>
          <p:sp>
            <p:nvSpPr>
              <p:cNvPr id="59515" name="AutoShape 187"/>
              <p:cNvSpPr>
                <a:spLocks noChangeAspect="1" noChangeArrowheads="1"/>
              </p:cNvSpPr>
              <p:nvPr/>
            </p:nvSpPr>
            <p:spPr bwMode="auto">
              <a:xfrm>
                <a:off x="4368" y="5760"/>
                <a:ext cx="330" cy="96"/>
              </a:xfrm>
              <a:prstGeom prst="hexagon">
                <a:avLst>
                  <a:gd name="adj" fmla="val 85938"/>
                  <a:gd name="vf" fmla="val 115470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ja-JP" altLang="en-US"/>
              </a:p>
            </p:txBody>
          </p:sp>
          <p:sp>
            <p:nvSpPr>
              <p:cNvPr id="59516" name="AutoShape 188"/>
              <p:cNvSpPr>
                <a:spLocks noChangeAspect="1" noChangeArrowheads="1"/>
              </p:cNvSpPr>
              <p:nvPr/>
            </p:nvSpPr>
            <p:spPr bwMode="auto">
              <a:xfrm flipV="1">
                <a:off x="4464" y="5184"/>
                <a:ext cx="141" cy="192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4443 w 21600"/>
                  <a:gd name="T13" fmla="*/ 4500 h 21600"/>
                  <a:gd name="T14" fmla="*/ 17157 w 21600"/>
                  <a:gd name="T15" fmla="*/ 17100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0" y="0"/>
                    </a:moveTo>
                    <a:lnTo>
                      <a:pt x="5400" y="21600"/>
                    </a:lnTo>
                    <a:lnTo>
                      <a:pt x="16200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solidFill>
                <a:srgbClr val="C0C0C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ja-JP" altLang="en-US"/>
              </a:p>
            </p:txBody>
          </p:sp>
        </p:grpSp>
        <p:grpSp>
          <p:nvGrpSpPr>
            <p:cNvPr id="59497" name="Group 189"/>
            <p:cNvGrpSpPr>
              <a:grpSpLocks noChangeAspect="1"/>
            </p:cNvGrpSpPr>
            <p:nvPr/>
          </p:nvGrpSpPr>
          <p:grpSpPr bwMode="auto">
            <a:xfrm>
              <a:off x="3313" y="5251"/>
              <a:ext cx="68" cy="152"/>
              <a:chOff x="4368" y="5184"/>
              <a:chExt cx="330" cy="672"/>
            </a:xfrm>
          </p:grpSpPr>
          <p:sp>
            <p:nvSpPr>
              <p:cNvPr id="59505" name="AutoShape 190"/>
              <p:cNvSpPr>
                <a:spLocks noChangeAspect="1" noChangeArrowheads="1"/>
              </p:cNvSpPr>
              <p:nvPr/>
            </p:nvSpPr>
            <p:spPr bwMode="auto">
              <a:xfrm>
                <a:off x="4368" y="5376"/>
                <a:ext cx="330" cy="96"/>
              </a:xfrm>
              <a:prstGeom prst="hexagon">
                <a:avLst>
                  <a:gd name="adj" fmla="val 85938"/>
                  <a:gd name="vf" fmla="val 115470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ja-JP" altLang="en-US"/>
              </a:p>
            </p:txBody>
          </p:sp>
          <p:sp>
            <p:nvSpPr>
              <p:cNvPr id="59506" name="AutoShape 191"/>
              <p:cNvSpPr>
                <a:spLocks noChangeAspect="1" noChangeArrowheads="1"/>
              </p:cNvSpPr>
              <p:nvPr/>
            </p:nvSpPr>
            <p:spPr bwMode="auto">
              <a:xfrm>
                <a:off x="4368" y="5472"/>
                <a:ext cx="330" cy="96"/>
              </a:xfrm>
              <a:prstGeom prst="hexagon">
                <a:avLst>
                  <a:gd name="adj" fmla="val 85938"/>
                  <a:gd name="vf" fmla="val 115470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ja-JP" altLang="en-US"/>
              </a:p>
            </p:txBody>
          </p:sp>
          <p:sp>
            <p:nvSpPr>
              <p:cNvPr id="59507" name="AutoShape 192"/>
              <p:cNvSpPr>
                <a:spLocks noChangeAspect="1" noChangeArrowheads="1"/>
              </p:cNvSpPr>
              <p:nvPr/>
            </p:nvSpPr>
            <p:spPr bwMode="auto">
              <a:xfrm>
                <a:off x="4368" y="5568"/>
                <a:ext cx="330" cy="96"/>
              </a:xfrm>
              <a:prstGeom prst="hexagon">
                <a:avLst>
                  <a:gd name="adj" fmla="val 85938"/>
                  <a:gd name="vf" fmla="val 115470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ja-JP" altLang="en-US"/>
              </a:p>
            </p:txBody>
          </p:sp>
          <p:sp>
            <p:nvSpPr>
              <p:cNvPr id="59508" name="AutoShape 193"/>
              <p:cNvSpPr>
                <a:spLocks noChangeAspect="1" noChangeArrowheads="1"/>
              </p:cNvSpPr>
              <p:nvPr/>
            </p:nvSpPr>
            <p:spPr bwMode="auto">
              <a:xfrm>
                <a:off x="4368" y="5664"/>
                <a:ext cx="330" cy="96"/>
              </a:xfrm>
              <a:prstGeom prst="hexagon">
                <a:avLst>
                  <a:gd name="adj" fmla="val 85938"/>
                  <a:gd name="vf" fmla="val 115470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ja-JP" altLang="en-US"/>
              </a:p>
            </p:txBody>
          </p:sp>
          <p:sp>
            <p:nvSpPr>
              <p:cNvPr id="59509" name="AutoShape 194"/>
              <p:cNvSpPr>
                <a:spLocks noChangeAspect="1" noChangeArrowheads="1"/>
              </p:cNvSpPr>
              <p:nvPr/>
            </p:nvSpPr>
            <p:spPr bwMode="auto">
              <a:xfrm>
                <a:off x="4368" y="5760"/>
                <a:ext cx="330" cy="96"/>
              </a:xfrm>
              <a:prstGeom prst="hexagon">
                <a:avLst>
                  <a:gd name="adj" fmla="val 85938"/>
                  <a:gd name="vf" fmla="val 115470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ja-JP" altLang="en-US"/>
              </a:p>
            </p:txBody>
          </p:sp>
          <p:sp>
            <p:nvSpPr>
              <p:cNvPr id="59510" name="AutoShape 195"/>
              <p:cNvSpPr>
                <a:spLocks noChangeAspect="1" noChangeArrowheads="1"/>
              </p:cNvSpPr>
              <p:nvPr/>
            </p:nvSpPr>
            <p:spPr bwMode="auto">
              <a:xfrm flipV="1">
                <a:off x="4464" y="5184"/>
                <a:ext cx="141" cy="192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4443 w 21600"/>
                  <a:gd name="T13" fmla="*/ 4500 h 21600"/>
                  <a:gd name="T14" fmla="*/ 17157 w 21600"/>
                  <a:gd name="T15" fmla="*/ 17100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0" y="0"/>
                    </a:moveTo>
                    <a:lnTo>
                      <a:pt x="5400" y="21600"/>
                    </a:lnTo>
                    <a:lnTo>
                      <a:pt x="16200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solidFill>
                <a:srgbClr val="C0C0C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ja-JP" altLang="en-US"/>
              </a:p>
            </p:txBody>
          </p:sp>
        </p:grpSp>
        <p:grpSp>
          <p:nvGrpSpPr>
            <p:cNvPr id="59498" name="Group 196"/>
            <p:cNvGrpSpPr>
              <a:grpSpLocks noChangeAspect="1"/>
            </p:cNvGrpSpPr>
            <p:nvPr/>
          </p:nvGrpSpPr>
          <p:grpSpPr bwMode="auto">
            <a:xfrm>
              <a:off x="3475" y="5251"/>
              <a:ext cx="69" cy="152"/>
              <a:chOff x="4368" y="5184"/>
              <a:chExt cx="330" cy="672"/>
            </a:xfrm>
          </p:grpSpPr>
          <p:sp>
            <p:nvSpPr>
              <p:cNvPr id="59499" name="AutoShape 197"/>
              <p:cNvSpPr>
                <a:spLocks noChangeAspect="1" noChangeArrowheads="1"/>
              </p:cNvSpPr>
              <p:nvPr/>
            </p:nvSpPr>
            <p:spPr bwMode="auto">
              <a:xfrm>
                <a:off x="4368" y="5376"/>
                <a:ext cx="330" cy="96"/>
              </a:xfrm>
              <a:prstGeom prst="hexagon">
                <a:avLst>
                  <a:gd name="adj" fmla="val 85938"/>
                  <a:gd name="vf" fmla="val 115470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ja-JP" altLang="en-US"/>
              </a:p>
            </p:txBody>
          </p:sp>
          <p:sp>
            <p:nvSpPr>
              <p:cNvPr id="59500" name="AutoShape 198"/>
              <p:cNvSpPr>
                <a:spLocks noChangeAspect="1" noChangeArrowheads="1"/>
              </p:cNvSpPr>
              <p:nvPr/>
            </p:nvSpPr>
            <p:spPr bwMode="auto">
              <a:xfrm>
                <a:off x="4368" y="5472"/>
                <a:ext cx="330" cy="96"/>
              </a:xfrm>
              <a:prstGeom prst="hexagon">
                <a:avLst>
                  <a:gd name="adj" fmla="val 85938"/>
                  <a:gd name="vf" fmla="val 115470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ja-JP" altLang="en-US"/>
              </a:p>
            </p:txBody>
          </p:sp>
          <p:sp>
            <p:nvSpPr>
              <p:cNvPr id="59501" name="AutoShape 199"/>
              <p:cNvSpPr>
                <a:spLocks noChangeAspect="1" noChangeArrowheads="1"/>
              </p:cNvSpPr>
              <p:nvPr/>
            </p:nvSpPr>
            <p:spPr bwMode="auto">
              <a:xfrm>
                <a:off x="4368" y="5568"/>
                <a:ext cx="330" cy="96"/>
              </a:xfrm>
              <a:prstGeom prst="hexagon">
                <a:avLst>
                  <a:gd name="adj" fmla="val 85938"/>
                  <a:gd name="vf" fmla="val 115470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ja-JP" altLang="en-US"/>
              </a:p>
            </p:txBody>
          </p:sp>
          <p:sp>
            <p:nvSpPr>
              <p:cNvPr id="59502" name="AutoShape 200"/>
              <p:cNvSpPr>
                <a:spLocks noChangeAspect="1" noChangeArrowheads="1"/>
              </p:cNvSpPr>
              <p:nvPr/>
            </p:nvSpPr>
            <p:spPr bwMode="auto">
              <a:xfrm>
                <a:off x="4368" y="5664"/>
                <a:ext cx="330" cy="96"/>
              </a:xfrm>
              <a:prstGeom prst="hexagon">
                <a:avLst>
                  <a:gd name="adj" fmla="val 85938"/>
                  <a:gd name="vf" fmla="val 115470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ja-JP" altLang="en-US"/>
              </a:p>
            </p:txBody>
          </p:sp>
          <p:sp>
            <p:nvSpPr>
              <p:cNvPr id="59503" name="AutoShape 201"/>
              <p:cNvSpPr>
                <a:spLocks noChangeAspect="1" noChangeArrowheads="1"/>
              </p:cNvSpPr>
              <p:nvPr/>
            </p:nvSpPr>
            <p:spPr bwMode="auto">
              <a:xfrm>
                <a:off x="4368" y="5760"/>
                <a:ext cx="330" cy="96"/>
              </a:xfrm>
              <a:prstGeom prst="hexagon">
                <a:avLst>
                  <a:gd name="adj" fmla="val 85938"/>
                  <a:gd name="vf" fmla="val 115470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ja-JP" altLang="en-US"/>
              </a:p>
            </p:txBody>
          </p:sp>
          <p:sp>
            <p:nvSpPr>
              <p:cNvPr id="59504" name="AutoShape 202"/>
              <p:cNvSpPr>
                <a:spLocks noChangeAspect="1" noChangeArrowheads="1"/>
              </p:cNvSpPr>
              <p:nvPr/>
            </p:nvSpPr>
            <p:spPr bwMode="auto">
              <a:xfrm flipV="1">
                <a:off x="4464" y="5184"/>
                <a:ext cx="141" cy="192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4443 w 21600"/>
                  <a:gd name="T13" fmla="*/ 4500 h 21600"/>
                  <a:gd name="T14" fmla="*/ 17157 w 21600"/>
                  <a:gd name="T15" fmla="*/ 17100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0" y="0"/>
                    </a:moveTo>
                    <a:lnTo>
                      <a:pt x="5400" y="21600"/>
                    </a:lnTo>
                    <a:lnTo>
                      <a:pt x="16200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solidFill>
                <a:srgbClr val="C0C0C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ja-JP" altLang="en-US"/>
              </a:p>
            </p:txBody>
          </p:sp>
        </p:grpSp>
      </p:grpSp>
      <p:grpSp>
        <p:nvGrpSpPr>
          <p:cNvPr id="59426" name="Group 203"/>
          <p:cNvGrpSpPr>
            <a:grpSpLocks noChangeAspect="1"/>
          </p:cNvGrpSpPr>
          <p:nvPr/>
        </p:nvGrpSpPr>
        <p:grpSpPr bwMode="auto">
          <a:xfrm>
            <a:off x="2690813" y="6257925"/>
            <a:ext cx="134937" cy="158750"/>
            <a:chOff x="4164" y="4320"/>
            <a:chExt cx="146" cy="288"/>
          </a:xfrm>
        </p:grpSpPr>
        <p:sp>
          <p:nvSpPr>
            <p:cNvPr id="59489" name="Rectangle 204"/>
            <p:cNvSpPr>
              <a:spLocks noChangeAspect="1" noChangeArrowheads="1"/>
            </p:cNvSpPr>
            <p:nvPr/>
          </p:nvSpPr>
          <p:spPr bwMode="auto">
            <a:xfrm rot="5400000" flipH="1">
              <a:off x="4099" y="4431"/>
              <a:ext cx="281" cy="60"/>
            </a:xfrm>
            <a:prstGeom prst="rect">
              <a:avLst/>
            </a:prstGeom>
            <a:solidFill>
              <a:srgbClr val="003300"/>
            </a:solidFill>
            <a:ln w="9525">
              <a:solidFill>
                <a:srgbClr val="0033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59490" name="Rectangle 205"/>
            <p:cNvSpPr>
              <a:spLocks noChangeAspect="1" noChangeArrowheads="1"/>
            </p:cNvSpPr>
            <p:nvPr/>
          </p:nvSpPr>
          <p:spPr bwMode="auto">
            <a:xfrm flipH="1">
              <a:off x="4164" y="4322"/>
              <a:ext cx="146" cy="61"/>
            </a:xfrm>
            <a:prstGeom prst="rect">
              <a:avLst/>
            </a:prstGeom>
            <a:solidFill>
              <a:srgbClr val="003300"/>
            </a:solidFill>
            <a:ln w="9525">
              <a:solidFill>
                <a:srgbClr val="0033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59491" name="Rectangle 206"/>
            <p:cNvSpPr>
              <a:spLocks noChangeAspect="1" noChangeArrowheads="1"/>
            </p:cNvSpPr>
            <p:nvPr/>
          </p:nvSpPr>
          <p:spPr bwMode="auto">
            <a:xfrm flipH="1">
              <a:off x="4164" y="4547"/>
              <a:ext cx="146" cy="61"/>
            </a:xfrm>
            <a:prstGeom prst="rect">
              <a:avLst/>
            </a:prstGeom>
            <a:solidFill>
              <a:srgbClr val="003300"/>
            </a:solidFill>
            <a:ln w="9525">
              <a:solidFill>
                <a:srgbClr val="0033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</p:grpSp>
      <p:grpSp>
        <p:nvGrpSpPr>
          <p:cNvPr id="59427" name="Group 207"/>
          <p:cNvGrpSpPr>
            <a:grpSpLocks/>
          </p:cNvGrpSpPr>
          <p:nvPr/>
        </p:nvGrpSpPr>
        <p:grpSpPr bwMode="auto">
          <a:xfrm>
            <a:off x="1481138" y="2455863"/>
            <a:ext cx="2090737" cy="3627437"/>
            <a:chOff x="1019" y="1222"/>
            <a:chExt cx="1352" cy="2500"/>
          </a:xfrm>
        </p:grpSpPr>
        <p:sp>
          <p:nvSpPr>
            <p:cNvPr id="59486" name="AutoShape 208"/>
            <p:cNvSpPr>
              <a:spLocks noChangeAspect="1"/>
            </p:cNvSpPr>
            <p:nvPr/>
          </p:nvSpPr>
          <p:spPr bwMode="auto">
            <a:xfrm rot="-5400000">
              <a:off x="1233" y="1008"/>
              <a:ext cx="172" cy="600"/>
            </a:xfrm>
            <a:prstGeom prst="leftBracket">
              <a:avLst>
                <a:gd name="adj" fmla="val 0"/>
              </a:avLst>
            </a:prstGeom>
            <a:noFill/>
            <a:ln w="76200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59487" name="AutoShape 209"/>
            <p:cNvSpPr>
              <a:spLocks noChangeAspect="1"/>
            </p:cNvSpPr>
            <p:nvPr/>
          </p:nvSpPr>
          <p:spPr bwMode="auto">
            <a:xfrm rot="-5400000">
              <a:off x="1984" y="1007"/>
              <a:ext cx="172" cy="602"/>
            </a:xfrm>
            <a:prstGeom prst="leftBracket">
              <a:avLst>
                <a:gd name="adj" fmla="val 0"/>
              </a:avLst>
            </a:prstGeom>
            <a:noFill/>
            <a:ln w="76200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59488" name="AutoShape 210"/>
            <p:cNvSpPr>
              <a:spLocks noChangeAspect="1"/>
            </p:cNvSpPr>
            <p:nvPr/>
          </p:nvSpPr>
          <p:spPr bwMode="auto">
            <a:xfrm rot="-5400000">
              <a:off x="1590" y="3335"/>
              <a:ext cx="173" cy="602"/>
            </a:xfrm>
            <a:prstGeom prst="leftBracket">
              <a:avLst>
                <a:gd name="adj" fmla="val 0"/>
              </a:avLst>
            </a:prstGeom>
            <a:noFill/>
            <a:ln w="76200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</p:grpSp>
      <p:grpSp>
        <p:nvGrpSpPr>
          <p:cNvPr id="59428" name="Group 211"/>
          <p:cNvGrpSpPr>
            <a:grpSpLocks noChangeAspect="1"/>
          </p:cNvGrpSpPr>
          <p:nvPr/>
        </p:nvGrpSpPr>
        <p:grpSpPr bwMode="auto">
          <a:xfrm>
            <a:off x="2181225" y="6257925"/>
            <a:ext cx="134938" cy="158750"/>
            <a:chOff x="4164" y="4320"/>
            <a:chExt cx="146" cy="288"/>
          </a:xfrm>
        </p:grpSpPr>
        <p:sp>
          <p:nvSpPr>
            <p:cNvPr id="59483" name="Rectangle 212"/>
            <p:cNvSpPr>
              <a:spLocks noChangeAspect="1" noChangeArrowheads="1"/>
            </p:cNvSpPr>
            <p:nvPr/>
          </p:nvSpPr>
          <p:spPr bwMode="auto">
            <a:xfrm rot="5400000" flipH="1">
              <a:off x="4099" y="4431"/>
              <a:ext cx="281" cy="60"/>
            </a:xfrm>
            <a:prstGeom prst="rect">
              <a:avLst/>
            </a:prstGeom>
            <a:solidFill>
              <a:srgbClr val="003300"/>
            </a:solidFill>
            <a:ln w="9525">
              <a:solidFill>
                <a:srgbClr val="0033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59484" name="Rectangle 213"/>
            <p:cNvSpPr>
              <a:spLocks noChangeAspect="1" noChangeArrowheads="1"/>
            </p:cNvSpPr>
            <p:nvPr/>
          </p:nvSpPr>
          <p:spPr bwMode="auto">
            <a:xfrm flipH="1">
              <a:off x="4164" y="4322"/>
              <a:ext cx="146" cy="61"/>
            </a:xfrm>
            <a:prstGeom prst="rect">
              <a:avLst/>
            </a:prstGeom>
            <a:solidFill>
              <a:srgbClr val="003300"/>
            </a:solidFill>
            <a:ln w="9525">
              <a:solidFill>
                <a:srgbClr val="0033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59485" name="Rectangle 214"/>
            <p:cNvSpPr>
              <a:spLocks noChangeAspect="1" noChangeArrowheads="1"/>
            </p:cNvSpPr>
            <p:nvPr/>
          </p:nvSpPr>
          <p:spPr bwMode="auto">
            <a:xfrm flipH="1">
              <a:off x="4164" y="4547"/>
              <a:ext cx="146" cy="61"/>
            </a:xfrm>
            <a:prstGeom prst="rect">
              <a:avLst/>
            </a:prstGeom>
            <a:solidFill>
              <a:srgbClr val="003300"/>
            </a:solidFill>
            <a:ln w="9525">
              <a:solidFill>
                <a:srgbClr val="0033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</p:grpSp>
      <p:sp>
        <p:nvSpPr>
          <p:cNvPr id="59429" name="Line 215"/>
          <p:cNvSpPr>
            <a:spLocks noChangeAspect="1" noChangeShapeType="1"/>
          </p:cNvSpPr>
          <p:nvPr/>
        </p:nvSpPr>
        <p:spPr bwMode="auto">
          <a:xfrm>
            <a:off x="4332288" y="1460500"/>
            <a:ext cx="0" cy="4973638"/>
          </a:xfrm>
          <a:prstGeom prst="line">
            <a:avLst/>
          </a:prstGeom>
          <a:noFill/>
          <a:ln w="6350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59430" name="Text Box 216"/>
          <p:cNvSpPr txBox="1">
            <a:spLocks noChangeArrowheads="1"/>
          </p:cNvSpPr>
          <p:nvPr/>
        </p:nvSpPr>
        <p:spPr bwMode="auto">
          <a:xfrm>
            <a:off x="2535238" y="1566863"/>
            <a:ext cx="1262062" cy="327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53337" tIns="26668" rIns="53337" bIns="26668">
            <a:spAutoFit/>
          </a:bodyPr>
          <a:lstStyle/>
          <a:p>
            <a:pPr algn="ctr" defTabSz="533400"/>
            <a:r>
              <a:rPr lang="en-US" altLang="ja-JP" sz="900" b="1">
                <a:solidFill>
                  <a:srgbClr val="FF6600"/>
                </a:solidFill>
                <a:latin typeface="ＭＳ Ｐゴシック" charset="-128"/>
              </a:rPr>
              <a:t>Exhaust of Nitrogen, etc.</a:t>
            </a:r>
          </a:p>
        </p:txBody>
      </p:sp>
      <p:sp>
        <p:nvSpPr>
          <p:cNvPr id="59431" name="Line 217"/>
          <p:cNvSpPr>
            <a:spLocks noChangeAspect="1" noChangeShapeType="1"/>
          </p:cNvSpPr>
          <p:nvPr/>
        </p:nvSpPr>
        <p:spPr bwMode="auto">
          <a:xfrm>
            <a:off x="3775075" y="1731963"/>
            <a:ext cx="0" cy="3746500"/>
          </a:xfrm>
          <a:prstGeom prst="line">
            <a:avLst/>
          </a:prstGeom>
          <a:noFill/>
          <a:ln w="38100">
            <a:solidFill>
              <a:srgbClr val="FF6600"/>
            </a:solidFill>
            <a:miter lim="800000"/>
            <a:headEnd/>
            <a:tailEnd/>
          </a:ln>
        </p:spPr>
        <p:txBody>
          <a:bodyPr wrap="none"/>
          <a:lstStyle/>
          <a:p>
            <a:endParaRPr lang="ja-JP" altLang="en-US"/>
          </a:p>
        </p:txBody>
      </p:sp>
      <p:sp>
        <p:nvSpPr>
          <p:cNvPr id="59432" name="Line 218"/>
          <p:cNvSpPr>
            <a:spLocks noChangeAspect="1" noChangeShapeType="1"/>
          </p:cNvSpPr>
          <p:nvPr/>
        </p:nvSpPr>
        <p:spPr bwMode="auto">
          <a:xfrm>
            <a:off x="2870200" y="5478463"/>
            <a:ext cx="906463" cy="0"/>
          </a:xfrm>
          <a:prstGeom prst="line">
            <a:avLst/>
          </a:prstGeom>
          <a:noFill/>
          <a:ln w="38100">
            <a:solidFill>
              <a:srgbClr val="FF6600"/>
            </a:solidFill>
            <a:miter lim="800000"/>
            <a:headEnd type="oval" w="med" len="med"/>
            <a:tailEnd/>
          </a:ln>
        </p:spPr>
        <p:txBody>
          <a:bodyPr wrap="none"/>
          <a:lstStyle/>
          <a:p>
            <a:endParaRPr lang="ja-JP" altLang="en-US"/>
          </a:p>
        </p:txBody>
      </p:sp>
      <p:sp>
        <p:nvSpPr>
          <p:cNvPr id="59433" name="Line 219"/>
          <p:cNvSpPr>
            <a:spLocks noChangeAspect="1" noChangeShapeType="1"/>
          </p:cNvSpPr>
          <p:nvPr/>
        </p:nvSpPr>
        <p:spPr bwMode="auto">
          <a:xfrm>
            <a:off x="2447925" y="3702050"/>
            <a:ext cx="1317625" cy="0"/>
          </a:xfrm>
          <a:prstGeom prst="line">
            <a:avLst/>
          </a:prstGeom>
          <a:noFill/>
          <a:ln w="38100">
            <a:solidFill>
              <a:srgbClr val="FF6600"/>
            </a:solidFill>
            <a:miter lim="800000"/>
            <a:headEnd type="oval" w="med" len="med"/>
            <a:tailEnd/>
          </a:ln>
        </p:spPr>
        <p:txBody>
          <a:bodyPr wrap="none"/>
          <a:lstStyle/>
          <a:p>
            <a:endParaRPr lang="ja-JP" altLang="en-US"/>
          </a:p>
        </p:txBody>
      </p:sp>
      <p:sp>
        <p:nvSpPr>
          <p:cNvPr id="59434" name="Line 220"/>
          <p:cNvSpPr>
            <a:spLocks noChangeShapeType="1"/>
          </p:cNvSpPr>
          <p:nvPr/>
        </p:nvSpPr>
        <p:spPr bwMode="auto">
          <a:xfrm flipH="1">
            <a:off x="1925638" y="1743075"/>
            <a:ext cx="1843087" cy="0"/>
          </a:xfrm>
          <a:prstGeom prst="line">
            <a:avLst/>
          </a:prstGeom>
          <a:noFill/>
          <a:ln w="38100">
            <a:solidFill>
              <a:srgbClr val="FF6600"/>
            </a:solidFill>
            <a:miter lim="800000"/>
            <a:headEnd/>
            <a:tailEnd/>
          </a:ln>
        </p:spPr>
        <p:txBody>
          <a:bodyPr wrap="none"/>
          <a:lstStyle/>
          <a:p>
            <a:endParaRPr lang="ja-JP" altLang="en-US"/>
          </a:p>
        </p:txBody>
      </p:sp>
      <p:sp>
        <p:nvSpPr>
          <p:cNvPr id="59435" name="Line 221"/>
          <p:cNvSpPr>
            <a:spLocks noChangeAspect="1" noChangeShapeType="1"/>
          </p:cNvSpPr>
          <p:nvPr/>
        </p:nvSpPr>
        <p:spPr bwMode="auto">
          <a:xfrm>
            <a:off x="3783013" y="4084638"/>
            <a:ext cx="862012" cy="0"/>
          </a:xfrm>
          <a:prstGeom prst="line">
            <a:avLst/>
          </a:prstGeom>
          <a:noFill/>
          <a:ln w="38100">
            <a:solidFill>
              <a:srgbClr val="FF6600"/>
            </a:solidFill>
            <a:miter lim="800000"/>
            <a:headEnd/>
            <a:tailEnd type="triangle" w="med" len="med"/>
          </a:ln>
        </p:spPr>
        <p:txBody>
          <a:bodyPr wrap="none"/>
          <a:lstStyle/>
          <a:p>
            <a:endParaRPr lang="ja-JP" altLang="en-US"/>
          </a:p>
        </p:txBody>
      </p:sp>
      <p:sp>
        <p:nvSpPr>
          <p:cNvPr id="59436" name="Line 222"/>
          <p:cNvSpPr>
            <a:spLocks noChangeAspect="1" noChangeShapeType="1"/>
          </p:cNvSpPr>
          <p:nvPr/>
        </p:nvSpPr>
        <p:spPr bwMode="auto">
          <a:xfrm flipV="1">
            <a:off x="3103563" y="1739900"/>
            <a:ext cx="0" cy="288925"/>
          </a:xfrm>
          <a:prstGeom prst="line">
            <a:avLst/>
          </a:prstGeom>
          <a:noFill/>
          <a:ln w="38100">
            <a:solidFill>
              <a:srgbClr val="FF6600"/>
            </a:solidFill>
            <a:miter lim="800000"/>
            <a:headEnd type="oval" w="med" len="med"/>
            <a:tailEnd/>
          </a:ln>
        </p:spPr>
        <p:txBody>
          <a:bodyPr wrap="none"/>
          <a:lstStyle/>
          <a:p>
            <a:endParaRPr lang="ja-JP" altLang="en-US"/>
          </a:p>
        </p:txBody>
      </p:sp>
      <p:sp>
        <p:nvSpPr>
          <p:cNvPr id="59437" name="Line 223"/>
          <p:cNvSpPr>
            <a:spLocks noChangeAspect="1" noChangeShapeType="1"/>
          </p:cNvSpPr>
          <p:nvPr/>
        </p:nvSpPr>
        <p:spPr bwMode="auto">
          <a:xfrm flipV="1">
            <a:off x="1928813" y="1739900"/>
            <a:ext cx="1587" cy="288925"/>
          </a:xfrm>
          <a:prstGeom prst="line">
            <a:avLst/>
          </a:prstGeom>
          <a:noFill/>
          <a:ln w="38100">
            <a:solidFill>
              <a:srgbClr val="FF6600"/>
            </a:solidFill>
            <a:miter lim="800000"/>
            <a:headEnd type="oval" w="med" len="med"/>
            <a:tailEnd/>
          </a:ln>
        </p:spPr>
        <p:txBody>
          <a:bodyPr wrap="none"/>
          <a:lstStyle/>
          <a:p>
            <a:endParaRPr lang="ja-JP" altLang="en-US"/>
          </a:p>
        </p:txBody>
      </p:sp>
      <p:sp>
        <p:nvSpPr>
          <p:cNvPr id="59438" name="Text Box 224"/>
          <p:cNvSpPr txBox="1">
            <a:spLocks noChangeArrowheads="1"/>
          </p:cNvSpPr>
          <p:nvPr/>
        </p:nvSpPr>
        <p:spPr bwMode="auto">
          <a:xfrm>
            <a:off x="2590800" y="3541713"/>
            <a:ext cx="1162050" cy="136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ctr" defTabSz="533400"/>
            <a:r>
              <a:rPr lang="en-US" altLang="ja-JP" sz="900" b="1">
                <a:solidFill>
                  <a:srgbClr val="FF6600"/>
                </a:solidFill>
                <a:latin typeface="ＭＳ Ｐゴシック" charset="-128"/>
              </a:rPr>
              <a:t>Exhaust of Nitrogen, etc</a:t>
            </a:r>
          </a:p>
        </p:txBody>
      </p:sp>
      <p:sp>
        <p:nvSpPr>
          <p:cNvPr id="59439" name="Text Box 225"/>
          <p:cNvSpPr txBox="1">
            <a:spLocks noChangeArrowheads="1"/>
          </p:cNvSpPr>
          <p:nvPr/>
        </p:nvSpPr>
        <p:spPr bwMode="auto">
          <a:xfrm>
            <a:off x="2746375" y="5251450"/>
            <a:ext cx="1084263" cy="190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53337" tIns="26668" rIns="53337" bIns="26668">
            <a:spAutoFit/>
          </a:bodyPr>
          <a:lstStyle/>
          <a:p>
            <a:pPr algn="ctr" defTabSz="533400"/>
            <a:r>
              <a:rPr lang="en-US" altLang="ja-JP" sz="900" b="1">
                <a:solidFill>
                  <a:srgbClr val="FF6600"/>
                </a:solidFill>
                <a:latin typeface="ＭＳ Ｐゴシック" charset="-128"/>
              </a:rPr>
              <a:t>Exhaust from Shield</a:t>
            </a:r>
          </a:p>
        </p:txBody>
      </p:sp>
      <p:sp>
        <p:nvSpPr>
          <p:cNvPr id="71906" name="Text Box 226"/>
          <p:cNvSpPr txBox="1">
            <a:spLocks noChangeArrowheads="1"/>
          </p:cNvSpPr>
          <p:nvPr/>
        </p:nvSpPr>
        <p:spPr bwMode="auto">
          <a:xfrm>
            <a:off x="7092950" y="3860800"/>
            <a:ext cx="1152525" cy="266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53337" tIns="26668" rIns="53337" bIns="26668">
            <a:spAutoFit/>
          </a:bodyPr>
          <a:lstStyle/>
          <a:p>
            <a:pPr algn="ctr" defTabSz="533400">
              <a:defRPr/>
            </a:pPr>
            <a:r>
              <a:rPr lang="en-US" altLang="ja-JP" sz="1400" b="1" i="1">
                <a:solidFill>
                  <a:srgbClr val="00FF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ＭＳ Ｐゴシック" pitchFamily="50" charset="-128"/>
                <a:ea typeface="ＭＳ Ｐゴシック" pitchFamily="50" charset="-128"/>
              </a:rPr>
              <a:t>Exhaust Gas</a:t>
            </a:r>
          </a:p>
        </p:txBody>
      </p:sp>
      <p:sp>
        <p:nvSpPr>
          <p:cNvPr id="59441" name="Line 227"/>
          <p:cNvSpPr>
            <a:spLocks noChangeAspect="1" noChangeShapeType="1"/>
          </p:cNvSpPr>
          <p:nvPr/>
        </p:nvSpPr>
        <p:spPr bwMode="auto">
          <a:xfrm>
            <a:off x="5761038" y="4005263"/>
            <a:ext cx="1404937" cy="1587"/>
          </a:xfrm>
          <a:prstGeom prst="line">
            <a:avLst/>
          </a:prstGeom>
          <a:noFill/>
          <a:ln w="76200">
            <a:solidFill>
              <a:srgbClr val="00FFFF"/>
            </a:solidFill>
            <a:miter lim="800000"/>
            <a:headEnd/>
            <a:tailEnd type="triangle" w="med" len="med"/>
          </a:ln>
        </p:spPr>
        <p:txBody>
          <a:bodyPr wrap="none"/>
          <a:lstStyle/>
          <a:p>
            <a:endParaRPr lang="ja-JP" altLang="en-US"/>
          </a:p>
        </p:txBody>
      </p:sp>
      <p:grpSp>
        <p:nvGrpSpPr>
          <p:cNvPr id="59442" name="Group 228"/>
          <p:cNvGrpSpPr>
            <a:grpSpLocks/>
          </p:cNvGrpSpPr>
          <p:nvPr/>
        </p:nvGrpSpPr>
        <p:grpSpPr bwMode="auto">
          <a:xfrm>
            <a:off x="5481638" y="3738563"/>
            <a:ext cx="841375" cy="871537"/>
            <a:chOff x="3598" y="2118"/>
            <a:chExt cx="501" cy="601"/>
          </a:xfrm>
        </p:grpSpPr>
        <p:sp>
          <p:nvSpPr>
            <p:cNvPr id="59481" name="AutoShape 229"/>
            <p:cNvSpPr>
              <a:spLocks noChangeAspect="1" noChangeArrowheads="1"/>
            </p:cNvSpPr>
            <p:nvPr/>
          </p:nvSpPr>
          <p:spPr bwMode="auto">
            <a:xfrm>
              <a:off x="3904" y="2118"/>
              <a:ext cx="195" cy="601"/>
            </a:xfrm>
            <a:prstGeom prst="roundRect">
              <a:avLst>
                <a:gd name="adj" fmla="val 16667"/>
              </a:avLst>
            </a:prstGeom>
            <a:gradFill rotWithShape="0">
              <a:gsLst>
                <a:gs pos="0">
                  <a:srgbClr val="FFCC00"/>
                </a:gs>
                <a:gs pos="50000">
                  <a:srgbClr val="FFFFFF"/>
                </a:gs>
                <a:gs pos="100000">
                  <a:srgbClr val="FFCC00"/>
                </a:gs>
              </a:gsLst>
              <a:lin ang="0" scaled="1"/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vert="eaVert" wrap="none" lIns="91430" tIns="45715" rIns="91430" bIns="45715" anchor="ctr" anchorCtr="1"/>
            <a:lstStyle/>
            <a:p>
              <a:pPr algn="ctr"/>
              <a:r>
                <a:rPr lang="en-US" altLang="ja-JP" sz="1200">
                  <a:latin typeface="ＭＳ Ｐゴシック" charset="-128"/>
                </a:rPr>
                <a:t>Activated</a:t>
              </a:r>
              <a:br>
                <a:rPr lang="en-US" altLang="ja-JP" sz="1200">
                  <a:latin typeface="ＭＳ Ｐゴシック" charset="-128"/>
                </a:rPr>
              </a:br>
              <a:r>
                <a:rPr lang="en-US" altLang="ja-JP" sz="1200">
                  <a:latin typeface="ＭＳ Ｐゴシック" charset="-128"/>
                </a:rPr>
                <a:t>Carbon</a:t>
              </a:r>
            </a:p>
          </p:txBody>
        </p:sp>
        <p:sp>
          <p:nvSpPr>
            <p:cNvPr id="59482" name="AutoShape 230"/>
            <p:cNvSpPr>
              <a:spLocks noChangeAspect="1" noChangeArrowheads="1"/>
            </p:cNvSpPr>
            <p:nvPr/>
          </p:nvSpPr>
          <p:spPr bwMode="auto">
            <a:xfrm>
              <a:off x="3598" y="2118"/>
              <a:ext cx="195" cy="601"/>
            </a:xfrm>
            <a:prstGeom prst="roundRect">
              <a:avLst>
                <a:gd name="adj" fmla="val 16667"/>
              </a:avLst>
            </a:prstGeom>
            <a:gradFill rotWithShape="0">
              <a:gsLst>
                <a:gs pos="0">
                  <a:srgbClr val="FFCC00"/>
                </a:gs>
                <a:gs pos="50000">
                  <a:srgbClr val="FFFFFF"/>
                </a:gs>
                <a:gs pos="100000">
                  <a:srgbClr val="FFCC00"/>
                </a:gs>
              </a:gsLst>
              <a:lin ang="0" scaled="1"/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vert="eaVert" wrap="none" lIns="91430" tIns="45715" rIns="91430" bIns="45715" anchor="ctr" anchorCtr="1"/>
            <a:lstStyle/>
            <a:p>
              <a:pPr algn="ctr"/>
              <a:r>
                <a:rPr lang="en-US" altLang="ja-JP" sz="1200">
                  <a:latin typeface="ＭＳ Ｐゴシック" charset="-128"/>
                </a:rPr>
                <a:t>Activated</a:t>
              </a:r>
              <a:br>
                <a:rPr lang="en-US" altLang="ja-JP" sz="1200">
                  <a:latin typeface="ＭＳ Ｐゴシック" charset="-128"/>
                </a:rPr>
              </a:br>
              <a:r>
                <a:rPr lang="en-US" altLang="ja-JP" sz="1200">
                  <a:latin typeface="ＭＳ Ｐゴシック" charset="-128"/>
                </a:rPr>
                <a:t> Carbon</a:t>
              </a:r>
            </a:p>
          </p:txBody>
        </p:sp>
      </p:grpSp>
      <p:grpSp>
        <p:nvGrpSpPr>
          <p:cNvPr id="59443" name="Group 231"/>
          <p:cNvGrpSpPr>
            <a:grpSpLocks/>
          </p:cNvGrpSpPr>
          <p:nvPr/>
        </p:nvGrpSpPr>
        <p:grpSpPr bwMode="auto">
          <a:xfrm>
            <a:off x="1654175" y="4232275"/>
            <a:ext cx="1597025" cy="2065338"/>
            <a:chOff x="1131" y="2456"/>
            <a:chExt cx="1033" cy="1423"/>
          </a:xfrm>
        </p:grpSpPr>
        <p:sp>
          <p:nvSpPr>
            <p:cNvPr id="59469" name="Rectangle 232"/>
            <p:cNvSpPr>
              <a:spLocks noChangeAspect="1" noChangeArrowheads="1"/>
            </p:cNvSpPr>
            <p:nvPr/>
          </p:nvSpPr>
          <p:spPr bwMode="auto">
            <a:xfrm>
              <a:off x="1165" y="2456"/>
              <a:ext cx="36" cy="144"/>
            </a:xfrm>
            <a:prstGeom prst="rect">
              <a:avLst/>
            </a:prstGeom>
            <a:solidFill>
              <a:srgbClr val="99CC00"/>
            </a:solidFill>
            <a:ln w="9525">
              <a:noFill/>
              <a:miter lim="800000"/>
              <a:headEnd/>
              <a:tailEnd/>
            </a:ln>
          </p:spPr>
          <p:txBody>
            <a:bodyPr wrap="none" lIns="87269" tIns="43634" rIns="87269" bIns="43634"/>
            <a:lstStyle/>
            <a:p>
              <a:pPr defTabSz="873125"/>
              <a:endParaRPr lang="ja-JP" altLang="ja-JP" sz="2300" b="1">
                <a:latin typeface="ＭＳ Ｐゴシック" charset="-128"/>
              </a:endParaRPr>
            </a:p>
          </p:txBody>
        </p:sp>
        <p:sp>
          <p:nvSpPr>
            <p:cNvPr id="59470" name="Rectangle 233"/>
            <p:cNvSpPr>
              <a:spLocks noChangeAspect="1" noChangeArrowheads="1"/>
            </p:cNvSpPr>
            <p:nvPr/>
          </p:nvSpPr>
          <p:spPr bwMode="auto">
            <a:xfrm>
              <a:off x="1201" y="2562"/>
              <a:ext cx="887" cy="35"/>
            </a:xfrm>
            <a:prstGeom prst="rect">
              <a:avLst/>
            </a:prstGeom>
            <a:solidFill>
              <a:srgbClr val="99CC00"/>
            </a:solidFill>
            <a:ln w="9525">
              <a:noFill/>
              <a:miter lim="800000"/>
              <a:headEnd/>
              <a:tailEnd/>
            </a:ln>
          </p:spPr>
          <p:txBody>
            <a:bodyPr wrap="none" lIns="87269" tIns="43634" rIns="87269" bIns="43634" anchor="ctr"/>
            <a:lstStyle/>
            <a:p>
              <a:pPr algn="ctr" defTabSz="873125"/>
              <a:endParaRPr lang="ja-JP" altLang="ja-JP" sz="2300" b="1">
                <a:latin typeface="ＭＳ Ｐゴシック" charset="-128"/>
              </a:endParaRPr>
            </a:p>
          </p:txBody>
        </p:sp>
        <p:sp>
          <p:nvSpPr>
            <p:cNvPr id="59471" name="Rectangle 234"/>
            <p:cNvSpPr>
              <a:spLocks noChangeAspect="1" noChangeArrowheads="1"/>
            </p:cNvSpPr>
            <p:nvPr/>
          </p:nvSpPr>
          <p:spPr bwMode="auto">
            <a:xfrm>
              <a:off x="1132" y="2458"/>
              <a:ext cx="36" cy="144"/>
            </a:xfrm>
            <a:prstGeom prst="rect">
              <a:avLst/>
            </a:prstGeom>
            <a:solidFill>
              <a:srgbClr val="808080"/>
            </a:solidFill>
            <a:ln w="9525">
              <a:solidFill>
                <a:srgbClr val="808080"/>
              </a:solidFill>
              <a:miter lim="800000"/>
              <a:headEnd/>
              <a:tailEnd/>
            </a:ln>
          </p:spPr>
          <p:txBody>
            <a:bodyPr wrap="none" lIns="87269" tIns="43634" rIns="87269" bIns="43634"/>
            <a:lstStyle/>
            <a:p>
              <a:pPr defTabSz="873125"/>
              <a:endParaRPr lang="ja-JP" altLang="ja-JP" sz="2300" b="1">
                <a:latin typeface="ＭＳ Ｐゴシック" charset="-128"/>
              </a:endParaRPr>
            </a:p>
          </p:txBody>
        </p:sp>
        <p:sp>
          <p:nvSpPr>
            <p:cNvPr id="59472" name="Rectangle 235"/>
            <p:cNvSpPr>
              <a:spLocks noChangeAspect="1" noChangeArrowheads="1"/>
            </p:cNvSpPr>
            <p:nvPr/>
          </p:nvSpPr>
          <p:spPr bwMode="auto">
            <a:xfrm>
              <a:off x="2100" y="2458"/>
              <a:ext cx="36" cy="144"/>
            </a:xfrm>
            <a:prstGeom prst="rect">
              <a:avLst/>
            </a:prstGeom>
            <a:solidFill>
              <a:srgbClr val="808080"/>
            </a:solidFill>
            <a:ln w="9525">
              <a:solidFill>
                <a:srgbClr val="808080"/>
              </a:solidFill>
              <a:miter lim="800000"/>
              <a:headEnd/>
              <a:tailEnd/>
            </a:ln>
          </p:spPr>
          <p:txBody>
            <a:bodyPr wrap="none" lIns="87269" tIns="43634" rIns="87269" bIns="43634"/>
            <a:lstStyle/>
            <a:p>
              <a:pPr defTabSz="873125"/>
              <a:endParaRPr lang="ja-JP" altLang="ja-JP" sz="2300" b="1">
                <a:latin typeface="ＭＳ Ｐゴシック" charset="-128"/>
              </a:endParaRPr>
            </a:p>
          </p:txBody>
        </p:sp>
        <p:sp>
          <p:nvSpPr>
            <p:cNvPr id="59473" name="Rectangle 236"/>
            <p:cNvSpPr>
              <a:spLocks noChangeAspect="1" noChangeArrowheads="1"/>
            </p:cNvSpPr>
            <p:nvPr/>
          </p:nvSpPr>
          <p:spPr bwMode="auto">
            <a:xfrm>
              <a:off x="2065" y="2456"/>
              <a:ext cx="37" cy="144"/>
            </a:xfrm>
            <a:prstGeom prst="rect">
              <a:avLst/>
            </a:prstGeom>
            <a:solidFill>
              <a:srgbClr val="99CC00"/>
            </a:solidFill>
            <a:ln w="9525">
              <a:noFill/>
              <a:miter lim="800000"/>
              <a:headEnd/>
              <a:tailEnd/>
            </a:ln>
          </p:spPr>
          <p:txBody>
            <a:bodyPr lIns="87269" tIns="43634" rIns="87269" bIns="43634"/>
            <a:lstStyle/>
            <a:p>
              <a:pPr defTabSz="873125"/>
              <a:endParaRPr lang="ja-JP" altLang="ja-JP" sz="2300" b="1">
                <a:latin typeface="ＭＳ Ｐゴシック" charset="-128"/>
              </a:endParaRPr>
            </a:p>
          </p:txBody>
        </p:sp>
        <p:sp>
          <p:nvSpPr>
            <p:cNvPr id="59474" name="Rectangle 237"/>
            <p:cNvSpPr>
              <a:spLocks noChangeAspect="1" noChangeArrowheads="1"/>
            </p:cNvSpPr>
            <p:nvPr/>
          </p:nvSpPr>
          <p:spPr bwMode="auto">
            <a:xfrm flipV="1">
              <a:off x="1131" y="2597"/>
              <a:ext cx="1004" cy="29"/>
            </a:xfrm>
            <a:prstGeom prst="rect">
              <a:avLst/>
            </a:prstGeom>
            <a:solidFill>
              <a:srgbClr val="808080"/>
            </a:solidFill>
            <a:ln w="9525">
              <a:solidFill>
                <a:srgbClr val="80808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59475" name="Rectangle 238"/>
            <p:cNvSpPr>
              <a:spLocks noChangeAspect="1" noChangeArrowheads="1"/>
            </p:cNvSpPr>
            <p:nvPr/>
          </p:nvSpPr>
          <p:spPr bwMode="auto">
            <a:xfrm>
              <a:off x="1156" y="3720"/>
              <a:ext cx="35" cy="138"/>
            </a:xfrm>
            <a:prstGeom prst="rect">
              <a:avLst/>
            </a:prstGeom>
            <a:solidFill>
              <a:srgbClr val="808080"/>
            </a:solidFill>
            <a:ln w="9525">
              <a:solidFill>
                <a:srgbClr val="808080"/>
              </a:solidFill>
              <a:miter lim="800000"/>
              <a:headEnd/>
              <a:tailEnd/>
            </a:ln>
          </p:spPr>
          <p:txBody>
            <a:bodyPr wrap="none" lIns="87269" tIns="43634" rIns="87269" bIns="43634"/>
            <a:lstStyle/>
            <a:p>
              <a:pPr defTabSz="873125"/>
              <a:endParaRPr lang="ja-JP" altLang="ja-JP" sz="2300" b="1">
                <a:latin typeface="ＭＳ Ｐゴシック" charset="-128"/>
              </a:endParaRPr>
            </a:p>
          </p:txBody>
        </p:sp>
        <p:sp>
          <p:nvSpPr>
            <p:cNvPr id="59476" name="Rectangle 239"/>
            <p:cNvSpPr>
              <a:spLocks noChangeArrowheads="1"/>
            </p:cNvSpPr>
            <p:nvPr/>
          </p:nvSpPr>
          <p:spPr bwMode="auto">
            <a:xfrm flipV="1">
              <a:off x="1155" y="3849"/>
              <a:ext cx="1009" cy="30"/>
            </a:xfrm>
            <a:prstGeom prst="rect">
              <a:avLst/>
            </a:prstGeom>
            <a:solidFill>
              <a:srgbClr val="808080"/>
            </a:solidFill>
            <a:ln w="9525">
              <a:solidFill>
                <a:srgbClr val="80808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59477" name="Rectangle 240"/>
            <p:cNvSpPr>
              <a:spLocks noChangeAspect="1" noChangeArrowheads="1"/>
            </p:cNvSpPr>
            <p:nvPr/>
          </p:nvSpPr>
          <p:spPr bwMode="auto">
            <a:xfrm>
              <a:off x="2129" y="3717"/>
              <a:ext cx="35" cy="138"/>
            </a:xfrm>
            <a:prstGeom prst="rect">
              <a:avLst/>
            </a:prstGeom>
            <a:solidFill>
              <a:srgbClr val="808080"/>
            </a:solidFill>
            <a:ln w="9525">
              <a:solidFill>
                <a:srgbClr val="808080"/>
              </a:solidFill>
              <a:miter lim="800000"/>
              <a:headEnd/>
              <a:tailEnd/>
            </a:ln>
          </p:spPr>
          <p:txBody>
            <a:bodyPr wrap="none" lIns="87269" tIns="43634" rIns="87269" bIns="43634"/>
            <a:lstStyle/>
            <a:p>
              <a:pPr defTabSz="873125"/>
              <a:endParaRPr lang="ja-JP" altLang="ja-JP" sz="2300" b="1">
                <a:latin typeface="ＭＳ Ｐゴシック" charset="-128"/>
              </a:endParaRPr>
            </a:p>
          </p:txBody>
        </p:sp>
        <p:sp>
          <p:nvSpPr>
            <p:cNvPr id="59478" name="Rectangle 241"/>
            <p:cNvSpPr>
              <a:spLocks noChangeAspect="1" noChangeArrowheads="1"/>
            </p:cNvSpPr>
            <p:nvPr/>
          </p:nvSpPr>
          <p:spPr bwMode="auto">
            <a:xfrm>
              <a:off x="1223" y="3813"/>
              <a:ext cx="887" cy="35"/>
            </a:xfrm>
            <a:prstGeom prst="rect">
              <a:avLst/>
            </a:prstGeom>
            <a:solidFill>
              <a:srgbClr val="99CC00"/>
            </a:solidFill>
            <a:ln w="9525">
              <a:noFill/>
              <a:miter lim="800000"/>
              <a:headEnd/>
              <a:tailEnd/>
            </a:ln>
          </p:spPr>
          <p:txBody>
            <a:bodyPr wrap="none" lIns="87269" tIns="43634" rIns="87269" bIns="43634" anchor="ctr"/>
            <a:lstStyle/>
            <a:p>
              <a:pPr algn="ctr" defTabSz="873125"/>
              <a:endParaRPr lang="ja-JP" altLang="ja-JP" sz="2300" b="1">
                <a:latin typeface="ＭＳ Ｐゴシック" charset="-128"/>
              </a:endParaRPr>
            </a:p>
          </p:txBody>
        </p:sp>
        <p:sp>
          <p:nvSpPr>
            <p:cNvPr id="59479" name="Rectangle 242"/>
            <p:cNvSpPr>
              <a:spLocks noChangeAspect="1" noChangeArrowheads="1"/>
            </p:cNvSpPr>
            <p:nvPr/>
          </p:nvSpPr>
          <p:spPr bwMode="auto">
            <a:xfrm>
              <a:off x="2098" y="3709"/>
              <a:ext cx="35" cy="137"/>
            </a:xfrm>
            <a:prstGeom prst="rect">
              <a:avLst/>
            </a:prstGeom>
            <a:solidFill>
              <a:srgbClr val="99CC00"/>
            </a:solidFill>
            <a:ln w="9525">
              <a:noFill/>
              <a:miter lim="800000"/>
              <a:headEnd/>
              <a:tailEnd/>
            </a:ln>
          </p:spPr>
          <p:txBody>
            <a:bodyPr lIns="87269" tIns="43634" rIns="87269" bIns="43634"/>
            <a:lstStyle/>
            <a:p>
              <a:pPr defTabSz="873125"/>
              <a:endParaRPr lang="ja-JP" altLang="ja-JP" sz="2300" b="1">
                <a:latin typeface="ＭＳ Ｐゴシック" charset="-128"/>
              </a:endParaRPr>
            </a:p>
          </p:txBody>
        </p:sp>
        <p:sp>
          <p:nvSpPr>
            <p:cNvPr id="59480" name="Rectangle 243"/>
            <p:cNvSpPr>
              <a:spLocks noChangeAspect="1" noChangeArrowheads="1"/>
            </p:cNvSpPr>
            <p:nvPr/>
          </p:nvSpPr>
          <p:spPr bwMode="auto">
            <a:xfrm>
              <a:off x="1190" y="3710"/>
              <a:ext cx="36" cy="138"/>
            </a:xfrm>
            <a:prstGeom prst="rect">
              <a:avLst/>
            </a:prstGeom>
            <a:solidFill>
              <a:srgbClr val="99CC00"/>
            </a:solidFill>
            <a:ln w="9525">
              <a:noFill/>
              <a:miter lim="800000"/>
              <a:headEnd/>
              <a:tailEnd/>
            </a:ln>
          </p:spPr>
          <p:txBody>
            <a:bodyPr wrap="none" lIns="87269" tIns="43634" rIns="87269" bIns="43634"/>
            <a:lstStyle/>
            <a:p>
              <a:pPr defTabSz="873125"/>
              <a:endParaRPr lang="ja-JP" altLang="ja-JP" sz="2300" b="1">
                <a:latin typeface="ＭＳ Ｐゴシック" charset="-128"/>
              </a:endParaRPr>
            </a:p>
          </p:txBody>
        </p:sp>
      </p:grpSp>
      <p:grpSp>
        <p:nvGrpSpPr>
          <p:cNvPr id="59444" name="Group 244"/>
          <p:cNvGrpSpPr>
            <a:grpSpLocks/>
          </p:cNvGrpSpPr>
          <p:nvPr/>
        </p:nvGrpSpPr>
        <p:grpSpPr bwMode="auto">
          <a:xfrm>
            <a:off x="396875" y="4416425"/>
            <a:ext cx="1585913" cy="1809750"/>
            <a:chOff x="96" y="2582"/>
            <a:chExt cx="1248" cy="1248"/>
          </a:xfrm>
        </p:grpSpPr>
        <p:sp>
          <p:nvSpPr>
            <p:cNvPr id="59466" name="Line 245"/>
            <p:cNvSpPr>
              <a:spLocks noChangeShapeType="1"/>
            </p:cNvSpPr>
            <p:nvPr/>
          </p:nvSpPr>
          <p:spPr bwMode="auto">
            <a:xfrm flipV="1">
              <a:off x="768" y="2582"/>
              <a:ext cx="480" cy="5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 type="triangle" w="med" len="med"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59467" name="Line 246"/>
            <p:cNvSpPr>
              <a:spLocks noChangeShapeType="1"/>
            </p:cNvSpPr>
            <p:nvPr/>
          </p:nvSpPr>
          <p:spPr bwMode="auto">
            <a:xfrm>
              <a:off x="816" y="3062"/>
              <a:ext cx="528" cy="7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 type="triangle" w="med" len="med"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59468" name="Text Box 247"/>
            <p:cNvSpPr txBox="1">
              <a:spLocks noChangeAspect="1" noChangeArrowheads="1"/>
            </p:cNvSpPr>
            <p:nvPr/>
          </p:nvSpPr>
          <p:spPr bwMode="auto">
            <a:xfrm>
              <a:off x="96" y="2966"/>
              <a:ext cx="697" cy="422"/>
            </a:xfrm>
            <a:prstGeom prst="rect">
              <a:avLst/>
            </a:prstGeom>
            <a:solidFill>
              <a:srgbClr val="FFCC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53337" tIns="26668" rIns="53337" bIns="26668">
              <a:spAutoFit/>
            </a:bodyPr>
            <a:lstStyle/>
            <a:p>
              <a:pPr algn="ctr" defTabSz="533400"/>
              <a:r>
                <a:rPr lang="en-US" altLang="ja-JP" sz="1200" b="1">
                  <a:solidFill>
                    <a:srgbClr val="FF0000"/>
                  </a:solidFill>
                  <a:latin typeface="ＭＳ Ｐゴシック" charset="-128"/>
                </a:rPr>
                <a:t>Shield Floor</a:t>
              </a:r>
            </a:p>
            <a:p>
              <a:pPr algn="ctr" defTabSz="533400"/>
              <a:r>
                <a:rPr lang="ja-JP" altLang="en-US" sz="1200" b="1">
                  <a:solidFill>
                    <a:srgbClr val="FF0000"/>
                  </a:solidFill>
                  <a:latin typeface="ＭＳ Ｐゴシック" charset="-128"/>
                </a:rPr>
                <a:t>（</a:t>
              </a:r>
              <a:r>
                <a:rPr lang="en-US" altLang="ja-JP" sz="1200" b="1">
                  <a:solidFill>
                    <a:srgbClr val="FF0000"/>
                  </a:solidFill>
                  <a:latin typeface="ＭＳ Ｐゴシック" charset="-128"/>
                </a:rPr>
                <a:t>Double structure</a:t>
              </a:r>
              <a:r>
                <a:rPr lang="ja-JP" altLang="en-US" sz="1200" b="1">
                  <a:solidFill>
                    <a:srgbClr val="FF0000"/>
                  </a:solidFill>
                  <a:latin typeface="ＭＳ Ｐゴシック" charset="-128"/>
                </a:rPr>
                <a:t>）</a:t>
              </a:r>
            </a:p>
          </p:txBody>
        </p:sp>
      </p:grpSp>
      <p:sp>
        <p:nvSpPr>
          <p:cNvPr id="71932" name="AutoShape 252"/>
          <p:cNvSpPr>
            <a:spLocks noChangeAspect="1" noChangeArrowheads="1"/>
          </p:cNvSpPr>
          <p:nvPr/>
        </p:nvSpPr>
        <p:spPr bwMode="auto">
          <a:xfrm>
            <a:off x="6778625" y="5645150"/>
            <a:ext cx="1746250" cy="703263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57150">
            <a:solidFill>
              <a:srgbClr val="FF0000"/>
            </a:solidFill>
            <a:round/>
            <a:headEnd/>
            <a:tailEnd/>
          </a:ln>
          <a:effectLst/>
        </p:spPr>
        <p:txBody>
          <a:bodyPr lIns="14400" tIns="43634" rIns="14400" bIns="43634" anchor="ctr" anchorCtr="1"/>
          <a:lstStyle/>
          <a:p>
            <a:pPr defTabSz="873125">
              <a:defRPr/>
            </a:pPr>
            <a:r>
              <a:rPr lang="en-US" altLang="ja-JP" sz="1200">
                <a:effectLst>
                  <a:outerShdw blurRad="38100" dist="38100" dir="2700000" algn="tl">
                    <a:srgbClr val="C0C0C0"/>
                  </a:outerShdw>
                </a:effectLst>
                <a:latin typeface="ＭＳ Ｐゴシック" pitchFamily="50" charset="-128"/>
                <a:ea typeface="ＭＳ Ｐゴシック" pitchFamily="50" charset="-128"/>
              </a:rPr>
              <a:t>Exhaust gas is monitored online and offline, and only  released if it meets standards </a:t>
            </a:r>
          </a:p>
        </p:txBody>
      </p:sp>
      <p:sp>
        <p:nvSpPr>
          <p:cNvPr id="71933" name="Rectangle 253"/>
          <p:cNvSpPr>
            <a:spLocks noChangeArrowheads="1"/>
          </p:cNvSpPr>
          <p:nvPr/>
        </p:nvSpPr>
        <p:spPr bwMode="auto">
          <a:xfrm>
            <a:off x="6732588" y="5373688"/>
            <a:ext cx="1857375" cy="255587"/>
          </a:xfrm>
          <a:prstGeom prst="rect">
            <a:avLst/>
          </a:prstGeom>
          <a:solidFill>
            <a:schemeClr val="bg1"/>
          </a:solidFill>
          <a:ln w="57150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none" lIns="87269" tIns="43634" rIns="87269" bIns="43634" anchor="ctr" anchorCtr="1"/>
          <a:lstStyle/>
          <a:p>
            <a:pPr defTabSz="873125">
              <a:defRPr/>
            </a:pPr>
            <a:r>
              <a:rPr lang="en-US" altLang="ja-JP" sz="1400">
                <a:effectLst>
                  <a:outerShdw blurRad="38100" dist="38100" dir="2700000" algn="tl">
                    <a:srgbClr val="C0C0C0"/>
                  </a:outerShdw>
                </a:effectLst>
                <a:latin typeface="ＭＳ Ｐゴシック" pitchFamily="50" charset="-128"/>
                <a:ea typeface="ＭＳ Ｐゴシック" pitchFamily="50" charset="-128"/>
              </a:rPr>
              <a:t>Exhaust Gas Monitoring</a:t>
            </a:r>
          </a:p>
        </p:txBody>
      </p:sp>
      <p:sp>
        <p:nvSpPr>
          <p:cNvPr id="59447" name="Rectangle 254"/>
          <p:cNvSpPr>
            <a:spLocks noChangeAspect="1" noChangeArrowheads="1"/>
          </p:cNvSpPr>
          <p:nvPr/>
        </p:nvSpPr>
        <p:spPr bwMode="auto">
          <a:xfrm>
            <a:off x="1241425" y="2976563"/>
            <a:ext cx="5478463" cy="1658937"/>
          </a:xfrm>
          <a:prstGeom prst="rect">
            <a:avLst/>
          </a:prstGeom>
          <a:noFill/>
          <a:ln w="63500">
            <a:solidFill>
              <a:srgbClr val="0000FF"/>
            </a:solidFill>
            <a:miter lim="800000"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grpSp>
        <p:nvGrpSpPr>
          <p:cNvPr id="59448" name="Group 255"/>
          <p:cNvGrpSpPr>
            <a:grpSpLocks/>
          </p:cNvGrpSpPr>
          <p:nvPr/>
        </p:nvGrpSpPr>
        <p:grpSpPr bwMode="auto">
          <a:xfrm>
            <a:off x="3587750" y="1435100"/>
            <a:ext cx="2273300" cy="3651250"/>
            <a:chOff x="2408" y="530"/>
            <a:chExt cx="1470" cy="2517"/>
          </a:xfrm>
        </p:grpSpPr>
        <p:sp>
          <p:nvSpPr>
            <p:cNvPr id="59456" name="Line 256"/>
            <p:cNvSpPr>
              <a:spLocks noChangeAspect="1" noChangeShapeType="1"/>
            </p:cNvSpPr>
            <p:nvPr/>
          </p:nvSpPr>
          <p:spPr bwMode="auto">
            <a:xfrm flipV="1">
              <a:off x="2965" y="2451"/>
              <a:ext cx="0" cy="559"/>
            </a:xfrm>
            <a:prstGeom prst="line">
              <a:avLst/>
            </a:prstGeom>
            <a:noFill/>
            <a:ln w="50800">
              <a:pattFill prst="pct60">
                <a:fgClr>
                  <a:srgbClr val="800080"/>
                </a:fgClr>
                <a:bgClr>
                  <a:srgbClr val="FFFFFF"/>
                </a:bgClr>
              </a:patt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grpSp>
          <p:nvGrpSpPr>
            <p:cNvPr id="59457" name="Group 257"/>
            <p:cNvGrpSpPr>
              <a:grpSpLocks/>
            </p:cNvGrpSpPr>
            <p:nvPr/>
          </p:nvGrpSpPr>
          <p:grpSpPr bwMode="auto">
            <a:xfrm>
              <a:off x="2408" y="530"/>
              <a:ext cx="1470" cy="2517"/>
              <a:chOff x="2408" y="530"/>
              <a:chExt cx="1470" cy="2517"/>
            </a:xfrm>
          </p:grpSpPr>
          <p:sp>
            <p:nvSpPr>
              <p:cNvPr id="59458" name="AutoShape 258"/>
              <p:cNvSpPr>
                <a:spLocks noChangeAspect="1" noChangeArrowheads="1"/>
              </p:cNvSpPr>
              <p:nvPr/>
            </p:nvSpPr>
            <p:spPr bwMode="auto">
              <a:xfrm>
                <a:off x="3262" y="548"/>
                <a:ext cx="616" cy="539"/>
              </a:xfrm>
              <a:prstGeom prst="roundRect">
                <a:avLst>
                  <a:gd name="adj" fmla="val 16667"/>
                </a:avLst>
              </a:prstGeom>
              <a:solidFill>
                <a:schemeClr val="bg1"/>
              </a:solidFill>
              <a:ln w="76200">
                <a:pattFill prst="pct60">
                  <a:fgClr>
                    <a:srgbClr val="800080"/>
                  </a:fgClr>
                  <a:bgClr>
                    <a:srgbClr val="FFFFFF"/>
                  </a:bgClr>
                </a:pattFill>
                <a:round/>
                <a:headEnd/>
                <a:tailEnd/>
              </a:ln>
            </p:spPr>
            <p:txBody>
              <a:bodyPr wrap="none" lIns="18000" tIns="0" rIns="18000" bIns="0" anchor="ctr">
                <a:spAutoFit/>
              </a:bodyPr>
              <a:lstStyle/>
              <a:p>
                <a:pPr algn="ctr"/>
                <a:r>
                  <a:rPr lang="en-US" altLang="ja-JP" sz="1400">
                    <a:latin typeface="ＭＳ Ｐゴシック" charset="-128"/>
                  </a:rPr>
                  <a:t>Negative</a:t>
                </a:r>
                <a:br>
                  <a:rPr lang="en-US" altLang="ja-JP" sz="1400">
                    <a:latin typeface="ＭＳ Ｐゴシック" charset="-128"/>
                  </a:rPr>
                </a:br>
                <a:r>
                  <a:rPr lang="en-US" altLang="ja-JP" sz="1400">
                    <a:latin typeface="ＭＳ Ｐゴシック" charset="-128"/>
                  </a:rPr>
                  <a:t> Pressure </a:t>
                </a:r>
              </a:p>
              <a:p>
                <a:pPr algn="ctr"/>
                <a:r>
                  <a:rPr lang="en-US" altLang="ja-JP" sz="1400">
                    <a:latin typeface="ＭＳ Ｐゴシック" charset="-128"/>
                  </a:rPr>
                  <a:t>Control</a:t>
                </a:r>
              </a:p>
            </p:txBody>
          </p:sp>
          <p:sp>
            <p:nvSpPr>
              <p:cNvPr id="59459" name="Line 259"/>
              <p:cNvSpPr>
                <a:spLocks noChangeAspect="1" noChangeShapeType="1"/>
              </p:cNvSpPr>
              <p:nvPr/>
            </p:nvSpPr>
            <p:spPr bwMode="auto">
              <a:xfrm>
                <a:off x="2678" y="3010"/>
                <a:ext cx="278" cy="0"/>
              </a:xfrm>
              <a:prstGeom prst="line">
                <a:avLst/>
              </a:prstGeom>
              <a:noFill/>
              <a:ln w="50800">
                <a:pattFill prst="pct60">
                  <a:fgClr>
                    <a:srgbClr val="800080"/>
                  </a:fgClr>
                  <a:bgClr>
                    <a:srgbClr val="FFFFFF"/>
                  </a:bgClr>
                </a:pattFill>
                <a:round/>
                <a:headEnd type="diamond" w="med" len="med"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59460" name="Line 260"/>
              <p:cNvSpPr>
                <a:spLocks noChangeAspect="1" noChangeShapeType="1"/>
              </p:cNvSpPr>
              <p:nvPr/>
            </p:nvSpPr>
            <p:spPr bwMode="auto">
              <a:xfrm flipV="1">
                <a:off x="2967" y="840"/>
                <a:ext cx="0" cy="1418"/>
              </a:xfrm>
              <a:prstGeom prst="line">
                <a:avLst/>
              </a:prstGeom>
              <a:noFill/>
              <a:ln w="50800">
                <a:pattFill prst="pct60">
                  <a:fgClr>
                    <a:srgbClr val="800080"/>
                  </a:fgClr>
                  <a:bgClr>
                    <a:srgbClr val="FFFFFF"/>
                  </a:bgClr>
                </a:pattFill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59461" name="Line 261"/>
              <p:cNvSpPr>
                <a:spLocks noChangeAspect="1" noChangeShapeType="1"/>
              </p:cNvSpPr>
              <p:nvPr/>
            </p:nvSpPr>
            <p:spPr bwMode="auto">
              <a:xfrm>
                <a:off x="2678" y="1878"/>
                <a:ext cx="294" cy="0"/>
              </a:xfrm>
              <a:prstGeom prst="line">
                <a:avLst/>
              </a:prstGeom>
              <a:noFill/>
              <a:ln w="50800">
                <a:pattFill prst="pct60">
                  <a:fgClr>
                    <a:srgbClr val="800080"/>
                  </a:fgClr>
                  <a:bgClr>
                    <a:srgbClr val="FFFFFF"/>
                  </a:bgClr>
                </a:pattFill>
                <a:round/>
                <a:headEnd type="diamond" w="med" len="med"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59462" name="Line 262"/>
              <p:cNvSpPr>
                <a:spLocks noChangeAspect="1" noChangeShapeType="1"/>
              </p:cNvSpPr>
              <p:nvPr/>
            </p:nvSpPr>
            <p:spPr bwMode="auto">
              <a:xfrm>
                <a:off x="2678" y="838"/>
                <a:ext cx="572" cy="0"/>
              </a:xfrm>
              <a:prstGeom prst="line">
                <a:avLst/>
              </a:prstGeom>
              <a:noFill/>
              <a:ln w="50800">
                <a:pattFill prst="pct60">
                  <a:fgClr>
                    <a:srgbClr val="800080"/>
                  </a:fgClr>
                  <a:bgClr>
                    <a:srgbClr val="FFFFFF"/>
                  </a:bgClr>
                </a:pattFill>
                <a:round/>
                <a:headEnd type="diamond" w="med" len="med"/>
                <a:tailEnd type="triangle" w="med" len="med"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59463" name="Text Box 263"/>
              <p:cNvSpPr txBox="1">
                <a:spLocks noChangeAspect="1" noChangeArrowheads="1"/>
              </p:cNvSpPr>
              <p:nvPr/>
            </p:nvSpPr>
            <p:spPr bwMode="auto">
              <a:xfrm>
                <a:off x="2408" y="530"/>
                <a:ext cx="557" cy="31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91430" tIns="45715" rIns="91430" bIns="45715">
                <a:spAutoFit/>
              </a:bodyPr>
              <a:lstStyle/>
              <a:p>
                <a:pPr algn="ctr"/>
                <a:r>
                  <a:rPr lang="en-US" altLang="ja-JP" sz="1200" b="1">
                    <a:solidFill>
                      <a:srgbClr val="990099"/>
                    </a:solidFill>
                    <a:latin typeface="ＭＳ Ｐゴシック" charset="-128"/>
                  </a:rPr>
                  <a:t>Negative</a:t>
                </a:r>
                <a:br>
                  <a:rPr lang="en-US" altLang="ja-JP" sz="1200" b="1">
                    <a:solidFill>
                      <a:srgbClr val="990099"/>
                    </a:solidFill>
                    <a:latin typeface="ＭＳ Ｐゴシック" charset="-128"/>
                  </a:rPr>
                </a:br>
                <a:r>
                  <a:rPr lang="en-US" altLang="ja-JP" sz="1200" b="1">
                    <a:solidFill>
                      <a:srgbClr val="990099"/>
                    </a:solidFill>
                    <a:latin typeface="ＭＳ Ｐゴシック" charset="-128"/>
                  </a:rPr>
                  <a:t>Pressure</a:t>
                </a:r>
              </a:p>
            </p:txBody>
          </p:sp>
          <p:sp>
            <p:nvSpPr>
              <p:cNvPr id="59464" name="Text Box 264"/>
              <p:cNvSpPr txBox="1">
                <a:spLocks noChangeAspect="1" noChangeArrowheads="1"/>
              </p:cNvSpPr>
              <p:nvPr/>
            </p:nvSpPr>
            <p:spPr bwMode="auto">
              <a:xfrm>
                <a:off x="2429" y="1590"/>
                <a:ext cx="514" cy="31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91430" tIns="45715" rIns="91430" bIns="45715">
                <a:spAutoFit/>
              </a:bodyPr>
              <a:lstStyle/>
              <a:p>
                <a:pPr algn="ctr"/>
                <a:r>
                  <a:rPr lang="en-US" altLang="ja-JP" sz="1200" b="1">
                    <a:solidFill>
                      <a:srgbClr val="990099"/>
                    </a:solidFill>
                    <a:latin typeface="ＭＳ Ｐゴシック" charset="-128"/>
                  </a:rPr>
                  <a:t>Negative</a:t>
                </a:r>
                <a:br>
                  <a:rPr lang="en-US" altLang="ja-JP" sz="1200" b="1">
                    <a:solidFill>
                      <a:srgbClr val="990099"/>
                    </a:solidFill>
                    <a:latin typeface="ＭＳ Ｐゴシック" charset="-128"/>
                  </a:rPr>
                </a:br>
                <a:r>
                  <a:rPr lang="en-US" altLang="ja-JP" sz="1200" b="1">
                    <a:solidFill>
                      <a:srgbClr val="990099"/>
                    </a:solidFill>
                    <a:latin typeface="ＭＳ Ｐゴシック" charset="-128"/>
                  </a:rPr>
                  <a:t>Pressure</a:t>
                </a:r>
              </a:p>
            </p:txBody>
          </p:sp>
          <p:sp>
            <p:nvSpPr>
              <p:cNvPr id="59465" name="Text Box 265"/>
              <p:cNvSpPr txBox="1">
                <a:spLocks noChangeAspect="1" noChangeArrowheads="1"/>
              </p:cNvSpPr>
              <p:nvPr/>
            </p:nvSpPr>
            <p:spPr bwMode="auto">
              <a:xfrm>
                <a:off x="2428" y="2732"/>
                <a:ext cx="517" cy="31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91430" tIns="45715" rIns="91430" bIns="45715">
                <a:spAutoFit/>
              </a:bodyPr>
              <a:lstStyle/>
              <a:p>
                <a:pPr algn="ctr"/>
                <a:r>
                  <a:rPr lang="en-US" altLang="ja-JP" sz="1200" b="1">
                    <a:solidFill>
                      <a:srgbClr val="990099"/>
                    </a:solidFill>
                    <a:latin typeface="ＭＳ Ｐゴシック" charset="-128"/>
                  </a:rPr>
                  <a:t>Negative</a:t>
                </a:r>
                <a:br>
                  <a:rPr lang="en-US" altLang="ja-JP" sz="1200" b="1">
                    <a:solidFill>
                      <a:srgbClr val="990099"/>
                    </a:solidFill>
                    <a:latin typeface="ＭＳ Ｐゴシック" charset="-128"/>
                  </a:rPr>
                </a:br>
                <a:r>
                  <a:rPr lang="en-US" altLang="ja-JP" sz="1200" b="1">
                    <a:solidFill>
                      <a:srgbClr val="990099"/>
                    </a:solidFill>
                    <a:latin typeface="ＭＳ Ｐゴシック" charset="-128"/>
                  </a:rPr>
                  <a:t>Pressure</a:t>
                </a:r>
              </a:p>
            </p:txBody>
          </p:sp>
        </p:grpSp>
      </p:grpSp>
      <p:sp>
        <p:nvSpPr>
          <p:cNvPr id="59449" name="Line 266"/>
          <p:cNvSpPr>
            <a:spLocks noChangeShapeType="1"/>
          </p:cNvSpPr>
          <p:nvPr/>
        </p:nvSpPr>
        <p:spPr bwMode="auto">
          <a:xfrm flipH="1">
            <a:off x="4498975" y="6153150"/>
            <a:ext cx="36513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59450" name="Text Box 267"/>
          <p:cNvSpPr txBox="1">
            <a:spLocks noChangeArrowheads="1"/>
          </p:cNvSpPr>
          <p:nvPr/>
        </p:nvSpPr>
        <p:spPr bwMode="auto">
          <a:xfrm>
            <a:off x="4498975" y="3211513"/>
            <a:ext cx="1628775" cy="2365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53337" tIns="26668" rIns="53337" bIns="26668">
            <a:spAutoFit/>
          </a:bodyPr>
          <a:lstStyle/>
          <a:p>
            <a:pPr defTabSz="533400"/>
            <a:r>
              <a:rPr lang="en-US" altLang="ja-JP" sz="1200" b="1">
                <a:latin typeface="ＭＳ Ｐゴシック" charset="-128"/>
              </a:rPr>
              <a:t>Exhaust Gas Treatment</a:t>
            </a:r>
          </a:p>
        </p:txBody>
      </p:sp>
      <p:sp>
        <p:nvSpPr>
          <p:cNvPr id="71948" name="AutoShape 268"/>
          <p:cNvSpPr>
            <a:spLocks noChangeAspect="1" noChangeArrowheads="1"/>
          </p:cNvSpPr>
          <p:nvPr/>
        </p:nvSpPr>
        <p:spPr bwMode="auto">
          <a:xfrm>
            <a:off x="6804025" y="2133600"/>
            <a:ext cx="1684338" cy="1727200"/>
          </a:xfrm>
          <a:prstGeom prst="roundRect">
            <a:avLst>
              <a:gd name="adj" fmla="val 10838"/>
            </a:avLst>
          </a:prstGeom>
          <a:solidFill>
            <a:schemeClr val="bg1"/>
          </a:solidFill>
          <a:ln w="57150">
            <a:solidFill>
              <a:srgbClr val="FF0000"/>
            </a:solidFill>
            <a:round/>
            <a:headEnd/>
            <a:tailEnd/>
          </a:ln>
          <a:effectLst/>
        </p:spPr>
        <p:txBody>
          <a:bodyPr lIns="87269" tIns="0" rIns="87269" bIns="0" anchor="ctr" anchorCtr="1"/>
          <a:lstStyle/>
          <a:p>
            <a:pPr algn="ctr" defTabSz="873125">
              <a:defRPr/>
            </a:pPr>
            <a:r>
              <a:rPr lang="en-US" altLang="ja-JP" sz="1200">
                <a:effectLst>
                  <a:outerShdw blurRad="38100" dist="38100" dir="2700000" algn="tl">
                    <a:srgbClr val="C0C0C0"/>
                  </a:outerShdw>
                </a:effectLst>
                <a:latin typeface="ＭＳ Ｐゴシック" pitchFamily="50" charset="-128"/>
                <a:ea typeface="ＭＳ Ｐゴシック" pitchFamily="50" charset="-128"/>
              </a:rPr>
              <a:t>Leak-proof  facilities and piping </a:t>
            </a:r>
          </a:p>
          <a:p>
            <a:pPr algn="ctr" defTabSz="873125">
              <a:defRPr/>
            </a:pPr>
            <a:r>
              <a:rPr lang="en-US" altLang="ja-JP" sz="1200" b="1">
                <a:effectLst>
                  <a:outerShdw blurRad="38100" dist="38100" dir="2700000" algn="tl">
                    <a:srgbClr val="C0C0C0"/>
                  </a:outerShdw>
                </a:effectLst>
                <a:latin typeface="ＭＳ Ｐゴシック" pitchFamily="50" charset="-128"/>
                <a:ea typeface="ＭＳ Ｐゴシック" pitchFamily="50" charset="-128"/>
              </a:rPr>
              <a:t>↓</a:t>
            </a:r>
          </a:p>
          <a:p>
            <a:pPr algn="ctr" defTabSz="873125">
              <a:defRPr/>
            </a:pPr>
            <a:r>
              <a:rPr lang="en-US" altLang="ja-JP" sz="1200">
                <a:effectLst>
                  <a:outerShdw blurRad="38100" dist="38100" dir="2700000" algn="tl">
                    <a:srgbClr val="C0C0C0"/>
                  </a:outerShdw>
                </a:effectLst>
                <a:latin typeface="ＭＳ Ｐゴシック" pitchFamily="50" charset="-128"/>
                <a:ea typeface="ＭＳ Ｐゴシック" pitchFamily="50" charset="-128"/>
              </a:rPr>
              <a:t>Oil Pan</a:t>
            </a:r>
          </a:p>
          <a:p>
            <a:pPr algn="ctr" defTabSz="873125">
              <a:defRPr/>
            </a:pPr>
            <a:r>
              <a:rPr lang="en-US" altLang="ja-JP" sz="1200" b="1">
                <a:effectLst>
                  <a:outerShdw blurRad="38100" dist="38100" dir="2700000" algn="tl">
                    <a:srgbClr val="C0C0C0"/>
                  </a:outerShdw>
                </a:effectLst>
                <a:latin typeface="ＭＳ Ｐゴシック" pitchFamily="50" charset="-128"/>
                <a:ea typeface="ＭＳ Ｐゴシック" pitchFamily="50" charset="-128"/>
              </a:rPr>
              <a:t>↓</a:t>
            </a:r>
          </a:p>
          <a:p>
            <a:pPr algn="ctr" defTabSz="873125">
              <a:defRPr/>
            </a:pPr>
            <a:r>
              <a:rPr lang="en-US" altLang="ja-JP" sz="1200">
                <a:effectLst>
                  <a:outerShdw blurRad="38100" dist="38100" dir="2700000" algn="tl">
                    <a:srgbClr val="C0C0C0"/>
                  </a:outerShdw>
                </a:effectLst>
                <a:latin typeface="ＭＳ Ｐゴシック" pitchFamily="50" charset="-128"/>
                <a:ea typeface="ＭＳ Ｐゴシック" pitchFamily="50" charset="-128"/>
              </a:rPr>
              <a:t>Oil Retraining Dike and Impermeable Floor</a:t>
            </a:r>
          </a:p>
          <a:p>
            <a:pPr algn="ctr" defTabSz="873125">
              <a:defRPr/>
            </a:pPr>
            <a:r>
              <a:rPr lang="ja-JP" altLang="en-US" sz="1200">
                <a:effectLst>
                  <a:outerShdw blurRad="38100" dist="38100" dir="2700000" algn="tl">
                    <a:srgbClr val="C0C0C0"/>
                  </a:outerShdw>
                </a:effectLst>
                <a:latin typeface="ＭＳ Ｐゴシック" pitchFamily="50" charset="-128"/>
                <a:ea typeface="ＭＳ Ｐゴシック" pitchFamily="50" charset="-128"/>
              </a:rPr>
              <a:t>（</a:t>
            </a:r>
            <a:r>
              <a:rPr lang="en-US" altLang="ja-JP" sz="1200">
                <a:effectLst>
                  <a:outerShdw blurRad="38100" dist="38100" dir="2700000" algn="tl">
                    <a:srgbClr val="C0C0C0"/>
                  </a:outerShdw>
                </a:effectLst>
                <a:latin typeface="ＭＳ Ｐゴシック" pitchFamily="50" charset="-128"/>
                <a:ea typeface="ＭＳ Ｐゴシック" pitchFamily="50" charset="-128"/>
              </a:rPr>
              <a:t>Or Shield Floor</a:t>
            </a:r>
            <a:r>
              <a:rPr lang="ja-JP" altLang="en-US" sz="1200">
                <a:effectLst>
                  <a:outerShdw blurRad="38100" dist="38100" dir="2700000" algn="tl">
                    <a:srgbClr val="C0C0C0"/>
                  </a:outerShdw>
                </a:effectLst>
                <a:latin typeface="ＭＳ Ｐゴシック" pitchFamily="50" charset="-128"/>
                <a:ea typeface="ＭＳ Ｐゴシック" pitchFamily="50" charset="-128"/>
              </a:rPr>
              <a:t>）</a:t>
            </a:r>
          </a:p>
        </p:txBody>
      </p:sp>
      <p:sp>
        <p:nvSpPr>
          <p:cNvPr id="71949" name="Rectangle 269"/>
          <p:cNvSpPr>
            <a:spLocks noChangeAspect="1" noChangeArrowheads="1"/>
          </p:cNvSpPr>
          <p:nvPr/>
        </p:nvSpPr>
        <p:spPr bwMode="auto">
          <a:xfrm>
            <a:off x="6778625" y="1412875"/>
            <a:ext cx="1754188" cy="647700"/>
          </a:xfrm>
          <a:prstGeom prst="rect">
            <a:avLst/>
          </a:prstGeom>
          <a:solidFill>
            <a:schemeClr val="bg1"/>
          </a:solidFill>
          <a:ln w="57150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none" lIns="87269" tIns="43634" rIns="87269" bIns="43634" anchor="ctr" anchorCtr="1"/>
          <a:lstStyle/>
          <a:p>
            <a:pPr defTabSz="873125">
              <a:defRPr/>
            </a:pPr>
            <a:r>
              <a:rPr lang="en-US" altLang="ja-JP" sz="1400">
                <a:effectLst>
                  <a:outerShdw blurRad="38100" dist="38100" dir="2700000" algn="tl">
                    <a:srgbClr val="C0C0C0"/>
                  </a:outerShdw>
                </a:effectLst>
                <a:latin typeface="ＭＳ Ｐゴシック" pitchFamily="50" charset="-128"/>
                <a:ea typeface="ＭＳ Ｐゴシック" pitchFamily="50" charset="-128"/>
              </a:rPr>
              <a:t>Multiple Measures to </a:t>
            </a:r>
            <a:br>
              <a:rPr lang="en-US" altLang="ja-JP" sz="1400">
                <a:effectLst>
                  <a:outerShdw blurRad="38100" dist="38100" dir="2700000" algn="tl">
                    <a:srgbClr val="C0C0C0"/>
                  </a:outerShdw>
                </a:effectLst>
                <a:latin typeface="ＭＳ Ｐゴシック" pitchFamily="50" charset="-128"/>
                <a:ea typeface="ＭＳ Ｐゴシック" pitchFamily="50" charset="-128"/>
              </a:rPr>
            </a:br>
            <a:r>
              <a:rPr lang="en-US" altLang="ja-JP" sz="1400">
                <a:effectLst>
                  <a:outerShdw blurRad="38100" dist="38100" dir="2700000" algn="tl">
                    <a:srgbClr val="C0C0C0"/>
                  </a:outerShdw>
                </a:effectLst>
                <a:latin typeface="ＭＳ Ｐゴシック" pitchFamily="50" charset="-128"/>
                <a:ea typeface="ＭＳ Ｐゴシック" pitchFamily="50" charset="-128"/>
              </a:rPr>
              <a:t>Prevent Underground</a:t>
            </a:r>
            <a:br>
              <a:rPr lang="en-US" altLang="ja-JP" sz="1400">
                <a:effectLst>
                  <a:outerShdw blurRad="38100" dist="38100" dir="2700000" algn="tl">
                    <a:srgbClr val="C0C0C0"/>
                  </a:outerShdw>
                </a:effectLst>
                <a:latin typeface="ＭＳ Ｐゴシック" pitchFamily="50" charset="-128"/>
                <a:ea typeface="ＭＳ Ｐゴシック" pitchFamily="50" charset="-128"/>
              </a:rPr>
            </a:br>
            <a:r>
              <a:rPr lang="en-US" altLang="ja-JP" sz="1400">
                <a:effectLst>
                  <a:outerShdw blurRad="38100" dist="38100" dir="2700000" algn="tl">
                    <a:srgbClr val="C0C0C0"/>
                  </a:outerShdw>
                </a:effectLst>
                <a:latin typeface="ＭＳ Ｐゴシック" pitchFamily="50" charset="-128"/>
                <a:ea typeface="ＭＳ Ｐゴシック" pitchFamily="50" charset="-128"/>
              </a:rPr>
              <a:t> Infiltration</a:t>
            </a:r>
          </a:p>
        </p:txBody>
      </p:sp>
      <p:sp>
        <p:nvSpPr>
          <p:cNvPr id="59453" name="Freeform 249"/>
          <p:cNvSpPr>
            <a:spLocks noChangeAspect="1"/>
          </p:cNvSpPr>
          <p:nvPr/>
        </p:nvSpPr>
        <p:spPr bwMode="auto">
          <a:xfrm>
            <a:off x="827088" y="2781300"/>
            <a:ext cx="681037" cy="1079500"/>
          </a:xfrm>
          <a:custGeom>
            <a:avLst/>
            <a:gdLst>
              <a:gd name="T0" fmla="*/ 0 w 458"/>
              <a:gd name="T1" fmla="*/ 2147483647 h 689"/>
              <a:gd name="T2" fmla="*/ 2147483647 w 458"/>
              <a:gd name="T3" fmla="*/ 0 h 689"/>
              <a:gd name="T4" fmla="*/ 0 60000 65536"/>
              <a:gd name="T5" fmla="*/ 0 60000 65536"/>
              <a:gd name="T6" fmla="*/ 0 w 458"/>
              <a:gd name="T7" fmla="*/ 0 h 689"/>
              <a:gd name="T8" fmla="*/ 458 w 458"/>
              <a:gd name="T9" fmla="*/ 689 h 689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458" h="689">
                <a:moveTo>
                  <a:pt x="0" y="689"/>
                </a:moveTo>
                <a:lnTo>
                  <a:pt x="458" y="0"/>
                </a:lnTo>
              </a:path>
            </a:pathLst>
          </a:custGeom>
          <a:noFill/>
          <a:ln w="9525">
            <a:solidFill>
              <a:schemeClr val="tx1"/>
            </a:solidFill>
            <a:prstDash val="lgDash"/>
            <a:miter lim="800000"/>
            <a:headEnd/>
            <a:tailEnd type="triangle" w="med" len="med"/>
          </a:ln>
        </p:spPr>
        <p:txBody>
          <a:bodyPr wrap="none"/>
          <a:lstStyle/>
          <a:p>
            <a:endParaRPr lang="ja-JP" altLang="en-US"/>
          </a:p>
        </p:txBody>
      </p:sp>
      <p:sp>
        <p:nvSpPr>
          <p:cNvPr id="59454" name="Line 251"/>
          <p:cNvSpPr>
            <a:spLocks noChangeShapeType="1"/>
          </p:cNvSpPr>
          <p:nvPr/>
        </p:nvSpPr>
        <p:spPr bwMode="auto">
          <a:xfrm>
            <a:off x="900113" y="4149725"/>
            <a:ext cx="1066800" cy="1800225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"/>
            <a:miter lim="800000"/>
            <a:headEnd/>
            <a:tailEnd type="triangle" w="med" len="med"/>
          </a:ln>
        </p:spPr>
        <p:txBody>
          <a:bodyPr wrap="none"/>
          <a:lstStyle/>
          <a:p>
            <a:endParaRPr lang="ja-JP" altLang="en-US"/>
          </a:p>
        </p:txBody>
      </p:sp>
      <p:sp>
        <p:nvSpPr>
          <p:cNvPr id="59455" name="Text Box 250"/>
          <p:cNvSpPr txBox="1">
            <a:spLocks noChangeAspect="1" noChangeArrowheads="1"/>
          </p:cNvSpPr>
          <p:nvPr/>
        </p:nvSpPr>
        <p:spPr bwMode="auto">
          <a:xfrm>
            <a:off x="395288" y="3860800"/>
            <a:ext cx="935037" cy="246063"/>
          </a:xfrm>
          <a:prstGeom prst="rect">
            <a:avLst/>
          </a:prstGeom>
          <a:solidFill>
            <a:srgbClr val="FFCC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18000" tIns="26668" rIns="18000" bIns="26668" anchor="ctr" anchorCtr="1">
            <a:spAutoFit/>
          </a:bodyPr>
          <a:lstStyle/>
          <a:p>
            <a:pPr algn="ctr" defTabSz="533400"/>
            <a:r>
              <a:rPr lang="en-US" altLang="ja-JP" sz="1200" b="1">
                <a:solidFill>
                  <a:srgbClr val="FF0000"/>
                </a:solidFill>
                <a:latin typeface="ＭＳ Ｐゴシック" charset="-128"/>
              </a:rPr>
              <a:t>Oil Pan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4F33842-7696-4C16-839B-395C5F638D5E}" type="slidenum">
              <a:rPr lang="en-US" altLang="ja-JP" smtClean="0">
                <a:ea typeface="ＭＳ Ｐゴシック" charset="-128"/>
              </a:rPr>
              <a:pPr/>
              <a:t>28</a:t>
            </a:fld>
            <a:endParaRPr lang="en-US" altLang="ja-JP" smtClean="0">
              <a:ea typeface="ＭＳ Ｐゴシック" charset="-128"/>
            </a:endParaRPr>
          </a:p>
        </p:txBody>
      </p:sp>
      <p:sp>
        <p:nvSpPr>
          <p:cNvPr id="60419" name="Text Box 5"/>
          <p:cNvSpPr txBox="1">
            <a:spLocks noChangeArrowheads="1"/>
          </p:cNvSpPr>
          <p:nvPr/>
        </p:nvSpPr>
        <p:spPr bwMode="auto">
          <a:xfrm>
            <a:off x="323850" y="1052513"/>
            <a:ext cx="8445500" cy="5340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285750" indent="-285750">
              <a:buSzPct val="150000"/>
              <a:buFont typeface="Wingdings" pitchFamily="2" charset="2"/>
              <a:buNone/>
            </a:pPr>
            <a:r>
              <a:rPr lang="en-US" altLang="ja-JP" sz="2000" b="1">
                <a:latin typeface="Arial Unicode MS" pitchFamily="50" charset="-128"/>
                <a:ea typeface="HGｺﾞｼｯｸM" pitchFamily="49" charset="-128"/>
              </a:rPr>
              <a:t>Work Management &amp; Health Management</a:t>
            </a:r>
          </a:p>
          <a:p>
            <a:pPr marL="285750" indent="-285750">
              <a:buSzPct val="150000"/>
              <a:buFont typeface="Wingdings" pitchFamily="2" charset="2"/>
              <a:buNone/>
            </a:pPr>
            <a:r>
              <a:rPr lang="en-US" altLang="ja-JP">
                <a:latin typeface="Arial Unicode MS" pitchFamily="50" charset="-128"/>
                <a:ea typeface="HGｺﾞｼｯｸM" pitchFamily="49" charset="-128"/>
              </a:rPr>
              <a:t>  - </a:t>
            </a:r>
            <a:r>
              <a:rPr lang="en-US" altLang="ja-JP"/>
              <a:t>Workers are required to wear appropriate protective gear </a:t>
            </a:r>
            <a:r>
              <a:rPr lang="en-US" altLang="ja-JP">
                <a:latin typeface="Arial Unicode MS" pitchFamily="50" charset="-128"/>
                <a:ea typeface="HGｺﾞｼｯｸM" pitchFamily="49" charset="-128"/>
              </a:rPr>
              <a:t>when working </a:t>
            </a:r>
            <a:br>
              <a:rPr lang="en-US" altLang="ja-JP">
                <a:latin typeface="Arial Unicode MS" pitchFamily="50" charset="-128"/>
                <a:ea typeface="HGｺﾞｼｯｸM" pitchFamily="49" charset="-128"/>
              </a:rPr>
            </a:br>
            <a:r>
              <a:rPr lang="en-US" altLang="ja-JP"/>
              <a:t>at </a:t>
            </a:r>
            <a:r>
              <a:rPr lang="en-US" altLang="ja-JP">
                <a:latin typeface="Arial Unicode MS" pitchFamily="50" charset="-128"/>
                <a:ea typeface="HGｺﾞｼｯｸM" pitchFamily="49" charset="-128"/>
              </a:rPr>
              <a:t>atmospheres where dioxin levels are over 2.5pg-TEQ/m3, or where</a:t>
            </a:r>
            <a:br>
              <a:rPr lang="en-US" altLang="ja-JP">
                <a:latin typeface="Arial Unicode MS" pitchFamily="50" charset="-128"/>
                <a:ea typeface="HGｺﾞｼｯｸM" pitchFamily="49" charset="-128"/>
              </a:rPr>
            </a:br>
            <a:r>
              <a:rPr lang="en-US" altLang="ja-JP">
                <a:latin typeface="Arial Unicode MS" pitchFamily="50" charset="-128"/>
                <a:ea typeface="HGｺﾞｼｯｸM" pitchFamily="49" charset="-128"/>
              </a:rPr>
              <a:t>PCB levels are over 0.01mg/m3 (LEVEL 3 ZONES).  Below is an example.</a:t>
            </a:r>
            <a:endParaRPr lang="en-US" altLang="ja-JP" sz="1600">
              <a:latin typeface="Arial Unicode MS" pitchFamily="50" charset="-128"/>
              <a:ea typeface="HGｺﾞｼｯｸM" pitchFamily="49" charset="-128"/>
            </a:endParaRPr>
          </a:p>
          <a:p>
            <a:pPr marL="742950" lvl="1" indent="-285750">
              <a:buSzPct val="150000"/>
              <a:buFont typeface="Arial" charset="0"/>
              <a:buNone/>
            </a:pPr>
            <a:r>
              <a:rPr lang="en-US" altLang="ja-JP">
                <a:latin typeface="Arial Unicode MS" pitchFamily="50" charset="-128"/>
                <a:ea typeface="HGｺﾞｼｯｸM" pitchFamily="49" charset="-128"/>
              </a:rPr>
              <a:t>Chemical protective clothing* </a:t>
            </a:r>
          </a:p>
          <a:p>
            <a:pPr marL="742950" lvl="1" indent="-285750">
              <a:buSzPct val="150000"/>
              <a:buFont typeface="Arial" charset="0"/>
              <a:buNone/>
            </a:pPr>
            <a:r>
              <a:rPr lang="en-US" altLang="ja-JP">
                <a:latin typeface="Arial Unicode MS" pitchFamily="50" charset="-128"/>
                <a:ea typeface="HGｺﾞｼｯｸM" pitchFamily="49" charset="-128"/>
              </a:rPr>
              <a:t>Chemical protective gloves* + inner gloves</a:t>
            </a:r>
          </a:p>
          <a:p>
            <a:pPr marL="742950" lvl="1" indent="-285750">
              <a:buSzPct val="150000"/>
              <a:buFont typeface="Arial" charset="0"/>
              <a:buNone/>
            </a:pPr>
            <a:r>
              <a:rPr lang="en-US" altLang="ja-JP">
                <a:latin typeface="Arial Unicode MS" pitchFamily="50" charset="-128"/>
                <a:ea typeface="HGｺﾞｼｯｸM" pitchFamily="49" charset="-128"/>
              </a:rPr>
              <a:t>Chemical protective boots*</a:t>
            </a:r>
          </a:p>
          <a:p>
            <a:pPr marL="742950" lvl="1" indent="-285750">
              <a:buSzPct val="150000"/>
              <a:buFont typeface="Arial" charset="0"/>
              <a:buNone/>
            </a:pPr>
            <a:r>
              <a:rPr lang="en-US" altLang="ja-JP">
                <a:latin typeface="Arial Unicode MS" pitchFamily="50" charset="-128"/>
                <a:ea typeface="HGｺﾞｼｯｸM" pitchFamily="49" charset="-128"/>
              </a:rPr>
              <a:t>Respiratory Protective Equipment</a:t>
            </a:r>
          </a:p>
          <a:p>
            <a:pPr marL="742950" lvl="1" indent="-285750">
              <a:buSzPct val="150000"/>
              <a:buFont typeface="Arial" charset="0"/>
              <a:buNone/>
            </a:pPr>
            <a:r>
              <a:rPr lang="en-US" altLang="ja-JP">
                <a:latin typeface="Arial Unicode MS" pitchFamily="50" charset="-128"/>
                <a:ea typeface="HGｺﾞｼｯｸM" pitchFamily="49" charset="-128"/>
              </a:rPr>
              <a:t>   with electric fan</a:t>
            </a:r>
          </a:p>
          <a:p>
            <a:pPr marL="742950" lvl="1" indent="-285750">
              <a:buSzPct val="150000"/>
              <a:buFont typeface="Arial" charset="0"/>
              <a:buNone/>
            </a:pPr>
            <a:r>
              <a:rPr lang="en-US" altLang="ja-JP">
                <a:latin typeface="Arial Unicode MS" pitchFamily="50" charset="-128"/>
                <a:ea typeface="HGｺﾞｼｯｸM" pitchFamily="49" charset="-128"/>
              </a:rPr>
              <a:t>(* Permeation resistance to PCB are tested)</a:t>
            </a:r>
          </a:p>
          <a:p>
            <a:pPr marL="285750" indent="-285750">
              <a:buSzPct val="150000"/>
              <a:buFont typeface="Arial" charset="0"/>
              <a:buNone/>
            </a:pPr>
            <a:endParaRPr lang="en-US" altLang="ja-JP">
              <a:latin typeface="Arial Unicode MS" pitchFamily="50" charset="-128"/>
              <a:ea typeface="HGｺﾞｼｯｸM" pitchFamily="49" charset="-128"/>
            </a:endParaRPr>
          </a:p>
          <a:p>
            <a:pPr marL="285750" indent="-285750">
              <a:buSzPct val="150000"/>
              <a:buFont typeface="Arial" charset="0"/>
              <a:buNone/>
            </a:pPr>
            <a:r>
              <a:rPr lang="en-US" altLang="ja-JP">
                <a:latin typeface="Arial Unicode MS" pitchFamily="50" charset="-128"/>
                <a:ea typeface="HGｺﾞｼｯｸM" pitchFamily="49" charset="-128"/>
              </a:rPr>
              <a:t>   - Appropriate protective gear is required according</a:t>
            </a:r>
            <a:br>
              <a:rPr lang="en-US" altLang="ja-JP">
                <a:latin typeface="Arial Unicode MS" pitchFamily="50" charset="-128"/>
                <a:ea typeface="HGｺﾞｼｯｸM" pitchFamily="49" charset="-128"/>
              </a:rPr>
            </a:br>
            <a:r>
              <a:rPr lang="en-US" altLang="ja-JP">
                <a:latin typeface="Arial Unicode MS" pitchFamily="50" charset="-128"/>
                <a:ea typeface="HGｺﾞｼｯｸM" pitchFamily="49" charset="-128"/>
              </a:rPr>
              <a:t>to the work content, at lower level zones too. </a:t>
            </a:r>
          </a:p>
          <a:p>
            <a:pPr marL="285750" indent="-285750">
              <a:buSzPct val="150000"/>
              <a:buFont typeface="Arial" charset="0"/>
              <a:buNone/>
            </a:pPr>
            <a:endParaRPr lang="en-US" altLang="ja-JP">
              <a:latin typeface="Arial Unicode MS" pitchFamily="50" charset="-128"/>
              <a:ea typeface="HGｺﾞｼｯｸM" pitchFamily="49" charset="-128"/>
            </a:endParaRPr>
          </a:p>
          <a:p>
            <a:pPr marL="285750" indent="-285750">
              <a:buSzPct val="150000"/>
              <a:buFont typeface="Arial" charset="0"/>
              <a:buNone/>
            </a:pPr>
            <a:r>
              <a:rPr lang="en-US" altLang="ja-JP">
                <a:latin typeface="Arial Unicode MS" pitchFamily="50" charset="-128"/>
                <a:ea typeface="HGｺﾞｼｯｸM" pitchFamily="49" charset="-128"/>
              </a:rPr>
              <a:t>    - Entrance time is limited to reduce exposure:</a:t>
            </a:r>
            <a:br>
              <a:rPr lang="en-US" altLang="ja-JP">
                <a:latin typeface="Arial Unicode MS" pitchFamily="50" charset="-128"/>
                <a:ea typeface="HGｺﾞｼｯｸM" pitchFamily="49" charset="-128"/>
              </a:rPr>
            </a:br>
            <a:r>
              <a:rPr lang="en-US" altLang="ja-JP">
                <a:latin typeface="Arial Unicode MS" pitchFamily="50" charset="-128"/>
                <a:ea typeface="HGｺﾞｼｯｸM" pitchFamily="49" charset="-128"/>
              </a:rPr>
              <a:t> Example : A worker can enter high level areas</a:t>
            </a:r>
            <a:br>
              <a:rPr lang="en-US" altLang="ja-JP">
                <a:latin typeface="Arial Unicode MS" pitchFamily="50" charset="-128"/>
                <a:ea typeface="HGｺﾞｼｯｸM" pitchFamily="49" charset="-128"/>
              </a:rPr>
            </a:br>
            <a:r>
              <a:rPr lang="en-US" altLang="ja-JP">
                <a:latin typeface="Arial Unicode MS" pitchFamily="50" charset="-128"/>
                <a:ea typeface="HGｺﾞｼｯｸM" pitchFamily="49" charset="-128"/>
              </a:rPr>
              <a:t>                  Only 2-3 hours per day.</a:t>
            </a:r>
          </a:p>
          <a:p>
            <a:pPr marL="285750" indent="-285750">
              <a:buSzPct val="150000"/>
              <a:buFont typeface="Arial" charset="0"/>
              <a:buNone/>
            </a:pPr>
            <a:endParaRPr lang="en-US" altLang="ja-JP">
              <a:latin typeface="Arial Unicode MS" pitchFamily="50" charset="-128"/>
              <a:ea typeface="HGｺﾞｼｯｸM" pitchFamily="49" charset="-128"/>
            </a:endParaRPr>
          </a:p>
          <a:p>
            <a:pPr marL="285750" indent="-285750">
              <a:buSzPct val="150000"/>
              <a:buFont typeface="Arial" charset="0"/>
              <a:buNone/>
            </a:pPr>
            <a:r>
              <a:rPr lang="en-US" altLang="ja-JP">
                <a:latin typeface="Arial Unicode MS" pitchFamily="50" charset="-128"/>
                <a:ea typeface="HGｺﾞｼｯｸM" pitchFamily="49" charset="-128"/>
              </a:rPr>
              <a:t>    - Blood PCB levels are checked periodically.</a:t>
            </a:r>
          </a:p>
        </p:txBody>
      </p:sp>
      <p:sp>
        <p:nvSpPr>
          <p:cNvPr id="60420" name="Rectangle 3"/>
          <p:cNvSpPr>
            <a:spLocks noChangeArrowheads="1"/>
          </p:cNvSpPr>
          <p:nvPr/>
        </p:nvSpPr>
        <p:spPr bwMode="auto">
          <a:xfrm>
            <a:off x="503238" y="333375"/>
            <a:ext cx="7381875" cy="504825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/>
            <a:r>
              <a:rPr lang="en-US" altLang="ja-JP" sz="2500" b="1">
                <a:solidFill>
                  <a:schemeClr val="bg1"/>
                </a:solidFill>
              </a:rPr>
              <a:t>Examples of Ensuring Safety of Workers</a:t>
            </a:r>
          </a:p>
        </p:txBody>
      </p:sp>
      <p:pic>
        <p:nvPicPr>
          <p:cNvPr id="60421" name="Picture 4" descr="17">
            <a:hlinkClick r:id="rId3"/>
          </p:cNvPr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011863" y="2349500"/>
            <a:ext cx="2692400" cy="3959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0422" name="Text Box 5"/>
          <p:cNvSpPr txBox="1">
            <a:spLocks noChangeArrowheads="1"/>
          </p:cNvSpPr>
          <p:nvPr/>
        </p:nvSpPr>
        <p:spPr bwMode="auto">
          <a:xfrm>
            <a:off x="6011863" y="2420938"/>
            <a:ext cx="2690812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74295" tIns="8890" rIns="74295" bIns="8890"/>
          <a:lstStyle/>
          <a:p>
            <a:pPr algn="ctr" eaLnBrk="0" hangingPunct="0"/>
            <a:r>
              <a:rPr kumimoji="0" lang="en-US" altLang="ja-JP" sz="1400" b="1">
                <a:solidFill>
                  <a:srgbClr val="FFFFFF"/>
                </a:solidFill>
                <a:ea typeface="HGｺﾞｼｯｸM" pitchFamily="49" charset="-128"/>
              </a:rPr>
              <a:t>Example of Protective gear at </a:t>
            </a:r>
            <a:br>
              <a:rPr kumimoji="0" lang="en-US" altLang="ja-JP" sz="1400" b="1">
                <a:solidFill>
                  <a:srgbClr val="FFFFFF"/>
                </a:solidFill>
                <a:ea typeface="HGｺﾞｼｯｸM" pitchFamily="49" charset="-128"/>
              </a:rPr>
            </a:br>
            <a:r>
              <a:rPr kumimoji="0" lang="en-US" altLang="ja-JP" sz="1400" b="1">
                <a:solidFill>
                  <a:srgbClr val="FFFFFF"/>
                </a:solidFill>
                <a:ea typeface="HGｺﾞｼｯｸM" pitchFamily="49" charset="-128"/>
              </a:rPr>
              <a:t>Kitakyushu Facility</a:t>
            </a:r>
          </a:p>
        </p:txBody>
      </p:sp>
      <p:sp>
        <p:nvSpPr>
          <p:cNvPr id="60423" name="Text Box 7"/>
          <p:cNvSpPr txBox="1">
            <a:spLocks noChangeArrowheads="1"/>
          </p:cNvSpPr>
          <p:nvPr/>
        </p:nvSpPr>
        <p:spPr bwMode="auto">
          <a:xfrm>
            <a:off x="4643438" y="2781300"/>
            <a:ext cx="1223962" cy="831850"/>
          </a:xfrm>
          <a:prstGeom prst="rect">
            <a:avLst/>
          </a:prstGeom>
          <a:noFill/>
          <a:ln w="9525" algn="ctr">
            <a:solidFill>
              <a:schemeClr val="bg2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ja-JP" sz="1200" b="1">
                <a:solidFill>
                  <a:srgbClr val="FF3300"/>
                </a:solidFill>
              </a:rPr>
              <a:t>Used gear cannot be carried outside room</a:t>
            </a:r>
          </a:p>
        </p:txBody>
      </p:sp>
      <p:sp>
        <p:nvSpPr>
          <p:cNvPr id="60424" name="Text Box 8"/>
          <p:cNvSpPr txBox="1">
            <a:spLocks noChangeArrowheads="1"/>
          </p:cNvSpPr>
          <p:nvPr/>
        </p:nvSpPr>
        <p:spPr bwMode="auto">
          <a:xfrm>
            <a:off x="4427538" y="2205038"/>
            <a:ext cx="1584325" cy="371475"/>
          </a:xfrm>
          <a:prstGeom prst="rect">
            <a:avLst/>
          </a:prstGeom>
          <a:noFill/>
          <a:ln w="6350" algn="ctr">
            <a:solidFill>
              <a:schemeClr val="tx1"/>
            </a:solidFill>
            <a:prstDash val="sysDot"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ja-JP" sz="1200" b="1">
                <a:solidFill>
                  <a:srgbClr val="FF3300"/>
                </a:solidFill>
              </a:rPr>
              <a:t>Some areas require frequent changing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AEB2B09-C6F9-4635-B1D7-0E9CC405A667}" type="slidenum">
              <a:rPr lang="en-US" altLang="ja-JP" smtClean="0">
                <a:ea typeface="ＭＳ Ｐゴシック" charset="-128"/>
              </a:rPr>
              <a:pPr/>
              <a:t>29</a:t>
            </a:fld>
            <a:endParaRPr lang="en-US" altLang="ja-JP" smtClean="0">
              <a:ea typeface="ＭＳ Ｐゴシック" charset="-128"/>
            </a:endParaRPr>
          </a:p>
        </p:txBody>
      </p:sp>
      <p:sp>
        <p:nvSpPr>
          <p:cNvPr id="61443" name="Text Box 5"/>
          <p:cNvSpPr txBox="1">
            <a:spLocks noChangeArrowheads="1"/>
          </p:cNvSpPr>
          <p:nvPr/>
        </p:nvSpPr>
        <p:spPr bwMode="auto">
          <a:xfrm>
            <a:off x="179388" y="1125538"/>
            <a:ext cx="7343775" cy="915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285750" indent="-285750">
              <a:buSzPct val="150000"/>
              <a:buFont typeface="Wingdings" pitchFamily="2" charset="2"/>
              <a:buNone/>
            </a:pPr>
            <a:r>
              <a:rPr lang="en-US" altLang="ja-JP"/>
              <a:t>    </a:t>
            </a:r>
            <a:br>
              <a:rPr lang="en-US" altLang="ja-JP"/>
            </a:br>
            <a:r>
              <a:rPr lang="en-US" altLang="ja-JP"/>
              <a:t>To reduce workers’ risk of exposure to PCB, processes such as the </a:t>
            </a:r>
            <a:r>
              <a:rPr lang="en-US" altLang="ja-JP">
                <a:solidFill>
                  <a:srgbClr val="FF0000"/>
                </a:solidFill>
              </a:rPr>
              <a:t>dismantling</a:t>
            </a:r>
            <a:r>
              <a:rPr lang="en-US" altLang="ja-JP"/>
              <a:t> </a:t>
            </a:r>
            <a:r>
              <a:rPr lang="en-US" altLang="ja-JP">
                <a:solidFill>
                  <a:srgbClr val="FF0000"/>
                </a:solidFill>
              </a:rPr>
              <a:t>of capacitors</a:t>
            </a:r>
            <a:r>
              <a:rPr lang="en-US" altLang="ja-JP"/>
              <a:t> are done inside a closed “glove box”.</a:t>
            </a:r>
          </a:p>
        </p:txBody>
      </p:sp>
      <p:sp>
        <p:nvSpPr>
          <p:cNvPr id="61444" name="Rectangle 3"/>
          <p:cNvSpPr>
            <a:spLocks noChangeArrowheads="1"/>
          </p:cNvSpPr>
          <p:nvPr/>
        </p:nvSpPr>
        <p:spPr bwMode="auto">
          <a:xfrm>
            <a:off x="503238" y="333375"/>
            <a:ext cx="7381875" cy="504825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/>
            <a:r>
              <a:rPr lang="en-US" altLang="ja-JP" sz="2500" b="1">
                <a:solidFill>
                  <a:schemeClr val="bg1"/>
                </a:solidFill>
              </a:rPr>
              <a:t>Examples of Ensuring Safety of Workers</a:t>
            </a:r>
          </a:p>
        </p:txBody>
      </p:sp>
      <p:pic>
        <p:nvPicPr>
          <p:cNvPr id="61445" name="Picture 4" descr="P8230670"/>
          <p:cNvPicPr>
            <a:picLocks noChangeAspect="1" noChangeArrowheads="1"/>
          </p:cNvPicPr>
          <p:nvPr/>
        </p:nvPicPr>
        <p:blipFill>
          <a:blip r:embed="rId3" cstate="print">
            <a:lum bright="-6000" contrast="24000"/>
          </a:blip>
          <a:srcRect/>
          <a:stretch>
            <a:fillRect/>
          </a:stretch>
        </p:blipFill>
        <p:spPr bwMode="auto">
          <a:xfrm>
            <a:off x="1835150" y="2060575"/>
            <a:ext cx="5040313" cy="378618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</p:spPr>
      </p:pic>
      <p:sp>
        <p:nvSpPr>
          <p:cNvPr id="61446" name="Rectangle 5"/>
          <p:cNvSpPr>
            <a:spLocks noChangeArrowheads="1"/>
          </p:cNvSpPr>
          <p:nvPr/>
        </p:nvSpPr>
        <p:spPr bwMode="auto">
          <a:xfrm>
            <a:off x="395288" y="1052513"/>
            <a:ext cx="12890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SzPct val="150000"/>
              <a:buFont typeface="Wingdings" pitchFamily="2" charset="2"/>
              <a:buNone/>
            </a:pPr>
            <a:r>
              <a:rPr lang="en-US" altLang="ja-JP" b="1"/>
              <a:t>Glove box</a:t>
            </a:r>
          </a:p>
        </p:txBody>
      </p:sp>
      <p:sp>
        <p:nvSpPr>
          <p:cNvPr id="7" name="正方形/長方形 6"/>
          <p:cNvSpPr/>
          <p:nvPr/>
        </p:nvSpPr>
        <p:spPr>
          <a:xfrm>
            <a:off x="611188" y="6092825"/>
            <a:ext cx="6913562" cy="369888"/>
          </a:xfrm>
          <a:prstGeom prst="rect">
            <a:avLst/>
          </a:prstGeom>
          <a:solidFill>
            <a:schemeClr val="tx2">
              <a:lumMod val="75000"/>
            </a:schemeClr>
          </a:solidFill>
        </p:spPr>
        <p:txBody>
          <a:bodyPr>
            <a:spAutoFit/>
          </a:bodyPr>
          <a:lstStyle/>
          <a:p>
            <a:pPr algn="ctr">
              <a:defRPr/>
            </a:pPr>
            <a:r>
              <a:rPr lang="en-US" altLang="ja-JP" dirty="0">
                <a:solidFill>
                  <a:schemeClr val="accent3"/>
                </a:solidFill>
                <a:ea typeface="ＭＳ Ｐ明朝" pitchFamily="18" charset="-128"/>
              </a:rPr>
              <a:t>cutting of capacitor elements, which include 100% pure PCB </a:t>
            </a:r>
            <a:endParaRPr lang="ja-JP" altLang="en-US" dirty="0">
              <a:solidFill>
                <a:schemeClr val="accent3"/>
              </a:solidFill>
              <a:ea typeface="ＭＳ Ｐゴシック" pitchFamily="50" charset="-128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84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2949575"/>
            <a:ext cx="9144000" cy="3908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5843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1143000" y="381000"/>
            <a:ext cx="7772400" cy="762000"/>
          </a:xfrm>
        </p:spPr>
        <p:txBody>
          <a:bodyPr/>
          <a:lstStyle/>
          <a:p>
            <a:pPr eaLnBrk="1" hangingPunct="1"/>
            <a:r>
              <a:rPr lang="en-US" altLang="ja-JP" b="1" smtClean="0">
                <a:latin typeface="Times New Roman" pitchFamily="18" charset="0"/>
              </a:rPr>
              <a:t>Trend of PCB Use in Japan</a:t>
            </a:r>
          </a:p>
        </p:txBody>
      </p:sp>
      <p:sp>
        <p:nvSpPr>
          <p:cNvPr id="35844" name="Rectangle 5"/>
          <p:cNvSpPr>
            <a:spLocks noChangeArrowheads="1"/>
          </p:cNvSpPr>
          <p:nvPr/>
        </p:nvSpPr>
        <p:spPr bwMode="auto">
          <a:xfrm>
            <a:off x="2743200" y="1219200"/>
            <a:ext cx="41910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>
            <a:spAutoFit/>
          </a:bodyPr>
          <a:lstStyle/>
          <a:p>
            <a:r>
              <a:rPr lang="en-US" altLang="ja-JP" sz="4400" b="1">
                <a:solidFill>
                  <a:srgbClr val="FFCC00"/>
                </a:solidFill>
                <a:latin typeface="Times New Roman" pitchFamily="18" charset="0"/>
              </a:rPr>
              <a:t>Total</a:t>
            </a:r>
            <a:r>
              <a:rPr lang="en-US" altLang="ja-JP" sz="4400" b="1" u="sng">
                <a:solidFill>
                  <a:srgbClr val="FFCC00"/>
                </a:solidFill>
                <a:latin typeface="Times New Roman" pitchFamily="18" charset="0"/>
              </a:rPr>
              <a:t> </a:t>
            </a:r>
            <a:r>
              <a:rPr lang="en-US" altLang="ja-JP" sz="4400" b="1">
                <a:solidFill>
                  <a:srgbClr val="FFCC00"/>
                </a:solidFill>
                <a:latin typeface="Times New Roman" pitchFamily="18" charset="0"/>
              </a:rPr>
              <a:t>58,000t</a:t>
            </a:r>
          </a:p>
        </p:txBody>
      </p:sp>
      <p:sp>
        <p:nvSpPr>
          <p:cNvPr id="35845" name="Rectangle 6"/>
          <p:cNvSpPr>
            <a:spLocks noChangeArrowheads="1"/>
          </p:cNvSpPr>
          <p:nvPr/>
        </p:nvSpPr>
        <p:spPr bwMode="auto">
          <a:xfrm>
            <a:off x="1295400" y="3505200"/>
            <a:ext cx="3429000" cy="457200"/>
          </a:xfrm>
          <a:prstGeom prst="rect">
            <a:avLst/>
          </a:prstGeom>
          <a:solidFill>
            <a:schemeClr val="accent1"/>
          </a:solidFill>
          <a:ln w="9525"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201600" prstMaterial="legacyMatte">
            <a:bevelT w="13500" h="13500" prst="angle"/>
            <a:bevelB w="13500" h="13500" prst="angle"/>
            <a:extrusionClr>
              <a:schemeClr val="accent1"/>
            </a:extrusionClr>
          </a:sp3d>
        </p:spPr>
        <p:txBody>
          <a:bodyPr wrap="none" anchor="ctr">
            <a:flatTx/>
          </a:bodyPr>
          <a:lstStyle/>
          <a:p>
            <a:pPr algn="ctr"/>
            <a:r>
              <a:rPr lang="en-US" altLang="ja-JP" sz="2400" b="1">
                <a:solidFill>
                  <a:srgbClr val="FFFFCC"/>
                </a:solidFill>
                <a:latin typeface="Times New Roman" pitchFamily="18" charset="0"/>
              </a:rPr>
              <a:t>Amount of PCB use (t)</a:t>
            </a: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スライド番号プレースホル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6D77D2F-F9B5-4E8A-8CE1-CFDE987348DA}" type="slidenum">
              <a:rPr lang="en-US" altLang="ja-JP" smtClean="0">
                <a:ea typeface="ＭＳ Ｐゴシック" charset="-128"/>
              </a:rPr>
              <a:pPr/>
              <a:t>30</a:t>
            </a:fld>
            <a:endParaRPr lang="en-US" altLang="ja-JP" smtClean="0">
              <a:ea typeface="ＭＳ Ｐゴシック" charset="-128"/>
            </a:endParaRPr>
          </a:p>
        </p:txBody>
      </p:sp>
      <p:pic>
        <p:nvPicPr>
          <p:cNvPr id="62467" name="Picture 3" descr="vlcsnap-2011-11-09-20h41m47s249"/>
          <p:cNvPicPr>
            <a:picLocks noChangeAspect="1" noChangeArrowheads="1"/>
          </p:cNvPicPr>
          <p:nvPr/>
        </p:nvPicPr>
        <p:blipFill>
          <a:blip r:embed="rId3" cstate="print">
            <a:lum bright="-6000"/>
          </a:blip>
          <a:srcRect/>
          <a:stretch>
            <a:fillRect/>
          </a:stretch>
        </p:blipFill>
        <p:spPr bwMode="auto">
          <a:xfrm>
            <a:off x="4672013" y="2349500"/>
            <a:ext cx="3860800" cy="289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2468" name="Picture 4" descr="グローブBOX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35000" y="2349500"/>
            <a:ext cx="3865563" cy="2898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2469" name="Rectangle 5"/>
          <p:cNvSpPr>
            <a:spLocks noChangeArrowheads="1"/>
          </p:cNvSpPr>
          <p:nvPr/>
        </p:nvSpPr>
        <p:spPr bwMode="auto">
          <a:xfrm>
            <a:off x="539750" y="476250"/>
            <a:ext cx="7345363" cy="865188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/>
            <a:r>
              <a:rPr lang="en-US" altLang="ja-JP" sz="2500" b="1">
                <a:solidFill>
                  <a:schemeClr val="bg1"/>
                </a:solidFill>
              </a:rPr>
              <a:t>Dismantling of Capacitors</a:t>
            </a:r>
            <a:br>
              <a:rPr lang="en-US" altLang="ja-JP" sz="2500" b="1">
                <a:solidFill>
                  <a:schemeClr val="bg1"/>
                </a:solidFill>
              </a:rPr>
            </a:br>
            <a:r>
              <a:rPr lang="en-US" altLang="ja-JP" sz="2500" b="1">
                <a:solidFill>
                  <a:schemeClr val="bg1"/>
                </a:solidFill>
              </a:rPr>
              <a:t>(Glove box)</a:t>
            </a:r>
          </a:p>
        </p:txBody>
      </p:sp>
      <p:sp>
        <p:nvSpPr>
          <p:cNvPr id="6" name="正方形/長方形 5"/>
          <p:cNvSpPr/>
          <p:nvPr/>
        </p:nvSpPr>
        <p:spPr>
          <a:xfrm>
            <a:off x="468313" y="5732463"/>
            <a:ext cx="8135937" cy="369887"/>
          </a:xfrm>
          <a:prstGeom prst="rect">
            <a:avLst/>
          </a:prstGeom>
          <a:solidFill>
            <a:schemeClr val="tx2">
              <a:lumMod val="75000"/>
            </a:schemeClr>
          </a:solidFill>
        </p:spPr>
        <p:txBody>
          <a:bodyPr>
            <a:spAutoFit/>
          </a:bodyPr>
          <a:lstStyle/>
          <a:p>
            <a:pPr algn="ctr">
              <a:defRPr/>
            </a:pPr>
            <a:r>
              <a:rPr lang="en-US" altLang="ja-JP" dirty="0">
                <a:solidFill>
                  <a:schemeClr val="accent3"/>
                </a:solidFill>
                <a:ea typeface="ＭＳ Ｐゴシック" pitchFamily="50" charset="-128"/>
              </a:rPr>
              <a:t>These are other angles of capacitors being dismantled in glove boxes.</a:t>
            </a:r>
            <a:endParaRPr lang="ja-JP" altLang="en-US" dirty="0">
              <a:solidFill>
                <a:schemeClr val="accent3"/>
              </a:solidFill>
              <a:ea typeface="ＭＳ Ｐゴシック" pitchFamily="50" charset="-128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スライド番号プレースホル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F1B3DA2-B51D-4EE3-80C1-B0DC76B27F2B}" type="slidenum">
              <a:rPr lang="en-US" altLang="ja-JP" smtClean="0">
                <a:ea typeface="ＭＳ Ｐゴシック" charset="-128"/>
              </a:rPr>
              <a:pPr/>
              <a:t>31</a:t>
            </a:fld>
            <a:endParaRPr lang="en-US" altLang="ja-JP" smtClean="0">
              <a:ea typeface="ＭＳ Ｐゴシック" charset="-128"/>
            </a:endParaRPr>
          </a:p>
        </p:txBody>
      </p:sp>
      <p:sp>
        <p:nvSpPr>
          <p:cNvPr id="63491" name="Rectangle 2"/>
          <p:cNvSpPr>
            <a:spLocks noChangeArrowheads="1"/>
          </p:cNvSpPr>
          <p:nvPr/>
        </p:nvSpPr>
        <p:spPr bwMode="auto">
          <a:xfrm>
            <a:off x="539750" y="476250"/>
            <a:ext cx="7345363" cy="865188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/>
            <a:r>
              <a:rPr lang="en-US" altLang="ja-JP" sz="2500" b="1">
                <a:solidFill>
                  <a:schemeClr val="bg1"/>
                </a:solidFill>
              </a:rPr>
              <a:t>PCB Removal </a:t>
            </a:r>
          </a:p>
          <a:p>
            <a:pPr algn="ctr"/>
            <a:r>
              <a:rPr lang="en-US" altLang="ja-JP" sz="2500" b="1">
                <a:solidFill>
                  <a:schemeClr val="bg1"/>
                </a:solidFill>
              </a:rPr>
              <a:t>(Draining and Cleaning Transformers)</a:t>
            </a:r>
          </a:p>
        </p:txBody>
      </p:sp>
      <p:pic>
        <p:nvPicPr>
          <p:cNvPr id="63492" name="Picture 20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27088" y="2420938"/>
            <a:ext cx="3721100" cy="2835275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</p:spPr>
      </p:pic>
      <p:pic>
        <p:nvPicPr>
          <p:cNvPr id="63493" name="Picture 4" descr="CIMG040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716463" y="2420938"/>
            <a:ext cx="3624262" cy="2838450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</p:spPr>
      </p:pic>
      <p:sp>
        <p:nvSpPr>
          <p:cNvPr id="6" name="正方形/長方形 5"/>
          <p:cNvSpPr/>
          <p:nvPr/>
        </p:nvSpPr>
        <p:spPr>
          <a:xfrm>
            <a:off x="179388" y="5661025"/>
            <a:ext cx="8640762" cy="646113"/>
          </a:xfrm>
          <a:prstGeom prst="rect">
            <a:avLst/>
          </a:prstGeom>
          <a:solidFill>
            <a:schemeClr val="tx2">
              <a:lumMod val="75000"/>
            </a:schemeClr>
          </a:solidFill>
        </p:spPr>
        <p:txBody>
          <a:bodyPr>
            <a:spAutoFit/>
          </a:bodyPr>
          <a:lstStyle/>
          <a:p>
            <a:pPr>
              <a:defRPr/>
            </a:pPr>
            <a:r>
              <a:rPr lang="en-US" altLang="ja-JP" dirty="0">
                <a:solidFill>
                  <a:schemeClr val="accent3"/>
                </a:solidFill>
                <a:ea typeface="ＭＳ Ｐゴシック" pitchFamily="50" charset="-128"/>
              </a:rPr>
              <a:t>PCB oil of transformers are drained from the drain valve on the bottom. Local exhaust ventilations are set to minimize PCB level in the working atmospheres. </a:t>
            </a:r>
            <a:endParaRPr lang="ja-JP" altLang="ja-JP" dirty="0">
              <a:solidFill>
                <a:schemeClr val="accent3"/>
              </a:solidFill>
              <a:ea typeface="ＭＳ Ｐゴシック" pitchFamily="50" charset="-128"/>
            </a:endParaRPr>
          </a:p>
        </p:txBody>
      </p:sp>
      <p:sp>
        <p:nvSpPr>
          <p:cNvPr id="7" name="正方形/長方形 6"/>
          <p:cNvSpPr/>
          <p:nvPr/>
        </p:nvSpPr>
        <p:spPr>
          <a:xfrm>
            <a:off x="179388" y="5661025"/>
            <a:ext cx="8640762" cy="646113"/>
          </a:xfrm>
          <a:prstGeom prst="rect">
            <a:avLst/>
          </a:prstGeom>
          <a:solidFill>
            <a:schemeClr val="tx2">
              <a:lumMod val="75000"/>
            </a:schemeClr>
          </a:solidFill>
        </p:spPr>
        <p:txBody>
          <a:bodyPr>
            <a:spAutoFit/>
          </a:bodyPr>
          <a:lstStyle/>
          <a:p>
            <a:pPr>
              <a:defRPr/>
            </a:pPr>
            <a:r>
              <a:rPr lang="en-US" altLang="ja-JP" dirty="0">
                <a:solidFill>
                  <a:schemeClr val="accent3"/>
                </a:solidFill>
                <a:ea typeface="ＭＳ Ｐゴシック" pitchFamily="50" charset="-128"/>
              </a:rPr>
              <a:t>After draining, the casings are repeatedly washed with circulating cleaning solvents </a:t>
            </a:r>
          </a:p>
          <a:p>
            <a:pPr>
              <a:defRPr/>
            </a:pPr>
            <a:r>
              <a:rPr lang="en-US" altLang="ja-JP" dirty="0">
                <a:solidFill>
                  <a:schemeClr val="accent3"/>
                </a:solidFill>
                <a:ea typeface="ＭＳ Ｐゴシック" pitchFamily="50" charset="-128"/>
              </a:rPr>
              <a:t>until the PCB level are low enough and safe to open up the transformers.</a:t>
            </a:r>
            <a:endParaRPr lang="ja-JP" altLang="ja-JP" dirty="0">
              <a:solidFill>
                <a:schemeClr val="accent3"/>
              </a:solidFill>
              <a:ea typeface="ＭＳ Ｐゴシック" pitchFamily="50" charset="-128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スライド番号プレースホル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8373894-0BDD-4121-8433-1D067DAC9F0D}" type="slidenum">
              <a:rPr lang="en-US" altLang="ja-JP" smtClean="0">
                <a:ea typeface="ＭＳ Ｐゴシック" charset="-128"/>
              </a:rPr>
              <a:pPr/>
              <a:t>32</a:t>
            </a:fld>
            <a:endParaRPr lang="en-US" altLang="ja-JP" smtClean="0">
              <a:ea typeface="ＭＳ Ｐゴシック" charset="-128"/>
            </a:endParaRPr>
          </a:p>
        </p:txBody>
      </p:sp>
      <p:pic>
        <p:nvPicPr>
          <p:cNvPr id="64515" name="Picture 3" descr="vlcsnap-2011-11-09-22h56m10s166"/>
          <p:cNvPicPr>
            <a:picLocks noChangeAspect="1" noChangeArrowheads="1"/>
          </p:cNvPicPr>
          <p:nvPr/>
        </p:nvPicPr>
        <p:blipFill>
          <a:blip r:embed="rId3" cstate="print">
            <a:lum contrast="12000"/>
          </a:blip>
          <a:srcRect/>
          <a:stretch>
            <a:fillRect/>
          </a:stretch>
        </p:blipFill>
        <p:spPr bwMode="auto">
          <a:xfrm>
            <a:off x="468313" y="2060575"/>
            <a:ext cx="4032250" cy="3024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4516" name="Picture 4" descr="vlcsnap-2011-11-09-22h56m59s205"/>
          <p:cNvPicPr>
            <a:picLocks noChangeAspect="1" noChangeArrowheads="1"/>
          </p:cNvPicPr>
          <p:nvPr/>
        </p:nvPicPr>
        <p:blipFill>
          <a:blip r:embed="rId4" cstate="print">
            <a:lum bright="24000" contrast="30000"/>
          </a:blip>
          <a:srcRect/>
          <a:stretch>
            <a:fillRect/>
          </a:stretch>
        </p:blipFill>
        <p:spPr bwMode="auto">
          <a:xfrm>
            <a:off x="4572000" y="2060575"/>
            <a:ext cx="4030663" cy="302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4517" name="Rectangle 7"/>
          <p:cNvSpPr>
            <a:spLocks noChangeArrowheads="1"/>
          </p:cNvSpPr>
          <p:nvPr/>
        </p:nvSpPr>
        <p:spPr bwMode="auto">
          <a:xfrm>
            <a:off x="539750" y="476250"/>
            <a:ext cx="7345363" cy="865188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/>
            <a:r>
              <a:rPr lang="en-US" altLang="en-US" sz="2500" b="1">
                <a:solidFill>
                  <a:schemeClr val="bg1"/>
                </a:solidFill>
              </a:rPr>
              <a:t>PCB Removal (Dismantling and </a:t>
            </a:r>
            <a:r>
              <a:rPr lang="en-US" altLang="ja-JP" sz="2500" b="1">
                <a:solidFill>
                  <a:schemeClr val="bg1"/>
                </a:solidFill>
              </a:rPr>
              <a:t>R</a:t>
            </a:r>
            <a:r>
              <a:rPr lang="en-US" altLang="en-US" sz="2500" b="1">
                <a:solidFill>
                  <a:schemeClr val="bg1"/>
                </a:solidFill>
              </a:rPr>
              <a:t>emoval of </a:t>
            </a:r>
            <a:r>
              <a:rPr lang="en-US" altLang="ja-JP" sz="2500" b="1">
                <a:solidFill>
                  <a:schemeClr val="bg1"/>
                </a:solidFill>
              </a:rPr>
              <a:t>C</a:t>
            </a:r>
            <a:r>
              <a:rPr lang="en-US" altLang="en-US" sz="2500" b="1">
                <a:solidFill>
                  <a:schemeClr val="bg1"/>
                </a:solidFill>
              </a:rPr>
              <a:t>ore of</a:t>
            </a:r>
            <a:r>
              <a:rPr lang="en-US" altLang="ja-JP" sz="2500" b="1">
                <a:solidFill>
                  <a:schemeClr val="bg1"/>
                </a:solidFill>
              </a:rPr>
              <a:t> T</a:t>
            </a:r>
            <a:r>
              <a:rPr lang="en-US" altLang="en-US" sz="2500" b="1">
                <a:solidFill>
                  <a:schemeClr val="bg1"/>
                </a:solidFill>
              </a:rPr>
              <a:t>ransformers)</a:t>
            </a:r>
            <a:endParaRPr lang="en-US" altLang="ja-JP" sz="2500" b="1">
              <a:solidFill>
                <a:schemeClr val="bg1"/>
              </a:solidFill>
            </a:endParaRPr>
          </a:p>
        </p:txBody>
      </p:sp>
      <p:sp>
        <p:nvSpPr>
          <p:cNvPr id="6" name="正方形/長方形 5"/>
          <p:cNvSpPr/>
          <p:nvPr/>
        </p:nvSpPr>
        <p:spPr>
          <a:xfrm>
            <a:off x="755650" y="5589588"/>
            <a:ext cx="7777163" cy="646112"/>
          </a:xfrm>
          <a:prstGeom prst="rect">
            <a:avLst/>
          </a:prstGeom>
          <a:solidFill>
            <a:schemeClr val="tx2">
              <a:lumMod val="75000"/>
            </a:schemeClr>
          </a:solidFill>
        </p:spPr>
        <p:txBody>
          <a:bodyPr>
            <a:spAutoFit/>
          </a:bodyPr>
          <a:lstStyle/>
          <a:p>
            <a:pPr>
              <a:defRPr/>
            </a:pPr>
            <a:r>
              <a:rPr lang="en-US" altLang="ja-JP" dirty="0">
                <a:solidFill>
                  <a:schemeClr val="accent3"/>
                </a:solidFill>
                <a:ea typeface="ＭＳ Ｐゴシック" pitchFamily="50" charset="-128"/>
              </a:rPr>
              <a:t>Once the PCB levels are low enough the transformer is cut open </a:t>
            </a:r>
          </a:p>
          <a:p>
            <a:pPr>
              <a:defRPr/>
            </a:pPr>
            <a:r>
              <a:rPr lang="en-US" altLang="ja-JP" dirty="0">
                <a:solidFill>
                  <a:schemeClr val="accent3"/>
                </a:solidFill>
                <a:ea typeface="ＭＳ Ｐゴシック" pitchFamily="50" charset="-128"/>
              </a:rPr>
              <a:t>and the cores are removed for further treatment. </a:t>
            </a:r>
            <a:endParaRPr lang="ja-JP" altLang="en-US" dirty="0">
              <a:solidFill>
                <a:schemeClr val="accent3"/>
              </a:solidFill>
              <a:ea typeface="ＭＳ Ｐゴシック" pitchFamily="50" charset="-128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スライド番号プレースホル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8985F42-8F80-4BE5-AED0-D2354855432C}" type="slidenum">
              <a:rPr lang="en-US" altLang="ja-JP" smtClean="0">
                <a:ea typeface="ＭＳ Ｐゴシック" charset="-128"/>
              </a:rPr>
              <a:pPr/>
              <a:t>33</a:t>
            </a:fld>
            <a:endParaRPr lang="en-US" altLang="ja-JP" smtClean="0">
              <a:ea typeface="ＭＳ Ｐゴシック" charset="-128"/>
            </a:endParaRPr>
          </a:p>
        </p:txBody>
      </p:sp>
      <p:sp>
        <p:nvSpPr>
          <p:cNvPr id="65539" name="AutoShape 2"/>
          <p:cNvSpPr>
            <a:spLocks noChangeArrowheads="1"/>
          </p:cNvSpPr>
          <p:nvPr/>
        </p:nvSpPr>
        <p:spPr bwMode="auto">
          <a:xfrm>
            <a:off x="323850" y="4149725"/>
            <a:ext cx="8642350" cy="1871663"/>
          </a:xfrm>
          <a:prstGeom prst="roundRect">
            <a:avLst>
              <a:gd name="adj" fmla="val 16667"/>
            </a:avLst>
          </a:prstGeom>
          <a:solidFill>
            <a:srgbClr val="0000FF">
              <a:alpha val="10196"/>
            </a:srgbClr>
          </a:solidFill>
          <a:ln w="9525" algn="ctr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>
              <a:latin typeface="HGSｺﾞｼｯｸM" pitchFamily="50" charset="-128"/>
              <a:ea typeface="HGSｺﾞｼｯｸM" pitchFamily="50" charset="-128"/>
            </a:endParaRPr>
          </a:p>
        </p:txBody>
      </p:sp>
      <p:sp>
        <p:nvSpPr>
          <p:cNvPr id="65540" name="AutoShape 3"/>
          <p:cNvSpPr>
            <a:spLocks noChangeArrowheads="1"/>
          </p:cNvSpPr>
          <p:nvPr/>
        </p:nvSpPr>
        <p:spPr bwMode="auto">
          <a:xfrm>
            <a:off x="323850" y="2060575"/>
            <a:ext cx="8569325" cy="1824038"/>
          </a:xfrm>
          <a:prstGeom prst="roundRect">
            <a:avLst>
              <a:gd name="adj" fmla="val 16667"/>
            </a:avLst>
          </a:prstGeom>
          <a:solidFill>
            <a:srgbClr val="0000FF">
              <a:alpha val="10196"/>
            </a:srgbClr>
          </a:solidFill>
          <a:ln w="9525" algn="ctr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>
              <a:latin typeface="HGSｺﾞｼｯｸM" pitchFamily="50" charset="-128"/>
              <a:ea typeface="HGSｺﾞｼｯｸM" pitchFamily="50" charset="-128"/>
            </a:endParaRPr>
          </a:p>
        </p:txBody>
      </p:sp>
      <p:sp>
        <p:nvSpPr>
          <p:cNvPr id="65541" name="Rectangle 5"/>
          <p:cNvSpPr>
            <a:spLocks noChangeArrowheads="1"/>
          </p:cNvSpPr>
          <p:nvPr/>
        </p:nvSpPr>
        <p:spPr bwMode="auto">
          <a:xfrm>
            <a:off x="684213" y="2355850"/>
            <a:ext cx="1655762" cy="1331913"/>
          </a:xfrm>
          <a:prstGeom prst="rect">
            <a:avLst/>
          </a:prstGeom>
          <a:solidFill>
            <a:srgbClr val="808080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ja-JP">
                <a:solidFill>
                  <a:schemeClr val="bg1"/>
                </a:solidFill>
              </a:rPr>
              <a:t>100</a:t>
            </a:r>
            <a:r>
              <a:rPr lang="ja-JP" altLang="en-US">
                <a:solidFill>
                  <a:schemeClr val="bg1"/>
                </a:solidFill>
              </a:rPr>
              <a:t>％</a:t>
            </a:r>
            <a:r>
              <a:rPr lang="ja-JP" altLang="en-US"/>
              <a:t> </a:t>
            </a:r>
            <a:br>
              <a:rPr lang="ja-JP" altLang="en-US"/>
            </a:br>
            <a:r>
              <a:rPr lang="en-US" altLang="ja-JP" sz="2000">
                <a:solidFill>
                  <a:schemeClr val="bg1"/>
                </a:solidFill>
                <a:latin typeface="HGSｺﾞｼｯｸM" pitchFamily="50" charset="-128"/>
                <a:ea typeface="HGSｺﾞｼｯｸM" pitchFamily="50" charset="-128"/>
              </a:rPr>
              <a:t>PCB</a:t>
            </a:r>
            <a:br>
              <a:rPr lang="en-US" altLang="ja-JP" sz="2000">
                <a:solidFill>
                  <a:schemeClr val="bg1"/>
                </a:solidFill>
                <a:latin typeface="HGSｺﾞｼｯｸM" pitchFamily="50" charset="-128"/>
                <a:ea typeface="HGSｺﾞｼｯｸM" pitchFamily="50" charset="-128"/>
              </a:rPr>
            </a:br>
            <a:r>
              <a:rPr lang="en-US" altLang="ja-JP" sz="2000">
                <a:solidFill>
                  <a:schemeClr val="bg1"/>
                </a:solidFill>
                <a:latin typeface="HGSｺﾞｼｯｸM" pitchFamily="50" charset="-128"/>
                <a:ea typeface="HGSｺﾞｼｯｸM" pitchFamily="50" charset="-128"/>
              </a:rPr>
              <a:t>concentration</a:t>
            </a:r>
          </a:p>
          <a:p>
            <a:pPr algn="ctr"/>
            <a:r>
              <a:rPr lang="ja-JP" altLang="en-US" sz="2000">
                <a:solidFill>
                  <a:schemeClr val="bg1"/>
                </a:solidFill>
                <a:latin typeface="HGSｺﾞｼｯｸM" pitchFamily="50" charset="-128"/>
                <a:ea typeface="HGSｺﾞｼｯｸM" pitchFamily="50" charset="-128"/>
              </a:rPr>
              <a:t>（</a:t>
            </a:r>
            <a:r>
              <a:rPr lang="en-US" altLang="ja-JP" sz="2000">
                <a:solidFill>
                  <a:schemeClr val="bg1"/>
                </a:solidFill>
                <a:latin typeface="HGSｺﾞｼｯｸM" pitchFamily="50" charset="-128"/>
                <a:ea typeface="HGSｺﾞｼｯｸM" pitchFamily="50" charset="-128"/>
              </a:rPr>
              <a:t>0.6kg/kg</a:t>
            </a:r>
            <a:r>
              <a:rPr lang="ja-JP" altLang="en-US" sz="2000">
                <a:solidFill>
                  <a:schemeClr val="bg1"/>
                </a:solidFill>
                <a:latin typeface="HGSｺﾞｼｯｸM" pitchFamily="50" charset="-128"/>
                <a:ea typeface="HGSｺﾞｼｯｸM" pitchFamily="50" charset="-128"/>
              </a:rPr>
              <a:t>）</a:t>
            </a:r>
          </a:p>
        </p:txBody>
      </p:sp>
      <p:sp>
        <p:nvSpPr>
          <p:cNvPr id="65542" name="AutoShape 8"/>
          <p:cNvSpPr>
            <a:spLocks noChangeArrowheads="1"/>
          </p:cNvSpPr>
          <p:nvPr/>
        </p:nvSpPr>
        <p:spPr bwMode="auto">
          <a:xfrm>
            <a:off x="2525713" y="2276475"/>
            <a:ext cx="3389312" cy="230188"/>
          </a:xfrm>
          <a:prstGeom prst="rightArrow">
            <a:avLst>
              <a:gd name="adj1" fmla="val 51139"/>
              <a:gd name="adj2" fmla="val 122292"/>
            </a:avLst>
          </a:prstGeom>
          <a:gradFill rotWithShape="1">
            <a:gsLst>
              <a:gs pos="0">
                <a:srgbClr val="4D4D4D"/>
              </a:gs>
              <a:gs pos="100000">
                <a:schemeClr val="bg1"/>
              </a:gs>
            </a:gsLst>
            <a:lin ang="0" scaled="1"/>
          </a:gra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>
              <a:solidFill>
                <a:schemeClr val="bg1"/>
              </a:solidFill>
              <a:latin typeface="HGSｺﾞｼｯｸM" pitchFamily="50" charset="-128"/>
              <a:ea typeface="HGSｺﾞｼｯｸM" pitchFamily="50" charset="-128"/>
            </a:endParaRPr>
          </a:p>
        </p:txBody>
      </p:sp>
      <p:sp>
        <p:nvSpPr>
          <p:cNvPr id="65543" name="Rectangle 9"/>
          <p:cNvSpPr>
            <a:spLocks noChangeArrowheads="1"/>
          </p:cNvSpPr>
          <p:nvPr/>
        </p:nvSpPr>
        <p:spPr bwMode="auto">
          <a:xfrm>
            <a:off x="703263" y="4492625"/>
            <a:ext cx="1636712" cy="1296988"/>
          </a:xfrm>
          <a:prstGeom prst="rect">
            <a:avLst/>
          </a:prstGeom>
          <a:solidFill>
            <a:schemeClr val="tx1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ja-JP">
                <a:solidFill>
                  <a:schemeClr val="bg1"/>
                </a:solidFill>
              </a:rPr>
              <a:t>100</a:t>
            </a:r>
            <a:r>
              <a:rPr lang="ja-JP" altLang="en-US">
                <a:solidFill>
                  <a:schemeClr val="bg1"/>
                </a:solidFill>
              </a:rPr>
              <a:t>％</a:t>
            </a:r>
          </a:p>
          <a:p>
            <a:pPr algn="ctr"/>
            <a:r>
              <a:rPr lang="en-US" altLang="ja-JP" sz="2000">
                <a:solidFill>
                  <a:schemeClr val="bg1"/>
                </a:solidFill>
                <a:latin typeface="HGSｺﾞｼｯｸM" pitchFamily="50" charset="-128"/>
                <a:ea typeface="HGSｺﾞｼｯｸM" pitchFamily="50" charset="-128"/>
              </a:rPr>
              <a:t>PCB </a:t>
            </a:r>
            <a:br>
              <a:rPr lang="en-US" altLang="ja-JP" sz="2000">
                <a:solidFill>
                  <a:schemeClr val="bg1"/>
                </a:solidFill>
                <a:latin typeface="HGSｺﾞｼｯｸM" pitchFamily="50" charset="-128"/>
                <a:ea typeface="HGSｺﾞｼｯｸM" pitchFamily="50" charset="-128"/>
              </a:rPr>
            </a:br>
            <a:r>
              <a:rPr lang="en-US" altLang="ja-JP" sz="2000">
                <a:solidFill>
                  <a:schemeClr val="bg1"/>
                </a:solidFill>
                <a:latin typeface="HGSｺﾞｼｯｸM" pitchFamily="50" charset="-128"/>
                <a:ea typeface="HGSｺﾞｼｯｸM" pitchFamily="50" charset="-128"/>
              </a:rPr>
              <a:t>concentration</a:t>
            </a:r>
            <a:br>
              <a:rPr lang="en-US" altLang="ja-JP" sz="2000">
                <a:solidFill>
                  <a:schemeClr val="bg1"/>
                </a:solidFill>
                <a:latin typeface="HGSｺﾞｼｯｸM" pitchFamily="50" charset="-128"/>
                <a:ea typeface="HGSｺﾞｼｯｸM" pitchFamily="50" charset="-128"/>
              </a:rPr>
            </a:br>
            <a:r>
              <a:rPr lang="en-US" altLang="ja-JP" sz="2000">
                <a:solidFill>
                  <a:schemeClr val="bg1"/>
                </a:solidFill>
                <a:latin typeface="HGSｺﾞｼｯｸM" pitchFamily="50" charset="-128"/>
                <a:ea typeface="HGSｺﾞｼｯｸM" pitchFamily="50" charset="-128"/>
              </a:rPr>
              <a:t> (1kg/kg)</a:t>
            </a:r>
          </a:p>
        </p:txBody>
      </p:sp>
      <p:sp>
        <p:nvSpPr>
          <p:cNvPr id="65544" name="Rectangle 10"/>
          <p:cNvSpPr>
            <a:spLocks noGrp="1" noChangeArrowheads="1"/>
          </p:cNvSpPr>
          <p:nvPr>
            <p:ph type="body" idx="1"/>
          </p:nvPr>
        </p:nvSpPr>
        <p:spPr>
          <a:xfrm>
            <a:off x="179388" y="1196975"/>
            <a:ext cx="8194675" cy="760413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ja-JP" sz="2000" smtClean="0">
                <a:latin typeface="HGSｺﾞｼｯｸM" pitchFamily="50" charset="-128"/>
                <a:ea typeface="HGSｺﾞｼｯｸM" pitchFamily="50" charset="-128"/>
              </a:rPr>
              <a:t>At JESCO, PCB level of transformers are reduced by1/1,200,000,</a:t>
            </a:r>
            <a:br>
              <a:rPr lang="en-US" altLang="ja-JP" sz="2000" smtClean="0">
                <a:latin typeface="HGSｺﾞｼｯｸM" pitchFamily="50" charset="-128"/>
                <a:ea typeface="HGSｺﾞｼｯｸM" pitchFamily="50" charset="-128"/>
              </a:rPr>
            </a:br>
            <a:r>
              <a:rPr lang="en-US" altLang="ja-JP" sz="2000" smtClean="0">
                <a:latin typeface="HGSｺﾞｼｯｸM" pitchFamily="50" charset="-128"/>
                <a:ea typeface="HGSｺﾞｼｯｸM" pitchFamily="50" charset="-128"/>
              </a:rPr>
              <a:t>and that of capacitors are reduced by 1/2,000,000 before shipping. 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endParaRPr lang="en-US" altLang="ja-JP" sz="2000" smtClean="0">
              <a:latin typeface="HGSｺﾞｼｯｸM" pitchFamily="50" charset="-128"/>
              <a:ea typeface="HGSｺﾞｼｯｸM" pitchFamily="50" charset="-128"/>
            </a:endParaRPr>
          </a:p>
        </p:txBody>
      </p:sp>
      <p:sp>
        <p:nvSpPr>
          <p:cNvPr id="65545" name="Text Box 11"/>
          <p:cNvSpPr txBox="1">
            <a:spLocks noChangeArrowheads="1"/>
          </p:cNvSpPr>
          <p:nvPr/>
        </p:nvSpPr>
        <p:spPr bwMode="auto">
          <a:xfrm>
            <a:off x="3708400" y="1916113"/>
            <a:ext cx="1474788" cy="3365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altLang="ja-JP" sz="1600">
                <a:latin typeface="HGSｺﾞｼｯｸM" pitchFamily="50" charset="-128"/>
                <a:ea typeface="HGSｺﾞｼｯｸM" pitchFamily="50" charset="-128"/>
              </a:rPr>
              <a:t>1 / 1,200,000</a:t>
            </a:r>
          </a:p>
        </p:txBody>
      </p:sp>
      <p:sp>
        <p:nvSpPr>
          <p:cNvPr id="65546" name="Text Box 12"/>
          <p:cNvSpPr txBox="1">
            <a:spLocks noChangeArrowheads="1"/>
          </p:cNvSpPr>
          <p:nvPr/>
        </p:nvSpPr>
        <p:spPr bwMode="auto">
          <a:xfrm>
            <a:off x="3390900" y="4221163"/>
            <a:ext cx="1474788" cy="3365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altLang="ja-JP" sz="1600">
                <a:latin typeface="HGSｺﾞｼｯｸM" pitchFamily="50" charset="-128"/>
                <a:ea typeface="HGSｺﾞｼｯｸM" pitchFamily="50" charset="-128"/>
              </a:rPr>
              <a:t>1 / 2,000,000</a:t>
            </a:r>
          </a:p>
        </p:txBody>
      </p:sp>
      <p:sp>
        <p:nvSpPr>
          <p:cNvPr id="65547" name="Text Box 13"/>
          <p:cNvSpPr txBox="1">
            <a:spLocks noChangeArrowheads="1"/>
          </p:cNvSpPr>
          <p:nvPr/>
        </p:nvSpPr>
        <p:spPr bwMode="auto">
          <a:xfrm>
            <a:off x="3419475" y="2205038"/>
            <a:ext cx="1655763" cy="304800"/>
          </a:xfrm>
          <a:prstGeom prst="rect">
            <a:avLst/>
          </a:prstGeom>
          <a:solidFill>
            <a:schemeClr val="accent1"/>
          </a:solidFill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altLang="ja-JP" sz="1400">
                <a:solidFill>
                  <a:schemeClr val="bg1"/>
                </a:solidFill>
                <a:latin typeface="HGSｺﾞｼｯｸM" pitchFamily="50" charset="-128"/>
                <a:ea typeface="HGSｺﾞｼｯｸM" pitchFamily="50" charset="-128"/>
              </a:rPr>
              <a:t>Liquid treatment</a:t>
            </a:r>
          </a:p>
        </p:txBody>
      </p:sp>
      <p:sp>
        <p:nvSpPr>
          <p:cNvPr id="65548" name="Rectangle 14"/>
          <p:cNvSpPr>
            <a:spLocks noChangeArrowheads="1"/>
          </p:cNvSpPr>
          <p:nvPr/>
        </p:nvSpPr>
        <p:spPr bwMode="auto">
          <a:xfrm>
            <a:off x="6630988" y="2205038"/>
            <a:ext cx="1871662" cy="409575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ja-JP" sz="1400">
                <a:latin typeface="HGSｺﾞｼｯｸM" pitchFamily="50" charset="-128"/>
                <a:ea typeface="HGSｺﾞｼｯｸM" pitchFamily="50" charset="-128"/>
              </a:rPr>
              <a:t>PCB level</a:t>
            </a:r>
          </a:p>
          <a:p>
            <a:pPr algn="ctr"/>
            <a:r>
              <a:rPr lang="en-US" altLang="ja-JP" sz="1400">
                <a:latin typeface="HGSｺﾞｼｯｸM" pitchFamily="50" charset="-128"/>
                <a:ea typeface="HGSｺﾞｼｯｸM" pitchFamily="50" charset="-128"/>
              </a:rPr>
              <a:t>0.5mg/kg and below</a:t>
            </a:r>
            <a:endParaRPr lang="en-US" altLang="ja-JP" sz="1400">
              <a:solidFill>
                <a:schemeClr val="bg1"/>
              </a:solidFill>
              <a:latin typeface="HGSｺﾞｼｯｸM" pitchFamily="50" charset="-128"/>
              <a:ea typeface="HGSｺﾞｼｯｸM" pitchFamily="50" charset="-128"/>
            </a:endParaRPr>
          </a:p>
        </p:txBody>
      </p:sp>
      <p:sp>
        <p:nvSpPr>
          <p:cNvPr id="65549" name="AutoShape 17"/>
          <p:cNvSpPr>
            <a:spLocks noChangeArrowheads="1"/>
          </p:cNvSpPr>
          <p:nvPr/>
        </p:nvSpPr>
        <p:spPr bwMode="auto">
          <a:xfrm flipV="1">
            <a:off x="2890838" y="2751138"/>
            <a:ext cx="642937" cy="663575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2147483647 h 21600"/>
              <a:gd name="T8" fmla="*/ 17694720 60000 65536"/>
              <a:gd name="T9" fmla="*/ 5898240 60000 65536"/>
              <a:gd name="T10" fmla="*/ 5898240 60000 65536"/>
              <a:gd name="T11" fmla="*/ 0 60000 65536"/>
              <a:gd name="T12" fmla="*/ 12427 w 21600"/>
              <a:gd name="T13" fmla="*/ 4571 h 21600"/>
              <a:gd name="T14" fmla="*/ 20182 w 21600"/>
              <a:gd name="T15" fmla="*/ 7587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21600" y="6079"/>
                </a:moveTo>
                <a:lnTo>
                  <a:pt x="15882" y="0"/>
                </a:lnTo>
                <a:lnTo>
                  <a:pt x="15882" y="4571"/>
                </a:lnTo>
                <a:lnTo>
                  <a:pt x="12427" y="4571"/>
                </a:lnTo>
                <a:cubicBezTo>
                  <a:pt x="5564" y="4571"/>
                  <a:pt x="0" y="7968"/>
                  <a:pt x="0" y="12158"/>
                </a:cubicBezTo>
                <a:lnTo>
                  <a:pt x="0" y="21600"/>
                </a:lnTo>
                <a:lnTo>
                  <a:pt x="3083" y="21600"/>
                </a:lnTo>
                <a:lnTo>
                  <a:pt x="3083" y="12158"/>
                </a:lnTo>
                <a:cubicBezTo>
                  <a:pt x="3083" y="9634"/>
                  <a:pt x="7266" y="7587"/>
                  <a:pt x="12427" y="7587"/>
                </a:cubicBezTo>
                <a:lnTo>
                  <a:pt x="15882" y="7587"/>
                </a:lnTo>
                <a:lnTo>
                  <a:pt x="15882" y="12158"/>
                </a:lnTo>
                <a:close/>
              </a:path>
            </a:pathLst>
          </a:custGeom>
          <a:gradFill rotWithShape="1">
            <a:gsLst>
              <a:gs pos="0">
                <a:schemeClr val="tx1"/>
              </a:gs>
              <a:gs pos="100000">
                <a:srgbClr val="B2B2B2"/>
              </a:gs>
            </a:gsLst>
            <a:lin ang="2700000" scaled="1"/>
          </a:gra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5550" name="Rectangle 18"/>
          <p:cNvSpPr>
            <a:spLocks noChangeArrowheads="1"/>
          </p:cNvSpPr>
          <p:nvPr/>
        </p:nvSpPr>
        <p:spPr bwMode="auto">
          <a:xfrm>
            <a:off x="6630988" y="2708275"/>
            <a:ext cx="1871662" cy="576263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ja-JP" sz="1400">
                <a:latin typeface="HGSｺﾞｼｯｸM" pitchFamily="50" charset="-128"/>
                <a:ea typeface="HGSｺﾞｼｯｸM" pitchFamily="50" charset="-128"/>
              </a:rPr>
              <a:t>PCB level of </a:t>
            </a:r>
            <a:br>
              <a:rPr lang="en-US" altLang="ja-JP" sz="1400">
                <a:latin typeface="HGSｺﾞｼｯｸM" pitchFamily="50" charset="-128"/>
                <a:ea typeface="HGSｺﾞｼｯｸM" pitchFamily="50" charset="-128"/>
              </a:rPr>
            </a:br>
            <a:r>
              <a:rPr lang="en-US" altLang="ja-JP" sz="1400">
                <a:latin typeface="HGSｺﾞｼｯｸM" pitchFamily="50" charset="-128"/>
                <a:ea typeface="HGSｺﾞｼｯｸM" pitchFamily="50" charset="-128"/>
              </a:rPr>
              <a:t>washing solvent</a:t>
            </a:r>
          </a:p>
          <a:p>
            <a:pPr algn="ctr"/>
            <a:r>
              <a:rPr lang="en-US" altLang="ja-JP" sz="1400">
                <a:latin typeface="HGSｺﾞｼｯｸM" pitchFamily="50" charset="-128"/>
                <a:ea typeface="HGSｺﾞｼｯｸM" pitchFamily="50" charset="-128"/>
              </a:rPr>
              <a:t>0.5mg/kg and below</a:t>
            </a:r>
            <a:endParaRPr lang="en-US" altLang="ja-JP" sz="1400">
              <a:solidFill>
                <a:schemeClr val="bg1"/>
              </a:solidFill>
              <a:latin typeface="HGSｺﾞｼｯｸM" pitchFamily="50" charset="-128"/>
              <a:ea typeface="HGSｺﾞｼｯｸM" pitchFamily="50" charset="-128"/>
            </a:endParaRPr>
          </a:p>
        </p:txBody>
      </p:sp>
      <p:sp>
        <p:nvSpPr>
          <p:cNvPr id="65551" name="Text Box 19"/>
          <p:cNvSpPr txBox="1">
            <a:spLocks noChangeArrowheads="1"/>
          </p:cNvSpPr>
          <p:nvPr/>
        </p:nvSpPr>
        <p:spPr bwMode="auto">
          <a:xfrm>
            <a:off x="2454275" y="2852738"/>
            <a:ext cx="808038" cy="517525"/>
          </a:xfrm>
          <a:prstGeom prst="rect">
            <a:avLst/>
          </a:prstGeom>
          <a:solidFill>
            <a:srgbClr val="FF0000"/>
          </a:solidFill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altLang="ja-JP" sz="1400">
                <a:solidFill>
                  <a:schemeClr val="bg1"/>
                </a:solidFill>
                <a:latin typeface="HGSｺﾞｼｯｸM" pitchFamily="50" charset="-128"/>
                <a:ea typeface="HGSｺﾞｼｯｸM" pitchFamily="50" charset="-128"/>
              </a:rPr>
              <a:t>First</a:t>
            </a:r>
          </a:p>
          <a:p>
            <a:pPr algn="ctr"/>
            <a:r>
              <a:rPr lang="en-US" altLang="ja-JP" sz="1400">
                <a:solidFill>
                  <a:schemeClr val="bg1"/>
                </a:solidFill>
                <a:latin typeface="HGSｺﾞｼｯｸM" pitchFamily="50" charset="-128"/>
                <a:ea typeface="HGSｺﾞｼｯｸM" pitchFamily="50" charset="-128"/>
              </a:rPr>
              <a:t>Washing</a:t>
            </a:r>
          </a:p>
        </p:txBody>
      </p:sp>
      <p:sp>
        <p:nvSpPr>
          <p:cNvPr id="65552" name="Text Box 20"/>
          <p:cNvSpPr txBox="1">
            <a:spLocks noChangeArrowheads="1"/>
          </p:cNvSpPr>
          <p:nvPr/>
        </p:nvSpPr>
        <p:spPr bwMode="auto">
          <a:xfrm>
            <a:off x="684213" y="3860800"/>
            <a:ext cx="2305050" cy="27463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altLang="ja-JP" sz="1200"/>
              <a:t>*Example at Kitakyushu Facility</a:t>
            </a:r>
            <a:endParaRPr lang="en-US" altLang="ja-JP" sz="1200">
              <a:latin typeface="HGSｺﾞｼｯｸM" pitchFamily="50" charset="-128"/>
              <a:ea typeface="HGSｺﾞｼｯｸM" pitchFamily="50" charset="-128"/>
            </a:endParaRPr>
          </a:p>
        </p:txBody>
      </p:sp>
      <p:sp>
        <p:nvSpPr>
          <p:cNvPr id="65553" name="Rectangle 22"/>
          <p:cNvSpPr>
            <a:spLocks noChangeArrowheads="1"/>
          </p:cNvSpPr>
          <p:nvPr/>
        </p:nvSpPr>
        <p:spPr bwMode="auto">
          <a:xfrm>
            <a:off x="6630988" y="3357563"/>
            <a:ext cx="1871662" cy="441325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ja-JP" sz="1400">
                <a:latin typeface="HGSｺﾞｼｯｸM" pitchFamily="50" charset="-128"/>
                <a:ea typeface="HGSｺﾞｼｯｸM" pitchFamily="50" charset="-128"/>
              </a:rPr>
              <a:t>PCB level of effluent</a:t>
            </a:r>
          </a:p>
          <a:p>
            <a:pPr algn="ctr"/>
            <a:r>
              <a:rPr lang="en-US" altLang="ja-JP" sz="1400">
                <a:latin typeface="HGSｺﾞｼｯｸM" pitchFamily="50" charset="-128"/>
                <a:ea typeface="HGSｺﾞｼｯｸM" pitchFamily="50" charset="-128"/>
              </a:rPr>
              <a:t>0.003mg/L and below</a:t>
            </a:r>
            <a:endParaRPr lang="en-US" altLang="ja-JP" sz="1400">
              <a:solidFill>
                <a:schemeClr val="bg1"/>
              </a:solidFill>
              <a:latin typeface="HGSｺﾞｼｯｸM" pitchFamily="50" charset="-128"/>
              <a:ea typeface="HGSｺﾞｼｯｸM" pitchFamily="50" charset="-128"/>
            </a:endParaRPr>
          </a:p>
        </p:txBody>
      </p:sp>
      <p:sp>
        <p:nvSpPr>
          <p:cNvPr id="65554" name="AutoShape 25"/>
          <p:cNvSpPr>
            <a:spLocks/>
          </p:cNvSpPr>
          <p:nvPr/>
        </p:nvSpPr>
        <p:spPr bwMode="auto">
          <a:xfrm>
            <a:off x="5964238" y="2913063"/>
            <a:ext cx="77787" cy="666750"/>
          </a:xfrm>
          <a:prstGeom prst="leftBrace">
            <a:avLst>
              <a:gd name="adj1" fmla="val 71429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5555" name="AutoShape 26"/>
          <p:cNvSpPr>
            <a:spLocks noChangeArrowheads="1"/>
          </p:cNvSpPr>
          <p:nvPr/>
        </p:nvSpPr>
        <p:spPr bwMode="auto">
          <a:xfrm flipV="1">
            <a:off x="2897188" y="4983163"/>
            <a:ext cx="2970212" cy="625475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2147483647 h 21600"/>
              <a:gd name="T8" fmla="*/ 17694720 60000 65536"/>
              <a:gd name="T9" fmla="*/ 5898240 60000 65536"/>
              <a:gd name="T10" fmla="*/ 5898240 60000 65536"/>
              <a:gd name="T11" fmla="*/ 0 60000 65536"/>
              <a:gd name="T12" fmla="*/ 12427 w 21600"/>
              <a:gd name="T13" fmla="*/ 5118 h 21600"/>
              <a:gd name="T14" fmla="*/ 21344 w 21600"/>
              <a:gd name="T15" fmla="*/ 704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21600" y="6079"/>
                </a:moveTo>
                <a:lnTo>
                  <a:pt x="19982" y="0"/>
                </a:lnTo>
                <a:lnTo>
                  <a:pt x="19982" y="5118"/>
                </a:lnTo>
                <a:lnTo>
                  <a:pt x="12427" y="5118"/>
                </a:lnTo>
                <a:cubicBezTo>
                  <a:pt x="5564" y="5118"/>
                  <a:pt x="0" y="8270"/>
                  <a:pt x="0" y="12158"/>
                </a:cubicBezTo>
                <a:lnTo>
                  <a:pt x="0" y="21600"/>
                </a:lnTo>
                <a:lnTo>
                  <a:pt x="1965" y="21600"/>
                </a:lnTo>
                <a:lnTo>
                  <a:pt x="1965" y="12158"/>
                </a:lnTo>
                <a:cubicBezTo>
                  <a:pt x="1965" y="9331"/>
                  <a:pt x="6649" y="7040"/>
                  <a:pt x="12427" y="7040"/>
                </a:cubicBezTo>
                <a:lnTo>
                  <a:pt x="19982" y="7040"/>
                </a:lnTo>
                <a:lnTo>
                  <a:pt x="19982" y="12158"/>
                </a:lnTo>
                <a:close/>
              </a:path>
            </a:pathLst>
          </a:custGeom>
          <a:gradFill rotWithShape="1">
            <a:gsLst>
              <a:gs pos="0">
                <a:schemeClr val="tx1"/>
              </a:gs>
              <a:gs pos="100000">
                <a:schemeClr val="bg1"/>
              </a:gs>
            </a:gsLst>
            <a:lin ang="0" scaled="1"/>
          </a:gra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5556" name="Text Box 27"/>
          <p:cNvSpPr txBox="1">
            <a:spLocks noChangeArrowheads="1"/>
          </p:cNvSpPr>
          <p:nvPr/>
        </p:nvSpPr>
        <p:spPr bwMode="auto">
          <a:xfrm>
            <a:off x="3717925" y="5300663"/>
            <a:ext cx="938213" cy="304800"/>
          </a:xfrm>
          <a:prstGeom prst="rect">
            <a:avLst/>
          </a:prstGeom>
          <a:solidFill>
            <a:srgbClr val="FF0000"/>
          </a:solidFill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altLang="ja-JP" sz="1400">
                <a:solidFill>
                  <a:schemeClr val="bg1"/>
                </a:solidFill>
                <a:latin typeface="HGSｺﾞｼｯｸM" pitchFamily="50" charset="-128"/>
                <a:ea typeface="HGSｺﾞｼｯｸM" pitchFamily="50" charset="-128"/>
              </a:rPr>
              <a:t>Cleaning</a:t>
            </a:r>
            <a:r>
              <a:rPr lang="en-US" altLang="ja-JP" sz="1400" baseline="30000">
                <a:solidFill>
                  <a:schemeClr val="bg1"/>
                </a:solidFill>
                <a:latin typeface="HGSｺﾞｼｯｸM" pitchFamily="50" charset="-128"/>
                <a:ea typeface="HGSｺﾞｼｯｸM" pitchFamily="50" charset="-128"/>
              </a:rPr>
              <a:t>**</a:t>
            </a:r>
          </a:p>
        </p:txBody>
      </p:sp>
      <p:sp>
        <p:nvSpPr>
          <p:cNvPr id="65557" name="Text Box 28"/>
          <p:cNvSpPr txBox="1">
            <a:spLocks noChangeArrowheads="1"/>
          </p:cNvSpPr>
          <p:nvPr/>
        </p:nvSpPr>
        <p:spPr bwMode="auto">
          <a:xfrm>
            <a:off x="2238375" y="3500438"/>
            <a:ext cx="1312863" cy="3048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ja-JP" altLang="en-US" sz="1400">
                <a:latin typeface="HGSｺﾞｼｯｸM" pitchFamily="50" charset="-128"/>
                <a:ea typeface="HGSｺﾞｼｯｸM" pitchFamily="50" charset="-128"/>
              </a:rPr>
              <a:t>（</a:t>
            </a:r>
            <a:r>
              <a:rPr lang="en-US" altLang="ja-JP" sz="1400">
                <a:latin typeface="HGSｺﾞｼｯｸM" pitchFamily="50" charset="-128"/>
                <a:ea typeface="HGSｺﾞｼｯｸM" pitchFamily="50" charset="-128"/>
              </a:rPr>
              <a:t>1 / 3,750</a:t>
            </a:r>
            <a:r>
              <a:rPr lang="ja-JP" altLang="en-US" sz="1400">
                <a:latin typeface="HGSｺﾞｼｯｸM" pitchFamily="50" charset="-128"/>
                <a:ea typeface="HGSｺﾞｼｯｸM" pitchFamily="50" charset="-128"/>
              </a:rPr>
              <a:t>）</a:t>
            </a:r>
          </a:p>
        </p:txBody>
      </p:sp>
      <p:sp>
        <p:nvSpPr>
          <p:cNvPr id="65558" name="Text Box 29"/>
          <p:cNvSpPr txBox="1">
            <a:spLocks noChangeArrowheads="1"/>
          </p:cNvSpPr>
          <p:nvPr/>
        </p:nvSpPr>
        <p:spPr bwMode="auto">
          <a:xfrm>
            <a:off x="4614863" y="3716338"/>
            <a:ext cx="1173162" cy="3048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ja-JP" altLang="en-US" sz="1400">
                <a:latin typeface="HGSｺﾞｼｯｸM" pitchFamily="50" charset="-128"/>
                <a:ea typeface="HGSｺﾞｼｯｸM" pitchFamily="50" charset="-128"/>
              </a:rPr>
              <a:t>（</a:t>
            </a:r>
            <a:r>
              <a:rPr lang="en-US" altLang="ja-JP" sz="1400">
                <a:latin typeface="HGSｺﾞｼｯｸM" pitchFamily="50" charset="-128"/>
                <a:ea typeface="HGSｺﾞｼｯｸM" pitchFamily="50" charset="-128"/>
              </a:rPr>
              <a:t>1 / 320</a:t>
            </a:r>
            <a:r>
              <a:rPr lang="ja-JP" altLang="en-US" sz="1400">
                <a:latin typeface="HGSｺﾞｼｯｸM" pitchFamily="50" charset="-128"/>
                <a:ea typeface="HGSｺﾞｼｯｸM" pitchFamily="50" charset="-128"/>
              </a:rPr>
              <a:t>）</a:t>
            </a:r>
          </a:p>
        </p:txBody>
      </p:sp>
      <p:sp>
        <p:nvSpPr>
          <p:cNvPr id="65559" name="AutoShape 30"/>
          <p:cNvSpPr>
            <a:spLocks noChangeArrowheads="1"/>
          </p:cNvSpPr>
          <p:nvPr/>
        </p:nvSpPr>
        <p:spPr bwMode="auto">
          <a:xfrm>
            <a:off x="2525713" y="4581525"/>
            <a:ext cx="3389312" cy="230188"/>
          </a:xfrm>
          <a:prstGeom prst="rightArrow">
            <a:avLst>
              <a:gd name="adj1" fmla="val 51139"/>
              <a:gd name="adj2" fmla="val 122292"/>
            </a:avLst>
          </a:prstGeom>
          <a:gradFill rotWithShape="1">
            <a:gsLst>
              <a:gs pos="0">
                <a:srgbClr val="4D4D4D"/>
              </a:gs>
              <a:gs pos="100000">
                <a:schemeClr val="bg1"/>
              </a:gs>
            </a:gsLst>
            <a:lin ang="0" scaled="1"/>
          </a:gra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>
              <a:solidFill>
                <a:schemeClr val="bg1"/>
              </a:solidFill>
              <a:latin typeface="HGSｺﾞｼｯｸM" pitchFamily="50" charset="-128"/>
              <a:ea typeface="HGSｺﾞｼｯｸM" pitchFamily="50" charset="-128"/>
            </a:endParaRPr>
          </a:p>
        </p:txBody>
      </p:sp>
      <p:sp>
        <p:nvSpPr>
          <p:cNvPr id="65560" name="Rectangle 32"/>
          <p:cNvSpPr>
            <a:spLocks noChangeArrowheads="1"/>
          </p:cNvSpPr>
          <p:nvPr/>
        </p:nvSpPr>
        <p:spPr bwMode="auto">
          <a:xfrm>
            <a:off x="6702425" y="4292600"/>
            <a:ext cx="1871663" cy="409575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ja-JP" sz="1400">
                <a:latin typeface="HGSｺﾞｼｯｸM" pitchFamily="50" charset="-128"/>
                <a:ea typeface="HGSｺﾞｼｯｸM" pitchFamily="50" charset="-128"/>
              </a:rPr>
              <a:t>PCB level </a:t>
            </a:r>
          </a:p>
          <a:p>
            <a:pPr algn="ctr"/>
            <a:r>
              <a:rPr lang="en-US" altLang="ja-JP" sz="1400">
                <a:latin typeface="HGSｺﾞｼｯｸM" pitchFamily="50" charset="-128"/>
                <a:ea typeface="HGSｺﾞｼｯｸM" pitchFamily="50" charset="-128"/>
              </a:rPr>
              <a:t>0.5mg/kg and below</a:t>
            </a:r>
            <a:endParaRPr lang="en-US" altLang="ja-JP" sz="1400">
              <a:solidFill>
                <a:schemeClr val="bg1"/>
              </a:solidFill>
              <a:latin typeface="HGSｺﾞｼｯｸM" pitchFamily="50" charset="-128"/>
              <a:ea typeface="HGSｺﾞｼｯｸM" pitchFamily="50" charset="-128"/>
            </a:endParaRPr>
          </a:p>
        </p:txBody>
      </p:sp>
      <p:sp>
        <p:nvSpPr>
          <p:cNvPr id="65561" name="Rectangle 33"/>
          <p:cNvSpPr>
            <a:spLocks noChangeArrowheads="1"/>
          </p:cNvSpPr>
          <p:nvPr/>
        </p:nvSpPr>
        <p:spPr bwMode="auto">
          <a:xfrm>
            <a:off x="6702425" y="4797425"/>
            <a:ext cx="1873250" cy="563563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ja-JP" sz="1400">
                <a:latin typeface="HGSｺﾞｼｯｸM" pitchFamily="50" charset="-128"/>
                <a:ea typeface="HGSｺﾞｼｯｸM" pitchFamily="50" charset="-128"/>
              </a:rPr>
              <a:t>PCB level of</a:t>
            </a:r>
            <a:br>
              <a:rPr lang="en-US" altLang="ja-JP" sz="1400">
                <a:latin typeface="HGSｺﾞｼｯｸM" pitchFamily="50" charset="-128"/>
                <a:ea typeface="HGSｺﾞｼｯｸM" pitchFamily="50" charset="-128"/>
              </a:rPr>
            </a:br>
            <a:r>
              <a:rPr lang="en-US" altLang="ja-JP" sz="1400">
                <a:latin typeface="HGSｺﾞｼｯｸM" pitchFamily="50" charset="-128"/>
                <a:ea typeface="HGSｺﾞｼｯｸM" pitchFamily="50" charset="-128"/>
              </a:rPr>
              <a:t>washing solvent</a:t>
            </a:r>
          </a:p>
          <a:p>
            <a:pPr algn="ctr"/>
            <a:r>
              <a:rPr lang="en-US" altLang="ja-JP" sz="1400">
                <a:latin typeface="HGSｺﾞｼｯｸM" pitchFamily="50" charset="-128"/>
                <a:ea typeface="HGSｺﾞｼｯｸM" pitchFamily="50" charset="-128"/>
              </a:rPr>
              <a:t>0.5mg/kg and below</a:t>
            </a:r>
            <a:endParaRPr lang="en-US" altLang="ja-JP" sz="1400">
              <a:solidFill>
                <a:schemeClr val="bg1"/>
              </a:solidFill>
              <a:latin typeface="HGSｺﾞｼｯｸM" pitchFamily="50" charset="-128"/>
              <a:ea typeface="HGSｺﾞｼｯｸM" pitchFamily="50" charset="-128"/>
            </a:endParaRPr>
          </a:p>
        </p:txBody>
      </p:sp>
      <p:sp>
        <p:nvSpPr>
          <p:cNvPr id="65562" name="Rectangle 34"/>
          <p:cNvSpPr>
            <a:spLocks noChangeArrowheads="1"/>
          </p:cNvSpPr>
          <p:nvPr/>
        </p:nvSpPr>
        <p:spPr bwMode="auto">
          <a:xfrm>
            <a:off x="6702425" y="5445125"/>
            <a:ext cx="1871663" cy="441325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ja-JP" sz="1400">
                <a:latin typeface="HGSｺﾞｼｯｸM" pitchFamily="50" charset="-128"/>
                <a:ea typeface="HGSｺﾞｼｯｸM" pitchFamily="50" charset="-128"/>
              </a:rPr>
              <a:t>PCB level of effluent</a:t>
            </a:r>
          </a:p>
          <a:p>
            <a:pPr algn="ctr"/>
            <a:r>
              <a:rPr lang="en-US" altLang="ja-JP" sz="1400">
                <a:latin typeface="HGSｺﾞｼｯｸM" pitchFamily="50" charset="-128"/>
                <a:ea typeface="HGSｺﾞｼｯｸM" pitchFamily="50" charset="-128"/>
              </a:rPr>
              <a:t>0.003mg/L and below</a:t>
            </a:r>
            <a:endParaRPr lang="en-US" altLang="ja-JP" sz="1400">
              <a:solidFill>
                <a:schemeClr val="bg1"/>
              </a:solidFill>
              <a:latin typeface="HGSｺﾞｼｯｸM" pitchFamily="50" charset="-128"/>
              <a:ea typeface="HGSｺﾞｼｯｸM" pitchFamily="50" charset="-128"/>
            </a:endParaRPr>
          </a:p>
        </p:txBody>
      </p:sp>
      <p:sp>
        <p:nvSpPr>
          <p:cNvPr id="65563" name="Text Box 38"/>
          <p:cNvSpPr txBox="1">
            <a:spLocks noChangeArrowheads="1"/>
          </p:cNvSpPr>
          <p:nvPr/>
        </p:nvSpPr>
        <p:spPr bwMode="auto">
          <a:xfrm>
            <a:off x="3246438" y="5540375"/>
            <a:ext cx="1881187" cy="3365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ja-JP" altLang="en-US" sz="1600">
                <a:latin typeface="HGSｺﾞｼｯｸM" pitchFamily="50" charset="-128"/>
                <a:ea typeface="HGSｺﾞｼｯｸM" pitchFamily="50" charset="-128"/>
              </a:rPr>
              <a:t>（</a:t>
            </a:r>
            <a:r>
              <a:rPr lang="en-US" altLang="ja-JP" sz="1600">
                <a:latin typeface="HGSｺﾞｼｯｸM" pitchFamily="50" charset="-128"/>
                <a:ea typeface="HGSｺﾞｼｯｸM" pitchFamily="50" charset="-128"/>
              </a:rPr>
              <a:t>1 / 2,000,000</a:t>
            </a:r>
            <a:r>
              <a:rPr lang="ja-JP" altLang="en-US" sz="1600">
                <a:latin typeface="HGSｺﾞｼｯｸM" pitchFamily="50" charset="-128"/>
                <a:ea typeface="HGSｺﾞｼｯｸM" pitchFamily="50" charset="-128"/>
              </a:rPr>
              <a:t>）</a:t>
            </a:r>
          </a:p>
        </p:txBody>
      </p:sp>
      <p:sp>
        <p:nvSpPr>
          <p:cNvPr id="65564" name="Text Box 44"/>
          <p:cNvSpPr txBox="1">
            <a:spLocks noChangeArrowheads="1"/>
          </p:cNvSpPr>
          <p:nvPr/>
        </p:nvSpPr>
        <p:spPr bwMode="auto">
          <a:xfrm>
            <a:off x="5983288" y="2420938"/>
            <a:ext cx="33496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1200"/>
              <a:t>oil</a:t>
            </a:r>
          </a:p>
        </p:txBody>
      </p:sp>
      <p:sp>
        <p:nvSpPr>
          <p:cNvPr id="65565" name="Text Box 46"/>
          <p:cNvSpPr txBox="1">
            <a:spLocks noChangeArrowheads="1"/>
          </p:cNvSpPr>
          <p:nvPr/>
        </p:nvSpPr>
        <p:spPr bwMode="auto">
          <a:xfrm>
            <a:off x="5983288" y="2852738"/>
            <a:ext cx="1008062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ja-JP" sz="1200"/>
              <a:t>Casings</a:t>
            </a:r>
            <a:br>
              <a:rPr lang="en-US" altLang="ja-JP" sz="1200"/>
            </a:br>
            <a:r>
              <a:rPr lang="en-US" altLang="ja-JP" sz="1200"/>
              <a:t>paper</a:t>
            </a:r>
            <a:br>
              <a:rPr lang="en-US" altLang="ja-JP" sz="1200"/>
            </a:br>
            <a:r>
              <a:rPr lang="en-US" altLang="ja-JP" sz="1200"/>
              <a:t>wood</a:t>
            </a:r>
            <a:br>
              <a:rPr lang="en-US" altLang="ja-JP" sz="1200"/>
            </a:br>
            <a:endParaRPr lang="en-US" altLang="ja-JP" sz="1200"/>
          </a:p>
        </p:txBody>
      </p:sp>
      <p:sp>
        <p:nvSpPr>
          <p:cNvPr id="65566" name="Text Box 47"/>
          <p:cNvSpPr txBox="1">
            <a:spLocks noChangeArrowheads="1"/>
          </p:cNvSpPr>
          <p:nvPr/>
        </p:nvSpPr>
        <p:spPr bwMode="auto">
          <a:xfrm>
            <a:off x="684213" y="6092825"/>
            <a:ext cx="784860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ja-JP" sz="1200">
                <a:ea typeface="HGSｺﾞｼｯｸM" pitchFamily="50" charset="-128"/>
              </a:rPr>
              <a:t>**Wiping test methods are applied for the casings of capacitors treated in </a:t>
            </a:r>
            <a:br>
              <a:rPr lang="en-US" altLang="ja-JP" sz="1200">
                <a:ea typeface="HGSｺﾞｼｯｸM" pitchFamily="50" charset="-128"/>
              </a:rPr>
            </a:br>
            <a:r>
              <a:rPr lang="en-US" altLang="ja-JP" sz="1200">
                <a:ea typeface="HGSｺﾞｼｯｸM" pitchFamily="50" charset="-128"/>
              </a:rPr>
              <a:t>VTR (Vacuum Thermal Recovery) furnaces at Kitakyushu and Osaka Facilities.</a:t>
            </a:r>
          </a:p>
        </p:txBody>
      </p:sp>
      <p:sp>
        <p:nvSpPr>
          <p:cNvPr id="237616" name="Text Box 48"/>
          <p:cNvSpPr txBox="1">
            <a:spLocks noChangeArrowheads="1"/>
          </p:cNvSpPr>
          <p:nvPr/>
        </p:nvSpPr>
        <p:spPr bwMode="auto">
          <a:xfrm>
            <a:off x="376238" y="2008188"/>
            <a:ext cx="1543050" cy="366712"/>
          </a:xfrm>
          <a:prstGeom prst="rect">
            <a:avLst/>
          </a:prstGeom>
          <a:solidFill>
            <a:schemeClr val="tx2">
              <a:lumMod val="75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ja-JP" dirty="0">
                <a:solidFill>
                  <a:schemeClr val="accent3"/>
                </a:solidFill>
                <a:ea typeface="ＭＳ Ｐゴシック" pitchFamily="50" charset="-128"/>
              </a:rPr>
              <a:t>Transformers</a:t>
            </a:r>
          </a:p>
        </p:txBody>
      </p:sp>
      <p:sp>
        <p:nvSpPr>
          <p:cNvPr id="237617" name="Text Box 49"/>
          <p:cNvSpPr txBox="1">
            <a:spLocks noChangeArrowheads="1"/>
          </p:cNvSpPr>
          <p:nvPr/>
        </p:nvSpPr>
        <p:spPr bwMode="auto">
          <a:xfrm>
            <a:off x="395288" y="4149725"/>
            <a:ext cx="1276350" cy="366713"/>
          </a:xfrm>
          <a:prstGeom prst="rect">
            <a:avLst/>
          </a:prstGeom>
          <a:solidFill>
            <a:schemeClr val="tx2">
              <a:lumMod val="75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ja-JP" dirty="0">
                <a:solidFill>
                  <a:schemeClr val="accent3"/>
                </a:solidFill>
                <a:ea typeface="ＭＳ Ｐゴシック" pitchFamily="50" charset="-128"/>
              </a:rPr>
              <a:t>Capacitors</a:t>
            </a:r>
          </a:p>
        </p:txBody>
      </p:sp>
      <p:sp>
        <p:nvSpPr>
          <p:cNvPr id="65569" name="Text Box 51"/>
          <p:cNvSpPr txBox="1">
            <a:spLocks noChangeArrowheads="1"/>
          </p:cNvSpPr>
          <p:nvPr/>
        </p:nvSpPr>
        <p:spPr bwMode="auto">
          <a:xfrm>
            <a:off x="3462338" y="4508500"/>
            <a:ext cx="1655762" cy="304800"/>
          </a:xfrm>
          <a:prstGeom prst="rect">
            <a:avLst/>
          </a:prstGeom>
          <a:solidFill>
            <a:schemeClr val="accent1"/>
          </a:solidFill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altLang="ja-JP" sz="1400">
                <a:solidFill>
                  <a:schemeClr val="bg1"/>
                </a:solidFill>
                <a:latin typeface="HGSｺﾞｼｯｸM" pitchFamily="50" charset="-128"/>
                <a:ea typeface="HGSｺﾞｼｯｸM" pitchFamily="50" charset="-128"/>
              </a:rPr>
              <a:t>Liquid treatment</a:t>
            </a:r>
          </a:p>
        </p:txBody>
      </p:sp>
      <p:sp>
        <p:nvSpPr>
          <p:cNvPr id="65570" name="Text Box 52"/>
          <p:cNvSpPr txBox="1">
            <a:spLocks noChangeArrowheads="1"/>
          </p:cNvSpPr>
          <p:nvPr/>
        </p:nvSpPr>
        <p:spPr bwMode="auto">
          <a:xfrm>
            <a:off x="5910263" y="4508500"/>
            <a:ext cx="33496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1200"/>
              <a:t>oil</a:t>
            </a:r>
          </a:p>
        </p:txBody>
      </p:sp>
      <p:sp>
        <p:nvSpPr>
          <p:cNvPr id="65571" name="Text Box 53"/>
          <p:cNvSpPr txBox="1">
            <a:spLocks noChangeArrowheads="1"/>
          </p:cNvSpPr>
          <p:nvPr/>
        </p:nvSpPr>
        <p:spPr bwMode="auto">
          <a:xfrm>
            <a:off x="5983288" y="5157788"/>
            <a:ext cx="1008062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ja-JP" sz="1200"/>
              <a:t>Casings</a:t>
            </a:r>
            <a:br>
              <a:rPr lang="en-US" altLang="ja-JP" sz="1200"/>
            </a:br>
            <a:r>
              <a:rPr lang="en-US" altLang="ja-JP" sz="1200"/>
              <a:t>paper</a:t>
            </a:r>
            <a:br>
              <a:rPr lang="en-US" altLang="ja-JP" sz="1200"/>
            </a:br>
            <a:r>
              <a:rPr lang="en-US" altLang="ja-JP" sz="1200"/>
              <a:t>other</a:t>
            </a:r>
            <a:br>
              <a:rPr lang="en-US" altLang="ja-JP" sz="1200"/>
            </a:br>
            <a:endParaRPr lang="en-US" altLang="ja-JP" sz="1200"/>
          </a:p>
        </p:txBody>
      </p:sp>
      <p:sp>
        <p:nvSpPr>
          <p:cNvPr id="65572" name="Rectangle 54"/>
          <p:cNvSpPr>
            <a:spLocks noChangeArrowheads="1"/>
          </p:cNvSpPr>
          <p:nvPr/>
        </p:nvSpPr>
        <p:spPr bwMode="auto">
          <a:xfrm>
            <a:off x="539750" y="476250"/>
            <a:ext cx="7345363" cy="504825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/>
            <a:r>
              <a:rPr lang="en-US" altLang="ja-JP" sz="2500" b="1">
                <a:solidFill>
                  <a:schemeClr val="bg1"/>
                </a:solidFill>
              </a:rPr>
              <a:t>PCB Level after Treatment </a:t>
            </a:r>
          </a:p>
        </p:txBody>
      </p:sp>
      <p:sp>
        <p:nvSpPr>
          <p:cNvPr id="65573" name="AutoShape 57"/>
          <p:cNvSpPr>
            <a:spLocks noChangeArrowheads="1"/>
          </p:cNvSpPr>
          <p:nvPr/>
        </p:nvSpPr>
        <p:spPr bwMode="auto">
          <a:xfrm rot="16200000" flipV="1">
            <a:off x="4606926" y="2600325"/>
            <a:ext cx="360362" cy="287337"/>
          </a:xfrm>
          <a:prstGeom prst="rightArrow">
            <a:avLst>
              <a:gd name="adj1" fmla="val 51139"/>
              <a:gd name="adj2" fmla="val 10416"/>
            </a:avLst>
          </a:prstGeom>
          <a:gradFill rotWithShape="1">
            <a:gsLst>
              <a:gs pos="0">
                <a:srgbClr val="4D4D4D"/>
              </a:gs>
              <a:gs pos="100000">
                <a:schemeClr val="bg1"/>
              </a:gs>
            </a:gsLst>
            <a:lin ang="0" scaled="1"/>
          </a:gra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rot="10800000" vert="eaVert" wrap="none" anchor="ctr"/>
          <a:lstStyle/>
          <a:p>
            <a:pPr algn="ctr"/>
            <a:endParaRPr lang="ja-JP" altLang="ja-JP">
              <a:solidFill>
                <a:schemeClr val="bg1"/>
              </a:solidFill>
              <a:latin typeface="HGSｺﾞｼｯｸM" pitchFamily="50" charset="-128"/>
              <a:ea typeface="HGSｺﾞｼｯｸM" pitchFamily="50" charset="-128"/>
            </a:endParaRPr>
          </a:p>
        </p:txBody>
      </p:sp>
      <p:sp>
        <p:nvSpPr>
          <p:cNvPr id="65574" name="AutoShape 58"/>
          <p:cNvSpPr>
            <a:spLocks noChangeArrowheads="1"/>
          </p:cNvSpPr>
          <p:nvPr/>
        </p:nvSpPr>
        <p:spPr bwMode="auto">
          <a:xfrm>
            <a:off x="3533775" y="3141663"/>
            <a:ext cx="2449513" cy="215900"/>
          </a:xfrm>
          <a:prstGeom prst="rightArrow">
            <a:avLst>
              <a:gd name="adj1" fmla="val 51139"/>
              <a:gd name="adj2" fmla="val 94231"/>
            </a:avLst>
          </a:prstGeom>
          <a:gradFill rotWithShape="1">
            <a:gsLst>
              <a:gs pos="0">
                <a:srgbClr val="4D4D4D"/>
              </a:gs>
              <a:gs pos="100000">
                <a:schemeClr val="bg1"/>
              </a:gs>
            </a:gsLst>
            <a:lin ang="0" scaled="1"/>
          </a:gra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>
              <a:solidFill>
                <a:schemeClr val="bg1"/>
              </a:solidFill>
              <a:latin typeface="HGSｺﾞｼｯｸM" pitchFamily="50" charset="-128"/>
              <a:ea typeface="HGSｺﾞｼｯｸM" pitchFamily="50" charset="-128"/>
            </a:endParaRPr>
          </a:p>
        </p:txBody>
      </p:sp>
      <p:sp>
        <p:nvSpPr>
          <p:cNvPr id="65575" name="Rectangle 15"/>
          <p:cNvSpPr>
            <a:spLocks noChangeArrowheads="1"/>
          </p:cNvSpPr>
          <p:nvPr/>
        </p:nvSpPr>
        <p:spPr bwMode="auto">
          <a:xfrm>
            <a:off x="4541838" y="2708275"/>
            <a:ext cx="1035050" cy="936625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ja-JP" sz="1400">
                <a:latin typeface="HGSｺﾞｼｯｸM" pitchFamily="50" charset="-128"/>
                <a:ea typeface="HGSｺﾞｼｯｸM" pitchFamily="50" charset="-128"/>
              </a:rPr>
              <a:t>Washing </a:t>
            </a:r>
            <a:br>
              <a:rPr lang="en-US" altLang="ja-JP" sz="1400">
                <a:latin typeface="HGSｺﾞｼｯｸM" pitchFamily="50" charset="-128"/>
                <a:ea typeface="HGSｺﾞｼｯｸM" pitchFamily="50" charset="-128"/>
              </a:rPr>
            </a:br>
            <a:r>
              <a:rPr lang="en-US" altLang="ja-JP" sz="1400">
                <a:latin typeface="HGSｺﾞｼｯｸM" pitchFamily="50" charset="-128"/>
                <a:ea typeface="HGSｺﾞｼｯｸM" pitchFamily="50" charset="-128"/>
              </a:rPr>
              <a:t>repeated until</a:t>
            </a:r>
          </a:p>
          <a:p>
            <a:pPr algn="ctr"/>
            <a:r>
              <a:rPr lang="en-US" altLang="ja-JP" sz="1400">
                <a:latin typeface="HGSｺﾞｼｯｸM" pitchFamily="50" charset="-128"/>
                <a:ea typeface="HGSｺﾞｼｯｸM" pitchFamily="50" charset="-128"/>
              </a:rPr>
              <a:t>PCB level is</a:t>
            </a:r>
            <a:endParaRPr lang="en-US" altLang="ja-JP" sz="1400" baseline="30000">
              <a:latin typeface="HGSｺﾞｼｯｸM" pitchFamily="50" charset="-128"/>
              <a:ea typeface="HGSｺﾞｼｯｸM" pitchFamily="50" charset="-128"/>
            </a:endParaRPr>
          </a:p>
          <a:p>
            <a:pPr algn="ctr"/>
            <a:r>
              <a:rPr lang="en-US" altLang="ja-JP" sz="1400">
                <a:latin typeface="HGSｺﾞｼｯｸM" pitchFamily="50" charset="-128"/>
                <a:ea typeface="HGSｺﾞｼｯｸM" pitchFamily="50" charset="-128"/>
              </a:rPr>
              <a:t>160mg/kg*</a:t>
            </a:r>
            <a:endParaRPr lang="en-US" altLang="ja-JP" sz="1400">
              <a:solidFill>
                <a:schemeClr val="bg1"/>
              </a:solidFill>
              <a:latin typeface="HGSｺﾞｼｯｸM" pitchFamily="50" charset="-128"/>
              <a:ea typeface="HGSｺﾞｼｯｸM" pitchFamily="50" charset="-128"/>
            </a:endParaRPr>
          </a:p>
        </p:txBody>
      </p:sp>
      <p:sp>
        <p:nvSpPr>
          <p:cNvPr id="65576" name="Text Box 21"/>
          <p:cNvSpPr txBox="1">
            <a:spLocks noChangeArrowheads="1"/>
          </p:cNvSpPr>
          <p:nvPr/>
        </p:nvSpPr>
        <p:spPr bwMode="auto">
          <a:xfrm>
            <a:off x="3533775" y="2781300"/>
            <a:ext cx="936625" cy="730250"/>
          </a:xfrm>
          <a:prstGeom prst="rect">
            <a:avLst/>
          </a:prstGeom>
          <a:solidFill>
            <a:srgbClr val="FF0000"/>
          </a:solidFill>
          <a:ln w="9525" algn="ctr">
            <a:noFill/>
            <a:miter lim="800000"/>
            <a:headEnd/>
            <a:tailEnd/>
          </a:ln>
        </p:spPr>
        <p:txBody>
          <a:bodyPr lIns="18000" rIns="0">
            <a:spAutoFit/>
          </a:bodyPr>
          <a:lstStyle/>
          <a:p>
            <a:pPr algn="ctr"/>
            <a:r>
              <a:rPr lang="en-US" altLang="ja-JP" sz="1400">
                <a:solidFill>
                  <a:schemeClr val="bg1"/>
                </a:solidFill>
                <a:latin typeface="HGSｺﾞｼｯｸM" pitchFamily="50" charset="-128"/>
                <a:ea typeface="HGSｺﾞｼｯｸM" pitchFamily="50" charset="-128"/>
              </a:rPr>
              <a:t>Dismantling and washing</a:t>
            </a:r>
          </a:p>
        </p:txBody>
      </p:sp>
      <p:sp>
        <p:nvSpPr>
          <p:cNvPr id="65577" name="AutoShape 59"/>
          <p:cNvSpPr>
            <a:spLocks noChangeArrowheads="1"/>
          </p:cNvSpPr>
          <p:nvPr/>
        </p:nvSpPr>
        <p:spPr bwMode="auto">
          <a:xfrm rot="16200000" flipV="1">
            <a:off x="3994944" y="4941094"/>
            <a:ext cx="431800" cy="287338"/>
          </a:xfrm>
          <a:prstGeom prst="rightArrow">
            <a:avLst>
              <a:gd name="adj1" fmla="val 51139"/>
              <a:gd name="adj2" fmla="val 12481"/>
            </a:avLst>
          </a:prstGeom>
          <a:gradFill rotWithShape="1">
            <a:gsLst>
              <a:gs pos="0">
                <a:srgbClr val="4D4D4D"/>
              </a:gs>
              <a:gs pos="100000">
                <a:schemeClr val="bg1"/>
              </a:gs>
            </a:gsLst>
            <a:lin ang="0" scaled="1"/>
          </a:gra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rot="10800000" vert="eaVert" wrap="none" anchor="ctr"/>
          <a:lstStyle/>
          <a:p>
            <a:pPr algn="ctr"/>
            <a:endParaRPr lang="ja-JP" altLang="ja-JP">
              <a:solidFill>
                <a:schemeClr val="bg1"/>
              </a:solidFill>
              <a:latin typeface="HGSｺﾞｼｯｸM" pitchFamily="50" charset="-128"/>
              <a:ea typeface="HGSｺﾞｼｯｸM" pitchFamily="50" charset="-128"/>
            </a:endParaRPr>
          </a:p>
        </p:txBody>
      </p:sp>
      <p:sp>
        <p:nvSpPr>
          <p:cNvPr id="65578" name="Text Box 60"/>
          <p:cNvSpPr txBox="1">
            <a:spLocks noChangeArrowheads="1"/>
          </p:cNvSpPr>
          <p:nvPr/>
        </p:nvSpPr>
        <p:spPr bwMode="auto">
          <a:xfrm>
            <a:off x="7019925" y="1916113"/>
            <a:ext cx="944563" cy="3365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altLang="ja-JP" sz="1600">
                <a:latin typeface="HGSｺﾞｼｯｸM" pitchFamily="50" charset="-128"/>
                <a:ea typeface="HGSｺﾞｼｯｸM" pitchFamily="50" charset="-128"/>
              </a:rPr>
              <a:t>Standard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527050" y="333375"/>
            <a:ext cx="6781800" cy="693738"/>
          </a:xfrm>
          <a:solidFill>
            <a:schemeClr val="tx2">
              <a:lumMod val="75000"/>
            </a:schemeClr>
          </a:solidFill>
        </p:spPr>
        <p:txBody>
          <a:bodyPr/>
          <a:lstStyle/>
          <a:p>
            <a:pPr algn="ctr" eaLnBrk="1" hangingPunct="1">
              <a:defRPr/>
            </a:pPr>
            <a:r>
              <a:rPr lang="en-US" altLang="ja-JP" sz="4000" dirty="0" smtClean="0">
                <a:solidFill>
                  <a:schemeClr val="accent3"/>
                </a:solidFill>
              </a:rPr>
              <a:t>PCB treatment</a:t>
            </a:r>
          </a:p>
        </p:txBody>
      </p:sp>
      <p:pic>
        <p:nvPicPr>
          <p:cNvPr id="66563" name="図 2" descr="image1.jpg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403350" y="1196975"/>
            <a:ext cx="5334000" cy="317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6564" name="図 4" descr="research_img02.jpg"/>
          <p:cNvPicPr>
            <a:picLocks noChangeAspect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360488" y="4292600"/>
            <a:ext cx="5511800" cy="256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527050" y="333375"/>
            <a:ext cx="6781800" cy="693738"/>
          </a:xfrm>
          <a:solidFill>
            <a:schemeClr val="tx2">
              <a:lumMod val="75000"/>
            </a:schemeClr>
          </a:solidFill>
        </p:spPr>
        <p:txBody>
          <a:bodyPr/>
          <a:lstStyle/>
          <a:p>
            <a:pPr algn="ctr" eaLnBrk="1" hangingPunct="1">
              <a:defRPr/>
            </a:pPr>
            <a:r>
              <a:rPr lang="en-US" altLang="ja-JP" sz="4000" dirty="0" smtClean="0">
                <a:solidFill>
                  <a:schemeClr val="accent3"/>
                </a:solidFill>
              </a:rPr>
              <a:t>PCB treatment</a:t>
            </a:r>
          </a:p>
        </p:txBody>
      </p:sp>
      <p:pic>
        <p:nvPicPr>
          <p:cNvPr id="67587" name="図 3" descr="research_img01.jpg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39750" y="1160463"/>
            <a:ext cx="8170863" cy="5148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527050" y="333375"/>
            <a:ext cx="6781800" cy="693738"/>
          </a:xfrm>
          <a:solidFill>
            <a:schemeClr val="tx2">
              <a:lumMod val="75000"/>
            </a:schemeClr>
          </a:solidFill>
        </p:spPr>
        <p:txBody>
          <a:bodyPr/>
          <a:lstStyle/>
          <a:p>
            <a:pPr algn="ctr" eaLnBrk="1" hangingPunct="1">
              <a:defRPr/>
            </a:pPr>
            <a:r>
              <a:rPr lang="en-US" altLang="ja-JP" sz="4000" dirty="0" smtClean="0">
                <a:solidFill>
                  <a:schemeClr val="accent3"/>
                </a:solidFill>
              </a:rPr>
              <a:t>Transportation company</a:t>
            </a:r>
          </a:p>
        </p:txBody>
      </p:sp>
      <p:pic>
        <p:nvPicPr>
          <p:cNvPr id="68611" name="図 6" descr="IMG_2083_030.JPG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187450" y="1341438"/>
            <a:ext cx="6769100" cy="5051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" name="図 9" descr="IMG_2094_030.JPG"/>
          <p:cNvPicPr>
            <a:picLocks noChangeAspect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187450" y="1341438"/>
            <a:ext cx="6769100" cy="5051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" name="図 10" descr="IMG_2095_030.JPG"/>
          <p:cNvPicPr>
            <a:picLocks noChangeAspect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187450" y="1341438"/>
            <a:ext cx="6913563" cy="5159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図 8" descr="IMG_2085_030.JPG"/>
          <p:cNvPicPr>
            <a:picLocks noChangeAspect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187450" y="1341438"/>
            <a:ext cx="6985000" cy="5213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527050" y="333375"/>
            <a:ext cx="6781800" cy="693738"/>
          </a:xfrm>
          <a:solidFill>
            <a:schemeClr val="tx2">
              <a:lumMod val="75000"/>
            </a:schemeClr>
          </a:solidFill>
        </p:spPr>
        <p:txBody>
          <a:bodyPr/>
          <a:lstStyle/>
          <a:p>
            <a:pPr algn="ctr" eaLnBrk="1" hangingPunct="1">
              <a:defRPr/>
            </a:pPr>
            <a:r>
              <a:rPr lang="en-US" altLang="ja-JP" sz="4000" dirty="0" smtClean="0">
                <a:solidFill>
                  <a:schemeClr val="accent3"/>
                </a:solidFill>
              </a:rPr>
              <a:t>Transportation company</a:t>
            </a:r>
          </a:p>
        </p:txBody>
      </p:sp>
      <p:pic>
        <p:nvPicPr>
          <p:cNvPr id="69635" name="図 11" descr="IMG_2097_030.JPG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71550" y="1144588"/>
            <a:ext cx="7400925" cy="5524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" name="図 12" descr="IMG_2100_030.JPG"/>
          <p:cNvPicPr>
            <a:picLocks noChangeAspect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971550" y="1125538"/>
            <a:ext cx="7400925" cy="5524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" name="図 14" descr="IMG_2104_030.JPG"/>
          <p:cNvPicPr>
            <a:picLocks noChangeAspect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971550" y="1144588"/>
            <a:ext cx="7400925" cy="5524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527050" y="333375"/>
            <a:ext cx="6781800" cy="693738"/>
          </a:xfrm>
          <a:solidFill>
            <a:schemeClr val="tx2">
              <a:lumMod val="75000"/>
            </a:schemeClr>
          </a:solidFill>
        </p:spPr>
        <p:txBody>
          <a:bodyPr/>
          <a:lstStyle/>
          <a:p>
            <a:pPr algn="ctr" eaLnBrk="1" hangingPunct="1">
              <a:defRPr/>
            </a:pPr>
            <a:r>
              <a:rPr lang="en-US" altLang="ja-JP" sz="4000" dirty="0" smtClean="0">
                <a:solidFill>
                  <a:schemeClr val="accent3"/>
                </a:solidFill>
              </a:rPr>
              <a:t>Transportation company</a:t>
            </a:r>
          </a:p>
        </p:txBody>
      </p:sp>
      <p:pic>
        <p:nvPicPr>
          <p:cNvPr id="70659" name="図 5" descr="IMG_2107_030.JPG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116013" y="1125538"/>
            <a:ext cx="7400925" cy="5524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図 6" descr="IMG_2108_030.JPG"/>
          <p:cNvPicPr>
            <a:picLocks noChangeAspect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116013" y="1125538"/>
            <a:ext cx="7400925" cy="5524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図 7" descr="IMG_2109_030.JPG"/>
          <p:cNvPicPr>
            <a:picLocks noChangeAspect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042988" y="1125538"/>
            <a:ext cx="7400925" cy="5524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図 8" descr="IMG_2112_030.JPG"/>
          <p:cNvPicPr>
            <a:picLocks noChangeAspect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042988" y="1125538"/>
            <a:ext cx="7400925" cy="5524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527050" y="333375"/>
            <a:ext cx="6781800" cy="693738"/>
          </a:xfrm>
          <a:solidFill>
            <a:schemeClr val="tx2">
              <a:lumMod val="75000"/>
            </a:schemeClr>
          </a:solidFill>
        </p:spPr>
        <p:txBody>
          <a:bodyPr/>
          <a:lstStyle/>
          <a:p>
            <a:pPr algn="ctr" eaLnBrk="1" hangingPunct="1">
              <a:defRPr/>
            </a:pPr>
            <a:r>
              <a:rPr lang="en-US" altLang="ja-JP" sz="4000" dirty="0" smtClean="0">
                <a:solidFill>
                  <a:schemeClr val="accent3"/>
                </a:solidFill>
              </a:rPr>
              <a:t>Transportation company</a:t>
            </a:r>
          </a:p>
        </p:txBody>
      </p:sp>
      <p:pic>
        <p:nvPicPr>
          <p:cNvPr id="71683" name="図 9" descr="IMG_2114_030.JPG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42963" y="1217613"/>
            <a:ext cx="7400925" cy="5524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" name="図 10" descr="IMG_2117_030.JPG"/>
          <p:cNvPicPr>
            <a:picLocks noChangeAspect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827088" y="1196975"/>
            <a:ext cx="7400925" cy="5524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" name="図 11" descr="IMG_2119_030.JPG"/>
          <p:cNvPicPr>
            <a:picLocks noChangeAspect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827088" y="1196975"/>
            <a:ext cx="7400925" cy="5524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" name="図 12" descr="IMG_2120_030.JPG"/>
          <p:cNvPicPr>
            <a:picLocks noChangeAspect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842963" y="1196975"/>
            <a:ext cx="7400925" cy="5524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866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04838" y="982663"/>
            <a:ext cx="7934325" cy="488632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</p:pic>
      <p:sp>
        <p:nvSpPr>
          <p:cNvPr id="36867" name="Text Box 4"/>
          <p:cNvSpPr txBox="1">
            <a:spLocks noChangeArrowheads="1"/>
          </p:cNvSpPr>
          <p:nvPr/>
        </p:nvSpPr>
        <p:spPr bwMode="auto">
          <a:xfrm>
            <a:off x="1600200" y="6021388"/>
            <a:ext cx="6635750" cy="396875"/>
          </a:xfrm>
          <a:prstGeom prst="rect">
            <a:avLst/>
          </a:prstGeom>
          <a:solidFill>
            <a:srgbClr val="CCFFFF">
              <a:alpha val="45882"/>
            </a:srgbClr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ja-JP" sz="2000" b="1">
                <a:solidFill>
                  <a:srgbClr val="0033CC"/>
                </a:solidFill>
              </a:rPr>
              <a:t>Matsumura et al, symposium of J.Env.Chem, 2003.6</a:t>
            </a:r>
          </a:p>
        </p:txBody>
      </p:sp>
      <p:sp>
        <p:nvSpPr>
          <p:cNvPr id="36868" name="Rectangle 5"/>
          <p:cNvSpPr>
            <a:spLocks noChangeArrowheads="1"/>
          </p:cNvSpPr>
          <p:nvPr/>
        </p:nvSpPr>
        <p:spPr bwMode="auto">
          <a:xfrm>
            <a:off x="2095500" y="381000"/>
            <a:ext cx="55245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ja-JP" sz="2800" b="1">
                <a:solidFill>
                  <a:srgbClr val="0033CC"/>
                </a:solidFill>
                <a:ea typeface="HG丸ｺﾞｼｯｸM-PRO" pitchFamily="50" charset="-128"/>
              </a:rPr>
              <a:t>Time trend of Co-PCBs</a:t>
            </a:r>
            <a:r>
              <a:rPr lang="ja-JP" altLang="en-US" sz="2800" b="1">
                <a:solidFill>
                  <a:srgbClr val="0033CC"/>
                </a:solidFill>
                <a:ea typeface="HG丸ｺﾞｼｯｸM-PRO" pitchFamily="50" charset="-128"/>
              </a:rPr>
              <a:t>（</a:t>
            </a:r>
            <a:r>
              <a:rPr lang="en-US" altLang="ja-JP" sz="2800" b="1">
                <a:solidFill>
                  <a:srgbClr val="0033CC"/>
                </a:solidFill>
                <a:ea typeface="HG丸ｺﾞｼｯｸM-PRO" pitchFamily="50" charset="-128"/>
              </a:rPr>
              <a:t>TEQ</a:t>
            </a:r>
            <a:r>
              <a:rPr lang="ja-JP" altLang="en-US" sz="2800" b="1">
                <a:solidFill>
                  <a:srgbClr val="0033CC"/>
                </a:solidFill>
                <a:ea typeface="HG丸ｺﾞｼｯｸM-PRO" pitchFamily="50" charset="-128"/>
              </a:rPr>
              <a:t>）</a:t>
            </a:r>
          </a:p>
        </p:txBody>
      </p:sp>
      <p:sp>
        <p:nvSpPr>
          <p:cNvPr id="36869" name="Line 6"/>
          <p:cNvSpPr>
            <a:spLocks noChangeShapeType="1"/>
          </p:cNvSpPr>
          <p:nvPr/>
        </p:nvSpPr>
        <p:spPr bwMode="auto">
          <a:xfrm>
            <a:off x="1752600" y="1371600"/>
            <a:ext cx="6553200" cy="2971800"/>
          </a:xfrm>
          <a:prstGeom prst="line">
            <a:avLst/>
          </a:prstGeom>
          <a:noFill/>
          <a:ln w="57150">
            <a:solidFill>
              <a:schemeClr val="bg2"/>
            </a:solidFill>
            <a:round/>
            <a:headEnd/>
            <a:tailEnd type="triangle" w="med" len="med"/>
          </a:ln>
        </p:spPr>
        <p:txBody>
          <a:bodyPr wrap="none"/>
          <a:lstStyle/>
          <a:p>
            <a:endParaRPr lang="ja-JP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2706" name="Picture 2" descr="C:\PCB廃棄物\実態調査\サカタインクス\P5140075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14400" y="895350"/>
            <a:ext cx="7315200" cy="548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Rectangle 2"/>
          <p:cNvSpPr txBox="1">
            <a:spLocks noChangeArrowheads="1"/>
          </p:cNvSpPr>
          <p:nvPr/>
        </p:nvSpPr>
        <p:spPr bwMode="auto">
          <a:xfrm>
            <a:off x="900113" y="188913"/>
            <a:ext cx="7416800" cy="533400"/>
          </a:xfrm>
          <a:prstGeom prst="rect">
            <a:avLst/>
          </a:prstGeom>
          <a:solidFill>
            <a:srgbClr val="330066">
              <a:lumMod val="75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altLang="ja-JP" sz="2400" b="1" kern="0" dirty="0">
                <a:solidFill>
                  <a:srgbClr val="FFFFFF"/>
                </a:solidFill>
                <a:latin typeface="Arial"/>
                <a:ea typeface="ＭＳ Ｐゴシック"/>
                <a:cs typeface="+mj-cs"/>
              </a:rPr>
              <a:t>Stored PCB contaminated waste </a:t>
            </a:r>
            <a:endParaRPr lang="ja-JP" altLang="en-US" sz="2400" b="1" kern="0" dirty="0">
              <a:solidFill>
                <a:srgbClr val="FFFFFF"/>
              </a:solidFill>
              <a:latin typeface="Arial"/>
              <a:ea typeface="ＭＳ Ｐゴシック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3730" name="Picture 2" descr="C:\PCB廃棄物\実態調査\サカタインクス\P5140076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14400" y="895350"/>
            <a:ext cx="7315200" cy="548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Rectangle 2"/>
          <p:cNvSpPr txBox="1">
            <a:spLocks noChangeArrowheads="1"/>
          </p:cNvSpPr>
          <p:nvPr/>
        </p:nvSpPr>
        <p:spPr bwMode="auto">
          <a:xfrm>
            <a:off x="900113" y="188913"/>
            <a:ext cx="7416800" cy="533400"/>
          </a:xfrm>
          <a:prstGeom prst="rect">
            <a:avLst/>
          </a:prstGeom>
          <a:solidFill>
            <a:srgbClr val="330066">
              <a:lumMod val="75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altLang="ja-JP" sz="2400" b="1" kern="0">
                <a:solidFill>
                  <a:srgbClr val="FFFFFF"/>
                </a:solidFill>
                <a:latin typeface="Arial"/>
                <a:ea typeface="ＭＳ Ｐゴシック"/>
                <a:cs typeface="+mj-cs"/>
              </a:rPr>
              <a:t>Various type of PCB contaminated waste </a:t>
            </a:r>
            <a:endParaRPr lang="ja-JP" altLang="en-US" sz="2400" b="1" kern="0" dirty="0">
              <a:solidFill>
                <a:srgbClr val="FFFFFF"/>
              </a:solidFill>
              <a:latin typeface="Arial"/>
              <a:ea typeface="ＭＳ Ｐゴシック"/>
              <a:cs typeface="+mj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4754" name="Picture 2" descr="C:\PCB廃棄物\実態調査\サカタインクス\P5140077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14400" y="966788"/>
            <a:ext cx="7315200" cy="548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Rectangle 2"/>
          <p:cNvSpPr txBox="1">
            <a:spLocks noChangeArrowheads="1"/>
          </p:cNvSpPr>
          <p:nvPr/>
        </p:nvSpPr>
        <p:spPr bwMode="auto">
          <a:xfrm>
            <a:off x="900113" y="188913"/>
            <a:ext cx="7416800" cy="533400"/>
          </a:xfrm>
          <a:prstGeom prst="rect">
            <a:avLst/>
          </a:prstGeom>
          <a:solidFill>
            <a:srgbClr val="330066">
              <a:lumMod val="75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altLang="ja-JP" sz="2400" b="1" kern="0">
                <a:solidFill>
                  <a:srgbClr val="FFFFFF"/>
                </a:solidFill>
                <a:latin typeface="Arial"/>
                <a:ea typeface="ＭＳ Ｐゴシック"/>
                <a:cs typeface="+mj-cs"/>
              </a:rPr>
              <a:t>Various type of PCB contaminated waste </a:t>
            </a:r>
            <a:endParaRPr lang="ja-JP" altLang="en-US" sz="2400" b="1" kern="0" dirty="0">
              <a:solidFill>
                <a:srgbClr val="FFFFFF"/>
              </a:solidFill>
              <a:latin typeface="Arial"/>
              <a:ea typeface="ＭＳ Ｐゴシック"/>
              <a:cs typeface="+mj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5778" name="Picture 2" descr="C:\PCB廃棄物\実態調査\サカタインクス\P5140079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14400" y="1038225"/>
            <a:ext cx="7315200" cy="548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Rectangle 2"/>
          <p:cNvSpPr txBox="1">
            <a:spLocks noChangeArrowheads="1"/>
          </p:cNvSpPr>
          <p:nvPr/>
        </p:nvSpPr>
        <p:spPr bwMode="auto">
          <a:xfrm>
            <a:off x="900113" y="188913"/>
            <a:ext cx="7416800" cy="533400"/>
          </a:xfrm>
          <a:prstGeom prst="rect">
            <a:avLst/>
          </a:prstGeom>
          <a:solidFill>
            <a:srgbClr val="330066">
              <a:lumMod val="75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altLang="ja-JP" sz="2400" b="1" kern="0">
                <a:solidFill>
                  <a:srgbClr val="FFFFFF"/>
                </a:solidFill>
                <a:latin typeface="Arial"/>
                <a:ea typeface="ＭＳ Ｐゴシック"/>
                <a:cs typeface="+mj-cs"/>
              </a:rPr>
              <a:t>Various type of PCB contaminated waste </a:t>
            </a:r>
            <a:endParaRPr lang="ja-JP" altLang="en-US" sz="2400" b="1" kern="0" dirty="0">
              <a:solidFill>
                <a:srgbClr val="FFFFFF"/>
              </a:solidFill>
              <a:latin typeface="Arial"/>
              <a:ea typeface="ＭＳ Ｐゴシック"/>
              <a:cs typeface="+mj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-107950" y="863600"/>
            <a:ext cx="9359900" cy="2133600"/>
          </a:xfrm>
          <a:solidFill>
            <a:schemeClr val="tx2">
              <a:lumMod val="75000"/>
            </a:schemeClr>
          </a:solidFill>
        </p:spPr>
        <p:txBody>
          <a:bodyPr/>
          <a:lstStyle/>
          <a:p>
            <a:pPr eaLnBrk="1" hangingPunct="1">
              <a:defRPr/>
            </a:pPr>
            <a:r>
              <a:rPr lang="en-US" altLang="ja-JP" sz="4000" b="1" dirty="0" smtClean="0">
                <a:solidFill>
                  <a:schemeClr val="accent3"/>
                </a:solidFill>
              </a:rPr>
              <a:t>Urine Monitoring for risk reduction 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395288" y="3770313"/>
            <a:ext cx="7848600" cy="666750"/>
          </a:xfrm>
          <a:solidFill>
            <a:schemeClr val="tx2">
              <a:lumMod val="75000"/>
            </a:schemeClr>
          </a:solidFill>
        </p:spPr>
        <p:txBody>
          <a:bodyPr/>
          <a:lstStyle/>
          <a:p>
            <a:pPr eaLnBrk="1" hangingPunct="1">
              <a:defRPr/>
            </a:pPr>
            <a:r>
              <a:rPr lang="en-US" altLang="ja-JP" b="1" dirty="0" smtClean="0">
                <a:solidFill>
                  <a:schemeClr val="accent3"/>
                </a:solidFill>
              </a:rPr>
              <a:t>Transportation workers</a:t>
            </a:r>
          </a:p>
          <a:p>
            <a:pPr eaLnBrk="1" hangingPunct="1">
              <a:defRPr/>
            </a:pPr>
            <a:endParaRPr lang="en-US" altLang="ja-JP" b="1" dirty="0" smtClean="0">
              <a:solidFill>
                <a:schemeClr val="accent3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7826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66713" y="908050"/>
            <a:ext cx="8429625" cy="525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7827" name="テキスト ボックス 5"/>
          <p:cNvSpPr txBox="1">
            <a:spLocks noChangeArrowheads="1"/>
          </p:cNvSpPr>
          <p:nvPr/>
        </p:nvSpPr>
        <p:spPr bwMode="auto">
          <a:xfrm>
            <a:off x="1692275" y="6308725"/>
            <a:ext cx="6264275" cy="461963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altLang="ja-JP" sz="2400" b="1">
                <a:solidFill>
                  <a:srgbClr val="EEECE1"/>
                </a:solidFill>
                <a:latin typeface="Calibri" pitchFamily="34" charset="0"/>
              </a:rPr>
              <a:t>OH-PCBs in Urine (Transportation Workers)</a:t>
            </a:r>
            <a:endParaRPr lang="ja-JP" altLang="en-US" sz="2400" b="1">
              <a:solidFill>
                <a:srgbClr val="EEECE1"/>
              </a:solidFill>
              <a:latin typeface="Calibri" pitchFamily="34" charset="0"/>
            </a:endParaRPr>
          </a:p>
        </p:txBody>
      </p:sp>
      <p:sp>
        <p:nvSpPr>
          <p:cNvPr id="77828" name="テキスト ボックス 7"/>
          <p:cNvSpPr txBox="1">
            <a:spLocks noChangeArrowheads="1"/>
          </p:cNvSpPr>
          <p:nvPr/>
        </p:nvSpPr>
        <p:spPr bwMode="auto">
          <a:xfrm rot="10800000">
            <a:off x="438150" y="1125538"/>
            <a:ext cx="461963" cy="3455987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vert="eaVert">
            <a:spAutoFit/>
          </a:bodyPr>
          <a:lstStyle/>
          <a:p>
            <a:pPr algn="ctr"/>
            <a:r>
              <a:rPr lang="en-US" altLang="ja-JP" b="1">
                <a:solidFill>
                  <a:srgbClr val="EEECE1"/>
                </a:solidFill>
                <a:latin typeface="Calibri" pitchFamily="34" charset="0"/>
              </a:rPr>
              <a:t>OH-PCBs in Urine (ng/mL)</a:t>
            </a:r>
            <a:endParaRPr lang="ja-JP" altLang="en-US" b="1">
              <a:solidFill>
                <a:srgbClr val="EEECE1"/>
              </a:solidFill>
              <a:latin typeface="Calibri" pitchFamily="34" charset="0"/>
            </a:endParaRPr>
          </a:p>
        </p:txBody>
      </p:sp>
      <p:sp>
        <p:nvSpPr>
          <p:cNvPr id="77829" name="テキスト ボックス 8"/>
          <p:cNvSpPr txBox="1">
            <a:spLocks noChangeArrowheads="1"/>
          </p:cNvSpPr>
          <p:nvPr/>
        </p:nvSpPr>
        <p:spPr bwMode="auto">
          <a:xfrm>
            <a:off x="1844675" y="5516563"/>
            <a:ext cx="6264275" cy="461962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altLang="ja-JP" sz="2400" b="1">
                <a:solidFill>
                  <a:srgbClr val="EEECE1"/>
                </a:solidFill>
                <a:latin typeface="Calibri" pitchFamily="34" charset="0"/>
              </a:rPr>
              <a:t>Urine No  for OH-PCBs analysis</a:t>
            </a:r>
            <a:endParaRPr lang="ja-JP" altLang="en-US" sz="2400" b="1">
              <a:solidFill>
                <a:srgbClr val="EEECE1"/>
              </a:solidFill>
              <a:latin typeface="Calibri" pitchFamily="34" charset="0"/>
            </a:endParaRPr>
          </a:p>
        </p:txBody>
      </p:sp>
      <p:sp>
        <p:nvSpPr>
          <p:cNvPr id="77830" name="テキスト ボックス 9"/>
          <p:cNvSpPr txBox="1">
            <a:spLocks noChangeArrowheads="1"/>
          </p:cNvSpPr>
          <p:nvPr/>
        </p:nvSpPr>
        <p:spPr bwMode="auto">
          <a:xfrm>
            <a:off x="6372225" y="1268413"/>
            <a:ext cx="1728788" cy="461962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altLang="ja-JP" sz="2400" b="1">
                <a:solidFill>
                  <a:srgbClr val="EEECE1"/>
                </a:solidFill>
                <a:latin typeface="Calibri" pitchFamily="34" charset="0"/>
              </a:rPr>
              <a:t>OH-TrCBs </a:t>
            </a:r>
            <a:endParaRPr lang="ja-JP" altLang="en-US" sz="2400" b="1">
              <a:solidFill>
                <a:srgbClr val="EEECE1"/>
              </a:solidFill>
              <a:latin typeface="Calibri" pitchFamily="34" charset="0"/>
            </a:endParaRPr>
          </a:p>
        </p:txBody>
      </p:sp>
      <p:sp>
        <p:nvSpPr>
          <p:cNvPr id="77831" name="テキスト ボックス 10"/>
          <p:cNvSpPr txBox="1">
            <a:spLocks noChangeArrowheads="1"/>
          </p:cNvSpPr>
          <p:nvPr/>
        </p:nvSpPr>
        <p:spPr bwMode="auto">
          <a:xfrm>
            <a:off x="3059113" y="2967038"/>
            <a:ext cx="1728787" cy="461962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altLang="ja-JP" sz="2400" b="1">
                <a:solidFill>
                  <a:srgbClr val="EEECE1"/>
                </a:solidFill>
                <a:latin typeface="Calibri" pitchFamily="34" charset="0"/>
              </a:rPr>
              <a:t>OH-TrCBs </a:t>
            </a:r>
            <a:endParaRPr lang="ja-JP" altLang="en-US" sz="2400" b="1">
              <a:solidFill>
                <a:srgbClr val="EEECE1"/>
              </a:solidFill>
              <a:latin typeface="Calibri" pitchFamily="34" charset="0"/>
            </a:endParaRPr>
          </a:p>
        </p:txBody>
      </p:sp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テキスト ボックス 9"/>
          <p:cNvSpPr txBox="1">
            <a:spLocks noChangeArrowheads="1"/>
          </p:cNvSpPr>
          <p:nvPr/>
        </p:nvSpPr>
        <p:spPr bwMode="auto">
          <a:xfrm>
            <a:off x="6372225" y="1268413"/>
            <a:ext cx="1728788" cy="461962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altLang="ja-JP" sz="2400" b="1">
                <a:solidFill>
                  <a:srgbClr val="EEECE1"/>
                </a:solidFill>
                <a:latin typeface="Calibri" pitchFamily="34" charset="0"/>
              </a:rPr>
              <a:t>OH-TrCBs </a:t>
            </a:r>
            <a:endParaRPr lang="ja-JP" altLang="en-US" sz="2400" b="1">
              <a:solidFill>
                <a:srgbClr val="EEECE1"/>
              </a:solidFill>
              <a:latin typeface="Calibri" pitchFamily="34" charset="0"/>
            </a:endParaRPr>
          </a:p>
        </p:txBody>
      </p:sp>
      <p:sp>
        <p:nvSpPr>
          <p:cNvPr id="78851" name="テキスト ボックス 10"/>
          <p:cNvSpPr txBox="1">
            <a:spLocks noChangeArrowheads="1"/>
          </p:cNvSpPr>
          <p:nvPr/>
        </p:nvSpPr>
        <p:spPr bwMode="auto">
          <a:xfrm>
            <a:off x="3059113" y="2967038"/>
            <a:ext cx="1728787" cy="461962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altLang="ja-JP" sz="2400" b="1">
                <a:solidFill>
                  <a:srgbClr val="EEECE1"/>
                </a:solidFill>
                <a:latin typeface="Calibri" pitchFamily="34" charset="0"/>
              </a:rPr>
              <a:t>OH-TrCBs </a:t>
            </a:r>
            <a:endParaRPr lang="ja-JP" altLang="en-US" sz="2400" b="1">
              <a:solidFill>
                <a:srgbClr val="EEECE1"/>
              </a:solidFill>
              <a:latin typeface="Calibri" pitchFamily="34" charset="0"/>
            </a:endParaRPr>
          </a:p>
        </p:txBody>
      </p:sp>
      <p:pic>
        <p:nvPicPr>
          <p:cNvPr id="7885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39750" y="836613"/>
            <a:ext cx="8364538" cy="446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8853" name="テキスト ボックス 7"/>
          <p:cNvSpPr txBox="1">
            <a:spLocks noChangeArrowheads="1"/>
          </p:cNvSpPr>
          <p:nvPr/>
        </p:nvSpPr>
        <p:spPr bwMode="auto">
          <a:xfrm rot="10800000">
            <a:off x="395288" y="692150"/>
            <a:ext cx="461962" cy="3457575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vert="eaVert">
            <a:spAutoFit/>
          </a:bodyPr>
          <a:lstStyle/>
          <a:p>
            <a:pPr algn="ctr"/>
            <a:r>
              <a:rPr lang="en-US" altLang="ja-JP" b="1">
                <a:solidFill>
                  <a:srgbClr val="EEECE1"/>
                </a:solidFill>
                <a:latin typeface="Calibri" pitchFamily="34" charset="0"/>
              </a:rPr>
              <a:t>OH-PCBs in Urine (ng/g-creatinin)</a:t>
            </a:r>
            <a:endParaRPr lang="ja-JP" altLang="en-US" b="1">
              <a:solidFill>
                <a:srgbClr val="EEECE1"/>
              </a:solidFill>
              <a:latin typeface="Calibri" pitchFamily="34" charset="0"/>
            </a:endParaRPr>
          </a:p>
        </p:txBody>
      </p:sp>
      <p:sp>
        <p:nvSpPr>
          <p:cNvPr id="78854" name="テキスト ボックス 5"/>
          <p:cNvSpPr txBox="1">
            <a:spLocks noChangeArrowheads="1"/>
          </p:cNvSpPr>
          <p:nvPr/>
        </p:nvSpPr>
        <p:spPr bwMode="auto">
          <a:xfrm>
            <a:off x="1619250" y="735013"/>
            <a:ext cx="6265863" cy="461962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altLang="ja-JP" sz="2400" b="1">
                <a:solidFill>
                  <a:srgbClr val="EEECE1"/>
                </a:solidFill>
                <a:latin typeface="Calibri" pitchFamily="34" charset="0"/>
              </a:rPr>
              <a:t>OH-PCBs in Urine (Transportation Workers)</a:t>
            </a:r>
            <a:endParaRPr lang="ja-JP" altLang="en-US" sz="2400" b="1">
              <a:solidFill>
                <a:srgbClr val="EEECE1"/>
              </a:solidFill>
              <a:latin typeface="Calibri" pitchFamily="34" charset="0"/>
            </a:endParaRPr>
          </a:p>
        </p:txBody>
      </p:sp>
      <p:sp>
        <p:nvSpPr>
          <p:cNvPr id="78855" name="テキスト ボックス 8"/>
          <p:cNvSpPr txBox="1">
            <a:spLocks noChangeArrowheads="1"/>
          </p:cNvSpPr>
          <p:nvPr/>
        </p:nvSpPr>
        <p:spPr bwMode="auto">
          <a:xfrm>
            <a:off x="1619250" y="5661025"/>
            <a:ext cx="6265863" cy="461963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altLang="ja-JP" sz="2400" b="1">
                <a:solidFill>
                  <a:srgbClr val="EEECE1"/>
                </a:solidFill>
                <a:latin typeface="Calibri" pitchFamily="34" charset="0"/>
              </a:rPr>
              <a:t>Urine No for OH-PCBs analysis(Mar. 2011)</a:t>
            </a:r>
            <a:endParaRPr lang="ja-JP" altLang="en-US" sz="2400" b="1">
              <a:solidFill>
                <a:srgbClr val="EEECE1"/>
              </a:solidFill>
              <a:latin typeface="Calibri" pitchFamily="34" charset="0"/>
            </a:endParaRPr>
          </a:p>
        </p:txBody>
      </p:sp>
      <p:sp>
        <p:nvSpPr>
          <p:cNvPr id="78856" name="テキスト ボックス 12"/>
          <p:cNvSpPr txBox="1">
            <a:spLocks noChangeArrowheads="1"/>
          </p:cNvSpPr>
          <p:nvPr/>
        </p:nvSpPr>
        <p:spPr bwMode="auto">
          <a:xfrm>
            <a:off x="7380288" y="1268413"/>
            <a:ext cx="2016125" cy="461962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altLang="ja-JP" sz="2400" b="1">
                <a:solidFill>
                  <a:srgbClr val="EEECE1"/>
                </a:solidFill>
                <a:latin typeface="Calibri" pitchFamily="34" charset="0"/>
              </a:rPr>
              <a:t>OH-TrCB</a:t>
            </a:r>
            <a:endParaRPr lang="ja-JP" altLang="en-US" sz="2400" b="1">
              <a:solidFill>
                <a:srgbClr val="EEECE1"/>
              </a:solidFill>
              <a:latin typeface="Calibri" pitchFamily="34" charset="0"/>
            </a:endParaRPr>
          </a:p>
        </p:txBody>
      </p:sp>
      <p:sp>
        <p:nvSpPr>
          <p:cNvPr id="78857" name="テキスト ボックス 13"/>
          <p:cNvSpPr txBox="1">
            <a:spLocks noChangeArrowheads="1"/>
          </p:cNvSpPr>
          <p:nvPr/>
        </p:nvSpPr>
        <p:spPr bwMode="auto">
          <a:xfrm>
            <a:off x="1547813" y="1557338"/>
            <a:ext cx="1358900" cy="460375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altLang="ja-JP" sz="2400" b="1">
                <a:solidFill>
                  <a:srgbClr val="EEECE1"/>
                </a:solidFill>
                <a:latin typeface="Calibri" pitchFamily="34" charset="0"/>
              </a:rPr>
              <a:t>24hrs</a:t>
            </a:r>
            <a:endParaRPr lang="ja-JP" altLang="en-US" sz="2400" b="1">
              <a:solidFill>
                <a:srgbClr val="EEECE1"/>
              </a:solidFill>
              <a:latin typeface="Calibri" pitchFamily="34" charset="0"/>
            </a:endParaRPr>
          </a:p>
        </p:txBody>
      </p:sp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9874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95288" y="1362075"/>
            <a:ext cx="8450262" cy="4227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9875" name="テキスト ボックス 5"/>
          <p:cNvSpPr txBox="1">
            <a:spLocks noChangeArrowheads="1"/>
          </p:cNvSpPr>
          <p:nvPr/>
        </p:nvSpPr>
        <p:spPr bwMode="auto">
          <a:xfrm>
            <a:off x="1619250" y="1455738"/>
            <a:ext cx="6265863" cy="460375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altLang="ja-JP" sz="2400" b="1">
                <a:solidFill>
                  <a:srgbClr val="EEECE1"/>
                </a:solidFill>
                <a:latin typeface="Calibri" pitchFamily="34" charset="0"/>
              </a:rPr>
              <a:t>OH-PCBs in Urine (Transportation Workers)</a:t>
            </a:r>
            <a:endParaRPr lang="ja-JP" altLang="en-US" sz="2400" b="1">
              <a:solidFill>
                <a:srgbClr val="EEECE1"/>
              </a:solidFill>
              <a:latin typeface="Calibri" pitchFamily="34" charset="0"/>
            </a:endParaRPr>
          </a:p>
        </p:txBody>
      </p:sp>
      <p:sp>
        <p:nvSpPr>
          <p:cNvPr id="79876" name="テキスト ボックス 8"/>
          <p:cNvSpPr txBox="1">
            <a:spLocks noChangeArrowheads="1"/>
          </p:cNvSpPr>
          <p:nvPr/>
        </p:nvSpPr>
        <p:spPr bwMode="auto">
          <a:xfrm>
            <a:off x="1619250" y="5661025"/>
            <a:ext cx="6265863" cy="461963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altLang="ja-JP" sz="2400" b="1">
                <a:solidFill>
                  <a:srgbClr val="EEECE1"/>
                </a:solidFill>
                <a:latin typeface="Calibri" pitchFamily="34" charset="0"/>
              </a:rPr>
              <a:t>Urine No for OH-TrCBs analysis (Mar. 2011)</a:t>
            </a:r>
            <a:endParaRPr lang="ja-JP" altLang="en-US" sz="2400" b="1">
              <a:solidFill>
                <a:srgbClr val="EEECE1"/>
              </a:solidFill>
              <a:latin typeface="Calibri" pitchFamily="34" charset="0"/>
            </a:endParaRPr>
          </a:p>
        </p:txBody>
      </p:sp>
      <p:sp>
        <p:nvSpPr>
          <p:cNvPr id="79877" name="テキスト ボックス 7"/>
          <p:cNvSpPr txBox="1">
            <a:spLocks noChangeArrowheads="1"/>
          </p:cNvSpPr>
          <p:nvPr/>
        </p:nvSpPr>
        <p:spPr bwMode="auto">
          <a:xfrm rot="10800000">
            <a:off x="250825" y="1412875"/>
            <a:ext cx="461963" cy="3455988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vert="eaVert">
            <a:spAutoFit/>
          </a:bodyPr>
          <a:lstStyle/>
          <a:p>
            <a:pPr algn="ctr"/>
            <a:r>
              <a:rPr lang="en-US" altLang="ja-JP" b="1">
                <a:solidFill>
                  <a:srgbClr val="EEECE1"/>
                </a:solidFill>
                <a:latin typeface="Calibri" pitchFamily="34" charset="0"/>
              </a:rPr>
              <a:t>OH-PCBs in Urine (ng/g-creatinin)</a:t>
            </a:r>
            <a:endParaRPr lang="ja-JP" altLang="en-US" b="1">
              <a:solidFill>
                <a:srgbClr val="EEECE1"/>
              </a:solidFill>
              <a:latin typeface="Calibri" pitchFamily="34" charset="0"/>
            </a:endParaRPr>
          </a:p>
        </p:txBody>
      </p:sp>
      <p:sp>
        <p:nvSpPr>
          <p:cNvPr id="79878" name="テキスト ボックス 13"/>
          <p:cNvSpPr txBox="1">
            <a:spLocks noChangeArrowheads="1"/>
          </p:cNvSpPr>
          <p:nvPr/>
        </p:nvSpPr>
        <p:spPr bwMode="auto">
          <a:xfrm>
            <a:off x="2051050" y="2247900"/>
            <a:ext cx="2016125" cy="460375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altLang="ja-JP" sz="2400" b="1">
                <a:solidFill>
                  <a:srgbClr val="EEECE1"/>
                </a:solidFill>
                <a:latin typeface="Calibri" pitchFamily="34" charset="0"/>
              </a:rPr>
              <a:t>4-OH-CB33</a:t>
            </a:r>
            <a:endParaRPr lang="ja-JP" altLang="en-US" sz="2400" b="1">
              <a:solidFill>
                <a:srgbClr val="EEECE1"/>
              </a:solidFill>
              <a:latin typeface="Calibri" pitchFamily="34" charset="0"/>
            </a:endParaRPr>
          </a:p>
        </p:txBody>
      </p:sp>
      <p:sp>
        <p:nvSpPr>
          <p:cNvPr id="79879" name="テキスト ボックス 14"/>
          <p:cNvSpPr txBox="1">
            <a:spLocks noChangeArrowheads="1"/>
          </p:cNvSpPr>
          <p:nvPr/>
        </p:nvSpPr>
        <p:spPr bwMode="auto">
          <a:xfrm>
            <a:off x="7316788" y="3830638"/>
            <a:ext cx="1827212" cy="461962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altLang="ja-JP" sz="2400" b="1">
                <a:solidFill>
                  <a:srgbClr val="EEECE1"/>
                </a:solidFill>
                <a:latin typeface="Calibri" pitchFamily="34" charset="0"/>
              </a:rPr>
              <a:t>4’-OH-CB33</a:t>
            </a:r>
            <a:endParaRPr lang="ja-JP" altLang="en-US" sz="2400" b="1">
              <a:solidFill>
                <a:srgbClr val="EEECE1"/>
              </a:solidFill>
              <a:latin typeface="Calibri" pitchFamily="34" charset="0"/>
            </a:endParaRPr>
          </a:p>
        </p:txBody>
      </p:sp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テキスト ボックス 8"/>
          <p:cNvSpPr txBox="1">
            <a:spLocks noChangeArrowheads="1"/>
          </p:cNvSpPr>
          <p:nvPr/>
        </p:nvSpPr>
        <p:spPr bwMode="auto">
          <a:xfrm>
            <a:off x="1116013" y="5910263"/>
            <a:ext cx="7200900" cy="461962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altLang="ja-JP" sz="2400" b="1">
                <a:solidFill>
                  <a:srgbClr val="EEECE1"/>
                </a:solidFill>
                <a:latin typeface="Calibri" pitchFamily="34" charset="0"/>
              </a:rPr>
              <a:t>Urine No for OH-TeCBs analysis analysis (Mar. 2011)</a:t>
            </a:r>
            <a:endParaRPr lang="ja-JP" altLang="en-US" sz="2400" b="1">
              <a:solidFill>
                <a:srgbClr val="EEECE1"/>
              </a:solidFill>
              <a:latin typeface="Calibri" pitchFamily="34" charset="0"/>
            </a:endParaRPr>
          </a:p>
        </p:txBody>
      </p:sp>
      <p:sp>
        <p:nvSpPr>
          <p:cNvPr id="80899" name="テキスト ボックス 7"/>
          <p:cNvSpPr txBox="1">
            <a:spLocks noChangeArrowheads="1"/>
          </p:cNvSpPr>
          <p:nvPr/>
        </p:nvSpPr>
        <p:spPr bwMode="auto">
          <a:xfrm rot="10800000">
            <a:off x="107950" y="1412875"/>
            <a:ext cx="461963" cy="3455988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vert="eaVert">
            <a:spAutoFit/>
          </a:bodyPr>
          <a:lstStyle/>
          <a:p>
            <a:pPr algn="ctr"/>
            <a:r>
              <a:rPr lang="en-US" altLang="ja-JP" b="1">
                <a:solidFill>
                  <a:srgbClr val="EEECE1"/>
                </a:solidFill>
                <a:latin typeface="Calibri" pitchFamily="34" charset="0"/>
              </a:rPr>
              <a:t>OH-PCBs in Urine (ng/g-creatinin)</a:t>
            </a:r>
            <a:endParaRPr lang="ja-JP" altLang="en-US" b="1">
              <a:solidFill>
                <a:srgbClr val="EEECE1"/>
              </a:solidFill>
              <a:latin typeface="Calibri" pitchFamily="34" charset="0"/>
            </a:endParaRPr>
          </a:p>
        </p:txBody>
      </p:sp>
      <p:pic>
        <p:nvPicPr>
          <p:cNvPr id="80900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84213" y="765175"/>
            <a:ext cx="8316912" cy="5076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0901" name="テキスト ボックス 5"/>
          <p:cNvSpPr txBox="1">
            <a:spLocks noChangeArrowheads="1"/>
          </p:cNvSpPr>
          <p:nvPr/>
        </p:nvSpPr>
        <p:spPr bwMode="auto">
          <a:xfrm>
            <a:off x="1403350" y="260350"/>
            <a:ext cx="6264275" cy="461963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altLang="ja-JP" sz="2400" b="1">
                <a:solidFill>
                  <a:srgbClr val="EEECE1"/>
                </a:solidFill>
                <a:latin typeface="Calibri" pitchFamily="34" charset="0"/>
              </a:rPr>
              <a:t>OH-PCBs in Urine (Transportation Workers)</a:t>
            </a:r>
            <a:endParaRPr lang="ja-JP" altLang="en-US" sz="2400" b="1">
              <a:solidFill>
                <a:srgbClr val="EEECE1"/>
              </a:solidFill>
              <a:latin typeface="Calibri" pitchFamily="34" charset="0"/>
            </a:endParaRPr>
          </a:p>
        </p:txBody>
      </p:sp>
      <p:sp>
        <p:nvSpPr>
          <p:cNvPr id="80902" name="テキスト ボックス 9"/>
          <p:cNvSpPr txBox="1">
            <a:spLocks noChangeArrowheads="1"/>
          </p:cNvSpPr>
          <p:nvPr/>
        </p:nvSpPr>
        <p:spPr bwMode="auto">
          <a:xfrm>
            <a:off x="6588125" y="1268413"/>
            <a:ext cx="1944688" cy="1200150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altLang="ja-JP" sz="2400" b="1">
                <a:solidFill>
                  <a:srgbClr val="EEECE1"/>
                </a:solidFill>
                <a:latin typeface="Calibri" pitchFamily="34" charset="0"/>
              </a:rPr>
              <a:t>4’-OH-CB44</a:t>
            </a:r>
          </a:p>
          <a:p>
            <a:pPr algn="ctr"/>
            <a:r>
              <a:rPr lang="en-US" altLang="ja-JP" sz="2400" b="1">
                <a:solidFill>
                  <a:srgbClr val="EEECE1"/>
                </a:solidFill>
                <a:latin typeface="Calibri" pitchFamily="34" charset="0"/>
              </a:rPr>
              <a:t>4-OH-CB58</a:t>
            </a:r>
          </a:p>
          <a:p>
            <a:pPr algn="ctr"/>
            <a:r>
              <a:rPr lang="en-US" altLang="ja-JP" sz="2400" b="1">
                <a:solidFill>
                  <a:srgbClr val="EEECE1"/>
                </a:solidFill>
                <a:latin typeface="Calibri" pitchFamily="34" charset="0"/>
              </a:rPr>
              <a:t>4-OH-CB72</a:t>
            </a:r>
            <a:endParaRPr lang="ja-JP" altLang="en-US" sz="2400" b="1">
              <a:solidFill>
                <a:srgbClr val="EEECE1"/>
              </a:solidFill>
              <a:latin typeface="Calibri" pitchFamily="34" charset="0"/>
            </a:endParaRPr>
          </a:p>
        </p:txBody>
      </p:sp>
      <p:sp>
        <p:nvSpPr>
          <p:cNvPr id="80903" name="テキスト ボックス 10"/>
          <p:cNvSpPr txBox="1">
            <a:spLocks noChangeArrowheads="1"/>
          </p:cNvSpPr>
          <p:nvPr/>
        </p:nvSpPr>
        <p:spPr bwMode="auto">
          <a:xfrm>
            <a:off x="2051050" y="908050"/>
            <a:ext cx="1944688" cy="461963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altLang="ja-JP" sz="2400" b="1">
                <a:solidFill>
                  <a:srgbClr val="EEECE1"/>
                </a:solidFill>
                <a:latin typeface="Calibri" pitchFamily="34" charset="0"/>
              </a:rPr>
              <a:t>4-OH-CB72</a:t>
            </a:r>
            <a:endParaRPr lang="ja-JP" altLang="en-US" sz="2400" b="1">
              <a:solidFill>
                <a:srgbClr val="EEECE1"/>
              </a:solidFill>
              <a:latin typeface="Calibri" pitchFamily="34" charset="0"/>
            </a:endParaRPr>
          </a:p>
        </p:txBody>
      </p:sp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50" name="Object 2"/>
          <p:cNvGraphicFramePr>
            <a:graphicFrameLocks noChangeAspect="1"/>
          </p:cNvGraphicFramePr>
          <p:nvPr/>
        </p:nvGraphicFramePr>
        <p:xfrm>
          <a:off x="-19050" y="1052513"/>
          <a:ext cx="9199563" cy="3744912"/>
        </p:xfrm>
        <a:graphic>
          <a:graphicData uri="http://schemas.openxmlformats.org/presentationml/2006/ole">
            <p:oleObj spid="_x0000_s2050" name="グラフ" r:id="rId4" imgW="9210751" imgH="2914802" progId="Excel.Chart.8">
              <p:embed/>
            </p:oleObj>
          </a:graphicData>
        </a:graphic>
      </p:graphicFrame>
      <p:sp>
        <p:nvSpPr>
          <p:cNvPr id="2051" name="テキスト ボックス 8"/>
          <p:cNvSpPr txBox="1">
            <a:spLocks noChangeArrowheads="1"/>
          </p:cNvSpPr>
          <p:nvPr/>
        </p:nvSpPr>
        <p:spPr bwMode="auto">
          <a:xfrm>
            <a:off x="1042988" y="5661025"/>
            <a:ext cx="7200900" cy="831850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altLang="ja-JP" sz="2400" b="1">
                <a:solidFill>
                  <a:srgbClr val="EEECE1"/>
                </a:solidFill>
                <a:latin typeface="Calibri" pitchFamily="34" charset="0"/>
              </a:rPr>
              <a:t>Urine No for OH-TeCBs analysis analysis (Jan. 2012)</a:t>
            </a:r>
          </a:p>
          <a:p>
            <a:pPr algn="ctr"/>
            <a:r>
              <a:rPr lang="en-US" altLang="ja-JP" sz="2400" b="1">
                <a:solidFill>
                  <a:srgbClr val="EEECE1"/>
                </a:solidFill>
                <a:latin typeface="Calibri" pitchFamily="34" charset="0"/>
              </a:rPr>
              <a:t>3 Transportation workers &amp; 3 researchers</a:t>
            </a:r>
            <a:endParaRPr lang="ja-JP" altLang="en-US" sz="2400" b="1">
              <a:solidFill>
                <a:srgbClr val="EEECE1"/>
              </a:solidFill>
              <a:latin typeface="Calibri" pitchFamily="34" charset="0"/>
            </a:endParaRPr>
          </a:p>
        </p:txBody>
      </p:sp>
      <p:sp>
        <p:nvSpPr>
          <p:cNvPr id="2052" name="テキスト ボックス 9"/>
          <p:cNvSpPr txBox="1">
            <a:spLocks noChangeArrowheads="1"/>
          </p:cNvSpPr>
          <p:nvPr/>
        </p:nvSpPr>
        <p:spPr bwMode="auto">
          <a:xfrm rot="-5400000">
            <a:off x="8085138" y="2262187"/>
            <a:ext cx="1296988" cy="461963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altLang="ja-JP" sz="2400" b="1">
                <a:solidFill>
                  <a:srgbClr val="EEECE1"/>
                </a:solidFill>
                <a:latin typeface="Calibri" pitchFamily="34" charset="0"/>
              </a:rPr>
              <a:t>30 years</a:t>
            </a:r>
            <a:endParaRPr lang="ja-JP" altLang="en-US" sz="2400" b="1">
              <a:solidFill>
                <a:srgbClr val="EEECE1"/>
              </a:solidFill>
              <a:latin typeface="Calibri" pitchFamily="34" charset="0"/>
            </a:endParaRPr>
          </a:p>
        </p:txBody>
      </p:sp>
      <p:sp>
        <p:nvSpPr>
          <p:cNvPr id="2053" name="テキスト ボックス 9"/>
          <p:cNvSpPr txBox="1">
            <a:spLocks noChangeArrowheads="1"/>
          </p:cNvSpPr>
          <p:nvPr/>
        </p:nvSpPr>
        <p:spPr bwMode="auto">
          <a:xfrm>
            <a:off x="2973388" y="4613275"/>
            <a:ext cx="1295400" cy="400050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altLang="ja-JP" sz="2000" b="1">
                <a:solidFill>
                  <a:srgbClr val="EEECE1"/>
                </a:solidFill>
                <a:latin typeface="Calibri" pitchFamily="34" charset="0"/>
              </a:rPr>
              <a:t>62 years</a:t>
            </a:r>
            <a:endParaRPr lang="ja-JP" altLang="en-US" sz="2000" b="1">
              <a:solidFill>
                <a:srgbClr val="EEECE1"/>
              </a:solidFill>
              <a:latin typeface="Calibri" pitchFamily="34" charset="0"/>
            </a:endParaRPr>
          </a:p>
        </p:txBody>
      </p:sp>
      <p:sp>
        <p:nvSpPr>
          <p:cNvPr id="2054" name="テキスト ボックス 10"/>
          <p:cNvSpPr txBox="1">
            <a:spLocks noChangeArrowheads="1"/>
          </p:cNvSpPr>
          <p:nvPr/>
        </p:nvSpPr>
        <p:spPr bwMode="auto">
          <a:xfrm>
            <a:off x="1547813" y="4613275"/>
            <a:ext cx="1295400" cy="400050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altLang="ja-JP" sz="2000" b="1">
                <a:solidFill>
                  <a:srgbClr val="EEECE1"/>
                </a:solidFill>
                <a:latin typeface="Calibri" pitchFamily="34" charset="0"/>
              </a:rPr>
              <a:t>47 years</a:t>
            </a:r>
            <a:endParaRPr lang="ja-JP" altLang="en-US" sz="2000" b="1">
              <a:solidFill>
                <a:srgbClr val="EEECE1"/>
              </a:solidFill>
              <a:latin typeface="Calibri" pitchFamily="34" charset="0"/>
            </a:endParaRPr>
          </a:p>
        </p:txBody>
      </p:sp>
      <p:sp>
        <p:nvSpPr>
          <p:cNvPr id="2055" name="テキスト ボックス 11"/>
          <p:cNvSpPr txBox="1">
            <a:spLocks noChangeArrowheads="1"/>
          </p:cNvSpPr>
          <p:nvPr/>
        </p:nvSpPr>
        <p:spPr bwMode="auto">
          <a:xfrm>
            <a:off x="4427538" y="4622800"/>
            <a:ext cx="1296987" cy="400050"/>
          </a:xfrm>
          <a:prstGeom prst="rect">
            <a:avLst/>
          </a:prstGeom>
          <a:solidFill>
            <a:srgbClr val="FF0000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altLang="ja-JP" sz="2000" b="1">
                <a:solidFill>
                  <a:srgbClr val="EEECE1"/>
                </a:solidFill>
                <a:latin typeface="Calibri" pitchFamily="34" charset="0"/>
              </a:rPr>
              <a:t>65years</a:t>
            </a:r>
            <a:endParaRPr lang="ja-JP" altLang="en-US" sz="2000" b="1">
              <a:solidFill>
                <a:srgbClr val="EEECE1"/>
              </a:solidFill>
              <a:latin typeface="Calibri" pitchFamily="34" charset="0"/>
            </a:endParaRPr>
          </a:p>
        </p:txBody>
      </p:sp>
      <p:sp>
        <p:nvSpPr>
          <p:cNvPr id="2056" name="テキスト ボックス 12"/>
          <p:cNvSpPr txBox="1">
            <a:spLocks noChangeArrowheads="1"/>
          </p:cNvSpPr>
          <p:nvPr/>
        </p:nvSpPr>
        <p:spPr bwMode="auto">
          <a:xfrm>
            <a:off x="7235825" y="4613275"/>
            <a:ext cx="1296988" cy="400050"/>
          </a:xfrm>
          <a:prstGeom prst="rect">
            <a:avLst/>
          </a:prstGeom>
          <a:solidFill>
            <a:srgbClr val="FF0000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altLang="ja-JP" sz="2000" b="1">
                <a:solidFill>
                  <a:srgbClr val="EEECE1"/>
                </a:solidFill>
                <a:latin typeface="Calibri" pitchFamily="34" charset="0"/>
              </a:rPr>
              <a:t>62 years</a:t>
            </a:r>
            <a:endParaRPr lang="ja-JP" altLang="en-US" sz="2000" b="1">
              <a:solidFill>
                <a:srgbClr val="EEECE1"/>
              </a:solidFill>
              <a:latin typeface="Calibri" pitchFamily="34" charset="0"/>
            </a:endParaRPr>
          </a:p>
        </p:txBody>
      </p:sp>
      <p:sp>
        <p:nvSpPr>
          <p:cNvPr id="2057" name="テキスト ボックス 13"/>
          <p:cNvSpPr txBox="1">
            <a:spLocks noChangeArrowheads="1"/>
          </p:cNvSpPr>
          <p:nvPr/>
        </p:nvSpPr>
        <p:spPr bwMode="auto">
          <a:xfrm>
            <a:off x="5838825" y="4613275"/>
            <a:ext cx="1296988" cy="400050"/>
          </a:xfrm>
          <a:prstGeom prst="rect">
            <a:avLst/>
          </a:prstGeom>
          <a:solidFill>
            <a:srgbClr val="FF0000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altLang="ja-JP" sz="2000" b="1">
                <a:solidFill>
                  <a:srgbClr val="EEECE1"/>
                </a:solidFill>
                <a:latin typeface="Calibri" pitchFamily="34" charset="0"/>
              </a:rPr>
              <a:t>45 years</a:t>
            </a:r>
            <a:endParaRPr lang="ja-JP" altLang="en-US" sz="2000" b="1">
              <a:solidFill>
                <a:srgbClr val="EEECE1"/>
              </a:solidFill>
              <a:latin typeface="Calibri" pitchFamily="34" charset="0"/>
            </a:endParaRPr>
          </a:p>
        </p:txBody>
      </p:sp>
      <p:sp>
        <p:nvSpPr>
          <p:cNvPr id="2058" name="テキスト ボックス 14"/>
          <p:cNvSpPr txBox="1">
            <a:spLocks noChangeArrowheads="1"/>
          </p:cNvSpPr>
          <p:nvPr/>
        </p:nvSpPr>
        <p:spPr bwMode="auto">
          <a:xfrm>
            <a:off x="4427538" y="1157288"/>
            <a:ext cx="3744912" cy="400050"/>
          </a:xfrm>
          <a:prstGeom prst="rect">
            <a:avLst/>
          </a:prstGeom>
          <a:solidFill>
            <a:srgbClr val="FF0000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altLang="ja-JP" sz="2000" b="1">
                <a:solidFill>
                  <a:srgbClr val="EEECE1"/>
                </a:solidFill>
                <a:latin typeface="Calibri" pitchFamily="34" charset="0"/>
              </a:rPr>
              <a:t>Transportation workers</a:t>
            </a:r>
            <a:endParaRPr lang="ja-JP" altLang="en-US" sz="2000" b="1">
              <a:solidFill>
                <a:srgbClr val="EEECE1"/>
              </a:solidFill>
              <a:latin typeface="Calibri" pitchFamily="34" charset="0"/>
            </a:endParaRPr>
          </a:p>
        </p:txBody>
      </p:sp>
      <p:sp>
        <p:nvSpPr>
          <p:cNvPr id="16" name="正方形/長方形 15"/>
          <p:cNvSpPr/>
          <p:nvPr/>
        </p:nvSpPr>
        <p:spPr>
          <a:xfrm>
            <a:off x="4211638" y="836613"/>
            <a:ext cx="4248150" cy="3455987"/>
          </a:xfrm>
          <a:prstGeom prst="rect">
            <a:avLst/>
          </a:prstGeom>
          <a:solidFill>
            <a:srgbClr val="FF0000">
              <a:alpha val="12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ja-JP" altLang="en-US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89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495800" y="3751263"/>
            <a:ext cx="4424363" cy="27241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</p:pic>
      <p:sp>
        <p:nvSpPr>
          <p:cNvPr id="37891" name="Rectangle 4"/>
          <p:cNvSpPr>
            <a:spLocks noChangeArrowheads="1"/>
          </p:cNvSpPr>
          <p:nvPr/>
        </p:nvSpPr>
        <p:spPr bwMode="auto">
          <a:xfrm>
            <a:off x="1828800" y="0"/>
            <a:ext cx="523398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ja-JP" sz="2800" b="1">
                <a:solidFill>
                  <a:srgbClr val="0033CC"/>
                </a:solidFill>
                <a:latin typeface="Times New Roman" pitchFamily="18" charset="0"/>
                <a:ea typeface="HG丸ｺﾞｼｯｸM-PRO" pitchFamily="50" charset="-128"/>
              </a:rPr>
              <a:t>Time trend of Co-PCBs</a:t>
            </a:r>
            <a:r>
              <a:rPr lang="ja-JP" altLang="en-US" sz="2800" b="1">
                <a:solidFill>
                  <a:srgbClr val="0033CC"/>
                </a:solidFill>
                <a:latin typeface="Times New Roman" pitchFamily="18" charset="0"/>
                <a:ea typeface="HG丸ｺﾞｼｯｸM-PRO" pitchFamily="50" charset="-128"/>
              </a:rPr>
              <a:t>（</a:t>
            </a:r>
            <a:r>
              <a:rPr lang="en-US" altLang="ja-JP" sz="2800" b="1">
                <a:solidFill>
                  <a:srgbClr val="0033CC"/>
                </a:solidFill>
                <a:latin typeface="Times New Roman" pitchFamily="18" charset="0"/>
                <a:ea typeface="HG丸ｺﾞｼｯｸM-PRO" pitchFamily="50" charset="-128"/>
              </a:rPr>
              <a:t>TEQ</a:t>
            </a:r>
            <a:r>
              <a:rPr lang="ja-JP" altLang="en-US" sz="2800" b="1">
                <a:solidFill>
                  <a:srgbClr val="0033CC"/>
                </a:solidFill>
                <a:latin typeface="Times New Roman" pitchFamily="18" charset="0"/>
                <a:ea typeface="HG丸ｺﾞｼｯｸM-PRO" pitchFamily="50" charset="-128"/>
              </a:rPr>
              <a:t>）</a:t>
            </a:r>
          </a:p>
        </p:txBody>
      </p:sp>
      <p:pic>
        <p:nvPicPr>
          <p:cNvPr id="37892" name="Picture 9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457200"/>
            <a:ext cx="8991600" cy="3143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7893" name="Line 10"/>
          <p:cNvSpPr>
            <a:spLocks noChangeShapeType="1"/>
          </p:cNvSpPr>
          <p:nvPr/>
        </p:nvSpPr>
        <p:spPr bwMode="auto">
          <a:xfrm flipH="1" flipV="1">
            <a:off x="4267200" y="3581400"/>
            <a:ext cx="4038600" cy="2057400"/>
          </a:xfrm>
          <a:prstGeom prst="line">
            <a:avLst/>
          </a:prstGeom>
          <a:noFill/>
          <a:ln w="53975">
            <a:solidFill>
              <a:srgbClr val="003300"/>
            </a:solidFill>
            <a:round/>
            <a:headEnd/>
            <a:tailEnd type="triangle" w="med" len="med"/>
          </a:ln>
        </p:spPr>
        <p:txBody>
          <a:bodyPr wrap="none"/>
          <a:lstStyle/>
          <a:p>
            <a:endParaRPr lang="ja-JP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323850" y="333375"/>
            <a:ext cx="6781800" cy="693738"/>
          </a:xfrm>
          <a:solidFill>
            <a:schemeClr val="tx2">
              <a:lumMod val="75000"/>
            </a:schemeClr>
          </a:solidFill>
        </p:spPr>
        <p:txBody>
          <a:bodyPr/>
          <a:lstStyle/>
          <a:p>
            <a:pPr algn="ctr" eaLnBrk="1" hangingPunct="1">
              <a:defRPr/>
            </a:pPr>
            <a:r>
              <a:rPr lang="en-US" altLang="ja-JP" sz="4000" dirty="0" smtClean="0">
                <a:solidFill>
                  <a:schemeClr val="accent3"/>
                </a:solidFill>
              </a:rPr>
              <a:t>Acknowledgements</a:t>
            </a:r>
          </a:p>
        </p:txBody>
      </p:sp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900113" y="2273300"/>
            <a:ext cx="7920037" cy="3694113"/>
          </a:xfrm>
          <a:prstGeom prst="rect">
            <a:avLst/>
          </a:prstGeom>
          <a:solidFill>
            <a:schemeClr val="tx2">
              <a:lumMod val="75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endParaRPr lang="en-US" altLang="ja-JP" b="1" dirty="0">
              <a:solidFill>
                <a:schemeClr val="accent3"/>
              </a:solidFill>
              <a:ea typeface="ＭＳ Ｐゴシック" pitchFamily="50" charset="-128"/>
            </a:endParaRPr>
          </a:p>
          <a:p>
            <a:pPr>
              <a:defRPr/>
            </a:pPr>
            <a:r>
              <a:rPr lang="en-US" altLang="ja-JP" b="1" dirty="0">
                <a:solidFill>
                  <a:schemeClr val="accent3"/>
                </a:solidFill>
                <a:ea typeface="ＭＳ Ｐゴシック" pitchFamily="50" charset="-128"/>
              </a:rPr>
              <a:t>- Ministry of The Environment, Japan(MOE)</a:t>
            </a:r>
          </a:p>
          <a:p>
            <a:pPr>
              <a:defRPr/>
            </a:pPr>
            <a:r>
              <a:rPr lang="en-US" altLang="ja-JP" b="1" dirty="0">
                <a:solidFill>
                  <a:schemeClr val="accent3"/>
                </a:solidFill>
                <a:ea typeface="ＭＳ Ｐゴシック" pitchFamily="50" charset="-128"/>
              </a:rPr>
              <a:t>- Japan Environmental Safety Corporation(JESCO)</a:t>
            </a:r>
          </a:p>
          <a:p>
            <a:pPr>
              <a:defRPr/>
            </a:pPr>
            <a:r>
              <a:rPr lang="en-US" altLang="ja-JP" b="1" dirty="0">
                <a:solidFill>
                  <a:schemeClr val="accent3"/>
                </a:solidFill>
                <a:ea typeface="ＭＳ Ｐゴシック" pitchFamily="50" charset="-128"/>
              </a:rPr>
              <a:t>- Osaka University, Graduate </a:t>
            </a:r>
            <a:r>
              <a:rPr lang="en-US" altLang="ja-JP" b="1" dirty="0" err="1">
                <a:solidFill>
                  <a:schemeClr val="accent3"/>
                </a:solidFill>
                <a:ea typeface="ＭＳ Ｐゴシック" pitchFamily="50" charset="-128"/>
              </a:rPr>
              <a:t>Sachool</a:t>
            </a:r>
            <a:r>
              <a:rPr lang="en-US" altLang="ja-JP" b="1" dirty="0">
                <a:solidFill>
                  <a:schemeClr val="accent3"/>
                </a:solidFill>
                <a:ea typeface="ＭＳ Ｐゴシック" pitchFamily="50" charset="-128"/>
              </a:rPr>
              <a:t> of Engineering</a:t>
            </a:r>
          </a:p>
          <a:p>
            <a:pPr>
              <a:defRPr/>
            </a:pPr>
            <a:r>
              <a:rPr lang="en-US" altLang="ja-JP" b="1" dirty="0">
                <a:solidFill>
                  <a:schemeClr val="accent3"/>
                </a:solidFill>
                <a:ea typeface="ＭＳ Ｐゴシック" pitchFamily="50" charset="-128"/>
              </a:rPr>
              <a:t>- Joint Research Chair for PCB separation &amp; Concentration System</a:t>
            </a:r>
          </a:p>
          <a:p>
            <a:pPr>
              <a:defRPr/>
            </a:pPr>
            <a:r>
              <a:rPr lang="en-US" altLang="ja-JP" b="1" dirty="0">
                <a:solidFill>
                  <a:schemeClr val="accent3"/>
                </a:solidFill>
                <a:ea typeface="ＭＳ Ｐゴシック" pitchFamily="50" charset="-128"/>
              </a:rPr>
              <a:t>- Kobe University, Graduate </a:t>
            </a:r>
            <a:r>
              <a:rPr lang="en-US" altLang="ja-JP" b="1" dirty="0" err="1">
                <a:solidFill>
                  <a:schemeClr val="accent3"/>
                </a:solidFill>
                <a:ea typeface="ＭＳ Ｐゴシック" pitchFamily="50" charset="-128"/>
              </a:rPr>
              <a:t>Sachool</a:t>
            </a:r>
            <a:r>
              <a:rPr lang="en-US" altLang="ja-JP" b="1" dirty="0">
                <a:solidFill>
                  <a:schemeClr val="accent3"/>
                </a:solidFill>
                <a:ea typeface="ＭＳ Ｐゴシック" pitchFamily="50" charset="-128"/>
              </a:rPr>
              <a:t> of Maritime Science</a:t>
            </a:r>
          </a:p>
          <a:p>
            <a:pPr>
              <a:defRPr/>
            </a:pPr>
            <a:r>
              <a:rPr lang="en-US" altLang="ja-JP" b="1" dirty="0">
                <a:solidFill>
                  <a:schemeClr val="accent3"/>
                </a:solidFill>
                <a:ea typeface="ＭＳ Ｐゴシック" pitchFamily="50" charset="-128"/>
              </a:rPr>
              <a:t>- Hyogo prefectural Institute of Environmental Sciences</a:t>
            </a:r>
          </a:p>
          <a:p>
            <a:pPr>
              <a:defRPr/>
            </a:pPr>
            <a:r>
              <a:rPr lang="en-US" altLang="ja-JP" b="1" dirty="0">
                <a:solidFill>
                  <a:schemeClr val="accent3"/>
                </a:solidFill>
                <a:ea typeface="ＭＳ Ｐゴシック" pitchFamily="50" charset="-128"/>
              </a:rPr>
              <a:t>- JESCO Express</a:t>
            </a:r>
          </a:p>
          <a:p>
            <a:pPr>
              <a:defRPr/>
            </a:pPr>
            <a:r>
              <a:rPr lang="en-US" altLang="ja-JP" b="1" dirty="0">
                <a:solidFill>
                  <a:schemeClr val="accent3"/>
                </a:solidFill>
                <a:ea typeface="ＭＳ Ｐゴシック" pitchFamily="50" charset="-128"/>
              </a:rPr>
              <a:t>- Hokkaido Research Organization</a:t>
            </a:r>
          </a:p>
          <a:p>
            <a:pPr>
              <a:defRPr/>
            </a:pPr>
            <a:r>
              <a:rPr lang="en-US" altLang="ja-JP" b="1" dirty="0">
                <a:solidFill>
                  <a:schemeClr val="accent3"/>
                </a:solidFill>
                <a:ea typeface="ＭＳ Ｐゴシック" pitchFamily="50" charset="-128"/>
              </a:rPr>
              <a:t>- Chiba Prefectural Environmental </a:t>
            </a:r>
            <a:r>
              <a:rPr lang="en-US" altLang="ja-JP" b="1" dirty="0" err="1">
                <a:solidFill>
                  <a:schemeClr val="accent3"/>
                </a:solidFill>
                <a:ea typeface="ＭＳ Ｐゴシック" pitchFamily="50" charset="-128"/>
              </a:rPr>
              <a:t>Reserch</a:t>
            </a:r>
            <a:r>
              <a:rPr lang="en-US" altLang="ja-JP" b="1" dirty="0">
                <a:solidFill>
                  <a:schemeClr val="accent3"/>
                </a:solidFill>
                <a:ea typeface="ＭＳ Ｐゴシック" pitchFamily="50" charset="-128"/>
              </a:rPr>
              <a:t> Center</a:t>
            </a:r>
          </a:p>
          <a:p>
            <a:pPr>
              <a:defRPr/>
            </a:pPr>
            <a:r>
              <a:rPr lang="en-US" altLang="ja-JP" b="1" dirty="0">
                <a:solidFill>
                  <a:schemeClr val="accent3"/>
                </a:solidFill>
                <a:ea typeface="ＭＳ Ｐゴシック" pitchFamily="50" charset="-128"/>
              </a:rPr>
              <a:t>- National Institute for Environmental Studies</a:t>
            </a:r>
          </a:p>
          <a:p>
            <a:pPr>
              <a:defRPr/>
            </a:pPr>
            <a:endParaRPr lang="en-US" altLang="ja-JP" b="1" dirty="0">
              <a:solidFill>
                <a:schemeClr val="accent3"/>
              </a:solidFill>
              <a:ea typeface="ＭＳ Ｐゴシック" pitchFamily="50" charset="-128"/>
            </a:endParaRPr>
          </a:p>
          <a:p>
            <a:pPr>
              <a:buFontTx/>
              <a:buChar char="-"/>
              <a:defRPr/>
            </a:pPr>
            <a:endParaRPr lang="en-US" altLang="ja-JP" dirty="0">
              <a:solidFill>
                <a:schemeClr val="accent3"/>
              </a:solidFill>
              <a:ea typeface="ＭＳ Ｐゴシック" pitchFamily="50" charset="-128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00113" y="188913"/>
            <a:ext cx="7416800" cy="533400"/>
          </a:xfrm>
          <a:solidFill>
            <a:schemeClr val="tx2">
              <a:lumMod val="75000"/>
            </a:schemeClr>
          </a:solidFill>
        </p:spPr>
        <p:txBody>
          <a:bodyPr/>
          <a:lstStyle/>
          <a:p>
            <a:pPr algn="ctr" eaLnBrk="1" hangingPunct="1">
              <a:defRPr/>
            </a:pPr>
            <a:r>
              <a:rPr lang="en-US" altLang="ja-JP" sz="2400" dirty="0" smtClean="0">
                <a:solidFill>
                  <a:schemeClr val="accent3"/>
                </a:solidFill>
              </a:rPr>
              <a:t>Various type of PCB contaminated waste </a:t>
            </a:r>
            <a:endParaRPr lang="ja-JP" altLang="en-US" sz="2400" dirty="0" smtClean="0">
              <a:solidFill>
                <a:schemeClr val="accent3"/>
              </a:solidFill>
            </a:endParaRPr>
          </a:p>
        </p:txBody>
      </p:sp>
      <p:pic>
        <p:nvPicPr>
          <p:cNvPr id="4107" name="Picture 11" descr="\\KG03\３部共通\PCB処理\PCB廃棄物\カネカ\DSC00023.JPG"/>
          <p:cNvPicPr>
            <a:picLocks noChangeAspect="1" noChangeArrowheads="1"/>
          </p:cNvPicPr>
          <p:nvPr/>
        </p:nvPicPr>
        <p:blipFill>
          <a:blip r:embed="rId3" r:link="rId4" cstate="print"/>
          <a:srcRect/>
          <a:stretch>
            <a:fillRect/>
          </a:stretch>
        </p:blipFill>
        <p:spPr bwMode="auto">
          <a:xfrm>
            <a:off x="755650" y="981075"/>
            <a:ext cx="7200900" cy="5434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106" name="Picture 10" descr="\\KG03\３部共通\PCB処理\PCB廃棄物\カネカ\DSC00024.JPG"/>
          <p:cNvPicPr>
            <a:picLocks noChangeAspect="1" noChangeArrowheads="1"/>
          </p:cNvPicPr>
          <p:nvPr/>
        </p:nvPicPr>
        <p:blipFill>
          <a:blip r:embed="rId5" r:link="rId6" cstate="print"/>
          <a:srcRect/>
          <a:stretch>
            <a:fillRect/>
          </a:stretch>
        </p:blipFill>
        <p:spPr bwMode="auto">
          <a:xfrm>
            <a:off x="755650" y="908050"/>
            <a:ext cx="7272338" cy="5421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118" name="Picture 22" descr="\\KG03\３部共通\PCB処理\PCB廃棄物\カネカ\DSC00025.JPG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755650" y="981075"/>
            <a:ext cx="7272338" cy="5454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121" name="Picture 25" descr="\\KG03\３部共通\PCB処理\PCB廃棄物\神戸製鋼\P5160130.JPG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755650" y="908050"/>
            <a:ext cx="7296150" cy="5473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105" name="Picture 9" descr="\\KG03\３部共通\PCB処理\PCB廃棄物\カネカ\DSC00014.JPG"/>
          <p:cNvPicPr>
            <a:picLocks noChangeAspect="1" noChangeArrowheads="1"/>
          </p:cNvPicPr>
          <p:nvPr/>
        </p:nvPicPr>
        <p:blipFill>
          <a:blip r:embed="rId9" r:link="rId10" cstate="print"/>
          <a:srcRect/>
          <a:stretch>
            <a:fillRect/>
          </a:stretch>
        </p:blipFill>
        <p:spPr bwMode="auto">
          <a:xfrm>
            <a:off x="684213" y="908050"/>
            <a:ext cx="7775575" cy="579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104" name="Picture 8" descr="\\KG03\３部共通\PCB処理\PCB廃棄物\カネカ\DSC00009.JPG"/>
          <p:cNvPicPr>
            <a:picLocks noChangeAspect="1" noChangeArrowheads="1"/>
          </p:cNvPicPr>
          <p:nvPr/>
        </p:nvPicPr>
        <p:blipFill>
          <a:blip r:embed="rId11" r:link="rId12" cstate="print"/>
          <a:srcRect/>
          <a:stretch>
            <a:fillRect/>
          </a:stretch>
        </p:blipFill>
        <p:spPr bwMode="auto">
          <a:xfrm>
            <a:off x="755650" y="836613"/>
            <a:ext cx="7848600" cy="5886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103" name="Picture 7" descr="\\KG03\３部共通\PCB処理\PCB廃棄物\カネカ\DSC00039.JPG"/>
          <p:cNvPicPr>
            <a:picLocks noChangeAspect="1" noChangeArrowheads="1"/>
          </p:cNvPicPr>
          <p:nvPr/>
        </p:nvPicPr>
        <p:blipFill>
          <a:blip r:embed="rId13" r:link="rId14" cstate="print"/>
          <a:srcRect/>
          <a:stretch>
            <a:fillRect/>
          </a:stretch>
        </p:blipFill>
        <p:spPr bwMode="auto">
          <a:xfrm>
            <a:off x="755650" y="836613"/>
            <a:ext cx="7704138" cy="5778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102" name="Picture 6" descr="\\KG03\３部共通\PCB処理\PCB廃棄物\カネカ\DSC00037.JPG"/>
          <p:cNvPicPr>
            <a:picLocks noChangeAspect="1" noChangeArrowheads="1"/>
          </p:cNvPicPr>
          <p:nvPr/>
        </p:nvPicPr>
        <p:blipFill>
          <a:blip r:embed="rId15" r:link="rId16" cstate="print"/>
          <a:srcRect/>
          <a:stretch>
            <a:fillRect/>
          </a:stretch>
        </p:blipFill>
        <p:spPr bwMode="auto">
          <a:xfrm>
            <a:off x="684213" y="836613"/>
            <a:ext cx="7929562" cy="5910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101" name="Picture 5" descr="\\KG03\３部共通\PCB処理\PCB廃棄物\カネカ\DSC00044.JPG"/>
          <p:cNvPicPr>
            <a:picLocks noChangeAspect="1" noChangeArrowheads="1"/>
          </p:cNvPicPr>
          <p:nvPr/>
        </p:nvPicPr>
        <p:blipFill>
          <a:blip r:embed="rId17" r:link="rId18" cstate="print"/>
          <a:srcRect/>
          <a:stretch>
            <a:fillRect/>
          </a:stretch>
        </p:blipFill>
        <p:spPr bwMode="auto">
          <a:xfrm>
            <a:off x="684213" y="836613"/>
            <a:ext cx="7788275" cy="58054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1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1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1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1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1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41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41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41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41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41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41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41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41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41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41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41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41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41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3970" name="Picture 2" descr="C:\PCB廃棄物\実態調査\三菱電機\P5140056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14400" y="685800"/>
            <a:ext cx="7315200" cy="548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Rectangle 2"/>
          <p:cNvSpPr txBox="1">
            <a:spLocks noChangeArrowheads="1"/>
          </p:cNvSpPr>
          <p:nvPr/>
        </p:nvSpPr>
        <p:spPr>
          <a:xfrm>
            <a:off x="755650" y="87313"/>
            <a:ext cx="7416800" cy="533400"/>
          </a:xfrm>
          <a:prstGeom prst="rect">
            <a:avLst/>
          </a:prstGeom>
          <a:solidFill>
            <a:schemeClr val="accent2">
              <a:lumMod val="75000"/>
            </a:schemeClr>
          </a:solidFill>
        </p:spPr>
        <p:txBody>
          <a:bodyPr/>
          <a:lstStyle/>
          <a:p>
            <a:pPr algn="ctr">
              <a:defRPr/>
            </a:pPr>
            <a:r>
              <a:rPr lang="en-US" altLang="ja-JP" sz="2400" b="1" kern="0" dirty="0">
                <a:solidFill>
                  <a:schemeClr val="accent3"/>
                </a:solidFill>
                <a:latin typeface="+mj-lt"/>
                <a:ea typeface="+mj-ea"/>
                <a:cs typeface="+mj-cs"/>
              </a:rPr>
              <a:t>Stored </a:t>
            </a:r>
            <a:r>
              <a:rPr lang="en-US" altLang="ja-JP" sz="2400" b="1" kern="0" dirty="0">
                <a:solidFill>
                  <a:schemeClr val="accent3"/>
                </a:solidFill>
                <a:ea typeface="ＭＳ Ｐゴシック" pitchFamily="50" charset="-128"/>
              </a:rPr>
              <a:t>drum </a:t>
            </a:r>
            <a:r>
              <a:rPr lang="en-US" altLang="ja-JP" sz="2400" b="1" kern="0" dirty="0">
                <a:solidFill>
                  <a:schemeClr val="accent3"/>
                </a:solidFill>
                <a:latin typeface="+mj-lt"/>
                <a:ea typeface="+mj-ea"/>
                <a:cs typeface="+mj-cs"/>
              </a:rPr>
              <a:t>PCB sediment in underground </a:t>
            </a:r>
            <a:endParaRPr lang="ja-JP" altLang="en-US" sz="2400" b="1" kern="0" dirty="0">
              <a:solidFill>
                <a:schemeClr val="accent3"/>
              </a:solidFill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4994" name="Picture 2" descr="C:\PCB廃棄物\実態調査\三菱電機\DSC00006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81000" y="800100"/>
            <a:ext cx="8305800" cy="6229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Rectangle 2"/>
          <p:cNvSpPr txBox="1">
            <a:spLocks noChangeArrowheads="1"/>
          </p:cNvSpPr>
          <p:nvPr/>
        </p:nvSpPr>
        <p:spPr>
          <a:xfrm>
            <a:off x="755650" y="158750"/>
            <a:ext cx="7416800" cy="533400"/>
          </a:xfrm>
          <a:prstGeom prst="rect">
            <a:avLst/>
          </a:prstGeom>
          <a:solidFill>
            <a:schemeClr val="accent2">
              <a:lumMod val="75000"/>
            </a:schemeClr>
          </a:solidFill>
        </p:spPr>
        <p:txBody>
          <a:bodyPr/>
          <a:lstStyle/>
          <a:p>
            <a:pPr algn="ctr">
              <a:defRPr/>
            </a:pPr>
            <a:r>
              <a:rPr lang="en-US" altLang="ja-JP" sz="2400" b="1" kern="0" dirty="0">
                <a:solidFill>
                  <a:schemeClr val="accent3"/>
                </a:solidFill>
                <a:latin typeface="+mj-lt"/>
                <a:ea typeface="+mj-ea"/>
                <a:cs typeface="+mj-cs"/>
              </a:rPr>
              <a:t>Stored </a:t>
            </a:r>
            <a:r>
              <a:rPr lang="en-US" altLang="ja-JP" sz="2400" b="1" kern="0" dirty="0">
                <a:solidFill>
                  <a:schemeClr val="accent3"/>
                </a:solidFill>
                <a:ea typeface="ＭＳ Ｐゴシック" pitchFamily="50" charset="-128"/>
              </a:rPr>
              <a:t>drum </a:t>
            </a:r>
            <a:r>
              <a:rPr lang="en-US" altLang="ja-JP" sz="2400" b="1" kern="0" dirty="0">
                <a:solidFill>
                  <a:schemeClr val="accent3"/>
                </a:solidFill>
                <a:latin typeface="+mj-lt"/>
                <a:ea typeface="+mj-ea"/>
                <a:cs typeface="+mj-cs"/>
              </a:rPr>
              <a:t>PCB sediment in underground </a:t>
            </a:r>
            <a:endParaRPr lang="ja-JP" altLang="en-US" sz="2400" b="1" kern="0" dirty="0">
              <a:solidFill>
                <a:schemeClr val="accent3"/>
              </a:solidFill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6018" name="Picture 2" descr="C:\PCB廃棄物\実態調査\三菱電機\DSC00003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09600" y="725488"/>
            <a:ext cx="7924800" cy="594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Rectangle 2"/>
          <p:cNvSpPr txBox="1">
            <a:spLocks noChangeArrowheads="1"/>
          </p:cNvSpPr>
          <p:nvPr/>
        </p:nvSpPr>
        <p:spPr>
          <a:xfrm>
            <a:off x="755650" y="87313"/>
            <a:ext cx="7416800" cy="533400"/>
          </a:xfrm>
          <a:prstGeom prst="rect">
            <a:avLst/>
          </a:prstGeom>
          <a:solidFill>
            <a:schemeClr val="accent2">
              <a:lumMod val="75000"/>
            </a:schemeClr>
          </a:solidFill>
        </p:spPr>
        <p:txBody>
          <a:bodyPr/>
          <a:lstStyle/>
          <a:p>
            <a:pPr algn="ctr">
              <a:defRPr/>
            </a:pPr>
            <a:r>
              <a:rPr lang="en-US" altLang="ja-JP" sz="2400" b="1" kern="0" dirty="0">
                <a:solidFill>
                  <a:schemeClr val="accent3"/>
                </a:solidFill>
                <a:latin typeface="+mj-lt"/>
                <a:ea typeface="+mj-ea"/>
                <a:cs typeface="+mj-cs"/>
              </a:rPr>
              <a:t>Stored </a:t>
            </a:r>
            <a:r>
              <a:rPr lang="en-US" altLang="ja-JP" sz="2400" b="1" kern="0" dirty="0">
                <a:solidFill>
                  <a:schemeClr val="accent3"/>
                </a:solidFill>
                <a:ea typeface="ＭＳ Ｐゴシック" pitchFamily="50" charset="-128"/>
              </a:rPr>
              <a:t>drum </a:t>
            </a:r>
            <a:r>
              <a:rPr lang="en-US" altLang="ja-JP" sz="2400" b="1" kern="0" dirty="0">
                <a:solidFill>
                  <a:schemeClr val="accent3"/>
                </a:solidFill>
                <a:latin typeface="+mj-lt"/>
                <a:ea typeface="+mj-ea"/>
                <a:cs typeface="+mj-cs"/>
              </a:rPr>
              <a:t>PCB sediment in underground </a:t>
            </a:r>
            <a:endParaRPr lang="ja-JP" altLang="en-US" sz="2400" b="1" kern="0" dirty="0">
              <a:solidFill>
                <a:schemeClr val="accent3"/>
              </a:solidFill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7042" name="Picture 4" descr="C:\PCB廃棄物\実態調査\三菱電線\P5140083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14400" y="1038225"/>
            <a:ext cx="7315200" cy="548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900113" y="188913"/>
            <a:ext cx="7416800" cy="533400"/>
          </a:xfrm>
          <a:prstGeom prst="rect">
            <a:avLst/>
          </a:prstGeom>
          <a:solidFill>
            <a:srgbClr val="330066">
              <a:lumMod val="75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altLang="ja-JP" sz="2400" b="1" kern="0">
                <a:solidFill>
                  <a:srgbClr val="FFFFFF"/>
                </a:solidFill>
                <a:latin typeface="Arial"/>
                <a:ea typeface="ＭＳ Ｐゴシック"/>
                <a:cs typeface="+mj-cs"/>
              </a:rPr>
              <a:t>Various type of PCB contaminated waste </a:t>
            </a:r>
            <a:endParaRPr lang="ja-JP" altLang="en-US" sz="2400" b="1" kern="0" dirty="0">
              <a:solidFill>
                <a:srgbClr val="FFFFFF"/>
              </a:solidFill>
              <a:latin typeface="Arial"/>
              <a:ea typeface="ＭＳ Ｐゴシック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Picture 2" descr="C:\PCB廃棄物\実態調査\三菱電線\P5140088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14400" y="966788"/>
            <a:ext cx="7315200" cy="548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Rectangle 2"/>
          <p:cNvSpPr txBox="1">
            <a:spLocks noChangeArrowheads="1"/>
          </p:cNvSpPr>
          <p:nvPr/>
        </p:nvSpPr>
        <p:spPr bwMode="auto">
          <a:xfrm>
            <a:off x="900113" y="188913"/>
            <a:ext cx="7416800" cy="533400"/>
          </a:xfrm>
          <a:prstGeom prst="rect">
            <a:avLst/>
          </a:prstGeom>
          <a:solidFill>
            <a:srgbClr val="330066">
              <a:lumMod val="75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altLang="ja-JP" sz="2400" b="1" kern="0">
                <a:solidFill>
                  <a:srgbClr val="FFFFFF"/>
                </a:solidFill>
                <a:latin typeface="Arial"/>
                <a:ea typeface="ＭＳ Ｐゴシック"/>
                <a:cs typeface="+mj-cs"/>
              </a:rPr>
              <a:t>Various type of PCB contaminated waste </a:t>
            </a:r>
            <a:endParaRPr lang="ja-JP" altLang="en-US" sz="2400" b="1" kern="0" dirty="0">
              <a:solidFill>
                <a:srgbClr val="FFFFFF"/>
              </a:solidFill>
              <a:latin typeface="Arial"/>
              <a:ea typeface="ＭＳ Ｐゴシック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9090" name="Picture 2" descr="C:\PCB廃棄物\実態調査\指月電機\DSC00090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14400" y="1038225"/>
            <a:ext cx="7315200" cy="548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Rectangle 2"/>
          <p:cNvSpPr txBox="1">
            <a:spLocks noChangeArrowheads="1"/>
          </p:cNvSpPr>
          <p:nvPr/>
        </p:nvSpPr>
        <p:spPr bwMode="auto">
          <a:xfrm>
            <a:off x="900113" y="188913"/>
            <a:ext cx="7416800" cy="533400"/>
          </a:xfrm>
          <a:prstGeom prst="rect">
            <a:avLst/>
          </a:prstGeom>
          <a:solidFill>
            <a:srgbClr val="330066">
              <a:lumMod val="75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altLang="ja-JP" sz="2400" b="1" kern="0">
                <a:solidFill>
                  <a:srgbClr val="FFFFFF"/>
                </a:solidFill>
                <a:latin typeface="Arial"/>
                <a:ea typeface="ＭＳ Ｐゴシック"/>
                <a:cs typeface="+mj-cs"/>
              </a:rPr>
              <a:t>Various type of PCB contaminated waste </a:t>
            </a:r>
            <a:endParaRPr lang="ja-JP" altLang="en-US" sz="2400" b="1" kern="0" dirty="0">
              <a:solidFill>
                <a:srgbClr val="FFFFFF"/>
              </a:solidFill>
              <a:latin typeface="Arial"/>
              <a:ea typeface="ＭＳ Ｐゴシック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0114" name="Picture 2" descr="C:\PCB廃棄物\実態調査\指月電機\DSC00093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14400" y="966788"/>
            <a:ext cx="7315200" cy="548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Rectangle 2"/>
          <p:cNvSpPr txBox="1">
            <a:spLocks noChangeArrowheads="1"/>
          </p:cNvSpPr>
          <p:nvPr/>
        </p:nvSpPr>
        <p:spPr bwMode="auto">
          <a:xfrm>
            <a:off x="900113" y="188913"/>
            <a:ext cx="7416800" cy="533400"/>
          </a:xfrm>
          <a:prstGeom prst="rect">
            <a:avLst/>
          </a:prstGeom>
          <a:solidFill>
            <a:srgbClr val="330066">
              <a:lumMod val="75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altLang="ja-JP" sz="2400" b="1" kern="0">
                <a:solidFill>
                  <a:srgbClr val="FFFFFF"/>
                </a:solidFill>
                <a:latin typeface="Arial"/>
                <a:ea typeface="ＭＳ Ｐゴシック"/>
                <a:cs typeface="+mj-cs"/>
              </a:rPr>
              <a:t>Various type of PCB contaminated waste </a:t>
            </a:r>
            <a:endParaRPr lang="ja-JP" altLang="en-US" sz="2400" b="1" kern="0" dirty="0">
              <a:solidFill>
                <a:srgbClr val="FFFFFF"/>
              </a:solidFill>
              <a:latin typeface="Arial"/>
              <a:ea typeface="ＭＳ Ｐゴシック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1138" name="Picture 3" descr="C:\PCB廃棄物\実態調査\上野製薬\P5140057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14400" y="966788"/>
            <a:ext cx="7315200" cy="548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Rectangle 2"/>
          <p:cNvSpPr txBox="1">
            <a:spLocks noChangeArrowheads="1"/>
          </p:cNvSpPr>
          <p:nvPr/>
        </p:nvSpPr>
        <p:spPr bwMode="auto">
          <a:xfrm>
            <a:off x="900113" y="188913"/>
            <a:ext cx="7416800" cy="533400"/>
          </a:xfrm>
          <a:prstGeom prst="rect">
            <a:avLst/>
          </a:prstGeom>
          <a:solidFill>
            <a:srgbClr val="330066">
              <a:lumMod val="75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altLang="ja-JP" sz="2400" b="1" kern="0" dirty="0">
                <a:solidFill>
                  <a:srgbClr val="FFFFFF"/>
                </a:solidFill>
                <a:latin typeface="Arial"/>
                <a:ea typeface="ＭＳ Ｐゴシック"/>
                <a:cs typeface="+mj-cs"/>
              </a:rPr>
              <a:t>PCB contaminated waste under the parking </a:t>
            </a:r>
            <a:endParaRPr lang="ja-JP" altLang="en-US" sz="2400" b="1" kern="0" dirty="0">
              <a:solidFill>
                <a:srgbClr val="FFFFFF"/>
              </a:solidFill>
              <a:latin typeface="Arial"/>
              <a:ea typeface="ＭＳ Ｐゴシック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ctrTitle" idx="4294967295"/>
          </p:nvPr>
        </p:nvSpPr>
        <p:spPr>
          <a:xfrm>
            <a:off x="0" y="2085975"/>
            <a:ext cx="9144000" cy="3019425"/>
          </a:xfrm>
        </p:spPr>
        <p:txBody>
          <a:bodyPr/>
          <a:lstStyle/>
          <a:p>
            <a:pPr algn="ctr" eaLnBrk="1" hangingPunct="1"/>
            <a:r>
              <a:rPr lang="en-US" altLang="ja-JP" sz="4800" b="1" smtClean="0">
                <a:latin typeface="Times New Roman" pitchFamily="18" charset="0"/>
              </a:rPr>
              <a:t>Time trend of PCB levels </a:t>
            </a:r>
            <a:br>
              <a:rPr lang="en-US" altLang="ja-JP" sz="4800" b="1" smtClean="0">
                <a:latin typeface="Times New Roman" pitchFamily="18" charset="0"/>
              </a:rPr>
            </a:br>
            <a:r>
              <a:rPr lang="en-US" altLang="ja-JP" sz="4800" b="1" smtClean="0">
                <a:latin typeface="Times New Roman" pitchFamily="18" charset="0"/>
              </a:rPr>
              <a:t>in ambient air</a:t>
            </a:r>
            <a:br>
              <a:rPr lang="en-US" altLang="ja-JP" sz="4800" b="1" smtClean="0">
                <a:latin typeface="Times New Roman" pitchFamily="18" charset="0"/>
              </a:rPr>
            </a:br>
            <a:r>
              <a:rPr lang="en-US" altLang="ja-JP" sz="4800" b="1" smtClean="0">
                <a:latin typeface="Times New Roman" pitchFamily="18" charset="0"/>
              </a:rPr>
              <a:t/>
            </a:r>
            <a:br>
              <a:rPr lang="en-US" altLang="ja-JP" sz="4800" b="1" smtClean="0">
                <a:latin typeface="Times New Roman" pitchFamily="18" charset="0"/>
              </a:rPr>
            </a:br>
            <a:r>
              <a:rPr lang="en-US" altLang="ja-JP" sz="4800" b="1" smtClean="0">
                <a:latin typeface="Times New Roman" pitchFamily="18" charset="0"/>
              </a:rPr>
              <a:t>(log scale)</a:t>
            </a:r>
            <a:endParaRPr lang="en-US" altLang="ja-JP" sz="4800" b="1" smtClean="0">
              <a:latin typeface="Times New Roman" pitchFamily="18" charset="0"/>
              <a:ea typeface="ＭＳ 明朝" pitchFamily="17" charset="-128"/>
            </a:endParaRPr>
          </a:p>
        </p:txBody>
      </p:sp>
    </p:spTree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62" name="Picture 2" descr="C:\PCB廃棄物\実態調査\上野製薬\P5140059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14400" y="966788"/>
            <a:ext cx="7315200" cy="548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Rectangle 2"/>
          <p:cNvSpPr txBox="1">
            <a:spLocks noChangeArrowheads="1"/>
          </p:cNvSpPr>
          <p:nvPr/>
        </p:nvSpPr>
        <p:spPr bwMode="auto">
          <a:xfrm>
            <a:off x="900113" y="188913"/>
            <a:ext cx="7416800" cy="533400"/>
          </a:xfrm>
          <a:prstGeom prst="rect">
            <a:avLst/>
          </a:prstGeom>
          <a:solidFill>
            <a:srgbClr val="330066">
              <a:lumMod val="75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altLang="ja-JP" sz="2400" b="1" kern="0" dirty="0">
                <a:solidFill>
                  <a:srgbClr val="FFFFFF"/>
                </a:solidFill>
                <a:latin typeface="Arial"/>
                <a:ea typeface="ＭＳ Ｐゴシック"/>
                <a:cs typeface="+mj-cs"/>
              </a:rPr>
              <a:t>PCB contaminated waste under the parking </a:t>
            </a:r>
            <a:endParaRPr lang="ja-JP" altLang="en-US" sz="2400" b="1" kern="0" dirty="0">
              <a:solidFill>
                <a:srgbClr val="FFFFFF"/>
              </a:solidFill>
              <a:latin typeface="Arial"/>
              <a:ea typeface="ＭＳ Ｐゴシック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3186" name="Picture 2" descr="C:\PCB廃棄物\実態調査\上野製薬\P5140064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14400" y="685800"/>
            <a:ext cx="7315200" cy="548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Rectangle 2"/>
          <p:cNvSpPr txBox="1">
            <a:spLocks noChangeArrowheads="1"/>
          </p:cNvSpPr>
          <p:nvPr/>
        </p:nvSpPr>
        <p:spPr bwMode="auto">
          <a:xfrm>
            <a:off x="900113" y="188913"/>
            <a:ext cx="7416800" cy="533400"/>
          </a:xfrm>
          <a:prstGeom prst="rect">
            <a:avLst/>
          </a:prstGeom>
          <a:solidFill>
            <a:srgbClr val="330066">
              <a:lumMod val="75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altLang="ja-JP" sz="2400" b="1" kern="0" dirty="0">
                <a:solidFill>
                  <a:srgbClr val="FFFFFF"/>
                </a:solidFill>
                <a:latin typeface="Arial"/>
                <a:ea typeface="ＭＳ Ｐゴシック"/>
                <a:cs typeface="+mj-cs"/>
              </a:rPr>
              <a:t>PCB contaminated waste in the drum</a:t>
            </a:r>
            <a:endParaRPr lang="ja-JP" altLang="en-US" sz="2400" b="1" kern="0" dirty="0">
              <a:solidFill>
                <a:srgbClr val="FFFFFF"/>
              </a:solidFill>
              <a:latin typeface="Arial"/>
              <a:ea typeface="ＭＳ Ｐゴシック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4210" name="Picture 2" descr="C:\PCB廃棄物\実態調査\上野製薬\P5140066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14400" y="1038225"/>
            <a:ext cx="7315200" cy="548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Rectangle 2"/>
          <p:cNvSpPr txBox="1">
            <a:spLocks noChangeArrowheads="1"/>
          </p:cNvSpPr>
          <p:nvPr/>
        </p:nvSpPr>
        <p:spPr bwMode="auto">
          <a:xfrm>
            <a:off x="900113" y="188913"/>
            <a:ext cx="7416800" cy="533400"/>
          </a:xfrm>
          <a:prstGeom prst="rect">
            <a:avLst/>
          </a:prstGeom>
          <a:solidFill>
            <a:srgbClr val="330066">
              <a:lumMod val="75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altLang="ja-JP" sz="2400" b="1" kern="0" dirty="0">
                <a:solidFill>
                  <a:srgbClr val="FFFFFF"/>
                </a:solidFill>
                <a:latin typeface="Arial"/>
                <a:ea typeface="ＭＳ Ｐゴシック"/>
                <a:cs typeface="+mj-cs"/>
              </a:rPr>
              <a:t>Sampling of PCB contaminated waste</a:t>
            </a:r>
            <a:endParaRPr lang="ja-JP" altLang="en-US" sz="2400" b="1" kern="0" dirty="0">
              <a:solidFill>
                <a:srgbClr val="FFFFFF"/>
              </a:solidFill>
              <a:latin typeface="Arial"/>
              <a:ea typeface="ＭＳ Ｐゴシック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5234" name="Picture 2" descr="C:\PCB廃棄物\実態調査\上野製薬\P5140067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14400" y="1111250"/>
            <a:ext cx="7315200" cy="548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Rectangle 2"/>
          <p:cNvSpPr txBox="1">
            <a:spLocks noChangeArrowheads="1"/>
          </p:cNvSpPr>
          <p:nvPr/>
        </p:nvSpPr>
        <p:spPr bwMode="auto">
          <a:xfrm>
            <a:off x="900113" y="188913"/>
            <a:ext cx="7416800" cy="533400"/>
          </a:xfrm>
          <a:prstGeom prst="rect">
            <a:avLst/>
          </a:prstGeom>
          <a:solidFill>
            <a:srgbClr val="330066">
              <a:lumMod val="75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altLang="ja-JP" sz="2400" b="1" kern="0" dirty="0">
                <a:solidFill>
                  <a:srgbClr val="FFFFFF"/>
                </a:solidFill>
                <a:latin typeface="Arial"/>
                <a:ea typeface="ＭＳ Ｐゴシック"/>
                <a:cs typeface="+mj-cs"/>
              </a:rPr>
              <a:t>Sampling of PCB contaminated waste</a:t>
            </a:r>
            <a:endParaRPr lang="ja-JP" altLang="en-US" sz="2400" b="1" kern="0" dirty="0">
              <a:solidFill>
                <a:srgbClr val="FFFFFF"/>
              </a:solidFill>
              <a:latin typeface="Arial"/>
              <a:ea typeface="ＭＳ Ｐゴシック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6258" name="Picture 2" descr="C:\PCB廃棄物\実態調査\上野製薬\P5140069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14400" y="966788"/>
            <a:ext cx="7315200" cy="548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Rectangle 2"/>
          <p:cNvSpPr txBox="1">
            <a:spLocks noChangeArrowheads="1"/>
          </p:cNvSpPr>
          <p:nvPr/>
        </p:nvSpPr>
        <p:spPr bwMode="auto">
          <a:xfrm>
            <a:off x="900113" y="188913"/>
            <a:ext cx="7416800" cy="533400"/>
          </a:xfrm>
          <a:prstGeom prst="rect">
            <a:avLst/>
          </a:prstGeom>
          <a:solidFill>
            <a:srgbClr val="330066">
              <a:lumMod val="75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altLang="ja-JP" sz="2400" b="1" kern="0" dirty="0">
                <a:solidFill>
                  <a:srgbClr val="FFFFFF"/>
                </a:solidFill>
                <a:latin typeface="Arial"/>
                <a:ea typeface="ＭＳ Ｐゴシック"/>
                <a:cs typeface="+mj-cs"/>
              </a:rPr>
              <a:t>Sampling of PCB contaminated waste</a:t>
            </a:r>
            <a:endParaRPr lang="ja-JP" altLang="en-US" sz="2400" b="1" kern="0" dirty="0">
              <a:solidFill>
                <a:srgbClr val="FFFFFF"/>
              </a:solidFill>
              <a:latin typeface="Arial"/>
              <a:ea typeface="ＭＳ Ｐゴシック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7282" name="Picture 2" descr="C:\PCB廃棄物\実態調査\神戸製鋼\P5160120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14400" y="1038225"/>
            <a:ext cx="7315200" cy="548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900113" y="188913"/>
            <a:ext cx="7416800" cy="533400"/>
          </a:xfrm>
          <a:prstGeom prst="rect">
            <a:avLst/>
          </a:prstGeom>
          <a:solidFill>
            <a:srgbClr val="330066">
              <a:lumMod val="75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altLang="ja-JP" sz="2400" b="1" kern="0">
                <a:solidFill>
                  <a:srgbClr val="FFFFFF"/>
                </a:solidFill>
                <a:latin typeface="Arial"/>
                <a:ea typeface="ＭＳ Ｐゴシック"/>
                <a:cs typeface="+mj-cs"/>
              </a:rPr>
              <a:t>Various type of PCB contaminated waste </a:t>
            </a:r>
            <a:endParaRPr lang="ja-JP" altLang="en-US" sz="2400" b="1" kern="0" dirty="0">
              <a:solidFill>
                <a:srgbClr val="FFFFFF"/>
              </a:solidFill>
              <a:latin typeface="Arial"/>
              <a:ea typeface="ＭＳ Ｐゴシック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8306" name="Picture 2" descr="C:\PCB廃棄物\実態調査\神戸製鋼\P5160121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14400" y="1111250"/>
            <a:ext cx="7315200" cy="548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Rectangle 2"/>
          <p:cNvSpPr txBox="1">
            <a:spLocks noChangeArrowheads="1"/>
          </p:cNvSpPr>
          <p:nvPr/>
        </p:nvSpPr>
        <p:spPr bwMode="auto">
          <a:xfrm>
            <a:off x="900113" y="188913"/>
            <a:ext cx="7416800" cy="533400"/>
          </a:xfrm>
          <a:prstGeom prst="rect">
            <a:avLst/>
          </a:prstGeom>
          <a:solidFill>
            <a:srgbClr val="330066">
              <a:lumMod val="75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altLang="ja-JP" sz="2400" b="1" kern="0">
                <a:solidFill>
                  <a:srgbClr val="FFFFFF"/>
                </a:solidFill>
                <a:latin typeface="Arial"/>
                <a:ea typeface="ＭＳ Ｐゴシック"/>
                <a:cs typeface="+mj-cs"/>
              </a:rPr>
              <a:t>Various type of PCB contaminated waste </a:t>
            </a:r>
            <a:endParaRPr lang="ja-JP" altLang="en-US" sz="2400" b="1" kern="0" dirty="0">
              <a:solidFill>
                <a:srgbClr val="FFFFFF"/>
              </a:solidFill>
              <a:latin typeface="Arial"/>
              <a:ea typeface="ＭＳ Ｐゴシック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9330" name="Picture 2" descr="C:\PCB廃棄物\実態調査\神戸製鋼\P5160130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14400" y="1038225"/>
            <a:ext cx="7315200" cy="548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Rectangle 2"/>
          <p:cNvSpPr txBox="1">
            <a:spLocks noChangeArrowheads="1"/>
          </p:cNvSpPr>
          <p:nvPr/>
        </p:nvSpPr>
        <p:spPr bwMode="auto">
          <a:xfrm>
            <a:off x="900113" y="188913"/>
            <a:ext cx="7416800" cy="533400"/>
          </a:xfrm>
          <a:prstGeom prst="rect">
            <a:avLst/>
          </a:prstGeom>
          <a:solidFill>
            <a:srgbClr val="330066">
              <a:lumMod val="75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altLang="ja-JP" sz="2400" b="1" kern="0">
                <a:solidFill>
                  <a:srgbClr val="FFFFFF"/>
                </a:solidFill>
                <a:latin typeface="Arial"/>
                <a:ea typeface="ＭＳ Ｐゴシック"/>
                <a:cs typeface="+mj-cs"/>
              </a:rPr>
              <a:t>Various type of PCB contaminated waste </a:t>
            </a:r>
            <a:endParaRPr lang="ja-JP" altLang="en-US" sz="2400" b="1" kern="0" dirty="0">
              <a:solidFill>
                <a:srgbClr val="FFFFFF"/>
              </a:solidFill>
              <a:latin typeface="Arial"/>
              <a:ea typeface="ＭＳ Ｐゴシック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0354" name="Picture 2" descr="C:\PCB廃棄物\実態調査\神戸製鋼\P5160133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14400" y="1038225"/>
            <a:ext cx="7315200" cy="548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Rectangle 2"/>
          <p:cNvSpPr txBox="1">
            <a:spLocks noChangeArrowheads="1"/>
          </p:cNvSpPr>
          <p:nvPr/>
        </p:nvSpPr>
        <p:spPr bwMode="auto">
          <a:xfrm>
            <a:off x="900113" y="188913"/>
            <a:ext cx="7416800" cy="533400"/>
          </a:xfrm>
          <a:prstGeom prst="rect">
            <a:avLst/>
          </a:prstGeom>
          <a:solidFill>
            <a:srgbClr val="330066">
              <a:lumMod val="75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altLang="ja-JP" sz="2400" b="1" kern="0" dirty="0">
                <a:solidFill>
                  <a:srgbClr val="FFFFFF"/>
                </a:solidFill>
                <a:latin typeface="Arial"/>
                <a:ea typeface="ＭＳ Ｐゴシック"/>
                <a:cs typeface="+mj-cs"/>
              </a:rPr>
              <a:t>Various type of PCB (paper condenser)</a:t>
            </a:r>
            <a:endParaRPr lang="ja-JP" altLang="en-US" sz="2400" b="1" kern="0" dirty="0">
              <a:solidFill>
                <a:srgbClr val="FFFFFF"/>
              </a:solidFill>
              <a:latin typeface="Arial"/>
              <a:ea typeface="ＭＳ Ｐゴシック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1378" name="Picture 2" descr="C:\PCB廃棄物\実態調査\神戸製鋼\P5160132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14400" y="1038225"/>
            <a:ext cx="7315200" cy="548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Rectangle 2"/>
          <p:cNvSpPr txBox="1">
            <a:spLocks noChangeArrowheads="1"/>
          </p:cNvSpPr>
          <p:nvPr/>
        </p:nvSpPr>
        <p:spPr bwMode="auto">
          <a:xfrm>
            <a:off x="900113" y="188913"/>
            <a:ext cx="7416800" cy="533400"/>
          </a:xfrm>
          <a:prstGeom prst="rect">
            <a:avLst/>
          </a:prstGeom>
          <a:solidFill>
            <a:srgbClr val="330066">
              <a:lumMod val="75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altLang="ja-JP" sz="2400" b="1" kern="0" dirty="0">
                <a:solidFill>
                  <a:srgbClr val="FFFFFF"/>
                </a:solidFill>
                <a:latin typeface="Arial"/>
                <a:ea typeface="ＭＳ Ｐゴシック"/>
                <a:cs typeface="+mj-cs"/>
              </a:rPr>
              <a:t>PCB free (paper condenser)</a:t>
            </a:r>
            <a:endParaRPr lang="ja-JP" altLang="en-US" sz="2400" b="1" kern="0" dirty="0">
              <a:solidFill>
                <a:srgbClr val="FFFFFF"/>
              </a:solidFill>
              <a:latin typeface="Arial"/>
              <a:ea typeface="ＭＳ Ｐゴシック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3"/>
          <p:cNvSpPr>
            <a:spLocks noChangeArrowheads="1"/>
          </p:cNvSpPr>
          <p:nvPr/>
        </p:nvSpPr>
        <p:spPr bwMode="auto">
          <a:xfrm>
            <a:off x="146050" y="176213"/>
            <a:ext cx="201613" cy="3794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altLang="ja-JP" sz="2100">
                <a:solidFill>
                  <a:srgbClr val="000000"/>
                </a:solidFill>
                <a:latin typeface="Century" pitchFamily="18" charset="0"/>
              </a:rPr>
              <a:t> </a:t>
            </a:r>
            <a:endParaRPr lang="en-US" altLang="ja-JP" sz="4800">
              <a:solidFill>
                <a:srgbClr val="FFFFCC"/>
              </a:solidFill>
              <a:latin typeface="Times New Roman" pitchFamily="18" charset="0"/>
            </a:endParaRPr>
          </a:p>
        </p:txBody>
      </p:sp>
      <p:grpSp>
        <p:nvGrpSpPr>
          <p:cNvPr id="39939" name="Group 131"/>
          <p:cNvGrpSpPr>
            <a:grpSpLocks/>
          </p:cNvGrpSpPr>
          <p:nvPr/>
        </p:nvGrpSpPr>
        <p:grpSpPr bwMode="auto">
          <a:xfrm>
            <a:off x="152400" y="152400"/>
            <a:ext cx="8874125" cy="6657975"/>
            <a:chOff x="96" y="70"/>
            <a:chExt cx="5590" cy="4194"/>
          </a:xfrm>
        </p:grpSpPr>
        <p:sp>
          <p:nvSpPr>
            <p:cNvPr id="39944" name="Rectangle 4"/>
            <p:cNvSpPr>
              <a:spLocks noChangeArrowheads="1"/>
            </p:cNvSpPr>
            <p:nvPr/>
          </p:nvSpPr>
          <p:spPr bwMode="auto">
            <a:xfrm>
              <a:off x="96" y="70"/>
              <a:ext cx="5590" cy="4194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ja-JP" altLang="en-US" sz="4800" b="1">
                <a:solidFill>
                  <a:srgbClr val="FFFFCC"/>
                </a:solidFill>
                <a:latin typeface="Times New Roman" pitchFamily="18" charset="0"/>
              </a:endParaRPr>
            </a:p>
          </p:txBody>
        </p:sp>
        <p:grpSp>
          <p:nvGrpSpPr>
            <p:cNvPr id="39945" name="Group 108"/>
            <p:cNvGrpSpPr>
              <a:grpSpLocks/>
            </p:cNvGrpSpPr>
            <p:nvPr/>
          </p:nvGrpSpPr>
          <p:grpSpPr bwMode="auto">
            <a:xfrm>
              <a:off x="247" y="361"/>
              <a:ext cx="5311" cy="3286"/>
              <a:chOff x="247" y="361"/>
              <a:chExt cx="5311" cy="3286"/>
            </a:xfrm>
          </p:grpSpPr>
          <p:sp>
            <p:nvSpPr>
              <p:cNvPr id="39968" name="Rectangle 5"/>
              <p:cNvSpPr>
                <a:spLocks noChangeArrowheads="1"/>
              </p:cNvSpPr>
              <p:nvPr/>
            </p:nvSpPr>
            <p:spPr bwMode="auto">
              <a:xfrm>
                <a:off x="247" y="361"/>
                <a:ext cx="5311" cy="3286"/>
              </a:xfrm>
              <a:prstGeom prst="rect">
                <a:avLst/>
              </a:prstGeom>
              <a:solidFill>
                <a:srgbClr val="FFFFFF"/>
              </a:solidFill>
              <a:ln w="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ja-JP" altLang="en-US" sz="4800" b="1">
                  <a:solidFill>
                    <a:srgbClr val="FFFFCC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39969" name="Rectangle 6"/>
              <p:cNvSpPr>
                <a:spLocks noChangeArrowheads="1"/>
              </p:cNvSpPr>
              <p:nvPr/>
            </p:nvSpPr>
            <p:spPr bwMode="auto">
              <a:xfrm>
                <a:off x="899" y="606"/>
                <a:ext cx="4345" cy="2551"/>
              </a:xfrm>
              <a:prstGeom prst="rect">
                <a:avLst/>
              </a:prstGeom>
              <a:solidFill>
                <a:srgbClr val="C0C0C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ja-JP" altLang="en-US" sz="4800" b="1">
                  <a:solidFill>
                    <a:srgbClr val="FFFFCC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39970" name="Line 7"/>
              <p:cNvSpPr>
                <a:spLocks noChangeShapeType="1"/>
              </p:cNvSpPr>
              <p:nvPr/>
            </p:nvSpPr>
            <p:spPr bwMode="auto">
              <a:xfrm>
                <a:off x="899" y="2645"/>
                <a:ext cx="4345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9971" name="Line 8"/>
              <p:cNvSpPr>
                <a:spLocks noChangeShapeType="1"/>
              </p:cNvSpPr>
              <p:nvPr/>
            </p:nvSpPr>
            <p:spPr bwMode="auto">
              <a:xfrm>
                <a:off x="899" y="2132"/>
                <a:ext cx="4345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9972" name="Line 9"/>
              <p:cNvSpPr>
                <a:spLocks noChangeShapeType="1"/>
              </p:cNvSpPr>
              <p:nvPr/>
            </p:nvSpPr>
            <p:spPr bwMode="auto">
              <a:xfrm>
                <a:off x="899" y="1631"/>
                <a:ext cx="4345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9973" name="Line 10"/>
              <p:cNvSpPr>
                <a:spLocks noChangeShapeType="1"/>
              </p:cNvSpPr>
              <p:nvPr/>
            </p:nvSpPr>
            <p:spPr bwMode="auto">
              <a:xfrm>
                <a:off x="899" y="1118"/>
                <a:ext cx="4345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9974" name="Line 11"/>
              <p:cNvSpPr>
                <a:spLocks noChangeShapeType="1"/>
              </p:cNvSpPr>
              <p:nvPr/>
            </p:nvSpPr>
            <p:spPr bwMode="auto">
              <a:xfrm>
                <a:off x="899" y="606"/>
                <a:ext cx="4345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9975" name="Rectangle 12"/>
              <p:cNvSpPr>
                <a:spLocks noChangeArrowheads="1"/>
              </p:cNvSpPr>
              <p:nvPr/>
            </p:nvSpPr>
            <p:spPr bwMode="auto">
              <a:xfrm>
                <a:off x="899" y="606"/>
                <a:ext cx="4345" cy="2551"/>
              </a:xfrm>
              <a:prstGeom prst="rect">
                <a:avLst/>
              </a:prstGeom>
              <a:noFill/>
              <a:ln w="0">
                <a:solidFill>
                  <a:srgbClr val="80808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ja-JP" altLang="en-US" sz="4800" b="1">
                  <a:solidFill>
                    <a:srgbClr val="FFFFCC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39976" name="Line 13"/>
              <p:cNvSpPr>
                <a:spLocks noChangeShapeType="1"/>
              </p:cNvSpPr>
              <p:nvPr/>
            </p:nvSpPr>
            <p:spPr bwMode="auto">
              <a:xfrm>
                <a:off x="899" y="606"/>
                <a:ext cx="1" cy="255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9977" name="Line 14"/>
              <p:cNvSpPr>
                <a:spLocks noChangeShapeType="1"/>
              </p:cNvSpPr>
              <p:nvPr/>
            </p:nvSpPr>
            <p:spPr bwMode="auto">
              <a:xfrm>
                <a:off x="899" y="3157"/>
                <a:ext cx="59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9978" name="Line 15"/>
              <p:cNvSpPr>
                <a:spLocks noChangeShapeType="1"/>
              </p:cNvSpPr>
              <p:nvPr/>
            </p:nvSpPr>
            <p:spPr bwMode="auto">
              <a:xfrm>
                <a:off x="899" y="2645"/>
                <a:ext cx="59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9979" name="Line 16"/>
              <p:cNvSpPr>
                <a:spLocks noChangeShapeType="1"/>
              </p:cNvSpPr>
              <p:nvPr/>
            </p:nvSpPr>
            <p:spPr bwMode="auto">
              <a:xfrm>
                <a:off x="899" y="2132"/>
                <a:ext cx="59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9980" name="Line 17"/>
              <p:cNvSpPr>
                <a:spLocks noChangeShapeType="1"/>
              </p:cNvSpPr>
              <p:nvPr/>
            </p:nvSpPr>
            <p:spPr bwMode="auto">
              <a:xfrm>
                <a:off x="899" y="1631"/>
                <a:ext cx="59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9981" name="Line 18"/>
              <p:cNvSpPr>
                <a:spLocks noChangeShapeType="1"/>
              </p:cNvSpPr>
              <p:nvPr/>
            </p:nvSpPr>
            <p:spPr bwMode="auto">
              <a:xfrm>
                <a:off x="899" y="1118"/>
                <a:ext cx="59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9982" name="Line 19"/>
              <p:cNvSpPr>
                <a:spLocks noChangeShapeType="1"/>
              </p:cNvSpPr>
              <p:nvPr/>
            </p:nvSpPr>
            <p:spPr bwMode="auto">
              <a:xfrm>
                <a:off x="899" y="606"/>
                <a:ext cx="59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9983" name="Line 20"/>
              <p:cNvSpPr>
                <a:spLocks noChangeShapeType="1"/>
              </p:cNvSpPr>
              <p:nvPr/>
            </p:nvSpPr>
            <p:spPr bwMode="auto">
              <a:xfrm>
                <a:off x="899" y="3157"/>
                <a:ext cx="4345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9984" name="Line 21"/>
              <p:cNvSpPr>
                <a:spLocks noChangeShapeType="1"/>
              </p:cNvSpPr>
              <p:nvPr/>
            </p:nvSpPr>
            <p:spPr bwMode="auto">
              <a:xfrm flipV="1">
                <a:off x="899" y="3099"/>
                <a:ext cx="1" cy="58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9985" name="Line 22"/>
              <p:cNvSpPr>
                <a:spLocks noChangeShapeType="1"/>
              </p:cNvSpPr>
              <p:nvPr/>
            </p:nvSpPr>
            <p:spPr bwMode="auto">
              <a:xfrm flipV="1">
                <a:off x="1517" y="3099"/>
                <a:ext cx="1" cy="58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9986" name="Line 23"/>
              <p:cNvSpPr>
                <a:spLocks noChangeShapeType="1"/>
              </p:cNvSpPr>
              <p:nvPr/>
            </p:nvSpPr>
            <p:spPr bwMode="auto">
              <a:xfrm flipV="1">
                <a:off x="2146" y="3099"/>
                <a:ext cx="1" cy="58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9987" name="Line 24"/>
              <p:cNvSpPr>
                <a:spLocks noChangeShapeType="1"/>
              </p:cNvSpPr>
              <p:nvPr/>
            </p:nvSpPr>
            <p:spPr bwMode="auto">
              <a:xfrm flipV="1">
                <a:off x="2763" y="3099"/>
                <a:ext cx="1" cy="58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9988" name="Line 25"/>
              <p:cNvSpPr>
                <a:spLocks noChangeShapeType="1"/>
              </p:cNvSpPr>
              <p:nvPr/>
            </p:nvSpPr>
            <p:spPr bwMode="auto">
              <a:xfrm flipV="1">
                <a:off x="3380" y="3099"/>
                <a:ext cx="1" cy="58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9989" name="Line 26"/>
              <p:cNvSpPr>
                <a:spLocks noChangeShapeType="1"/>
              </p:cNvSpPr>
              <p:nvPr/>
            </p:nvSpPr>
            <p:spPr bwMode="auto">
              <a:xfrm flipV="1">
                <a:off x="3997" y="3099"/>
                <a:ext cx="1" cy="58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9990" name="Line 27"/>
              <p:cNvSpPr>
                <a:spLocks noChangeShapeType="1"/>
              </p:cNvSpPr>
              <p:nvPr/>
            </p:nvSpPr>
            <p:spPr bwMode="auto">
              <a:xfrm flipV="1">
                <a:off x="4626" y="3099"/>
                <a:ext cx="1" cy="58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9991" name="Line 28"/>
              <p:cNvSpPr>
                <a:spLocks noChangeShapeType="1"/>
              </p:cNvSpPr>
              <p:nvPr/>
            </p:nvSpPr>
            <p:spPr bwMode="auto">
              <a:xfrm flipV="1">
                <a:off x="5244" y="3099"/>
                <a:ext cx="1" cy="58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9992" name="Line 29"/>
              <p:cNvSpPr>
                <a:spLocks noChangeShapeType="1"/>
              </p:cNvSpPr>
              <p:nvPr/>
            </p:nvSpPr>
            <p:spPr bwMode="auto">
              <a:xfrm>
                <a:off x="2763" y="1911"/>
                <a:ext cx="1" cy="244"/>
              </a:xfrm>
              <a:prstGeom prst="line">
                <a:avLst/>
              </a:prstGeom>
              <a:noFill/>
              <a:ln w="55563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9993" name="Line 30"/>
              <p:cNvSpPr>
                <a:spLocks noChangeShapeType="1"/>
              </p:cNvSpPr>
              <p:nvPr/>
            </p:nvSpPr>
            <p:spPr bwMode="auto">
              <a:xfrm>
                <a:off x="2728" y="2155"/>
                <a:ext cx="81" cy="1"/>
              </a:xfrm>
              <a:prstGeom prst="line">
                <a:avLst/>
              </a:prstGeom>
              <a:noFill/>
              <a:ln w="55563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9994" name="Line 31"/>
              <p:cNvSpPr>
                <a:spLocks noChangeShapeType="1"/>
              </p:cNvSpPr>
              <p:nvPr/>
            </p:nvSpPr>
            <p:spPr bwMode="auto">
              <a:xfrm>
                <a:off x="3136" y="2318"/>
                <a:ext cx="1" cy="222"/>
              </a:xfrm>
              <a:prstGeom prst="line">
                <a:avLst/>
              </a:prstGeom>
              <a:noFill/>
              <a:ln w="55563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9995" name="Line 32"/>
              <p:cNvSpPr>
                <a:spLocks noChangeShapeType="1"/>
              </p:cNvSpPr>
              <p:nvPr/>
            </p:nvSpPr>
            <p:spPr bwMode="auto">
              <a:xfrm>
                <a:off x="3101" y="2540"/>
                <a:ext cx="81" cy="1"/>
              </a:xfrm>
              <a:prstGeom prst="line">
                <a:avLst/>
              </a:prstGeom>
              <a:noFill/>
              <a:ln w="55563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9996" name="Line 33"/>
              <p:cNvSpPr>
                <a:spLocks noChangeShapeType="1"/>
              </p:cNvSpPr>
              <p:nvPr/>
            </p:nvSpPr>
            <p:spPr bwMode="auto">
              <a:xfrm>
                <a:off x="3252" y="2272"/>
                <a:ext cx="1" cy="524"/>
              </a:xfrm>
              <a:prstGeom prst="line">
                <a:avLst/>
              </a:prstGeom>
              <a:noFill/>
              <a:ln w="55563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9997" name="Line 34"/>
              <p:cNvSpPr>
                <a:spLocks noChangeShapeType="1"/>
              </p:cNvSpPr>
              <p:nvPr/>
            </p:nvSpPr>
            <p:spPr bwMode="auto">
              <a:xfrm>
                <a:off x="3217" y="2796"/>
                <a:ext cx="82" cy="1"/>
              </a:xfrm>
              <a:prstGeom prst="line">
                <a:avLst/>
              </a:prstGeom>
              <a:noFill/>
              <a:ln w="55563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9998" name="Line 35"/>
              <p:cNvSpPr>
                <a:spLocks noChangeShapeType="1"/>
              </p:cNvSpPr>
              <p:nvPr/>
            </p:nvSpPr>
            <p:spPr bwMode="auto">
              <a:xfrm>
                <a:off x="4126" y="2272"/>
                <a:ext cx="1" cy="419"/>
              </a:xfrm>
              <a:prstGeom prst="line">
                <a:avLst/>
              </a:prstGeom>
              <a:noFill/>
              <a:ln w="55563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9999" name="Line 36"/>
              <p:cNvSpPr>
                <a:spLocks noChangeShapeType="1"/>
              </p:cNvSpPr>
              <p:nvPr/>
            </p:nvSpPr>
            <p:spPr bwMode="auto">
              <a:xfrm>
                <a:off x="4091" y="2691"/>
                <a:ext cx="81" cy="1"/>
              </a:xfrm>
              <a:prstGeom prst="line">
                <a:avLst/>
              </a:prstGeom>
              <a:noFill/>
              <a:ln w="55563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40000" name="Line 37"/>
              <p:cNvSpPr>
                <a:spLocks noChangeShapeType="1"/>
              </p:cNvSpPr>
              <p:nvPr/>
            </p:nvSpPr>
            <p:spPr bwMode="auto">
              <a:xfrm>
                <a:off x="4498" y="2505"/>
                <a:ext cx="1" cy="408"/>
              </a:xfrm>
              <a:prstGeom prst="line">
                <a:avLst/>
              </a:prstGeom>
              <a:noFill/>
              <a:ln w="55563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40001" name="Line 38"/>
              <p:cNvSpPr>
                <a:spLocks noChangeShapeType="1"/>
              </p:cNvSpPr>
              <p:nvPr/>
            </p:nvSpPr>
            <p:spPr bwMode="auto">
              <a:xfrm>
                <a:off x="4463" y="2913"/>
                <a:ext cx="82" cy="1"/>
              </a:xfrm>
              <a:prstGeom prst="line">
                <a:avLst/>
              </a:prstGeom>
              <a:noFill/>
              <a:ln w="55563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40002" name="Line 39"/>
              <p:cNvSpPr>
                <a:spLocks noChangeShapeType="1"/>
              </p:cNvSpPr>
              <p:nvPr/>
            </p:nvSpPr>
            <p:spPr bwMode="auto">
              <a:xfrm>
                <a:off x="4743" y="2249"/>
                <a:ext cx="1" cy="512"/>
              </a:xfrm>
              <a:prstGeom prst="line">
                <a:avLst/>
              </a:prstGeom>
              <a:noFill/>
              <a:ln w="55563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40003" name="Line 40"/>
              <p:cNvSpPr>
                <a:spLocks noChangeShapeType="1"/>
              </p:cNvSpPr>
              <p:nvPr/>
            </p:nvSpPr>
            <p:spPr bwMode="auto">
              <a:xfrm>
                <a:off x="4708" y="2761"/>
                <a:ext cx="81" cy="1"/>
              </a:xfrm>
              <a:prstGeom prst="line">
                <a:avLst/>
              </a:prstGeom>
              <a:noFill/>
              <a:ln w="55563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40004" name="Line 41"/>
              <p:cNvSpPr>
                <a:spLocks noChangeShapeType="1"/>
              </p:cNvSpPr>
              <p:nvPr/>
            </p:nvSpPr>
            <p:spPr bwMode="auto">
              <a:xfrm flipV="1">
                <a:off x="2763" y="1596"/>
                <a:ext cx="1" cy="315"/>
              </a:xfrm>
              <a:prstGeom prst="line">
                <a:avLst/>
              </a:prstGeom>
              <a:noFill/>
              <a:ln w="55563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40005" name="Line 42"/>
              <p:cNvSpPr>
                <a:spLocks noChangeShapeType="1"/>
              </p:cNvSpPr>
              <p:nvPr/>
            </p:nvSpPr>
            <p:spPr bwMode="auto">
              <a:xfrm>
                <a:off x="2728" y="1596"/>
                <a:ext cx="81" cy="1"/>
              </a:xfrm>
              <a:prstGeom prst="line">
                <a:avLst/>
              </a:prstGeom>
              <a:noFill/>
              <a:ln w="55563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40006" name="Line 43"/>
              <p:cNvSpPr>
                <a:spLocks noChangeShapeType="1"/>
              </p:cNvSpPr>
              <p:nvPr/>
            </p:nvSpPr>
            <p:spPr bwMode="auto">
              <a:xfrm flipV="1">
                <a:off x="3136" y="2050"/>
                <a:ext cx="1" cy="268"/>
              </a:xfrm>
              <a:prstGeom prst="line">
                <a:avLst/>
              </a:prstGeom>
              <a:noFill/>
              <a:ln w="55563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40007" name="Line 44"/>
              <p:cNvSpPr>
                <a:spLocks noChangeShapeType="1"/>
              </p:cNvSpPr>
              <p:nvPr/>
            </p:nvSpPr>
            <p:spPr bwMode="auto">
              <a:xfrm>
                <a:off x="3101" y="2050"/>
                <a:ext cx="81" cy="1"/>
              </a:xfrm>
              <a:prstGeom prst="line">
                <a:avLst/>
              </a:prstGeom>
              <a:noFill/>
              <a:ln w="55563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40008" name="Line 45"/>
              <p:cNvSpPr>
                <a:spLocks noChangeShapeType="1"/>
              </p:cNvSpPr>
              <p:nvPr/>
            </p:nvSpPr>
            <p:spPr bwMode="auto">
              <a:xfrm flipV="1">
                <a:off x="3252" y="1957"/>
                <a:ext cx="1" cy="315"/>
              </a:xfrm>
              <a:prstGeom prst="line">
                <a:avLst/>
              </a:prstGeom>
              <a:noFill/>
              <a:ln w="55563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40009" name="Line 46"/>
              <p:cNvSpPr>
                <a:spLocks noChangeShapeType="1"/>
              </p:cNvSpPr>
              <p:nvPr/>
            </p:nvSpPr>
            <p:spPr bwMode="auto">
              <a:xfrm>
                <a:off x="3217" y="1957"/>
                <a:ext cx="82" cy="1"/>
              </a:xfrm>
              <a:prstGeom prst="line">
                <a:avLst/>
              </a:prstGeom>
              <a:noFill/>
              <a:ln w="55563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40010" name="Line 47"/>
              <p:cNvSpPr>
                <a:spLocks noChangeShapeType="1"/>
              </p:cNvSpPr>
              <p:nvPr/>
            </p:nvSpPr>
            <p:spPr bwMode="auto">
              <a:xfrm flipV="1">
                <a:off x="4126" y="2016"/>
                <a:ext cx="1" cy="256"/>
              </a:xfrm>
              <a:prstGeom prst="line">
                <a:avLst/>
              </a:prstGeom>
              <a:noFill/>
              <a:ln w="55563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40011" name="Line 48"/>
              <p:cNvSpPr>
                <a:spLocks noChangeShapeType="1"/>
              </p:cNvSpPr>
              <p:nvPr/>
            </p:nvSpPr>
            <p:spPr bwMode="auto">
              <a:xfrm>
                <a:off x="4091" y="2016"/>
                <a:ext cx="81" cy="1"/>
              </a:xfrm>
              <a:prstGeom prst="line">
                <a:avLst/>
              </a:prstGeom>
              <a:noFill/>
              <a:ln w="55563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40012" name="Line 49"/>
              <p:cNvSpPr>
                <a:spLocks noChangeShapeType="1"/>
              </p:cNvSpPr>
              <p:nvPr/>
            </p:nvSpPr>
            <p:spPr bwMode="auto">
              <a:xfrm flipV="1">
                <a:off x="4498" y="2260"/>
                <a:ext cx="1" cy="245"/>
              </a:xfrm>
              <a:prstGeom prst="line">
                <a:avLst/>
              </a:prstGeom>
              <a:noFill/>
              <a:ln w="55563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40013" name="Line 50"/>
              <p:cNvSpPr>
                <a:spLocks noChangeShapeType="1"/>
              </p:cNvSpPr>
              <p:nvPr/>
            </p:nvSpPr>
            <p:spPr bwMode="auto">
              <a:xfrm>
                <a:off x="4463" y="2260"/>
                <a:ext cx="82" cy="1"/>
              </a:xfrm>
              <a:prstGeom prst="line">
                <a:avLst/>
              </a:prstGeom>
              <a:noFill/>
              <a:ln w="55563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40014" name="Line 51"/>
              <p:cNvSpPr>
                <a:spLocks noChangeShapeType="1"/>
              </p:cNvSpPr>
              <p:nvPr/>
            </p:nvSpPr>
            <p:spPr bwMode="auto">
              <a:xfrm flipV="1">
                <a:off x="4743" y="1794"/>
                <a:ext cx="1" cy="455"/>
              </a:xfrm>
              <a:prstGeom prst="line">
                <a:avLst/>
              </a:prstGeom>
              <a:noFill/>
              <a:ln w="55563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40015" name="Line 52"/>
              <p:cNvSpPr>
                <a:spLocks noChangeShapeType="1"/>
              </p:cNvSpPr>
              <p:nvPr/>
            </p:nvSpPr>
            <p:spPr bwMode="auto">
              <a:xfrm>
                <a:off x="4708" y="1794"/>
                <a:ext cx="81" cy="1"/>
              </a:xfrm>
              <a:prstGeom prst="line">
                <a:avLst/>
              </a:prstGeom>
              <a:noFill/>
              <a:ln w="55563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40016" name="Rectangle 53"/>
              <p:cNvSpPr>
                <a:spLocks noChangeArrowheads="1"/>
              </p:cNvSpPr>
              <p:nvPr/>
            </p:nvSpPr>
            <p:spPr bwMode="auto">
              <a:xfrm>
                <a:off x="1354" y="1014"/>
                <a:ext cx="104" cy="104"/>
              </a:xfrm>
              <a:prstGeom prst="rect">
                <a:avLst/>
              </a:prstGeom>
              <a:solidFill>
                <a:srgbClr val="00008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ja-JP" altLang="en-US" sz="4800" b="1">
                  <a:solidFill>
                    <a:srgbClr val="FFFFCC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40017" name="Line 54"/>
              <p:cNvSpPr>
                <a:spLocks noChangeShapeType="1"/>
              </p:cNvSpPr>
              <p:nvPr/>
            </p:nvSpPr>
            <p:spPr bwMode="auto">
              <a:xfrm flipH="1" flipV="1">
                <a:off x="1365" y="1025"/>
                <a:ext cx="35" cy="35"/>
              </a:xfrm>
              <a:prstGeom prst="line">
                <a:avLst/>
              </a:prstGeom>
              <a:noFill/>
              <a:ln w="0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40018" name="Line 55"/>
              <p:cNvSpPr>
                <a:spLocks noChangeShapeType="1"/>
              </p:cNvSpPr>
              <p:nvPr/>
            </p:nvSpPr>
            <p:spPr bwMode="auto">
              <a:xfrm>
                <a:off x="1400" y="1060"/>
                <a:ext cx="35" cy="35"/>
              </a:xfrm>
              <a:prstGeom prst="line">
                <a:avLst/>
              </a:prstGeom>
              <a:noFill/>
              <a:ln w="0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40019" name="Line 56"/>
              <p:cNvSpPr>
                <a:spLocks noChangeShapeType="1"/>
              </p:cNvSpPr>
              <p:nvPr/>
            </p:nvSpPr>
            <p:spPr bwMode="auto">
              <a:xfrm flipH="1">
                <a:off x="1365" y="1060"/>
                <a:ext cx="35" cy="35"/>
              </a:xfrm>
              <a:prstGeom prst="line">
                <a:avLst/>
              </a:prstGeom>
              <a:noFill/>
              <a:ln w="0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40020" name="Line 57"/>
              <p:cNvSpPr>
                <a:spLocks noChangeShapeType="1"/>
              </p:cNvSpPr>
              <p:nvPr/>
            </p:nvSpPr>
            <p:spPr bwMode="auto">
              <a:xfrm flipV="1">
                <a:off x="1400" y="1025"/>
                <a:ext cx="35" cy="35"/>
              </a:xfrm>
              <a:prstGeom prst="line">
                <a:avLst/>
              </a:prstGeom>
              <a:noFill/>
              <a:ln w="0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40021" name="Rectangle 58"/>
              <p:cNvSpPr>
                <a:spLocks noChangeArrowheads="1"/>
              </p:cNvSpPr>
              <p:nvPr/>
            </p:nvSpPr>
            <p:spPr bwMode="auto">
              <a:xfrm>
                <a:off x="1470" y="1584"/>
                <a:ext cx="105" cy="105"/>
              </a:xfrm>
              <a:prstGeom prst="rect">
                <a:avLst/>
              </a:prstGeom>
              <a:solidFill>
                <a:srgbClr val="00008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ja-JP" altLang="en-US" sz="4800" b="1">
                  <a:solidFill>
                    <a:srgbClr val="FFFFCC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40022" name="Line 59"/>
              <p:cNvSpPr>
                <a:spLocks noChangeShapeType="1"/>
              </p:cNvSpPr>
              <p:nvPr/>
            </p:nvSpPr>
            <p:spPr bwMode="auto">
              <a:xfrm flipH="1" flipV="1">
                <a:off x="1482" y="1596"/>
                <a:ext cx="35" cy="35"/>
              </a:xfrm>
              <a:prstGeom prst="line">
                <a:avLst/>
              </a:prstGeom>
              <a:noFill/>
              <a:ln w="0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40023" name="Line 60"/>
              <p:cNvSpPr>
                <a:spLocks noChangeShapeType="1"/>
              </p:cNvSpPr>
              <p:nvPr/>
            </p:nvSpPr>
            <p:spPr bwMode="auto">
              <a:xfrm>
                <a:off x="1517" y="1631"/>
                <a:ext cx="35" cy="35"/>
              </a:xfrm>
              <a:prstGeom prst="line">
                <a:avLst/>
              </a:prstGeom>
              <a:noFill/>
              <a:ln w="0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40024" name="Line 61"/>
              <p:cNvSpPr>
                <a:spLocks noChangeShapeType="1"/>
              </p:cNvSpPr>
              <p:nvPr/>
            </p:nvSpPr>
            <p:spPr bwMode="auto">
              <a:xfrm flipH="1">
                <a:off x="1482" y="1631"/>
                <a:ext cx="35" cy="35"/>
              </a:xfrm>
              <a:prstGeom prst="line">
                <a:avLst/>
              </a:prstGeom>
              <a:noFill/>
              <a:ln w="0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40025" name="Line 62"/>
              <p:cNvSpPr>
                <a:spLocks noChangeShapeType="1"/>
              </p:cNvSpPr>
              <p:nvPr/>
            </p:nvSpPr>
            <p:spPr bwMode="auto">
              <a:xfrm flipV="1">
                <a:off x="1517" y="1596"/>
                <a:ext cx="35" cy="35"/>
              </a:xfrm>
              <a:prstGeom prst="line">
                <a:avLst/>
              </a:prstGeom>
              <a:noFill/>
              <a:ln w="0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40026" name="Rectangle 63"/>
              <p:cNvSpPr>
                <a:spLocks noChangeArrowheads="1"/>
              </p:cNvSpPr>
              <p:nvPr/>
            </p:nvSpPr>
            <p:spPr bwMode="auto">
              <a:xfrm>
                <a:off x="2716" y="1864"/>
                <a:ext cx="105" cy="105"/>
              </a:xfrm>
              <a:prstGeom prst="rect">
                <a:avLst/>
              </a:prstGeom>
              <a:solidFill>
                <a:srgbClr val="00008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ja-JP" altLang="en-US" sz="4800" b="1">
                  <a:solidFill>
                    <a:srgbClr val="FFFFCC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40027" name="Line 64"/>
              <p:cNvSpPr>
                <a:spLocks noChangeShapeType="1"/>
              </p:cNvSpPr>
              <p:nvPr/>
            </p:nvSpPr>
            <p:spPr bwMode="auto">
              <a:xfrm flipH="1" flipV="1">
                <a:off x="2728" y="1876"/>
                <a:ext cx="35" cy="35"/>
              </a:xfrm>
              <a:prstGeom prst="line">
                <a:avLst/>
              </a:prstGeom>
              <a:noFill/>
              <a:ln w="0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40028" name="Line 65"/>
              <p:cNvSpPr>
                <a:spLocks noChangeShapeType="1"/>
              </p:cNvSpPr>
              <p:nvPr/>
            </p:nvSpPr>
            <p:spPr bwMode="auto">
              <a:xfrm>
                <a:off x="2763" y="1911"/>
                <a:ext cx="35" cy="35"/>
              </a:xfrm>
              <a:prstGeom prst="line">
                <a:avLst/>
              </a:prstGeom>
              <a:noFill/>
              <a:ln w="0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40029" name="Line 66"/>
              <p:cNvSpPr>
                <a:spLocks noChangeShapeType="1"/>
              </p:cNvSpPr>
              <p:nvPr/>
            </p:nvSpPr>
            <p:spPr bwMode="auto">
              <a:xfrm flipH="1">
                <a:off x="2728" y="1911"/>
                <a:ext cx="35" cy="35"/>
              </a:xfrm>
              <a:prstGeom prst="line">
                <a:avLst/>
              </a:prstGeom>
              <a:noFill/>
              <a:ln w="0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40030" name="Line 67"/>
              <p:cNvSpPr>
                <a:spLocks noChangeShapeType="1"/>
              </p:cNvSpPr>
              <p:nvPr/>
            </p:nvSpPr>
            <p:spPr bwMode="auto">
              <a:xfrm flipV="1">
                <a:off x="2763" y="1876"/>
                <a:ext cx="35" cy="35"/>
              </a:xfrm>
              <a:prstGeom prst="line">
                <a:avLst/>
              </a:prstGeom>
              <a:noFill/>
              <a:ln w="0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40031" name="Rectangle 68"/>
              <p:cNvSpPr>
                <a:spLocks noChangeArrowheads="1"/>
              </p:cNvSpPr>
              <p:nvPr/>
            </p:nvSpPr>
            <p:spPr bwMode="auto">
              <a:xfrm>
                <a:off x="3089" y="2272"/>
                <a:ext cx="105" cy="105"/>
              </a:xfrm>
              <a:prstGeom prst="rect">
                <a:avLst/>
              </a:prstGeom>
              <a:solidFill>
                <a:srgbClr val="00008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ja-JP" altLang="en-US" sz="4800" b="1">
                  <a:solidFill>
                    <a:srgbClr val="FFFFCC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40032" name="Line 69"/>
              <p:cNvSpPr>
                <a:spLocks noChangeShapeType="1"/>
              </p:cNvSpPr>
              <p:nvPr/>
            </p:nvSpPr>
            <p:spPr bwMode="auto">
              <a:xfrm flipH="1" flipV="1">
                <a:off x="3101" y="2283"/>
                <a:ext cx="35" cy="35"/>
              </a:xfrm>
              <a:prstGeom prst="line">
                <a:avLst/>
              </a:prstGeom>
              <a:noFill/>
              <a:ln w="0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40033" name="Line 70"/>
              <p:cNvSpPr>
                <a:spLocks noChangeShapeType="1"/>
              </p:cNvSpPr>
              <p:nvPr/>
            </p:nvSpPr>
            <p:spPr bwMode="auto">
              <a:xfrm>
                <a:off x="3136" y="2318"/>
                <a:ext cx="35" cy="35"/>
              </a:xfrm>
              <a:prstGeom prst="line">
                <a:avLst/>
              </a:prstGeom>
              <a:noFill/>
              <a:ln w="0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40034" name="Line 71"/>
              <p:cNvSpPr>
                <a:spLocks noChangeShapeType="1"/>
              </p:cNvSpPr>
              <p:nvPr/>
            </p:nvSpPr>
            <p:spPr bwMode="auto">
              <a:xfrm flipH="1">
                <a:off x="3101" y="2318"/>
                <a:ext cx="35" cy="35"/>
              </a:xfrm>
              <a:prstGeom prst="line">
                <a:avLst/>
              </a:prstGeom>
              <a:noFill/>
              <a:ln w="0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40035" name="Line 72"/>
              <p:cNvSpPr>
                <a:spLocks noChangeShapeType="1"/>
              </p:cNvSpPr>
              <p:nvPr/>
            </p:nvSpPr>
            <p:spPr bwMode="auto">
              <a:xfrm flipV="1">
                <a:off x="3136" y="2283"/>
                <a:ext cx="35" cy="35"/>
              </a:xfrm>
              <a:prstGeom prst="line">
                <a:avLst/>
              </a:prstGeom>
              <a:noFill/>
              <a:ln w="0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40036" name="Rectangle 73"/>
              <p:cNvSpPr>
                <a:spLocks noChangeArrowheads="1"/>
              </p:cNvSpPr>
              <p:nvPr/>
            </p:nvSpPr>
            <p:spPr bwMode="auto">
              <a:xfrm>
                <a:off x="3205" y="2225"/>
                <a:ext cx="105" cy="105"/>
              </a:xfrm>
              <a:prstGeom prst="rect">
                <a:avLst/>
              </a:prstGeom>
              <a:solidFill>
                <a:srgbClr val="00008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ja-JP" altLang="en-US" sz="4800" b="1">
                  <a:solidFill>
                    <a:srgbClr val="FFFFCC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40037" name="Line 74"/>
              <p:cNvSpPr>
                <a:spLocks noChangeShapeType="1"/>
              </p:cNvSpPr>
              <p:nvPr/>
            </p:nvSpPr>
            <p:spPr bwMode="auto">
              <a:xfrm flipH="1" flipV="1">
                <a:off x="3217" y="2237"/>
                <a:ext cx="35" cy="35"/>
              </a:xfrm>
              <a:prstGeom prst="line">
                <a:avLst/>
              </a:prstGeom>
              <a:noFill/>
              <a:ln w="0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40038" name="Line 75"/>
              <p:cNvSpPr>
                <a:spLocks noChangeShapeType="1"/>
              </p:cNvSpPr>
              <p:nvPr/>
            </p:nvSpPr>
            <p:spPr bwMode="auto">
              <a:xfrm>
                <a:off x="3252" y="2272"/>
                <a:ext cx="35" cy="35"/>
              </a:xfrm>
              <a:prstGeom prst="line">
                <a:avLst/>
              </a:prstGeom>
              <a:noFill/>
              <a:ln w="0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40039" name="Line 76"/>
              <p:cNvSpPr>
                <a:spLocks noChangeShapeType="1"/>
              </p:cNvSpPr>
              <p:nvPr/>
            </p:nvSpPr>
            <p:spPr bwMode="auto">
              <a:xfrm flipH="1">
                <a:off x="3217" y="2272"/>
                <a:ext cx="35" cy="35"/>
              </a:xfrm>
              <a:prstGeom prst="line">
                <a:avLst/>
              </a:prstGeom>
              <a:noFill/>
              <a:ln w="0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40040" name="Line 77"/>
              <p:cNvSpPr>
                <a:spLocks noChangeShapeType="1"/>
              </p:cNvSpPr>
              <p:nvPr/>
            </p:nvSpPr>
            <p:spPr bwMode="auto">
              <a:xfrm flipV="1">
                <a:off x="3252" y="2237"/>
                <a:ext cx="35" cy="35"/>
              </a:xfrm>
              <a:prstGeom prst="line">
                <a:avLst/>
              </a:prstGeom>
              <a:noFill/>
              <a:ln w="0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40041" name="Rectangle 78"/>
              <p:cNvSpPr>
                <a:spLocks noChangeArrowheads="1"/>
              </p:cNvSpPr>
              <p:nvPr/>
            </p:nvSpPr>
            <p:spPr bwMode="auto">
              <a:xfrm>
                <a:off x="4079" y="2225"/>
                <a:ext cx="105" cy="105"/>
              </a:xfrm>
              <a:prstGeom prst="rect">
                <a:avLst/>
              </a:prstGeom>
              <a:solidFill>
                <a:srgbClr val="00008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ja-JP" altLang="en-US" sz="4800" b="1">
                  <a:solidFill>
                    <a:srgbClr val="FFFFCC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40042" name="Line 79"/>
              <p:cNvSpPr>
                <a:spLocks noChangeShapeType="1"/>
              </p:cNvSpPr>
              <p:nvPr/>
            </p:nvSpPr>
            <p:spPr bwMode="auto">
              <a:xfrm flipH="1" flipV="1">
                <a:off x="4091" y="2237"/>
                <a:ext cx="35" cy="35"/>
              </a:xfrm>
              <a:prstGeom prst="line">
                <a:avLst/>
              </a:prstGeom>
              <a:noFill/>
              <a:ln w="0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40043" name="Line 80"/>
              <p:cNvSpPr>
                <a:spLocks noChangeShapeType="1"/>
              </p:cNvSpPr>
              <p:nvPr/>
            </p:nvSpPr>
            <p:spPr bwMode="auto">
              <a:xfrm>
                <a:off x="4126" y="2272"/>
                <a:ext cx="34" cy="35"/>
              </a:xfrm>
              <a:prstGeom prst="line">
                <a:avLst/>
              </a:prstGeom>
              <a:noFill/>
              <a:ln w="0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40044" name="Line 81"/>
              <p:cNvSpPr>
                <a:spLocks noChangeShapeType="1"/>
              </p:cNvSpPr>
              <p:nvPr/>
            </p:nvSpPr>
            <p:spPr bwMode="auto">
              <a:xfrm flipH="1">
                <a:off x="4091" y="2272"/>
                <a:ext cx="35" cy="35"/>
              </a:xfrm>
              <a:prstGeom prst="line">
                <a:avLst/>
              </a:prstGeom>
              <a:noFill/>
              <a:ln w="0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40045" name="Line 82"/>
              <p:cNvSpPr>
                <a:spLocks noChangeShapeType="1"/>
              </p:cNvSpPr>
              <p:nvPr/>
            </p:nvSpPr>
            <p:spPr bwMode="auto">
              <a:xfrm flipV="1">
                <a:off x="4126" y="2237"/>
                <a:ext cx="34" cy="35"/>
              </a:xfrm>
              <a:prstGeom prst="line">
                <a:avLst/>
              </a:prstGeom>
              <a:noFill/>
              <a:ln w="0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40046" name="Rectangle 83"/>
              <p:cNvSpPr>
                <a:spLocks noChangeArrowheads="1"/>
              </p:cNvSpPr>
              <p:nvPr/>
            </p:nvSpPr>
            <p:spPr bwMode="auto">
              <a:xfrm>
                <a:off x="4452" y="2458"/>
                <a:ext cx="104" cy="105"/>
              </a:xfrm>
              <a:prstGeom prst="rect">
                <a:avLst/>
              </a:prstGeom>
              <a:solidFill>
                <a:srgbClr val="00008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ja-JP" altLang="en-US" sz="4800" b="1">
                  <a:solidFill>
                    <a:srgbClr val="FFFFCC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40047" name="Line 84"/>
              <p:cNvSpPr>
                <a:spLocks noChangeShapeType="1"/>
              </p:cNvSpPr>
              <p:nvPr/>
            </p:nvSpPr>
            <p:spPr bwMode="auto">
              <a:xfrm flipH="1" flipV="1">
                <a:off x="4463" y="2470"/>
                <a:ext cx="35" cy="35"/>
              </a:xfrm>
              <a:prstGeom prst="line">
                <a:avLst/>
              </a:prstGeom>
              <a:noFill/>
              <a:ln w="0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40048" name="Line 85"/>
              <p:cNvSpPr>
                <a:spLocks noChangeShapeType="1"/>
              </p:cNvSpPr>
              <p:nvPr/>
            </p:nvSpPr>
            <p:spPr bwMode="auto">
              <a:xfrm>
                <a:off x="4498" y="2505"/>
                <a:ext cx="35" cy="35"/>
              </a:xfrm>
              <a:prstGeom prst="line">
                <a:avLst/>
              </a:prstGeom>
              <a:noFill/>
              <a:ln w="0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40049" name="Line 86"/>
              <p:cNvSpPr>
                <a:spLocks noChangeShapeType="1"/>
              </p:cNvSpPr>
              <p:nvPr/>
            </p:nvSpPr>
            <p:spPr bwMode="auto">
              <a:xfrm flipH="1">
                <a:off x="4463" y="2505"/>
                <a:ext cx="35" cy="35"/>
              </a:xfrm>
              <a:prstGeom prst="line">
                <a:avLst/>
              </a:prstGeom>
              <a:noFill/>
              <a:ln w="0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40050" name="Line 87"/>
              <p:cNvSpPr>
                <a:spLocks noChangeShapeType="1"/>
              </p:cNvSpPr>
              <p:nvPr/>
            </p:nvSpPr>
            <p:spPr bwMode="auto">
              <a:xfrm flipV="1">
                <a:off x="4498" y="2470"/>
                <a:ext cx="35" cy="35"/>
              </a:xfrm>
              <a:prstGeom prst="line">
                <a:avLst/>
              </a:prstGeom>
              <a:noFill/>
              <a:ln w="0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40051" name="Rectangle 88"/>
              <p:cNvSpPr>
                <a:spLocks noChangeArrowheads="1"/>
              </p:cNvSpPr>
              <p:nvPr/>
            </p:nvSpPr>
            <p:spPr bwMode="auto">
              <a:xfrm>
                <a:off x="4696" y="2202"/>
                <a:ext cx="105" cy="105"/>
              </a:xfrm>
              <a:prstGeom prst="rect">
                <a:avLst/>
              </a:prstGeom>
              <a:solidFill>
                <a:srgbClr val="00008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ja-JP" altLang="en-US" sz="4800" b="1">
                  <a:solidFill>
                    <a:srgbClr val="FFFFCC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40052" name="Line 89"/>
              <p:cNvSpPr>
                <a:spLocks noChangeShapeType="1"/>
              </p:cNvSpPr>
              <p:nvPr/>
            </p:nvSpPr>
            <p:spPr bwMode="auto">
              <a:xfrm flipH="1" flipV="1">
                <a:off x="4708" y="2214"/>
                <a:ext cx="35" cy="35"/>
              </a:xfrm>
              <a:prstGeom prst="line">
                <a:avLst/>
              </a:prstGeom>
              <a:noFill/>
              <a:ln w="0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40053" name="Line 90"/>
              <p:cNvSpPr>
                <a:spLocks noChangeShapeType="1"/>
              </p:cNvSpPr>
              <p:nvPr/>
            </p:nvSpPr>
            <p:spPr bwMode="auto">
              <a:xfrm>
                <a:off x="4743" y="2249"/>
                <a:ext cx="35" cy="34"/>
              </a:xfrm>
              <a:prstGeom prst="line">
                <a:avLst/>
              </a:prstGeom>
              <a:noFill/>
              <a:ln w="0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40054" name="Line 91"/>
              <p:cNvSpPr>
                <a:spLocks noChangeShapeType="1"/>
              </p:cNvSpPr>
              <p:nvPr/>
            </p:nvSpPr>
            <p:spPr bwMode="auto">
              <a:xfrm flipH="1">
                <a:off x="4708" y="2249"/>
                <a:ext cx="35" cy="34"/>
              </a:xfrm>
              <a:prstGeom prst="line">
                <a:avLst/>
              </a:prstGeom>
              <a:noFill/>
              <a:ln w="0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40055" name="Line 92"/>
              <p:cNvSpPr>
                <a:spLocks noChangeShapeType="1"/>
              </p:cNvSpPr>
              <p:nvPr/>
            </p:nvSpPr>
            <p:spPr bwMode="auto">
              <a:xfrm flipV="1">
                <a:off x="4743" y="2214"/>
                <a:ext cx="35" cy="35"/>
              </a:xfrm>
              <a:prstGeom prst="line">
                <a:avLst/>
              </a:prstGeom>
              <a:noFill/>
              <a:ln w="0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40056" name="Rectangle 93"/>
              <p:cNvSpPr>
                <a:spLocks noChangeArrowheads="1"/>
              </p:cNvSpPr>
              <p:nvPr/>
            </p:nvSpPr>
            <p:spPr bwMode="auto">
              <a:xfrm>
                <a:off x="445" y="3076"/>
                <a:ext cx="300" cy="21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ja-JP" sz="2200">
                    <a:solidFill>
                      <a:srgbClr val="000000"/>
                    </a:solidFill>
                    <a:latin typeface="ＭＳ Ｐゴシック" charset="-128"/>
                  </a:rPr>
                  <a:t>0.01</a:t>
                </a:r>
                <a:endParaRPr lang="en-US" altLang="ja-JP" sz="4800">
                  <a:solidFill>
                    <a:srgbClr val="FFFFCC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40057" name="Rectangle 94"/>
              <p:cNvSpPr>
                <a:spLocks noChangeArrowheads="1"/>
              </p:cNvSpPr>
              <p:nvPr/>
            </p:nvSpPr>
            <p:spPr bwMode="auto">
              <a:xfrm>
                <a:off x="538" y="2563"/>
                <a:ext cx="212" cy="21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ja-JP" sz="2200">
                    <a:solidFill>
                      <a:srgbClr val="000000"/>
                    </a:solidFill>
                    <a:latin typeface="ＭＳ Ｐゴシック" charset="-128"/>
                  </a:rPr>
                  <a:t>0.1</a:t>
                </a:r>
                <a:endParaRPr lang="en-US" altLang="ja-JP" sz="4800">
                  <a:solidFill>
                    <a:srgbClr val="FFFFCC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40058" name="Rectangle 95"/>
              <p:cNvSpPr>
                <a:spLocks noChangeArrowheads="1"/>
              </p:cNvSpPr>
              <p:nvPr/>
            </p:nvSpPr>
            <p:spPr bwMode="auto">
              <a:xfrm>
                <a:off x="667" y="2050"/>
                <a:ext cx="88" cy="21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ja-JP" sz="2200">
                    <a:solidFill>
                      <a:srgbClr val="000000"/>
                    </a:solidFill>
                    <a:latin typeface="ＭＳ Ｐゴシック" charset="-128"/>
                  </a:rPr>
                  <a:t>1</a:t>
                </a:r>
                <a:endParaRPr lang="en-US" altLang="ja-JP" sz="4800">
                  <a:solidFill>
                    <a:srgbClr val="FFFFCC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40059" name="Rectangle 96"/>
              <p:cNvSpPr>
                <a:spLocks noChangeArrowheads="1"/>
              </p:cNvSpPr>
              <p:nvPr/>
            </p:nvSpPr>
            <p:spPr bwMode="auto">
              <a:xfrm>
                <a:off x="573" y="1550"/>
                <a:ext cx="176" cy="21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ja-JP" sz="2200">
                    <a:solidFill>
                      <a:srgbClr val="000000"/>
                    </a:solidFill>
                    <a:latin typeface="ＭＳ Ｐゴシック" charset="-128"/>
                  </a:rPr>
                  <a:t>10</a:t>
                </a:r>
                <a:endParaRPr lang="en-US" altLang="ja-JP" sz="4800">
                  <a:solidFill>
                    <a:srgbClr val="FFFFCC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40060" name="Rectangle 97"/>
              <p:cNvSpPr>
                <a:spLocks noChangeArrowheads="1"/>
              </p:cNvSpPr>
              <p:nvPr/>
            </p:nvSpPr>
            <p:spPr bwMode="auto">
              <a:xfrm>
                <a:off x="480" y="1037"/>
                <a:ext cx="264" cy="21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ja-JP" sz="2200">
                    <a:solidFill>
                      <a:srgbClr val="000000"/>
                    </a:solidFill>
                    <a:latin typeface="ＭＳ Ｐゴシック" charset="-128"/>
                  </a:rPr>
                  <a:t>100</a:t>
                </a:r>
                <a:endParaRPr lang="en-US" altLang="ja-JP" sz="4800">
                  <a:solidFill>
                    <a:srgbClr val="FFFFCC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40061" name="Rectangle 98"/>
              <p:cNvSpPr>
                <a:spLocks noChangeArrowheads="1"/>
              </p:cNvSpPr>
              <p:nvPr/>
            </p:nvSpPr>
            <p:spPr bwMode="auto">
              <a:xfrm>
                <a:off x="387" y="524"/>
                <a:ext cx="352" cy="21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ja-JP" sz="2200">
                    <a:solidFill>
                      <a:srgbClr val="000000"/>
                    </a:solidFill>
                    <a:latin typeface="ＭＳ Ｐゴシック" charset="-128"/>
                  </a:rPr>
                  <a:t>1000</a:t>
                </a:r>
                <a:endParaRPr lang="en-US" altLang="ja-JP" sz="4800">
                  <a:solidFill>
                    <a:srgbClr val="FFFFCC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40062" name="Rectangle 99"/>
              <p:cNvSpPr>
                <a:spLocks noChangeArrowheads="1"/>
              </p:cNvSpPr>
              <p:nvPr/>
            </p:nvSpPr>
            <p:spPr bwMode="auto">
              <a:xfrm>
                <a:off x="713" y="3320"/>
                <a:ext cx="352" cy="21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ja-JP" sz="2200">
                    <a:solidFill>
                      <a:srgbClr val="000000"/>
                    </a:solidFill>
                    <a:latin typeface="ＭＳ Ｐゴシック" charset="-128"/>
                  </a:rPr>
                  <a:t>1970</a:t>
                </a:r>
                <a:endParaRPr lang="en-US" altLang="ja-JP" sz="4800">
                  <a:solidFill>
                    <a:srgbClr val="FFFFCC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40063" name="Rectangle 100"/>
              <p:cNvSpPr>
                <a:spLocks noChangeArrowheads="1"/>
              </p:cNvSpPr>
              <p:nvPr/>
            </p:nvSpPr>
            <p:spPr bwMode="auto">
              <a:xfrm>
                <a:off x="1330" y="3320"/>
                <a:ext cx="352" cy="21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ja-JP" sz="2200">
                    <a:solidFill>
                      <a:srgbClr val="000000"/>
                    </a:solidFill>
                    <a:latin typeface="ＭＳ Ｐゴシック" charset="-128"/>
                  </a:rPr>
                  <a:t>1975</a:t>
                </a:r>
                <a:endParaRPr lang="en-US" altLang="ja-JP" sz="4800">
                  <a:solidFill>
                    <a:srgbClr val="FFFFCC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40064" name="Rectangle 101"/>
              <p:cNvSpPr>
                <a:spLocks noChangeArrowheads="1"/>
              </p:cNvSpPr>
              <p:nvPr/>
            </p:nvSpPr>
            <p:spPr bwMode="auto">
              <a:xfrm>
                <a:off x="1959" y="3320"/>
                <a:ext cx="352" cy="21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ja-JP" sz="2200">
                    <a:solidFill>
                      <a:srgbClr val="000000"/>
                    </a:solidFill>
                    <a:latin typeface="ＭＳ Ｐゴシック" charset="-128"/>
                  </a:rPr>
                  <a:t>1980</a:t>
                </a:r>
                <a:endParaRPr lang="en-US" altLang="ja-JP" sz="4800">
                  <a:solidFill>
                    <a:srgbClr val="FFFFCC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40065" name="Rectangle 102"/>
              <p:cNvSpPr>
                <a:spLocks noChangeArrowheads="1"/>
              </p:cNvSpPr>
              <p:nvPr/>
            </p:nvSpPr>
            <p:spPr bwMode="auto">
              <a:xfrm>
                <a:off x="2577" y="3320"/>
                <a:ext cx="352" cy="21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ja-JP" sz="2200">
                    <a:solidFill>
                      <a:srgbClr val="000000"/>
                    </a:solidFill>
                    <a:latin typeface="ＭＳ Ｐゴシック" charset="-128"/>
                  </a:rPr>
                  <a:t>1985</a:t>
                </a:r>
                <a:endParaRPr lang="en-US" altLang="ja-JP" sz="4800">
                  <a:solidFill>
                    <a:srgbClr val="FFFFCC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40066" name="Rectangle 103"/>
              <p:cNvSpPr>
                <a:spLocks noChangeArrowheads="1"/>
              </p:cNvSpPr>
              <p:nvPr/>
            </p:nvSpPr>
            <p:spPr bwMode="auto">
              <a:xfrm>
                <a:off x="3194" y="3320"/>
                <a:ext cx="352" cy="21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ja-JP" sz="2200">
                    <a:solidFill>
                      <a:srgbClr val="000000"/>
                    </a:solidFill>
                    <a:latin typeface="ＭＳ Ｐゴシック" charset="-128"/>
                  </a:rPr>
                  <a:t>1990</a:t>
                </a:r>
                <a:endParaRPr lang="en-US" altLang="ja-JP" sz="4800">
                  <a:solidFill>
                    <a:srgbClr val="FFFFCC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40067" name="Rectangle 104"/>
              <p:cNvSpPr>
                <a:spLocks noChangeArrowheads="1"/>
              </p:cNvSpPr>
              <p:nvPr/>
            </p:nvSpPr>
            <p:spPr bwMode="auto">
              <a:xfrm>
                <a:off x="3811" y="3320"/>
                <a:ext cx="352" cy="21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ja-JP" sz="2200">
                    <a:solidFill>
                      <a:srgbClr val="000000"/>
                    </a:solidFill>
                    <a:latin typeface="ＭＳ Ｐゴシック" charset="-128"/>
                  </a:rPr>
                  <a:t>1995</a:t>
                </a:r>
                <a:endParaRPr lang="en-US" altLang="ja-JP" sz="4800">
                  <a:solidFill>
                    <a:srgbClr val="FFFFCC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40068" name="Rectangle 105"/>
              <p:cNvSpPr>
                <a:spLocks noChangeArrowheads="1"/>
              </p:cNvSpPr>
              <p:nvPr/>
            </p:nvSpPr>
            <p:spPr bwMode="auto">
              <a:xfrm>
                <a:off x="4440" y="3320"/>
                <a:ext cx="352" cy="21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ja-JP" sz="2200">
                    <a:solidFill>
                      <a:srgbClr val="000000"/>
                    </a:solidFill>
                    <a:latin typeface="ＭＳ Ｐゴシック" charset="-128"/>
                  </a:rPr>
                  <a:t>2000</a:t>
                </a:r>
                <a:endParaRPr lang="en-US" altLang="ja-JP" sz="4800">
                  <a:solidFill>
                    <a:srgbClr val="FFFFCC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40069" name="Rectangle 106"/>
              <p:cNvSpPr>
                <a:spLocks noChangeArrowheads="1"/>
              </p:cNvSpPr>
              <p:nvPr/>
            </p:nvSpPr>
            <p:spPr bwMode="auto">
              <a:xfrm>
                <a:off x="5057" y="3320"/>
                <a:ext cx="352" cy="21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ja-JP" sz="2200">
                    <a:solidFill>
                      <a:srgbClr val="000000"/>
                    </a:solidFill>
                    <a:latin typeface="ＭＳ Ｐゴシック" charset="-128"/>
                  </a:rPr>
                  <a:t>2005</a:t>
                </a:r>
                <a:endParaRPr lang="en-US" altLang="ja-JP" sz="4800">
                  <a:solidFill>
                    <a:srgbClr val="FFFFCC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40070" name="Rectangle 107"/>
              <p:cNvSpPr>
                <a:spLocks noChangeArrowheads="1"/>
              </p:cNvSpPr>
              <p:nvPr/>
            </p:nvSpPr>
            <p:spPr bwMode="auto">
              <a:xfrm>
                <a:off x="247" y="361"/>
                <a:ext cx="5311" cy="3286"/>
              </a:xfrm>
              <a:prstGeom prst="rect">
                <a:avLst/>
              </a:prstGeom>
              <a:noFill/>
              <a:ln w="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ja-JP" altLang="en-US" sz="4800" b="1">
                  <a:solidFill>
                    <a:srgbClr val="FFFFCC"/>
                  </a:solidFill>
                  <a:latin typeface="Times New Roman" pitchFamily="18" charset="0"/>
                </a:endParaRPr>
              </a:p>
            </p:txBody>
          </p:sp>
        </p:grpSp>
        <p:sp>
          <p:nvSpPr>
            <p:cNvPr id="39946" name="Rectangle 109"/>
            <p:cNvSpPr>
              <a:spLocks noChangeArrowheads="1"/>
            </p:cNvSpPr>
            <p:nvPr/>
          </p:nvSpPr>
          <p:spPr bwMode="auto">
            <a:xfrm>
              <a:off x="620" y="3926"/>
              <a:ext cx="4362" cy="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ja-JP" sz="2300" b="1">
                  <a:solidFill>
                    <a:srgbClr val="808080"/>
                  </a:solidFill>
                  <a:latin typeface="Times New Roman" pitchFamily="18" charset="0"/>
                </a:rPr>
                <a:t>Time trend of PCBs concentration in ambient air (pg/m</a:t>
              </a:r>
              <a:endParaRPr lang="en-US" altLang="ja-JP" sz="4800">
                <a:solidFill>
                  <a:srgbClr val="FFFFCC"/>
                </a:solidFill>
                <a:latin typeface="Times New Roman" pitchFamily="18" charset="0"/>
              </a:endParaRPr>
            </a:p>
          </p:txBody>
        </p:sp>
        <p:sp>
          <p:nvSpPr>
            <p:cNvPr id="39947" name="Rectangle 110"/>
            <p:cNvSpPr>
              <a:spLocks noChangeArrowheads="1"/>
            </p:cNvSpPr>
            <p:nvPr/>
          </p:nvSpPr>
          <p:spPr bwMode="auto">
            <a:xfrm>
              <a:off x="5022" y="3914"/>
              <a:ext cx="6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ja-JP" sz="1600" b="1">
                  <a:solidFill>
                    <a:srgbClr val="808080"/>
                  </a:solidFill>
                  <a:latin typeface="Times New Roman" pitchFamily="18" charset="0"/>
                </a:rPr>
                <a:t>3</a:t>
              </a:r>
              <a:endParaRPr lang="en-US" altLang="ja-JP" sz="4800">
                <a:solidFill>
                  <a:srgbClr val="FFFFCC"/>
                </a:solidFill>
                <a:latin typeface="Times New Roman" pitchFamily="18" charset="0"/>
              </a:endParaRPr>
            </a:p>
          </p:txBody>
        </p:sp>
        <p:sp>
          <p:nvSpPr>
            <p:cNvPr id="39948" name="Rectangle 111"/>
            <p:cNvSpPr>
              <a:spLocks noChangeArrowheads="1"/>
            </p:cNvSpPr>
            <p:nvPr/>
          </p:nvSpPr>
          <p:spPr bwMode="auto">
            <a:xfrm>
              <a:off x="5092" y="3926"/>
              <a:ext cx="61" cy="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ja-JP" sz="2300" b="1">
                  <a:solidFill>
                    <a:srgbClr val="808080"/>
                  </a:solidFill>
                  <a:latin typeface="Times New Roman" pitchFamily="18" charset="0"/>
                </a:rPr>
                <a:t>)</a:t>
              </a:r>
              <a:endParaRPr lang="en-US" altLang="ja-JP" sz="4800">
                <a:solidFill>
                  <a:srgbClr val="FFFFCC"/>
                </a:solidFill>
                <a:latin typeface="Times New Roman" pitchFamily="18" charset="0"/>
              </a:endParaRPr>
            </a:p>
          </p:txBody>
        </p:sp>
        <p:grpSp>
          <p:nvGrpSpPr>
            <p:cNvPr id="39949" name="Group 115"/>
            <p:cNvGrpSpPr>
              <a:grpSpLocks/>
            </p:cNvGrpSpPr>
            <p:nvPr/>
          </p:nvGrpSpPr>
          <p:grpSpPr bwMode="auto">
            <a:xfrm>
              <a:off x="189" y="3740"/>
              <a:ext cx="5404" cy="384"/>
              <a:chOff x="189" y="3740"/>
              <a:chExt cx="5404" cy="384"/>
            </a:xfrm>
          </p:grpSpPr>
          <p:sp>
            <p:nvSpPr>
              <p:cNvPr id="39965" name="Freeform 112"/>
              <p:cNvSpPr>
                <a:spLocks/>
              </p:cNvSpPr>
              <p:nvPr/>
            </p:nvSpPr>
            <p:spPr bwMode="auto">
              <a:xfrm>
                <a:off x="5500" y="3740"/>
                <a:ext cx="93" cy="384"/>
              </a:xfrm>
              <a:custGeom>
                <a:avLst/>
                <a:gdLst>
                  <a:gd name="T0" fmla="*/ 0 w 93"/>
                  <a:gd name="T1" fmla="*/ 384 h 384"/>
                  <a:gd name="T2" fmla="*/ 0 w 93"/>
                  <a:gd name="T3" fmla="*/ 93 h 384"/>
                  <a:gd name="T4" fmla="*/ 93 w 93"/>
                  <a:gd name="T5" fmla="*/ 0 h 384"/>
                  <a:gd name="T6" fmla="*/ 93 w 93"/>
                  <a:gd name="T7" fmla="*/ 291 h 384"/>
                  <a:gd name="T8" fmla="*/ 0 w 93"/>
                  <a:gd name="T9" fmla="*/ 384 h 38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93"/>
                  <a:gd name="T16" fmla="*/ 0 h 384"/>
                  <a:gd name="T17" fmla="*/ 93 w 93"/>
                  <a:gd name="T18" fmla="*/ 384 h 38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93" h="384">
                    <a:moveTo>
                      <a:pt x="0" y="384"/>
                    </a:moveTo>
                    <a:lnTo>
                      <a:pt x="0" y="93"/>
                    </a:lnTo>
                    <a:lnTo>
                      <a:pt x="93" y="0"/>
                    </a:lnTo>
                    <a:lnTo>
                      <a:pt x="93" y="291"/>
                    </a:lnTo>
                    <a:lnTo>
                      <a:pt x="0" y="384"/>
                    </a:lnTo>
                    <a:close/>
                  </a:path>
                </a:pathLst>
              </a:custGeom>
              <a:solidFill>
                <a:srgbClr val="E187B4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9966" name="Freeform 113"/>
              <p:cNvSpPr>
                <a:spLocks/>
              </p:cNvSpPr>
              <p:nvPr/>
            </p:nvSpPr>
            <p:spPr bwMode="auto">
              <a:xfrm>
                <a:off x="189" y="3740"/>
                <a:ext cx="5404" cy="93"/>
              </a:xfrm>
              <a:custGeom>
                <a:avLst/>
                <a:gdLst>
                  <a:gd name="T0" fmla="*/ 5311 w 5404"/>
                  <a:gd name="T1" fmla="*/ 93 h 93"/>
                  <a:gd name="T2" fmla="*/ 0 w 5404"/>
                  <a:gd name="T3" fmla="*/ 93 h 93"/>
                  <a:gd name="T4" fmla="*/ 93 w 5404"/>
                  <a:gd name="T5" fmla="*/ 0 h 93"/>
                  <a:gd name="T6" fmla="*/ 5404 w 5404"/>
                  <a:gd name="T7" fmla="*/ 0 h 93"/>
                  <a:gd name="T8" fmla="*/ 5311 w 5404"/>
                  <a:gd name="T9" fmla="*/ 93 h 9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5404"/>
                  <a:gd name="T16" fmla="*/ 0 h 93"/>
                  <a:gd name="T17" fmla="*/ 5404 w 5404"/>
                  <a:gd name="T18" fmla="*/ 93 h 9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5404" h="93">
                    <a:moveTo>
                      <a:pt x="5311" y="93"/>
                    </a:moveTo>
                    <a:lnTo>
                      <a:pt x="0" y="93"/>
                    </a:lnTo>
                    <a:lnTo>
                      <a:pt x="93" y="0"/>
                    </a:lnTo>
                    <a:lnTo>
                      <a:pt x="5404" y="0"/>
                    </a:lnTo>
                    <a:lnTo>
                      <a:pt x="5311" y="93"/>
                    </a:lnTo>
                    <a:close/>
                  </a:path>
                </a:pathLst>
              </a:custGeom>
              <a:solidFill>
                <a:srgbClr val="985B79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9967" name="Rectangle 114"/>
              <p:cNvSpPr>
                <a:spLocks noChangeArrowheads="1"/>
              </p:cNvSpPr>
              <p:nvPr/>
            </p:nvSpPr>
            <p:spPr bwMode="auto">
              <a:xfrm>
                <a:off x="189" y="3833"/>
                <a:ext cx="5311" cy="291"/>
              </a:xfrm>
              <a:prstGeom prst="rect">
                <a:avLst/>
              </a:prstGeom>
              <a:solidFill>
                <a:srgbClr val="C4759C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ja-JP" altLang="en-US" sz="4800" b="1">
                  <a:solidFill>
                    <a:srgbClr val="FFFFCC"/>
                  </a:solidFill>
                  <a:latin typeface="Times New Roman" pitchFamily="18" charset="0"/>
                </a:endParaRPr>
              </a:p>
            </p:txBody>
          </p:sp>
        </p:grpSp>
        <p:sp>
          <p:nvSpPr>
            <p:cNvPr id="39950" name="Rectangle 116"/>
            <p:cNvSpPr>
              <a:spLocks noChangeArrowheads="1"/>
            </p:cNvSpPr>
            <p:nvPr/>
          </p:nvSpPr>
          <p:spPr bwMode="auto">
            <a:xfrm>
              <a:off x="574" y="3880"/>
              <a:ext cx="4362" cy="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ja-JP" sz="2300" b="1">
                  <a:solidFill>
                    <a:srgbClr val="000000"/>
                  </a:solidFill>
                  <a:latin typeface="Times New Roman" pitchFamily="18" charset="0"/>
                </a:rPr>
                <a:t>Time trend of PCBs concentration in ambient air (ng/m</a:t>
              </a:r>
              <a:endParaRPr lang="en-US" altLang="ja-JP" sz="4800">
                <a:solidFill>
                  <a:srgbClr val="FFFFCC"/>
                </a:solidFill>
                <a:latin typeface="Times New Roman" pitchFamily="18" charset="0"/>
              </a:endParaRPr>
            </a:p>
          </p:txBody>
        </p:sp>
        <p:sp>
          <p:nvSpPr>
            <p:cNvPr id="39951" name="Rectangle 117"/>
            <p:cNvSpPr>
              <a:spLocks noChangeArrowheads="1"/>
            </p:cNvSpPr>
            <p:nvPr/>
          </p:nvSpPr>
          <p:spPr bwMode="auto">
            <a:xfrm>
              <a:off x="4976" y="3868"/>
              <a:ext cx="6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ja-JP" sz="1600" b="1">
                  <a:solidFill>
                    <a:srgbClr val="000000"/>
                  </a:solidFill>
                  <a:latin typeface="Times New Roman" pitchFamily="18" charset="0"/>
                </a:rPr>
                <a:t>3</a:t>
              </a:r>
              <a:endParaRPr lang="en-US" altLang="ja-JP" sz="4800">
                <a:solidFill>
                  <a:srgbClr val="FFFFCC"/>
                </a:solidFill>
                <a:latin typeface="Times New Roman" pitchFamily="18" charset="0"/>
              </a:endParaRPr>
            </a:p>
          </p:txBody>
        </p:sp>
        <p:sp>
          <p:nvSpPr>
            <p:cNvPr id="39952" name="Rectangle 118"/>
            <p:cNvSpPr>
              <a:spLocks noChangeArrowheads="1"/>
            </p:cNvSpPr>
            <p:nvPr/>
          </p:nvSpPr>
          <p:spPr bwMode="auto">
            <a:xfrm>
              <a:off x="5046" y="3880"/>
              <a:ext cx="61" cy="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ja-JP" sz="2300" b="1">
                  <a:solidFill>
                    <a:srgbClr val="000000"/>
                  </a:solidFill>
                  <a:latin typeface="Times New Roman" pitchFamily="18" charset="0"/>
                </a:rPr>
                <a:t>)</a:t>
              </a:r>
              <a:endParaRPr lang="en-US" altLang="ja-JP" sz="4800">
                <a:solidFill>
                  <a:srgbClr val="FFFFCC"/>
                </a:solidFill>
                <a:latin typeface="Times New Roman" pitchFamily="18" charset="0"/>
              </a:endParaRPr>
            </a:p>
          </p:txBody>
        </p:sp>
        <p:sp>
          <p:nvSpPr>
            <p:cNvPr id="39953" name="Rectangle 119"/>
            <p:cNvSpPr>
              <a:spLocks noChangeArrowheads="1"/>
            </p:cNvSpPr>
            <p:nvPr/>
          </p:nvSpPr>
          <p:spPr bwMode="auto">
            <a:xfrm>
              <a:off x="434" y="291"/>
              <a:ext cx="61" cy="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ja-JP" sz="2300" b="1">
                  <a:solidFill>
                    <a:srgbClr val="808080"/>
                  </a:solidFill>
                  <a:latin typeface="Times New Roman" pitchFamily="18" charset="0"/>
                </a:rPr>
                <a:t>(</a:t>
              </a:r>
              <a:endParaRPr lang="en-US" altLang="ja-JP" sz="4800">
                <a:solidFill>
                  <a:srgbClr val="FFFFCC"/>
                </a:solidFill>
                <a:latin typeface="Times New Roman" pitchFamily="18" charset="0"/>
              </a:endParaRPr>
            </a:p>
          </p:txBody>
        </p:sp>
        <p:sp>
          <p:nvSpPr>
            <p:cNvPr id="39954" name="Rectangle 120"/>
            <p:cNvSpPr>
              <a:spLocks noChangeArrowheads="1"/>
            </p:cNvSpPr>
            <p:nvPr/>
          </p:nvSpPr>
          <p:spPr bwMode="auto">
            <a:xfrm>
              <a:off x="492" y="291"/>
              <a:ext cx="398" cy="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ja-JP" sz="2300" b="1">
                  <a:solidFill>
                    <a:srgbClr val="808080"/>
                  </a:solidFill>
                  <a:latin typeface="Times New Roman" pitchFamily="18" charset="0"/>
                </a:rPr>
                <a:t>pg/m</a:t>
              </a:r>
              <a:endParaRPr lang="en-US" altLang="ja-JP" sz="4800">
                <a:solidFill>
                  <a:srgbClr val="FFFFCC"/>
                </a:solidFill>
                <a:latin typeface="Times New Roman" pitchFamily="18" charset="0"/>
              </a:endParaRPr>
            </a:p>
          </p:txBody>
        </p:sp>
        <p:sp>
          <p:nvSpPr>
            <p:cNvPr id="39955" name="Rectangle 121"/>
            <p:cNvSpPr>
              <a:spLocks noChangeArrowheads="1"/>
            </p:cNvSpPr>
            <p:nvPr/>
          </p:nvSpPr>
          <p:spPr bwMode="auto">
            <a:xfrm>
              <a:off x="888" y="279"/>
              <a:ext cx="6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ja-JP" sz="1600" b="1">
                  <a:solidFill>
                    <a:srgbClr val="808080"/>
                  </a:solidFill>
                  <a:latin typeface="Times New Roman" pitchFamily="18" charset="0"/>
                </a:rPr>
                <a:t>3</a:t>
              </a:r>
              <a:endParaRPr lang="en-US" altLang="ja-JP" sz="4800">
                <a:solidFill>
                  <a:srgbClr val="FFFFCC"/>
                </a:solidFill>
                <a:latin typeface="Times New Roman" pitchFamily="18" charset="0"/>
              </a:endParaRPr>
            </a:p>
          </p:txBody>
        </p:sp>
        <p:sp>
          <p:nvSpPr>
            <p:cNvPr id="39956" name="Rectangle 122"/>
            <p:cNvSpPr>
              <a:spLocks noChangeArrowheads="1"/>
            </p:cNvSpPr>
            <p:nvPr/>
          </p:nvSpPr>
          <p:spPr bwMode="auto">
            <a:xfrm>
              <a:off x="958" y="291"/>
              <a:ext cx="61" cy="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ja-JP" sz="2300" b="1">
                  <a:solidFill>
                    <a:srgbClr val="808080"/>
                  </a:solidFill>
                  <a:latin typeface="Times New Roman" pitchFamily="18" charset="0"/>
                </a:rPr>
                <a:t>)</a:t>
              </a:r>
              <a:endParaRPr lang="en-US" altLang="ja-JP" sz="4800">
                <a:solidFill>
                  <a:srgbClr val="FFFFCC"/>
                </a:solidFill>
                <a:latin typeface="Times New Roman" pitchFamily="18" charset="0"/>
              </a:endParaRPr>
            </a:p>
          </p:txBody>
        </p:sp>
        <p:grpSp>
          <p:nvGrpSpPr>
            <p:cNvPr id="39957" name="Group 126"/>
            <p:cNvGrpSpPr>
              <a:grpSpLocks/>
            </p:cNvGrpSpPr>
            <p:nvPr/>
          </p:nvGrpSpPr>
          <p:grpSpPr bwMode="auto">
            <a:xfrm>
              <a:off x="282" y="105"/>
              <a:ext cx="885" cy="384"/>
              <a:chOff x="282" y="105"/>
              <a:chExt cx="885" cy="384"/>
            </a:xfrm>
          </p:grpSpPr>
          <p:sp>
            <p:nvSpPr>
              <p:cNvPr id="39962" name="Freeform 123"/>
              <p:cNvSpPr>
                <a:spLocks/>
              </p:cNvSpPr>
              <p:nvPr/>
            </p:nvSpPr>
            <p:spPr bwMode="auto">
              <a:xfrm>
                <a:off x="1074" y="105"/>
                <a:ext cx="93" cy="384"/>
              </a:xfrm>
              <a:custGeom>
                <a:avLst/>
                <a:gdLst>
                  <a:gd name="T0" fmla="*/ 0 w 93"/>
                  <a:gd name="T1" fmla="*/ 384 h 384"/>
                  <a:gd name="T2" fmla="*/ 0 w 93"/>
                  <a:gd name="T3" fmla="*/ 93 h 384"/>
                  <a:gd name="T4" fmla="*/ 93 w 93"/>
                  <a:gd name="T5" fmla="*/ 0 h 384"/>
                  <a:gd name="T6" fmla="*/ 93 w 93"/>
                  <a:gd name="T7" fmla="*/ 291 h 384"/>
                  <a:gd name="T8" fmla="*/ 0 w 93"/>
                  <a:gd name="T9" fmla="*/ 384 h 38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93"/>
                  <a:gd name="T16" fmla="*/ 0 h 384"/>
                  <a:gd name="T17" fmla="*/ 93 w 93"/>
                  <a:gd name="T18" fmla="*/ 384 h 38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93" h="384">
                    <a:moveTo>
                      <a:pt x="0" y="384"/>
                    </a:moveTo>
                    <a:lnTo>
                      <a:pt x="0" y="93"/>
                    </a:lnTo>
                    <a:lnTo>
                      <a:pt x="93" y="0"/>
                    </a:lnTo>
                    <a:lnTo>
                      <a:pt x="93" y="291"/>
                    </a:lnTo>
                    <a:lnTo>
                      <a:pt x="0" y="384"/>
                    </a:lnTo>
                    <a:close/>
                  </a:path>
                </a:pathLst>
              </a:custGeom>
              <a:solidFill>
                <a:srgbClr val="E187B4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9963" name="Freeform 124"/>
              <p:cNvSpPr>
                <a:spLocks/>
              </p:cNvSpPr>
              <p:nvPr/>
            </p:nvSpPr>
            <p:spPr bwMode="auto">
              <a:xfrm>
                <a:off x="282" y="105"/>
                <a:ext cx="885" cy="93"/>
              </a:xfrm>
              <a:custGeom>
                <a:avLst/>
                <a:gdLst>
                  <a:gd name="T0" fmla="*/ 792 w 885"/>
                  <a:gd name="T1" fmla="*/ 93 h 93"/>
                  <a:gd name="T2" fmla="*/ 0 w 885"/>
                  <a:gd name="T3" fmla="*/ 93 h 93"/>
                  <a:gd name="T4" fmla="*/ 94 w 885"/>
                  <a:gd name="T5" fmla="*/ 0 h 93"/>
                  <a:gd name="T6" fmla="*/ 885 w 885"/>
                  <a:gd name="T7" fmla="*/ 0 h 93"/>
                  <a:gd name="T8" fmla="*/ 792 w 885"/>
                  <a:gd name="T9" fmla="*/ 93 h 9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885"/>
                  <a:gd name="T16" fmla="*/ 0 h 93"/>
                  <a:gd name="T17" fmla="*/ 885 w 885"/>
                  <a:gd name="T18" fmla="*/ 93 h 9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885" h="93">
                    <a:moveTo>
                      <a:pt x="792" y="93"/>
                    </a:moveTo>
                    <a:lnTo>
                      <a:pt x="0" y="93"/>
                    </a:lnTo>
                    <a:lnTo>
                      <a:pt x="94" y="0"/>
                    </a:lnTo>
                    <a:lnTo>
                      <a:pt x="885" y="0"/>
                    </a:lnTo>
                    <a:lnTo>
                      <a:pt x="792" y="93"/>
                    </a:lnTo>
                    <a:close/>
                  </a:path>
                </a:pathLst>
              </a:custGeom>
              <a:solidFill>
                <a:srgbClr val="985B79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9964" name="Rectangle 125"/>
              <p:cNvSpPr>
                <a:spLocks noChangeArrowheads="1"/>
              </p:cNvSpPr>
              <p:nvPr/>
            </p:nvSpPr>
            <p:spPr bwMode="auto">
              <a:xfrm>
                <a:off x="282" y="198"/>
                <a:ext cx="792" cy="291"/>
              </a:xfrm>
              <a:prstGeom prst="rect">
                <a:avLst/>
              </a:prstGeom>
              <a:solidFill>
                <a:srgbClr val="C4759C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ja-JP" altLang="en-US" sz="4800" b="1">
                  <a:solidFill>
                    <a:srgbClr val="FFFFCC"/>
                  </a:solidFill>
                  <a:latin typeface="Times New Roman" pitchFamily="18" charset="0"/>
                </a:endParaRPr>
              </a:p>
            </p:txBody>
          </p:sp>
        </p:grpSp>
        <p:sp>
          <p:nvSpPr>
            <p:cNvPr id="39958" name="Rectangle 127"/>
            <p:cNvSpPr>
              <a:spLocks noChangeArrowheads="1"/>
            </p:cNvSpPr>
            <p:nvPr/>
          </p:nvSpPr>
          <p:spPr bwMode="auto">
            <a:xfrm>
              <a:off x="387" y="245"/>
              <a:ext cx="61" cy="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ja-JP" sz="2300" b="1">
                  <a:solidFill>
                    <a:srgbClr val="000000"/>
                  </a:solidFill>
                  <a:latin typeface="Times New Roman" pitchFamily="18" charset="0"/>
                </a:rPr>
                <a:t>(</a:t>
              </a:r>
              <a:endParaRPr lang="en-US" altLang="ja-JP" sz="4800">
                <a:solidFill>
                  <a:srgbClr val="FFFFCC"/>
                </a:solidFill>
                <a:latin typeface="Times New Roman" pitchFamily="18" charset="0"/>
              </a:endParaRPr>
            </a:p>
          </p:txBody>
        </p:sp>
        <p:sp>
          <p:nvSpPr>
            <p:cNvPr id="39959" name="Rectangle 128"/>
            <p:cNvSpPr>
              <a:spLocks noChangeArrowheads="1"/>
            </p:cNvSpPr>
            <p:nvPr/>
          </p:nvSpPr>
          <p:spPr bwMode="auto">
            <a:xfrm>
              <a:off x="445" y="245"/>
              <a:ext cx="398" cy="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ja-JP" sz="2300" b="1">
                  <a:solidFill>
                    <a:srgbClr val="000000"/>
                  </a:solidFill>
                  <a:latin typeface="Times New Roman" pitchFamily="18" charset="0"/>
                </a:rPr>
                <a:t>ng/m</a:t>
              </a:r>
              <a:endParaRPr lang="en-US" altLang="ja-JP" sz="4800">
                <a:solidFill>
                  <a:srgbClr val="FFFFCC"/>
                </a:solidFill>
                <a:latin typeface="Times New Roman" pitchFamily="18" charset="0"/>
              </a:endParaRPr>
            </a:p>
          </p:txBody>
        </p:sp>
        <p:sp>
          <p:nvSpPr>
            <p:cNvPr id="39960" name="Rectangle 129"/>
            <p:cNvSpPr>
              <a:spLocks noChangeArrowheads="1"/>
            </p:cNvSpPr>
            <p:nvPr/>
          </p:nvSpPr>
          <p:spPr bwMode="auto">
            <a:xfrm>
              <a:off x="841" y="233"/>
              <a:ext cx="6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ja-JP" sz="1600" b="1">
                  <a:solidFill>
                    <a:srgbClr val="000000"/>
                  </a:solidFill>
                  <a:latin typeface="Times New Roman" pitchFamily="18" charset="0"/>
                </a:rPr>
                <a:t>3</a:t>
              </a:r>
              <a:endParaRPr lang="en-US" altLang="ja-JP" sz="4800">
                <a:solidFill>
                  <a:srgbClr val="FFFFCC"/>
                </a:solidFill>
                <a:latin typeface="Times New Roman" pitchFamily="18" charset="0"/>
              </a:endParaRPr>
            </a:p>
          </p:txBody>
        </p:sp>
        <p:sp>
          <p:nvSpPr>
            <p:cNvPr id="39961" name="Rectangle 130"/>
            <p:cNvSpPr>
              <a:spLocks noChangeArrowheads="1"/>
            </p:cNvSpPr>
            <p:nvPr/>
          </p:nvSpPr>
          <p:spPr bwMode="auto">
            <a:xfrm>
              <a:off x="911" y="245"/>
              <a:ext cx="61" cy="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ja-JP" sz="2300" b="1">
                  <a:solidFill>
                    <a:srgbClr val="000000"/>
                  </a:solidFill>
                  <a:latin typeface="Times New Roman" pitchFamily="18" charset="0"/>
                </a:rPr>
                <a:t>)</a:t>
              </a:r>
              <a:endParaRPr lang="en-US" altLang="ja-JP" sz="4800">
                <a:solidFill>
                  <a:srgbClr val="FFFFCC"/>
                </a:solidFill>
                <a:latin typeface="Times New Roman" pitchFamily="18" charset="0"/>
              </a:endParaRPr>
            </a:p>
          </p:txBody>
        </p:sp>
      </p:grpSp>
      <p:sp>
        <p:nvSpPr>
          <p:cNvPr id="39940" name="Line 132"/>
          <p:cNvSpPr>
            <a:spLocks noChangeShapeType="1"/>
          </p:cNvSpPr>
          <p:nvPr/>
        </p:nvSpPr>
        <p:spPr bwMode="auto">
          <a:xfrm flipH="1">
            <a:off x="2209800" y="1447800"/>
            <a:ext cx="0" cy="457200"/>
          </a:xfrm>
          <a:prstGeom prst="line">
            <a:avLst/>
          </a:prstGeom>
          <a:noFill/>
          <a:ln w="50800">
            <a:solidFill>
              <a:schemeClr val="bg2"/>
            </a:solidFill>
            <a:round/>
            <a:headEnd/>
            <a:tailEnd/>
          </a:ln>
        </p:spPr>
        <p:txBody>
          <a:bodyPr wrap="none"/>
          <a:lstStyle/>
          <a:p>
            <a:endParaRPr lang="ja-JP" altLang="en-US"/>
          </a:p>
        </p:txBody>
      </p:sp>
      <p:sp>
        <p:nvSpPr>
          <p:cNvPr id="39941" name="Line 134"/>
          <p:cNvSpPr>
            <a:spLocks noChangeShapeType="1"/>
          </p:cNvSpPr>
          <p:nvPr/>
        </p:nvSpPr>
        <p:spPr bwMode="auto">
          <a:xfrm flipH="1">
            <a:off x="2397125" y="2362200"/>
            <a:ext cx="0" cy="457200"/>
          </a:xfrm>
          <a:prstGeom prst="line">
            <a:avLst/>
          </a:prstGeom>
          <a:noFill/>
          <a:ln w="50800">
            <a:solidFill>
              <a:schemeClr val="bg2"/>
            </a:solidFill>
            <a:round/>
            <a:headEnd/>
            <a:tailEnd/>
          </a:ln>
        </p:spPr>
        <p:txBody>
          <a:bodyPr wrap="none"/>
          <a:lstStyle/>
          <a:p>
            <a:endParaRPr lang="ja-JP" altLang="en-US"/>
          </a:p>
        </p:txBody>
      </p:sp>
      <p:sp>
        <p:nvSpPr>
          <p:cNvPr id="39942" name="Freeform 138"/>
          <p:cNvSpPr>
            <a:spLocks/>
          </p:cNvSpPr>
          <p:nvPr/>
        </p:nvSpPr>
        <p:spPr bwMode="auto">
          <a:xfrm>
            <a:off x="1905000" y="1676400"/>
            <a:ext cx="6172200" cy="2133600"/>
          </a:xfrm>
          <a:custGeom>
            <a:avLst/>
            <a:gdLst>
              <a:gd name="T0" fmla="*/ 0 w 4224"/>
              <a:gd name="T1" fmla="*/ 0 h 1296"/>
              <a:gd name="T2" fmla="*/ 1122218 w 4224"/>
              <a:gd name="T3" fmla="*/ 1343378 h 1296"/>
              <a:gd name="T4" fmla="*/ 3436793 w 4224"/>
              <a:gd name="T5" fmla="*/ 1975556 h 1296"/>
              <a:gd name="T6" fmla="*/ 6172200 w 4224"/>
              <a:gd name="T7" fmla="*/ 2133600 h 1296"/>
              <a:gd name="T8" fmla="*/ 0 60000 65536"/>
              <a:gd name="T9" fmla="*/ 0 60000 65536"/>
              <a:gd name="T10" fmla="*/ 0 60000 65536"/>
              <a:gd name="T11" fmla="*/ 0 60000 65536"/>
              <a:gd name="T12" fmla="*/ 0 w 4224"/>
              <a:gd name="T13" fmla="*/ 0 h 1296"/>
              <a:gd name="T14" fmla="*/ 4224 w 4224"/>
              <a:gd name="T15" fmla="*/ 1296 h 129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4224" h="1296">
                <a:moveTo>
                  <a:pt x="0" y="0"/>
                </a:moveTo>
                <a:cubicBezTo>
                  <a:pt x="188" y="308"/>
                  <a:pt x="376" y="616"/>
                  <a:pt x="768" y="816"/>
                </a:cubicBezTo>
                <a:cubicBezTo>
                  <a:pt x="1160" y="1016"/>
                  <a:pt x="1776" y="1120"/>
                  <a:pt x="2352" y="1200"/>
                </a:cubicBezTo>
                <a:cubicBezTo>
                  <a:pt x="2928" y="1280"/>
                  <a:pt x="3840" y="1256"/>
                  <a:pt x="4224" y="1296"/>
                </a:cubicBezTo>
              </a:path>
            </a:pathLst>
          </a:custGeom>
          <a:noFill/>
          <a:ln w="101600">
            <a:solidFill>
              <a:srgbClr val="FF6600"/>
            </a:solidFill>
            <a:round/>
            <a:headEnd/>
            <a:tailEnd/>
          </a:ln>
        </p:spPr>
        <p:txBody>
          <a:bodyPr wrap="none"/>
          <a:lstStyle/>
          <a:p>
            <a:endParaRPr lang="ja-JP" altLang="en-US"/>
          </a:p>
        </p:txBody>
      </p:sp>
      <p:sp>
        <p:nvSpPr>
          <p:cNvPr id="39943" name="Comment 139"/>
          <p:cNvSpPr>
            <a:spLocks noChangeArrowheads="1"/>
          </p:cNvSpPr>
          <p:nvPr/>
        </p:nvSpPr>
        <p:spPr bwMode="auto">
          <a:xfrm>
            <a:off x="5410200" y="1219200"/>
            <a:ext cx="2286000" cy="466725"/>
          </a:xfrm>
          <a:prstGeom prst="rect">
            <a:avLst/>
          </a:prstGeom>
          <a:solidFill>
            <a:srgbClr val="CCFFFF">
              <a:alpha val="50195"/>
            </a:srgbClr>
          </a:solidFill>
          <a:ln w="9525"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176200" prstMaterial="legacyMatte">
            <a:bevelT w="13500" h="13500" prst="angle"/>
            <a:bevelB w="13500" h="13500" prst="angle"/>
            <a:extrusionClr>
              <a:srgbClr val="CCFFFF"/>
            </a:extrusionClr>
          </a:sp3d>
        </p:spPr>
        <p:txBody>
          <a:bodyPr>
            <a:spAutoFit/>
            <a:flatTx/>
          </a:bodyPr>
          <a:lstStyle/>
          <a:p>
            <a:pPr algn="ctr"/>
            <a:r>
              <a:rPr lang="en-US" altLang="ja-JP" sz="2400" b="1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Ambient air</a:t>
            </a:r>
            <a:endParaRPr lang="en-US" altLang="ja-JP" sz="2400" b="1">
              <a:solidFill>
                <a:srgbClr val="000000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02" name="Picture 2" descr="C:\PCB廃棄物\実態調査\宝塚勤労福祉会館\P5140091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14400" y="895350"/>
            <a:ext cx="7315200" cy="548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Rectangle 2"/>
          <p:cNvSpPr txBox="1">
            <a:spLocks noChangeArrowheads="1"/>
          </p:cNvSpPr>
          <p:nvPr/>
        </p:nvSpPr>
        <p:spPr bwMode="auto">
          <a:xfrm>
            <a:off x="900113" y="188913"/>
            <a:ext cx="7416800" cy="533400"/>
          </a:xfrm>
          <a:prstGeom prst="rect">
            <a:avLst/>
          </a:prstGeom>
          <a:solidFill>
            <a:srgbClr val="330066">
              <a:lumMod val="75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altLang="ja-JP" sz="2400" b="1" kern="0" dirty="0">
                <a:solidFill>
                  <a:srgbClr val="FFFFFF"/>
                </a:solidFill>
                <a:latin typeface="Arial"/>
                <a:ea typeface="ＭＳ Ｐゴシック"/>
                <a:cs typeface="+mj-cs"/>
              </a:rPr>
              <a:t>Various type of PCB waste </a:t>
            </a:r>
            <a:endParaRPr lang="ja-JP" altLang="en-US" sz="2400" b="1" kern="0" dirty="0">
              <a:solidFill>
                <a:srgbClr val="FFFFFF"/>
              </a:solidFill>
              <a:latin typeface="Arial"/>
              <a:ea typeface="ＭＳ Ｐゴシック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3426" name="Picture 2" descr="C:\PCB廃棄物\実態調査\宝塚勤労福祉会館\P5140092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14400" y="966788"/>
            <a:ext cx="7315200" cy="548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Rectangle 2"/>
          <p:cNvSpPr txBox="1">
            <a:spLocks noChangeArrowheads="1"/>
          </p:cNvSpPr>
          <p:nvPr/>
        </p:nvSpPr>
        <p:spPr bwMode="auto">
          <a:xfrm>
            <a:off x="900113" y="188913"/>
            <a:ext cx="7416800" cy="533400"/>
          </a:xfrm>
          <a:prstGeom prst="rect">
            <a:avLst/>
          </a:prstGeom>
          <a:solidFill>
            <a:srgbClr val="330066">
              <a:lumMod val="75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altLang="ja-JP" sz="2400" b="1" kern="0" dirty="0">
                <a:solidFill>
                  <a:srgbClr val="FFFFFF"/>
                </a:solidFill>
                <a:latin typeface="Arial"/>
                <a:ea typeface="ＭＳ Ｐゴシック"/>
                <a:cs typeface="+mj-cs"/>
              </a:rPr>
              <a:t>Various type of PCB waste </a:t>
            </a:r>
            <a:endParaRPr lang="ja-JP" altLang="en-US" sz="2400" b="1" kern="0" dirty="0">
              <a:solidFill>
                <a:srgbClr val="FFFFFF"/>
              </a:solidFill>
              <a:latin typeface="Arial"/>
              <a:ea typeface="ＭＳ Ｐゴシック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4450" name="Picture 2" descr="C:\PCB廃棄物\実態調査\宝塚勤労福祉会館\P5140093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14400" y="1111250"/>
            <a:ext cx="7315200" cy="548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Rectangle 2"/>
          <p:cNvSpPr txBox="1">
            <a:spLocks noChangeArrowheads="1"/>
          </p:cNvSpPr>
          <p:nvPr/>
        </p:nvSpPr>
        <p:spPr bwMode="auto">
          <a:xfrm>
            <a:off x="900113" y="188913"/>
            <a:ext cx="7416800" cy="533400"/>
          </a:xfrm>
          <a:prstGeom prst="rect">
            <a:avLst/>
          </a:prstGeom>
          <a:solidFill>
            <a:srgbClr val="330066">
              <a:lumMod val="75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altLang="ja-JP" sz="2400" b="1" kern="0" dirty="0">
                <a:solidFill>
                  <a:srgbClr val="FFFFFF"/>
                </a:solidFill>
                <a:latin typeface="Arial"/>
                <a:ea typeface="ＭＳ Ｐゴシック"/>
                <a:cs typeface="+mj-cs"/>
              </a:rPr>
              <a:t>Various type of PCB waste </a:t>
            </a:r>
            <a:endParaRPr lang="ja-JP" altLang="en-US" sz="2400" b="1" kern="0" dirty="0">
              <a:solidFill>
                <a:srgbClr val="FFFFFF"/>
              </a:solidFill>
              <a:latin typeface="Arial"/>
              <a:ea typeface="ＭＳ Ｐゴシック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5474" name="Picture 3" descr="C:\PCB廃棄物\実態調査\宝塚勤労福祉会館\P5140094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14400" y="966788"/>
            <a:ext cx="7315200" cy="548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Rectangle 2"/>
          <p:cNvSpPr txBox="1">
            <a:spLocks noChangeArrowheads="1"/>
          </p:cNvSpPr>
          <p:nvPr/>
        </p:nvSpPr>
        <p:spPr bwMode="auto">
          <a:xfrm>
            <a:off x="900113" y="188913"/>
            <a:ext cx="7416800" cy="533400"/>
          </a:xfrm>
          <a:prstGeom prst="rect">
            <a:avLst/>
          </a:prstGeom>
          <a:solidFill>
            <a:srgbClr val="330066">
              <a:lumMod val="75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altLang="ja-JP" sz="2400" b="1" kern="0" dirty="0">
                <a:solidFill>
                  <a:srgbClr val="FFFFFF"/>
                </a:solidFill>
                <a:latin typeface="Arial"/>
                <a:ea typeface="ＭＳ Ｐゴシック"/>
                <a:cs typeface="+mj-cs"/>
              </a:rPr>
              <a:t>Various type of PCB waste </a:t>
            </a:r>
            <a:endParaRPr lang="ja-JP" altLang="en-US" sz="2400" b="1" kern="0" dirty="0">
              <a:solidFill>
                <a:srgbClr val="FFFFFF"/>
              </a:solidFill>
              <a:latin typeface="Arial"/>
              <a:ea typeface="ＭＳ Ｐゴシック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6498" name="Picture 2" descr="C:\PCB廃棄物\実態調査\宝塚勤労福祉会館\P5140095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14400" y="895350"/>
            <a:ext cx="7315200" cy="548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Rectangle 2"/>
          <p:cNvSpPr txBox="1">
            <a:spLocks noChangeArrowheads="1"/>
          </p:cNvSpPr>
          <p:nvPr/>
        </p:nvSpPr>
        <p:spPr bwMode="auto">
          <a:xfrm>
            <a:off x="900113" y="188913"/>
            <a:ext cx="7416800" cy="533400"/>
          </a:xfrm>
          <a:prstGeom prst="rect">
            <a:avLst/>
          </a:prstGeom>
          <a:solidFill>
            <a:srgbClr val="330066">
              <a:lumMod val="75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altLang="ja-JP" sz="2400" b="1" kern="0" dirty="0">
                <a:solidFill>
                  <a:srgbClr val="FFFFFF"/>
                </a:solidFill>
                <a:latin typeface="Arial"/>
                <a:ea typeface="ＭＳ Ｐゴシック"/>
                <a:cs typeface="+mj-cs"/>
              </a:rPr>
              <a:t>Various type of PCB waste </a:t>
            </a:r>
            <a:endParaRPr lang="ja-JP" altLang="en-US" sz="2400" b="1" kern="0" dirty="0">
              <a:solidFill>
                <a:srgbClr val="FFFFFF"/>
              </a:solidFill>
              <a:latin typeface="Arial"/>
              <a:ea typeface="ＭＳ Ｐゴシック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7522" name="Picture 2" descr="C:\PCB廃棄物\実態調査\宝塚勤労福祉会館\P5140097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14400" y="966788"/>
            <a:ext cx="7315200" cy="548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Rectangle 2"/>
          <p:cNvSpPr txBox="1">
            <a:spLocks noChangeArrowheads="1"/>
          </p:cNvSpPr>
          <p:nvPr/>
        </p:nvSpPr>
        <p:spPr bwMode="auto">
          <a:xfrm>
            <a:off x="900113" y="188913"/>
            <a:ext cx="7416800" cy="533400"/>
          </a:xfrm>
          <a:prstGeom prst="rect">
            <a:avLst/>
          </a:prstGeom>
          <a:solidFill>
            <a:srgbClr val="330066">
              <a:lumMod val="75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altLang="ja-JP" sz="2400" b="1" kern="0" dirty="0">
                <a:solidFill>
                  <a:srgbClr val="FFFFFF"/>
                </a:solidFill>
                <a:latin typeface="Arial"/>
                <a:ea typeface="ＭＳ Ｐゴシック"/>
                <a:cs typeface="+mj-cs"/>
              </a:rPr>
              <a:t>Various type of PCB waste </a:t>
            </a:r>
            <a:endParaRPr lang="ja-JP" altLang="en-US" sz="2400" b="1" kern="0" dirty="0">
              <a:solidFill>
                <a:srgbClr val="FFFFFF"/>
              </a:solidFill>
              <a:latin typeface="Arial"/>
              <a:ea typeface="ＭＳ Ｐゴシック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8546" name="Picture 2" descr="C:\PCB廃棄物\実態調査\呉羽\DSC00096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14400" y="895350"/>
            <a:ext cx="7315200" cy="548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Rectangle 2"/>
          <p:cNvSpPr txBox="1">
            <a:spLocks noChangeArrowheads="1"/>
          </p:cNvSpPr>
          <p:nvPr/>
        </p:nvSpPr>
        <p:spPr bwMode="auto">
          <a:xfrm>
            <a:off x="900113" y="188913"/>
            <a:ext cx="7416800" cy="533400"/>
          </a:xfrm>
          <a:prstGeom prst="rect">
            <a:avLst/>
          </a:prstGeom>
          <a:solidFill>
            <a:srgbClr val="330066">
              <a:lumMod val="75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altLang="ja-JP" sz="2400" b="1" kern="0" dirty="0">
                <a:solidFill>
                  <a:srgbClr val="FFFFFF"/>
                </a:solidFill>
                <a:latin typeface="Arial"/>
                <a:ea typeface="ＭＳ Ｐゴシック"/>
                <a:cs typeface="+mj-cs"/>
              </a:rPr>
              <a:t>Stored PCB contaminated waste </a:t>
            </a:r>
            <a:endParaRPr lang="ja-JP" altLang="en-US" sz="2400" b="1" kern="0" dirty="0">
              <a:solidFill>
                <a:srgbClr val="FFFFFF"/>
              </a:solidFill>
              <a:latin typeface="Arial"/>
              <a:ea typeface="ＭＳ Ｐゴシック"/>
              <a:cs typeface="+mj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ctrTitle" idx="4294967295"/>
          </p:nvPr>
        </p:nvSpPr>
        <p:spPr>
          <a:xfrm>
            <a:off x="0" y="1493838"/>
            <a:ext cx="9144000" cy="2163762"/>
          </a:xfrm>
        </p:spPr>
        <p:txBody>
          <a:bodyPr/>
          <a:lstStyle/>
          <a:p>
            <a:pPr algn="ctr" eaLnBrk="1" hangingPunct="1"/>
            <a:r>
              <a:rPr lang="en-US" altLang="ja-JP" sz="4800" b="1" smtClean="0">
                <a:solidFill>
                  <a:srgbClr val="FFFF00"/>
                </a:solidFill>
                <a:latin typeface="Times New Roman" pitchFamily="18" charset="0"/>
                <a:ea typeface="ＭＳ 明朝" pitchFamily="17" charset="-128"/>
              </a:rPr>
              <a:t>Time trend of PCB</a:t>
            </a:r>
            <a:r>
              <a:rPr lang="en-US" altLang="ja-JP" sz="4800" b="1" smtClean="0">
                <a:latin typeface="Times New Roman" pitchFamily="18" charset="0"/>
                <a:ea typeface="ＭＳ 明朝" pitchFamily="17" charset="-128"/>
              </a:rPr>
              <a:t> </a:t>
            </a:r>
            <a:r>
              <a:rPr lang="en-US" altLang="ja-JP" b="1" smtClean="0">
                <a:solidFill>
                  <a:srgbClr val="FFFF00"/>
                </a:solidFill>
                <a:latin typeface="Times New Roman" pitchFamily="18" charset="0"/>
              </a:rPr>
              <a:t>levels</a:t>
            </a:r>
            <a:r>
              <a:rPr lang="en-US" altLang="ja-JP" smtClean="0">
                <a:solidFill>
                  <a:srgbClr val="FF9900"/>
                </a:solidFill>
              </a:rPr>
              <a:t> </a:t>
            </a:r>
            <a:r>
              <a:rPr lang="en-US" altLang="ja-JP" sz="4800" b="1" smtClean="0">
                <a:latin typeface="Times New Roman" pitchFamily="18" charset="0"/>
                <a:ea typeface="ＭＳ 明朝" pitchFamily="17" charset="-128"/>
              </a:rPr>
              <a:t/>
            </a:r>
            <a:br>
              <a:rPr lang="en-US" altLang="ja-JP" sz="4800" b="1" smtClean="0">
                <a:latin typeface="Times New Roman" pitchFamily="18" charset="0"/>
                <a:ea typeface="ＭＳ 明朝" pitchFamily="17" charset="-128"/>
              </a:rPr>
            </a:br>
            <a:r>
              <a:rPr lang="en-US" altLang="ja-JP" b="1" smtClean="0">
                <a:solidFill>
                  <a:srgbClr val="FFFF00"/>
                </a:solidFill>
                <a:latin typeface="Times New Roman" pitchFamily="18" charset="0"/>
              </a:rPr>
              <a:t>in </a:t>
            </a:r>
            <a:br>
              <a:rPr lang="en-US" altLang="ja-JP" b="1" smtClean="0">
                <a:solidFill>
                  <a:srgbClr val="FFFF00"/>
                </a:solidFill>
                <a:latin typeface="Times New Roman" pitchFamily="18" charset="0"/>
              </a:rPr>
            </a:br>
            <a:r>
              <a:rPr lang="en-US" altLang="ja-JP" b="1" smtClean="0">
                <a:solidFill>
                  <a:srgbClr val="FFFF00"/>
                </a:solidFill>
                <a:latin typeface="Times New Roman" pitchFamily="18" charset="0"/>
              </a:rPr>
              <a:t>breast milk</a:t>
            </a: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28600" y="104775"/>
            <a:ext cx="8686800" cy="590550"/>
          </a:xfrm>
        </p:spPr>
        <p:txBody>
          <a:bodyPr/>
          <a:lstStyle/>
          <a:p>
            <a:pPr algn="l" eaLnBrk="1" hangingPunct="1"/>
            <a:r>
              <a:rPr lang="en-US" altLang="ja-JP" b="1" smtClean="0">
                <a:solidFill>
                  <a:srgbClr val="FF9900"/>
                </a:solidFill>
              </a:rPr>
              <a:t>Time trend of breast milk levels</a:t>
            </a:r>
            <a:r>
              <a:rPr lang="en-US" altLang="ja-JP" smtClean="0">
                <a:solidFill>
                  <a:srgbClr val="FF9900"/>
                </a:solidFill>
              </a:rPr>
              <a:t> </a:t>
            </a:r>
          </a:p>
        </p:txBody>
      </p:sp>
      <p:sp>
        <p:nvSpPr>
          <p:cNvPr id="41987" name="Line 3"/>
          <p:cNvSpPr>
            <a:spLocks noChangeShapeType="1"/>
          </p:cNvSpPr>
          <p:nvPr/>
        </p:nvSpPr>
        <p:spPr bwMode="auto">
          <a:xfrm>
            <a:off x="0" y="628650"/>
            <a:ext cx="91440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41988" name="Rectangle 4"/>
          <p:cNvSpPr>
            <a:spLocks noChangeArrowheads="1"/>
          </p:cNvSpPr>
          <p:nvPr/>
        </p:nvSpPr>
        <p:spPr bwMode="auto">
          <a:xfrm>
            <a:off x="457200" y="4800600"/>
            <a:ext cx="22098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altLang="ja-JP" sz="4000" b="1">
                <a:solidFill>
                  <a:srgbClr val="2B49B5"/>
                </a:solidFill>
              </a:rPr>
              <a:t> Dioxins</a:t>
            </a:r>
            <a:endParaRPr lang="en-US" altLang="ja-JP" sz="4000" b="1">
              <a:solidFill>
                <a:srgbClr val="FFFFCC"/>
              </a:solidFill>
            </a:endParaRPr>
          </a:p>
        </p:txBody>
      </p:sp>
      <p:sp>
        <p:nvSpPr>
          <p:cNvPr id="41989" name="Rectangle 5"/>
          <p:cNvSpPr>
            <a:spLocks noChangeArrowheads="1"/>
          </p:cNvSpPr>
          <p:nvPr/>
        </p:nvSpPr>
        <p:spPr bwMode="auto">
          <a:xfrm>
            <a:off x="609600" y="1828800"/>
            <a:ext cx="16764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altLang="ja-JP" sz="4000" b="1">
                <a:solidFill>
                  <a:srgbClr val="008000"/>
                </a:solidFill>
              </a:rPr>
              <a:t>PCB</a:t>
            </a:r>
          </a:p>
        </p:txBody>
      </p:sp>
      <p:sp>
        <p:nvSpPr>
          <p:cNvPr id="41990" name="Text Box 6"/>
          <p:cNvSpPr txBox="1">
            <a:spLocks noChangeArrowheads="1"/>
          </p:cNvSpPr>
          <p:nvPr/>
        </p:nvSpPr>
        <p:spPr bwMode="auto">
          <a:xfrm>
            <a:off x="2133600" y="3886200"/>
            <a:ext cx="3124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ja-JP">
                <a:solidFill>
                  <a:srgbClr val="FFFFCC"/>
                </a:solidFill>
              </a:rPr>
              <a:t>pg </a:t>
            </a:r>
            <a:r>
              <a:rPr lang="en-US" altLang="ja-JP" sz="1600">
                <a:solidFill>
                  <a:srgbClr val="FFFFCC"/>
                </a:solidFill>
              </a:rPr>
              <a:t>TEQ</a:t>
            </a:r>
            <a:r>
              <a:rPr lang="en-US" altLang="ja-JP">
                <a:solidFill>
                  <a:srgbClr val="FFFFCC"/>
                </a:solidFill>
              </a:rPr>
              <a:t>/</a:t>
            </a:r>
            <a:r>
              <a:rPr lang="en-US" altLang="ja-JP" sz="1600">
                <a:solidFill>
                  <a:srgbClr val="FFFFCC"/>
                </a:solidFill>
              </a:rPr>
              <a:t>g-fat</a:t>
            </a:r>
            <a:endParaRPr lang="en-US" altLang="ja-JP">
              <a:solidFill>
                <a:srgbClr val="FFFFCC"/>
              </a:solidFill>
            </a:endParaRPr>
          </a:p>
        </p:txBody>
      </p:sp>
      <p:sp>
        <p:nvSpPr>
          <p:cNvPr id="41991" name="Text Box 7"/>
          <p:cNvSpPr txBox="1">
            <a:spLocks noChangeArrowheads="1"/>
          </p:cNvSpPr>
          <p:nvPr/>
        </p:nvSpPr>
        <p:spPr bwMode="auto">
          <a:xfrm>
            <a:off x="2209800" y="914400"/>
            <a:ext cx="2362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ja-JP">
                <a:solidFill>
                  <a:srgbClr val="FFFFCC"/>
                </a:solidFill>
              </a:rPr>
              <a:t>µg g-fat</a:t>
            </a:r>
          </a:p>
        </p:txBody>
      </p:sp>
      <p:pic>
        <p:nvPicPr>
          <p:cNvPr id="41992" name="Picture 8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52950" y="3414713"/>
            <a:ext cx="38100" cy="28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1993" name="Picture 9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552950" y="3414713"/>
            <a:ext cx="38100" cy="28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1994" name="Picture 10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578225" y="762000"/>
            <a:ext cx="5410200" cy="275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1995" name="Picture 11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581400" y="3622675"/>
            <a:ext cx="5407025" cy="2720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1996" name="Text Box 12"/>
          <p:cNvSpPr txBox="1">
            <a:spLocks noChangeArrowheads="1"/>
          </p:cNvSpPr>
          <p:nvPr/>
        </p:nvSpPr>
        <p:spPr bwMode="auto">
          <a:xfrm>
            <a:off x="3276600" y="3429000"/>
            <a:ext cx="381000" cy="3324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altLang="ja-JP" sz="1000">
              <a:solidFill>
                <a:srgbClr val="FFFFCC"/>
              </a:solidFill>
            </a:endParaRPr>
          </a:p>
          <a:p>
            <a:pPr>
              <a:lnSpc>
                <a:spcPct val="85000"/>
              </a:lnSpc>
            </a:pPr>
            <a:r>
              <a:rPr lang="en-US" altLang="ja-JP" sz="1000">
                <a:solidFill>
                  <a:srgbClr val="FFFFCC"/>
                </a:solidFill>
              </a:rPr>
              <a:t>60</a:t>
            </a:r>
          </a:p>
          <a:p>
            <a:pPr>
              <a:spcBef>
                <a:spcPct val="50000"/>
              </a:spcBef>
            </a:pPr>
            <a:endParaRPr lang="en-US" altLang="ja-JP" sz="1000">
              <a:solidFill>
                <a:srgbClr val="FFFFCC"/>
              </a:solidFill>
            </a:endParaRPr>
          </a:p>
          <a:p>
            <a:pPr>
              <a:spcBef>
                <a:spcPct val="50000"/>
              </a:spcBef>
            </a:pPr>
            <a:endParaRPr lang="en-US" altLang="ja-JP" sz="1000">
              <a:solidFill>
                <a:srgbClr val="FFFFCC"/>
              </a:solidFill>
            </a:endParaRPr>
          </a:p>
          <a:p>
            <a:pPr>
              <a:spcBef>
                <a:spcPct val="50000"/>
              </a:spcBef>
            </a:pPr>
            <a:endParaRPr lang="en-US" altLang="ja-JP" sz="1000">
              <a:solidFill>
                <a:srgbClr val="FFFFCC"/>
              </a:solidFill>
            </a:endParaRPr>
          </a:p>
          <a:p>
            <a:pPr>
              <a:lnSpc>
                <a:spcPct val="90000"/>
              </a:lnSpc>
            </a:pPr>
            <a:r>
              <a:rPr lang="en-US" altLang="ja-JP" sz="1000">
                <a:solidFill>
                  <a:srgbClr val="FFFFCC"/>
                </a:solidFill>
              </a:rPr>
              <a:t>40</a:t>
            </a:r>
          </a:p>
          <a:p>
            <a:pPr>
              <a:lnSpc>
                <a:spcPct val="90000"/>
              </a:lnSpc>
            </a:pPr>
            <a:endParaRPr lang="en-US" altLang="ja-JP" sz="1000">
              <a:solidFill>
                <a:srgbClr val="FFFFCC"/>
              </a:solidFill>
            </a:endParaRPr>
          </a:p>
          <a:p>
            <a:pPr>
              <a:spcBef>
                <a:spcPct val="50000"/>
              </a:spcBef>
            </a:pPr>
            <a:endParaRPr lang="en-US" altLang="ja-JP" sz="1000">
              <a:solidFill>
                <a:srgbClr val="FFFFCC"/>
              </a:solidFill>
            </a:endParaRPr>
          </a:p>
          <a:p>
            <a:pPr>
              <a:spcBef>
                <a:spcPct val="50000"/>
              </a:spcBef>
            </a:pPr>
            <a:endParaRPr lang="en-US" altLang="ja-JP" sz="1000">
              <a:solidFill>
                <a:srgbClr val="FFFFCC"/>
              </a:solidFill>
            </a:endParaRPr>
          </a:p>
          <a:p>
            <a:pPr>
              <a:lnSpc>
                <a:spcPct val="85000"/>
              </a:lnSpc>
            </a:pPr>
            <a:endParaRPr lang="en-US" altLang="ja-JP" sz="1000">
              <a:solidFill>
                <a:srgbClr val="FFFFCC"/>
              </a:solidFill>
            </a:endParaRPr>
          </a:p>
          <a:p>
            <a:pPr>
              <a:lnSpc>
                <a:spcPct val="85000"/>
              </a:lnSpc>
            </a:pPr>
            <a:r>
              <a:rPr lang="en-US" altLang="ja-JP" sz="1000">
                <a:solidFill>
                  <a:srgbClr val="FFFFCC"/>
                </a:solidFill>
              </a:rPr>
              <a:t>20</a:t>
            </a:r>
          </a:p>
          <a:p>
            <a:pPr>
              <a:lnSpc>
                <a:spcPct val="85000"/>
              </a:lnSpc>
            </a:pPr>
            <a:endParaRPr lang="en-US" altLang="ja-JP" sz="1000">
              <a:solidFill>
                <a:srgbClr val="FFFFCC"/>
              </a:solidFill>
            </a:endParaRPr>
          </a:p>
          <a:p>
            <a:pPr>
              <a:spcBef>
                <a:spcPct val="50000"/>
              </a:spcBef>
            </a:pPr>
            <a:endParaRPr lang="en-US" altLang="ja-JP" sz="1000">
              <a:solidFill>
                <a:srgbClr val="FFFFCC"/>
              </a:solidFill>
            </a:endParaRPr>
          </a:p>
          <a:p>
            <a:pPr>
              <a:spcBef>
                <a:spcPct val="50000"/>
              </a:spcBef>
            </a:pPr>
            <a:endParaRPr lang="en-US" altLang="ja-JP" sz="1000">
              <a:solidFill>
                <a:srgbClr val="FFFFCC"/>
              </a:solidFill>
            </a:endParaRPr>
          </a:p>
          <a:p>
            <a:pPr>
              <a:spcBef>
                <a:spcPct val="50000"/>
              </a:spcBef>
            </a:pPr>
            <a:endParaRPr lang="en-US" altLang="ja-JP" sz="1000">
              <a:solidFill>
                <a:srgbClr val="FFFFCC"/>
              </a:solidFill>
            </a:endParaRPr>
          </a:p>
          <a:p>
            <a:pPr>
              <a:spcBef>
                <a:spcPct val="50000"/>
              </a:spcBef>
            </a:pPr>
            <a:r>
              <a:rPr lang="en-US" altLang="ja-JP" sz="1000">
                <a:solidFill>
                  <a:srgbClr val="FFFFCC"/>
                </a:solidFill>
              </a:rPr>
              <a:t>0</a:t>
            </a:r>
          </a:p>
          <a:p>
            <a:pPr>
              <a:spcBef>
                <a:spcPct val="50000"/>
              </a:spcBef>
            </a:pPr>
            <a:endParaRPr lang="en-US" altLang="ja-JP" sz="1000">
              <a:solidFill>
                <a:srgbClr val="FFFFCC"/>
              </a:solidFill>
            </a:endParaRPr>
          </a:p>
        </p:txBody>
      </p:sp>
      <p:sp>
        <p:nvSpPr>
          <p:cNvPr id="41997" name="Text Box 14"/>
          <p:cNvSpPr txBox="1">
            <a:spLocks noChangeArrowheads="1"/>
          </p:cNvSpPr>
          <p:nvPr/>
        </p:nvSpPr>
        <p:spPr bwMode="auto">
          <a:xfrm>
            <a:off x="5562600" y="6324600"/>
            <a:ext cx="3124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ja-JP">
                <a:solidFill>
                  <a:srgbClr val="FFFFCC"/>
                </a:solidFill>
              </a:rPr>
              <a:t>Year (1973-2000)</a:t>
            </a:r>
          </a:p>
        </p:txBody>
      </p:sp>
      <p:sp>
        <p:nvSpPr>
          <p:cNvPr id="41998" name="Text Box 15"/>
          <p:cNvSpPr txBox="1">
            <a:spLocks noChangeArrowheads="1"/>
          </p:cNvSpPr>
          <p:nvPr/>
        </p:nvSpPr>
        <p:spPr bwMode="auto">
          <a:xfrm>
            <a:off x="76200" y="6477000"/>
            <a:ext cx="3124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ja-JP">
                <a:solidFill>
                  <a:srgbClr val="FFFFCC"/>
                </a:solidFill>
              </a:rPr>
              <a:t>Konishi et al.   (2003)</a:t>
            </a:r>
          </a:p>
        </p:txBody>
      </p:sp>
      <p:sp>
        <p:nvSpPr>
          <p:cNvPr id="41999" name="Rectangle 16"/>
          <p:cNvSpPr>
            <a:spLocks noChangeArrowheads="1"/>
          </p:cNvSpPr>
          <p:nvPr/>
        </p:nvSpPr>
        <p:spPr bwMode="auto">
          <a:xfrm>
            <a:off x="76200" y="6553200"/>
            <a:ext cx="4800600" cy="304800"/>
          </a:xfrm>
          <a:prstGeom prst="rect">
            <a:avLst/>
          </a:prstGeom>
          <a:solidFill>
            <a:srgbClr val="FF99CC"/>
          </a:solidFill>
          <a:ln w="9525"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201600" prstMaterial="legacyPlastic">
            <a:bevelT w="13500" h="13500" prst="angle"/>
            <a:bevelB w="13500" h="13500" prst="angle"/>
            <a:extrusionClr>
              <a:srgbClr val="FF99CC"/>
            </a:extrusionClr>
          </a:sp3d>
        </p:spPr>
        <p:txBody>
          <a:bodyPr wrap="none" anchor="ctr">
            <a:flatTx/>
          </a:bodyPr>
          <a:lstStyle/>
          <a:p>
            <a:pPr algn="ctr" eaLnBrk="0" hangingPunct="0"/>
            <a:r>
              <a:rPr lang="en-US" altLang="ja-JP" b="1">
                <a:solidFill>
                  <a:srgbClr val="FFFFCC"/>
                </a:solidFill>
                <a:latin typeface="Times New Roman" pitchFamily="18" charset="0"/>
              </a:rPr>
              <a:t>Konishi et al (2003) Organohalogen compds</a:t>
            </a:r>
          </a:p>
        </p:txBody>
      </p:sp>
      <p:sp>
        <p:nvSpPr>
          <p:cNvPr id="42000" name="Text Box 17"/>
          <p:cNvSpPr txBox="1">
            <a:spLocks noChangeArrowheads="1"/>
          </p:cNvSpPr>
          <p:nvPr/>
        </p:nvSpPr>
        <p:spPr bwMode="auto">
          <a:xfrm>
            <a:off x="1676400" y="3505200"/>
            <a:ext cx="3124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ja-JP" b="1">
                <a:solidFill>
                  <a:srgbClr val="000000"/>
                </a:solidFill>
              </a:rPr>
              <a:t>pg TEQ/g-fat</a:t>
            </a:r>
          </a:p>
        </p:txBody>
      </p:sp>
      <p:sp>
        <p:nvSpPr>
          <p:cNvPr id="42001" name="Text Box 18"/>
          <p:cNvSpPr txBox="1">
            <a:spLocks noChangeArrowheads="1"/>
          </p:cNvSpPr>
          <p:nvPr/>
        </p:nvSpPr>
        <p:spPr bwMode="auto">
          <a:xfrm>
            <a:off x="1752600" y="776288"/>
            <a:ext cx="23622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ja-JP" b="1">
                <a:solidFill>
                  <a:srgbClr val="000000"/>
                </a:solidFill>
              </a:rPr>
              <a:t>µg</a:t>
            </a:r>
            <a:r>
              <a:rPr lang="en-US" altLang="ja-JP">
                <a:solidFill>
                  <a:srgbClr val="000000"/>
                </a:solidFill>
              </a:rPr>
              <a:t> / </a:t>
            </a:r>
            <a:r>
              <a:rPr lang="en-US" altLang="ja-JP" b="1">
                <a:solidFill>
                  <a:srgbClr val="000000"/>
                </a:solidFill>
              </a:rPr>
              <a:t>g-fat</a:t>
            </a:r>
          </a:p>
        </p:txBody>
      </p:sp>
      <p:sp>
        <p:nvSpPr>
          <p:cNvPr id="42002" name="Text Box 19"/>
          <p:cNvSpPr txBox="1">
            <a:spLocks noChangeArrowheads="1"/>
          </p:cNvSpPr>
          <p:nvPr/>
        </p:nvSpPr>
        <p:spPr bwMode="auto">
          <a:xfrm>
            <a:off x="5715000" y="6338888"/>
            <a:ext cx="31242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ja-JP" b="1">
                <a:solidFill>
                  <a:srgbClr val="000000"/>
                </a:solidFill>
              </a:rPr>
              <a:t>Year (1973-2000)</a:t>
            </a:r>
          </a:p>
        </p:txBody>
      </p:sp>
      <p:sp>
        <p:nvSpPr>
          <p:cNvPr id="42003" name="Text Box 21"/>
          <p:cNvSpPr txBox="1">
            <a:spLocks noChangeArrowheads="1"/>
          </p:cNvSpPr>
          <p:nvPr/>
        </p:nvSpPr>
        <p:spPr bwMode="auto">
          <a:xfrm>
            <a:off x="3124200" y="3429000"/>
            <a:ext cx="762000" cy="3289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altLang="ja-JP" sz="1000" b="1">
              <a:solidFill>
                <a:srgbClr val="000000"/>
              </a:solidFill>
            </a:endParaRPr>
          </a:p>
          <a:p>
            <a:pPr>
              <a:lnSpc>
                <a:spcPct val="85000"/>
              </a:lnSpc>
            </a:pPr>
            <a:r>
              <a:rPr lang="en-US" altLang="ja-JP" sz="1600" b="1">
                <a:solidFill>
                  <a:srgbClr val="000000"/>
                </a:solidFill>
              </a:rPr>
              <a:t>60</a:t>
            </a:r>
          </a:p>
          <a:p>
            <a:pPr>
              <a:spcBef>
                <a:spcPct val="50000"/>
              </a:spcBef>
            </a:pPr>
            <a:endParaRPr lang="en-US" altLang="ja-JP" sz="1600" b="1">
              <a:solidFill>
                <a:srgbClr val="000000"/>
              </a:solidFill>
            </a:endParaRPr>
          </a:p>
          <a:p>
            <a:pPr>
              <a:spcBef>
                <a:spcPct val="50000"/>
              </a:spcBef>
            </a:pPr>
            <a:endParaRPr lang="en-US" altLang="ja-JP" sz="1600" b="1">
              <a:solidFill>
                <a:srgbClr val="000000"/>
              </a:solidFill>
            </a:endParaRPr>
          </a:p>
          <a:p>
            <a:pPr>
              <a:lnSpc>
                <a:spcPct val="90000"/>
              </a:lnSpc>
            </a:pPr>
            <a:r>
              <a:rPr lang="en-US" altLang="ja-JP" sz="1600" b="1">
                <a:solidFill>
                  <a:srgbClr val="000000"/>
                </a:solidFill>
              </a:rPr>
              <a:t>40</a:t>
            </a:r>
          </a:p>
          <a:p>
            <a:pPr>
              <a:spcBef>
                <a:spcPct val="50000"/>
              </a:spcBef>
            </a:pPr>
            <a:endParaRPr lang="en-US" altLang="ja-JP" sz="1600" b="1">
              <a:solidFill>
                <a:srgbClr val="000000"/>
              </a:solidFill>
            </a:endParaRPr>
          </a:p>
          <a:p>
            <a:pPr>
              <a:lnSpc>
                <a:spcPct val="85000"/>
              </a:lnSpc>
            </a:pPr>
            <a:endParaRPr lang="en-US" altLang="ja-JP" sz="1600" b="1">
              <a:solidFill>
                <a:srgbClr val="000000"/>
              </a:solidFill>
            </a:endParaRPr>
          </a:p>
          <a:p>
            <a:pPr>
              <a:lnSpc>
                <a:spcPct val="85000"/>
              </a:lnSpc>
            </a:pPr>
            <a:r>
              <a:rPr lang="en-US" altLang="ja-JP" sz="1600" b="1">
                <a:solidFill>
                  <a:srgbClr val="000000"/>
                </a:solidFill>
              </a:rPr>
              <a:t>20</a:t>
            </a:r>
          </a:p>
          <a:p>
            <a:pPr>
              <a:spcBef>
                <a:spcPct val="50000"/>
              </a:spcBef>
            </a:pPr>
            <a:endParaRPr lang="en-US" altLang="ja-JP" sz="1600" b="1">
              <a:solidFill>
                <a:srgbClr val="000000"/>
              </a:solidFill>
            </a:endParaRPr>
          </a:p>
          <a:p>
            <a:pPr>
              <a:spcBef>
                <a:spcPct val="50000"/>
              </a:spcBef>
            </a:pPr>
            <a:r>
              <a:rPr lang="en-US" altLang="ja-JP" sz="1600" b="1">
                <a:solidFill>
                  <a:srgbClr val="000000"/>
                </a:solidFill>
              </a:rPr>
              <a:t>0</a:t>
            </a:r>
          </a:p>
          <a:p>
            <a:pPr>
              <a:spcBef>
                <a:spcPct val="50000"/>
              </a:spcBef>
            </a:pPr>
            <a:endParaRPr lang="en-US" altLang="ja-JP" sz="1600" b="1">
              <a:solidFill>
                <a:srgbClr val="000000"/>
              </a:solidFill>
            </a:endParaRPr>
          </a:p>
        </p:txBody>
      </p:sp>
      <p:sp>
        <p:nvSpPr>
          <p:cNvPr id="42004" name="Text Box 22"/>
          <p:cNvSpPr txBox="1">
            <a:spLocks noChangeArrowheads="1"/>
          </p:cNvSpPr>
          <p:nvPr/>
        </p:nvSpPr>
        <p:spPr bwMode="auto">
          <a:xfrm>
            <a:off x="3048000" y="865188"/>
            <a:ext cx="762000" cy="27924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90000"/>
              </a:lnSpc>
            </a:pPr>
            <a:endParaRPr lang="en-US" altLang="ja-JP" sz="1000" b="1">
              <a:solidFill>
                <a:srgbClr val="000000"/>
              </a:solidFill>
            </a:endParaRPr>
          </a:p>
          <a:p>
            <a:pPr>
              <a:lnSpc>
                <a:spcPct val="80000"/>
              </a:lnSpc>
            </a:pPr>
            <a:r>
              <a:rPr lang="en-US" altLang="ja-JP" sz="1600" b="1">
                <a:solidFill>
                  <a:srgbClr val="000000"/>
                </a:solidFill>
              </a:rPr>
              <a:t>0.3</a:t>
            </a:r>
          </a:p>
          <a:p>
            <a:pPr>
              <a:lnSpc>
                <a:spcPct val="80000"/>
              </a:lnSpc>
              <a:spcBef>
                <a:spcPct val="50000"/>
              </a:spcBef>
            </a:pPr>
            <a:endParaRPr lang="en-US" altLang="ja-JP" sz="1600" b="1">
              <a:solidFill>
                <a:srgbClr val="000000"/>
              </a:solidFill>
            </a:endParaRPr>
          </a:p>
          <a:p>
            <a:pPr>
              <a:lnSpc>
                <a:spcPct val="80000"/>
              </a:lnSpc>
              <a:spcBef>
                <a:spcPct val="50000"/>
              </a:spcBef>
            </a:pPr>
            <a:endParaRPr lang="en-US" altLang="ja-JP" sz="1600" b="1">
              <a:solidFill>
                <a:srgbClr val="000000"/>
              </a:solidFill>
            </a:endParaRPr>
          </a:p>
          <a:p>
            <a:pPr>
              <a:lnSpc>
                <a:spcPct val="80000"/>
              </a:lnSpc>
            </a:pPr>
            <a:r>
              <a:rPr lang="en-US" altLang="ja-JP" sz="1600" b="1">
                <a:solidFill>
                  <a:srgbClr val="000000"/>
                </a:solidFill>
              </a:rPr>
              <a:t>0.2</a:t>
            </a:r>
          </a:p>
          <a:p>
            <a:pPr>
              <a:lnSpc>
                <a:spcPct val="80000"/>
              </a:lnSpc>
              <a:spcBef>
                <a:spcPct val="50000"/>
              </a:spcBef>
            </a:pPr>
            <a:endParaRPr lang="en-US" altLang="ja-JP" sz="1600" b="1">
              <a:solidFill>
                <a:srgbClr val="000000"/>
              </a:solidFill>
            </a:endParaRPr>
          </a:p>
          <a:p>
            <a:pPr>
              <a:lnSpc>
                <a:spcPct val="80000"/>
              </a:lnSpc>
              <a:spcBef>
                <a:spcPct val="50000"/>
              </a:spcBef>
            </a:pPr>
            <a:endParaRPr lang="en-US" altLang="ja-JP" sz="1600" b="1">
              <a:solidFill>
                <a:srgbClr val="000000"/>
              </a:solidFill>
            </a:endParaRPr>
          </a:p>
          <a:p>
            <a:pPr>
              <a:lnSpc>
                <a:spcPct val="80000"/>
              </a:lnSpc>
            </a:pPr>
            <a:r>
              <a:rPr lang="en-US" altLang="ja-JP" sz="1600" b="1">
                <a:solidFill>
                  <a:srgbClr val="000000"/>
                </a:solidFill>
              </a:rPr>
              <a:t>0.1</a:t>
            </a:r>
          </a:p>
          <a:p>
            <a:pPr>
              <a:lnSpc>
                <a:spcPct val="80000"/>
              </a:lnSpc>
            </a:pPr>
            <a:endParaRPr lang="en-US" altLang="ja-JP" sz="1600" b="1">
              <a:solidFill>
                <a:srgbClr val="000000"/>
              </a:solidFill>
            </a:endParaRPr>
          </a:p>
          <a:p>
            <a:pPr>
              <a:lnSpc>
                <a:spcPct val="80000"/>
              </a:lnSpc>
            </a:pPr>
            <a:endParaRPr lang="en-US" altLang="ja-JP" sz="1600" b="1">
              <a:solidFill>
                <a:srgbClr val="000000"/>
              </a:solidFill>
            </a:endParaRPr>
          </a:p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en-US" altLang="ja-JP" sz="1600" b="1">
                <a:solidFill>
                  <a:srgbClr val="000000"/>
                </a:solidFill>
              </a:rPr>
              <a:t>   0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Network">
  <a:themeElements>
    <a:clrScheme name="Network 10">
      <a:dk1>
        <a:srgbClr val="000000"/>
      </a:dk1>
      <a:lt1>
        <a:srgbClr val="FFFFFF"/>
      </a:lt1>
      <a:dk2>
        <a:srgbClr val="330066"/>
      </a:dk2>
      <a:lt2>
        <a:srgbClr val="808080"/>
      </a:lt2>
      <a:accent1>
        <a:srgbClr val="CCCC00"/>
      </a:accent1>
      <a:accent2>
        <a:srgbClr val="669999"/>
      </a:accent2>
      <a:accent3>
        <a:srgbClr val="FFFFFF"/>
      </a:accent3>
      <a:accent4>
        <a:srgbClr val="000000"/>
      </a:accent4>
      <a:accent5>
        <a:srgbClr val="E2E2AA"/>
      </a:accent5>
      <a:accent6>
        <a:srgbClr val="5C8A8A"/>
      </a:accent6>
      <a:hlink>
        <a:srgbClr val="7E9CE8"/>
      </a:hlink>
      <a:folHlink>
        <a:srgbClr val="D8D8EC"/>
      </a:folHlink>
    </a:clrScheme>
    <a:fontScheme name="Network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Network 1">
        <a:dk1>
          <a:srgbClr val="4F747B"/>
        </a:dk1>
        <a:lt1>
          <a:srgbClr val="FFFFFF"/>
        </a:lt1>
        <a:dk2>
          <a:srgbClr val="000000"/>
        </a:dk2>
        <a:lt2>
          <a:srgbClr val="C0C0C0"/>
        </a:lt2>
        <a:accent1>
          <a:srgbClr val="859868"/>
        </a:accent1>
        <a:accent2>
          <a:srgbClr val="5F5F5F"/>
        </a:accent2>
        <a:accent3>
          <a:srgbClr val="AAAAAA"/>
        </a:accent3>
        <a:accent4>
          <a:srgbClr val="DADADA"/>
        </a:accent4>
        <a:accent5>
          <a:srgbClr val="C2CAB9"/>
        </a:accent5>
        <a:accent6>
          <a:srgbClr val="555555"/>
        </a:accent6>
        <a:hlink>
          <a:srgbClr val="5F5F5F"/>
        </a:hlink>
        <a:folHlink>
          <a:srgbClr val="BA121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2">
        <a:dk1>
          <a:srgbClr val="3C0000"/>
        </a:dk1>
        <a:lt1>
          <a:srgbClr val="FFFFFF"/>
        </a:lt1>
        <a:dk2>
          <a:srgbClr val="4D0B0B"/>
        </a:dk2>
        <a:lt2>
          <a:srgbClr val="FFFFFF"/>
        </a:lt2>
        <a:accent1>
          <a:srgbClr val="666633"/>
        </a:accent1>
        <a:accent2>
          <a:srgbClr val="CC3300"/>
        </a:accent2>
        <a:accent3>
          <a:srgbClr val="B2AAAA"/>
        </a:accent3>
        <a:accent4>
          <a:srgbClr val="DADADA"/>
        </a:accent4>
        <a:accent5>
          <a:srgbClr val="B8B8AD"/>
        </a:accent5>
        <a:accent6>
          <a:srgbClr val="B92D00"/>
        </a:accent6>
        <a:hlink>
          <a:srgbClr val="CC9900"/>
        </a:hlink>
        <a:folHlink>
          <a:srgbClr val="CCCC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3">
        <a:dk1>
          <a:srgbClr val="666699"/>
        </a:dk1>
        <a:lt1>
          <a:srgbClr val="FFFFFF"/>
        </a:lt1>
        <a:dk2>
          <a:srgbClr val="15192B"/>
        </a:dk2>
        <a:lt2>
          <a:srgbClr val="CCCCFF"/>
        </a:lt2>
        <a:accent1>
          <a:srgbClr val="4F893D"/>
        </a:accent1>
        <a:accent2>
          <a:srgbClr val="666699"/>
        </a:accent2>
        <a:accent3>
          <a:srgbClr val="AAABAC"/>
        </a:accent3>
        <a:accent4>
          <a:srgbClr val="DADADA"/>
        </a:accent4>
        <a:accent5>
          <a:srgbClr val="B2C4AF"/>
        </a:accent5>
        <a:accent6>
          <a:srgbClr val="5C5C8A"/>
        </a:accent6>
        <a:hlink>
          <a:srgbClr val="CC9900"/>
        </a:hlink>
        <a:folHlink>
          <a:srgbClr val="4837C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4">
        <a:dk1>
          <a:srgbClr val="666699"/>
        </a:dk1>
        <a:lt1>
          <a:srgbClr val="FFFFFF"/>
        </a:lt1>
        <a:dk2>
          <a:srgbClr val="86001A"/>
        </a:dk2>
        <a:lt2>
          <a:srgbClr val="CCCC66"/>
        </a:lt2>
        <a:accent1>
          <a:srgbClr val="FF3300"/>
        </a:accent1>
        <a:accent2>
          <a:srgbClr val="FF6600"/>
        </a:accent2>
        <a:accent3>
          <a:srgbClr val="C3AAAB"/>
        </a:accent3>
        <a:accent4>
          <a:srgbClr val="DADADA"/>
        </a:accent4>
        <a:accent5>
          <a:srgbClr val="FFADAA"/>
        </a:accent5>
        <a:accent6>
          <a:srgbClr val="E75C00"/>
        </a:accent6>
        <a:hlink>
          <a:srgbClr val="CC9900"/>
        </a:hlink>
        <a:folHlink>
          <a:srgbClr val="FF0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5">
        <a:dk1>
          <a:srgbClr val="666699"/>
        </a:dk1>
        <a:lt1>
          <a:srgbClr val="FFFFFF"/>
        </a:lt1>
        <a:dk2>
          <a:srgbClr val="000054"/>
        </a:dk2>
        <a:lt2>
          <a:srgbClr val="FFFFFF"/>
        </a:lt2>
        <a:accent1>
          <a:srgbClr val="3333FF"/>
        </a:accent1>
        <a:accent2>
          <a:srgbClr val="006699"/>
        </a:accent2>
        <a:accent3>
          <a:srgbClr val="AAAAB3"/>
        </a:accent3>
        <a:accent4>
          <a:srgbClr val="DADADA"/>
        </a:accent4>
        <a:accent5>
          <a:srgbClr val="ADADFF"/>
        </a:accent5>
        <a:accent6>
          <a:srgbClr val="005C8A"/>
        </a:accent6>
        <a:hlink>
          <a:srgbClr val="669900"/>
        </a:hlink>
        <a:folHlink>
          <a:srgbClr val="0000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6">
        <a:dk1>
          <a:srgbClr val="808080"/>
        </a:dk1>
        <a:lt1>
          <a:srgbClr val="FFFFFF"/>
        </a:lt1>
        <a:dk2>
          <a:srgbClr val="30054B"/>
        </a:dk2>
        <a:lt2>
          <a:srgbClr val="FFFFFF"/>
        </a:lt2>
        <a:accent1>
          <a:srgbClr val="797B9B"/>
        </a:accent1>
        <a:accent2>
          <a:srgbClr val="6B4FB1"/>
        </a:accent2>
        <a:accent3>
          <a:srgbClr val="ADAAB1"/>
        </a:accent3>
        <a:accent4>
          <a:srgbClr val="DADADA"/>
        </a:accent4>
        <a:accent5>
          <a:srgbClr val="BEBFCB"/>
        </a:accent5>
        <a:accent6>
          <a:srgbClr val="6047A0"/>
        </a:accent6>
        <a:hlink>
          <a:srgbClr val="7AACCE"/>
        </a:hlink>
        <a:folHlink>
          <a:srgbClr val="D8D8E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7">
        <a:dk1>
          <a:srgbClr val="808080"/>
        </a:dk1>
        <a:lt1>
          <a:srgbClr val="FFFFCC"/>
        </a:lt1>
        <a:dk2>
          <a:srgbClr val="29527B"/>
        </a:dk2>
        <a:lt2>
          <a:srgbClr val="FFFFFF"/>
        </a:lt2>
        <a:accent1>
          <a:srgbClr val="CCCC00"/>
        </a:accent1>
        <a:accent2>
          <a:srgbClr val="669999"/>
        </a:accent2>
        <a:accent3>
          <a:srgbClr val="ACB3BF"/>
        </a:accent3>
        <a:accent4>
          <a:srgbClr val="DADAAE"/>
        </a:accent4>
        <a:accent5>
          <a:srgbClr val="E2E2AA"/>
        </a:accent5>
        <a:accent6>
          <a:srgbClr val="5C8A8A"/>
        </a:accent6>
        <a:hlink>
          <a:srgbClr val="D8D8EC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8">
        <a:dk1>
          <a:srgbClr val="666699"/>
        </a:dk1>
        <a:lt1>
          <a:srgbClr val="FFFFFF"/>
        </a:lt1>
        <a:dk2>
          <a:srgbClr val="476949"/>
        </a:dk2>
        <a:lt2>
          <a:srgbClr val="FFFFFF"/>
        </a:lt2>
        <a:accent1>
          <a:srgbClr val="CC6600"/>
        </a:accent1>
        <a:accent2>
          <a:srgbClr val="CC9900"/>
        </a:accent2>
        <a:accent3>
          <a:srgbClr val="B1B9B1"/>
        </a:accent3>
        <a:accent4>
          <a:srgbClr val="DADADA"/>
        </a:accent4>
        <a:accent5>
          <a:srgbClr val="E2B8AA"/>
        </a:accent5>
        <a:accent6>
          <a:srgbClr val="B98A00"/>
        </a:accent6>
        <a:hlink>
          <a:srgbClr val="669900"/>
        </a:hlink>
        <a:folHlink>
          <a:srgbClr val="A452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9">
        <a:dk1>
          <a:srgbClr val="000000"/>
        </a:dk1>
        <a:lt1>
          <a:srgbClr val="FFFFFF"/>
        </a:lt1>
        <a:dk2>
          <a:srgbClr val="7C1302"/>
        </a:dk2>
        <a:lt2>
          <a:srgbClr val="CC9900"/>
        </a:lt2>
        <a:accent1>
          <a:srgbClr val="CC9900"/>
        </a:accent1>
        <a:accent2>
          <a:srgbClr val="CC3300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B92D00"/>
        </a:accent6>
        <a:hlink>
          <a:srgbClr val="808080"/>
        </a:hlink>
        <a:folHlink>
          <a:srgbClr val="CC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etwork 10">
        <a:dk1>
          <a:srgbClr val="000000"/>
        </a:dk1>
        <a:lt1>
          <a:srgbClr val="FFFFFF"/>
        </a:lt1>
        <a:dk2>
          <a:srgbClr val="330066"/>
        </a:dk2>
        <a:lt2>
          <a:srgbClr val="808080"/>
        </a:lt2>
        <a:accent1>
          <a:srgbClr val="CCCC00"/>
        </a:accent1>
        <a:accent2>
          <a:srgbClr val="669999"/>
        </a:accent2>
        <a:accent3>
          <a:srgbClr val="FFFFFF"/>
        </a:accent3>
        <a:accent4>
          <a:srgbClr val="000000"/>
        </a:accent4>
        <a:accent5>
          <a:srgbClr val="E2E2AA"/>
        </a:accent5>
        <a:accent6>
          <a:srgbClr val="5C8A8A"/>
        </a:accent6>
        <a:hlink>
          <a:srgbClr val="7E9CE8"/>
        </a:hlink>
        <a:folHlink>
          <a:srgbClr val="D8D8E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標準デザイン">
  <a:themeElements>
    <a:clrScheme name="標準デザイン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標準デザイン">
      <a:majorFont>
        <a:latin typeface="Times New Roman"/>
        <a:ea typeface="ＭＳ Ｐゴシック"/>
        <a:cs typeface=""/>
      </a:majorFont>
      <a:minorFont>
        <a:latin typeface="Times New Roman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標準デザイン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標準デザイン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テーマ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Artsy">
  <a:themeElements>
    <a:clrScheme name="Artsy 7">
      <a:dk1>
        <a:srgbClr val="000000"/>
      </a:dk1>
      <a:lt1>
        <a:srgbClr val="FFFFCC"/>
      </a:lt1>
      <a:dk2>
        <a:srgbClr val="4D4D4D"/>
      </a:dk2>
      <a:lt2>
        <a:srgbClr val="FFCC00"/>
      </a:lt2>
      <a:accent1>
        <a:srgbClr val="808000"/>
      </a:accent1>
      <a:accent2>
        <a:srgbClr val="CC9900"/>
      </a:accent2>
      <a:accent3>
        <a:srgbClr val="B2B2B2"/>
      </a:accent3>
      <a:accent4>
        <a:srgbClr val="DADAAE"/>
      </a:accent4>
      <a:accent5>
        <a:srgbClr val="C0C0AA"/>
      </a:accent5>
      <a:accent6>
        <a:srgbClr val="B98A00"/>
      </a:accent6>
      <a:hlink>
        <a:srgbClr val="CC6600"/>
      </a:hlink>
      <a:folHlink>
        <a:srgbClr val="969696"/>
      </a:folHlink>
    </a:clrScheme>
    <a:fontScheme name="Artsy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ja-JP" altLang="en-US" sz="4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ＭＳ Ｐゴシック" charset="-128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ja-JP" altLang="en-US" sz="4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ＭＳ Ｐゴシック" charset="-128"/>
          </a:defRPr>
        </a:defPPr>
      </a:lstStyle>
    </a:lnDef>
  </a:objectDefaults>
  <a:extraClrSchemeLst>
    <a:extraClrScheme>
      <a:clrScheme name="Artsy 1">
        <a:dk1>
          <a:srgbClr val="660033"/>
        </a:dk1>
        <a:lt1>
          <a:srgbClr val="FFFFFF"/>
        </a:lt1>
        <a:dk2>
          <a:srgbClr val="B60009"/>
        </a:dk2>
        <a:lt2>
          <a:srgbClr val="B2B2B2"/>
        </a:lt2>
        <a:accent1>
          <a:srgbClr val="CCCC00"/>
        </a:accent1>
        <a:accent2>
          <a:srgbClr val="DE9ABC"/>
        </a:accent2>
        <a:accent3>
          <a:srgbClr val="FFFFFF"/>
        </a:accent3>
        <a:accent4>
          <a:srgbClr val="56002A"/>
        </a:accent4>
        <a:accent5>
          <a:srgbClr val="E2E2AA"/>
        </a:accent5>
        <a:accent6>
          <a:srgbClr val="C98BAA"/>
        </a:accent6>
        <a:hlink>
          <a:srgbClr val="FFAFA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rtsy 2">
        <a:dk1>
          <a:srgbClr val="000000"/>
        </a:dk1>
        <a:lt1>
          <a:srgbClr val="FFFFFF"/>
        </a:lt1>
        <a:dk2>
          <a:srgbClr val="000000"/>
        </a:dk2>
        <a:lt2>
          <a:srgbClr val="B2B2B2"/>
        </a:lt2>
        <a:accent1>
          <a:srgbClr val="C0C0C0"/>
        </a:accent1>
        <a:accent2>
          <a:srgbClr val="DDDDDD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C8C8C8"/>
        </a:accent6>
        <a:hlink>
          <a:srgbClr val="808080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rtsy 3">
        <a:dk1>
          <a:srgbClr val="2C2C42"/>
        </a:dk1>
        <a:lt1>
          <a:srgbClr val="FFFFCC"/>
        </a:lt1>
        <a:dk2>
          <a:srgbClr val="666699"/>
        </a:dk2>
        <a:lt2>
          <a:srgbClr val="FFCC00"/>
        </a:lt2>
        <a:accent1>
          <a:srgbClr val="FF9933"/>
        </a:accent1>
        <a:accent2>
          <a:srgbClr val="808000"/>
        </a:accent2>
        <a:accent3>
          <a:srgbClr val="B8B8CA"/>
        </a:accent3>
        <a:accent4>
          <a:srgbClr val="DADAAE"/>
        </a:accent4>
        <a:accent5>
          <a:srgbClr val="FFCAAD"/>
        </a:accent5>
        <a:accent6>
          <a:srgbClr val="737300"/>
        </a:accent6>
        <a:hlink>
          <a:srgbClr val="CC6600"/>
        </a:hlink>
        <a:folHlink>
          <a:srgbClr val="3333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rtsy 4">
        <a:dk1>
          <a:srgbClr val="50000F"/>
        </a:dk1>
        <a:lt1>
          <a:srgbClr val="FFCC00"/>
        </a:lt1>
        <a:dk2>
          <a:srgbClr val="800000"/>
        </a:dk2>
        <a:lt2>
          <a:srgbClr val="FFFFCC"/>
        </a:lt2>
        <a:accent1>
          <a:srgbClr val="808000"/>
        </a:accent1>
        <a:accent2>
          <a:srgbClr val="993366"/>
        </a:accent2>
        <a:accent3>
          <a:srgbClr val="C0AAAA"/>
        </a:accent3>
        <a:accent4>
          <a:srgbClr val="DAAE00"/>
        </a:accent4>
        <a:accent5>
          <a:srgbClr val="C0C0AA"/>
        </a:accent5>
        <a:accent6>
          <a:srgbClr val="8A2D5C"/>
        </a:accent6>
        <a:hlink>
          <a:srgbClr val="FF5050"/>
        </a:hlink>
        <a:folHlink>
          <a:srgbClr val="9933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rtsy 5">
        <a:dk1>
          <a:srgbClr val="333300"/>
        </a:dk1>
        <a:lt1>
          <a:srgbClr val="FFCC00"/>
        </a:lt1>
        <a:dk2>
          <a:srgbClr val="666633"/>
        </a:dk2>
        <a:lt2>
          <a:srgbClr val="FFFFCC"/>
        </a:lt2>
        <a:accent1>
          <a:srgbClr val="8F7401"/>
        </a:accent1>
        <a:accent2>
          <a:srgbClr val="CC6600"/>
        </a:accent2>
        <a:accent3>
          <a:srgbClr val="B8B8AD"/>
        </a:accent3>
        <a:accent4>
          <a:srgbClr val="DAAE00"/>
        </a:accent4>
        <a:accent5>
          <a:srgbClr val="C6BCAA"/>
        </a:accent5>
        <a:accent6>
          <a:srgbClr val="B95C00"/>
        </a:accent6>
        <a:hlink>
          <a:srgbClr val="666699"/>
        </a:hlink>
        <a:folHlink>
          <a:srgbClr val="808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rtsy 6">
        <a:dk1>
          <a:srgbClr val="000000"/>
        </a:dk1>
        <a:lt1>
          <a:srgbClr val="FFFFFF"/>
        </a:lt1>
        <a:dk2>
          <a:srgbClr val="40458C"/>
        </a:dk2>
        <a:lt2>
          <a:srgbClr val="FFFFCC"/>
        </a:lt2>
        <a:accent1>
          <a:srgbClr val="8D8DB3"/>
        </a:accent1>
        <a:accent2>
          <a:srgbClr val="B2B2B2"/>
        </a:accent2>
        <a:accent3>
          <a:srgbClr val="AFB0C5"/>
        </a:accent3>
        <a:accent4>
          <a:srgbClr val="DADADA"/>
        </a:accent4>
        <a:accent5>
          <a:srgbClr val="C5C5D6"/>
        </a:accent5>
        <a:accent6>
          <a:srgbClr val="A1A1A1"/>
        </a:accent6>
        <a:hlink>
          <a:srgbClr val="6F89F7"/>
        </a:hlink>
        <a:folHlink>
          <a:srgbClr val="4F56AD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rtsy 7">
        <a:dk1>
          <a:srgbClr val="000000"/>
        </a:dk1>
        <a:lt1>
          <a:srgbClr val="FFFFCC"/>
        </a:lt1>
        <a:dk2>
          <a:srgbClr val="4D4D4D"/>
        </a:dk2>
        <a:lt2>
          <a:srgbClr val="FFCC00"/>
        </a:lt2>
        <a:accent1>
          <a:srgbClr val="808000"/>
        </a:accent1>
        <a:accent2>
          <a:srgbClr val="CC9900"/>
        </a:accent2>
        <a:accent3>
          <a:srgbClr val="B2B2B2"/>
        </a:accent3>
        <a:accent4>
          <a:srgbClr val="DADAAE"/>
        </a:accent4>
        <a:accent5>
          <a:srgbClr val="C0C0AA"/>
        </a:accent5>
        <a:accent6>
          <a:srgbClr val="B98A00"/>
        </a:accent6>
        <a:hlink>
          <a:srgbClr val="CC66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1_Network">
  <a:themeElements>
    <a:clrScheme name="Network 10">
      <a:dk1>
        <a:srgbClr val="000000"/>
      </a:dk1>
      <a:lt1>
        <a:srgbClr val="FFFFFF"/>
      </a:lt1>
      <a:dk2>
        <a:srgbClr val="330066"/>
      </a:dk2>
      <a:lt2>
        <a:srgbClr val="808080"/>
      </a:lt2>
      <a:accent1>
        <a:srgbClr val="CCCC00"/>
      </a:accent1>
      <a:accent2>
        <a:srgbClr val="669999"/>
      </a:accent2>
      <a:accent3>
        <a:srgbClr val="FFFFFF"/>
      </a:accent3>
      <a:accent4>
        <a:srgbClr val="000000"/>
      </a:accent4>
      <a:accent5>
        <a:srgbClr val="E2E2AA"/>
      </a:accent5>
      <a:accent6>
        <a:srgbClr val="5C8A8A"/>
      </a:accent6>
      <a:hlink>
        <a:srgbClr val="7E9CE8"/>
      </a:hlink>
      <a:folHlink>
        <a:srgbClr val="D8D8EC"/>
      </a:folHlink>
    </a:clrScheme>
    <a:fontScheme name="Network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Network 1">
        <a:dk1>
          <a:srgbClr val="4F747B"/>
        </a:dk1>
        <a:lt1>
          <a:srgbClr val="FFFFFF"/>
        </a:lt1>
        <a:dk2>
          <a:srgbClr val="000000"/>
        </a:dk2>
        <a:lt2>
          <a:srgbClr val="C0C0C0"/>
        </a:lt2>
        <a:accent1>
          <a:srgbClr val="859868"/>
        </a:accent1>
        <a:accent2>
          <a:srgbClr val="5F5F5F"/>
        </a:accent2>
        <a:accent3>
          <a:srgbClr val="AAAAAA"/>
        </a:accent3>
        <a:accent4>
          <a:srgbClr val="DADADA"/>
        </a:accent4>
        <a:accent5>
          <a:srgbClr val="C2CAB9"/>
        </a:accent5>
        <a:accent6>
          <a:srgbClr val="555555"/>
        </a:accent6>
        <a:hlink>
          <a:srgbClr val="5F5F5F"/>
        </a:hlink>
        <a:folHlink>
          <a:srgbClr val="BA121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2">
        <a:dk1>
          <a:srgbClr val="3C0000"/>
        </a:dk1>
        <a:lt1>
          <a:srgbClr val="FFFFFF"/>
        </a:lt1>
        <a:dk2>
          <a:srgbClr val="4D0B0B"/>
        </a:dk2>
        <a:lt2>
          <a:srgbClr val="FFFFFF"/>
        </a:lt2>
        <a:accent1>
          <a:srgbClr val="666633"/>
        </a:accent1>
        <a:accent2>
          <a:srgbClr val="CC3300"/>
        </a:accent2>
        <a:accent3>
          <a:srgbClr val="B2AAAA"/>
        </a:accent3>
        <a:accent4>
          <a:srgbClr val="DADADA"/>
        </a:accent4>
        <a:accent5>
          <a:srgbClr val="B8B8AD"/>
        </a:accent5>
        <a:accent6>
          <a:srgbClr val="B92D00"/>
        </a:accent6>
        <a:hlink>
          <a:srgbClr val="CC9900"/>
        </a:hlink>
        <a:folHlink>
          <a:srgbClr val="CCCC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3">
        <a:dk1>
          <a:srgbClr val="666699"/>
        </a:dk1>
        <a:lt1>
          <a:srgbClr val="FFFFFF"/>
        </a:lt1>
        <a:dk2>
          <a:srgbClr val="15192B"/>
        </a:dk2>
        <a:lt2>
          <a:srgbClr val="CCCCFF"/>
        </a:lt2>
        <a:accent1>
          <a:srgbClr val="4F893D"/>
        </a:accent1>
        <a:accent2>
          <a:srgbClr val="666699"/>
        </a:accent2>
        <a:accent3>
          <a:srgbClr val="AAABAC"/>
        </a:accent3>
        <a:accent4>
          <a:srgbClr val="DADADA"/>
        </a:accent4>
        <a:accent5>
          <a:srgbClr val="B2C4AF"/>
        </a:accent5>
        <a:accent6>
          <a:srgbClr val="5C5C8A"/>
        </a:accent6>
        <a:hlink>
          <a:srgbClr val="CC9900"/>
        </a:hlink>
        <a:folHlink>
          <a:srgbClr val="4837C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4">
        <a:dk1>
          <a:srgbClr val="666699"/>
        </a:dk1>
        <a:lt1>
          <a:srgbClr val="FFFFFF"/>
        </a:lt1>
        <a:dk2>
          <a:srgbClr val="86001A"/>
        </a:dk2>
        <a:lt2>
          <a:srgbClr val="CCCC66"/>
        </a:lt2>
        <a:accent1>
          <a:srgbClr val="FF3300"/>
        </a:accent1>
        <a:accent2>
          <a:srgbClr val="FF6600"/>
        </a:accent2>
        <a:accent3>
          <a:srgbClr val="C3AAAB"/>
        </a:accent3>
        <a:accent4>
          <a:srgbClr val="DADADA"/>
        </a:accent4>
        <a:accent5>
          <a:srgbClr val="FFADAA"/>
        </a:accent5>
        <a:accent6>
          <a:srgbClr val="E75C00"/>
        </a:accent6>
        <a:hlink>
          <a:srgbClr val="CC9900"/>
        </a:hlink>
        <a:folHlink>
          <a:srgbClr val="FF0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5">
        <a:dk1>
          <a:srgbClr val="666699"/>
        </a:dk1>
        <a:lt1>
          <a:srgbClr val="FFFFFF"/>
        </a:lt1>
        <a:dk2>
          <a:srgbClr val="000054"/>
        </a:dk2>
        <a:lt2>
          <a:srgbClr val="FFFFFF"/>
        </a:lt2>
        <a:accent1>
          <a:srgbClr val="3333FF"/>
        </a:accent1>
        <a:accent2>
          <a:srgbClr val="006699"/>
        </a:accent2>
        <a:accent3>
          <a:srgbClr val="AAAAB3"/>
        </a:accent3>
        <a:accent4>
          <a:srgbClr val="DADADA"/>
        </a:accent4>
        <a:accent5>
          <a:srgbClr val="ADADFF"/>
        </a:accent5>
        <a:accent6>
          <a:srgbClr val="005C8A"/>
        </a:accent6>
        <a:hlink>
          <a:srgbClr val="669900"/>
        </a:hlink>
        <a:folHlink>
          <a:srgbClr val="0000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6">
        <a:dk1>
          <a:srgbClr val="808080"/>
        </a:dk1>
        <a:lt1>
          <a:srgbClr val="FFFFFF"/>
        </a:lt1>
        <a:dk2>
          <a:srgbClr val="30054B"/>
        </a:dk2>
        <a:lt2>
          <a:srgbClr val="FFFFFF"/>
        </a:lt2>
        <a:accent1>
          <a:srgbClr val="797B9B"/>
        </a:accent1>
        <a:accent2>
          <a:srgbClr val="6B4FB1"/>
        </a:accent2>
        <a:accent3>
          <a:srgbClr val="ADAAB1"/>
        </a:accent3>
        <a:accent4>
          <a:srgbClr val="DADADA"/>
        </a:accent4>
        <a:accent5>
          <a:srgbClr val="BEBFCB"/>
        </a:accent5>
        <a:accent6>
          <a:srgbClr val="6047A0"/>
        </a:accent6>
        <a:hlink>
          <a:srgbClr val="7AACCE"/>
        </a:hlink>
        <a:folHlink>
          <a:srgbClr val="D8D8E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7">
        <a:dk1>
          <a:srgbClr val="808080"/>
        </a:dk1>
        <a:lt1>
          <a:srgbClr val="FFFFCC"/>
        </a:lt1>
        <a:dk2>
          <a:srgbClr val="29527B"/>
        </a:dk2>
        <a:lt2>
          <a:srgbClr val="FFFFFF"/>
        </a:lt2>
        <a:accent1>
          <a:srgbClr val="CCCC00"/>
        </a:accent1>
        <a:accent2>
          <a:srgbClr val="669999"/>
        </a:accent2>
        <a:accent3>
          <a:srgbClr val="ACB3BF"/>
        </a:accent3>
        <a:accent4>
          <a:srgbClr val="DADAAE"/>
        </a:accent4>
        <a:accent5>
          <a:srgbClr val="E2E2AA"/>
        </a:accent5>
        <a:accent6>
          <a:srgbClr val="5C8A8A"/>
        </a:accent6>
        <a:hlink>
          <a:srgbClr val="D8D8EC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8">
        <a:dk1>
          <a:srgbClr val="666699"/>
        </a:dk1>
        <a:lt1>
          <a:srgbClr val="FFFFFF"/>
        </a:lt1>
        <a:dk2>
          <a:srgbClr val="476949"/>
        </a:dk2>
        <a:lt2>
          <a:srgbClr val="FFFFFF"/>
        </a:lt2>
        <a:accent1>
          <a:srgbClr val="CC6600"/>
        </a:accent1>
        <a:accent2>
          <a:srgbClr val="CC9900"/>
        </a:accent2>
        <a:accent3>
          <a:srgbClr val="B1B9B1"/>
        </a:accent3>
        <a:accent4>
          <a:srgbClr val="DADADA"/>
        </a:accent4>
        <a:accent5>
          <a:srgbClr val="E2B8AA"/>
        </a:accent5>
        <a:accent6>
          <a:srgbClr val="B98A00"/>
        </a:accent6>
        <a:hlink>
          <a:srgbClr val="669900"/>
        </a:hlink>
        <a:folHlink>
          <a:srgbClr val="A452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9">
        <a:dk1>
          <a:srgbClr val="000000"/>
        </a:dk1>
        <a:lt1>
          <a:srgbClr val="FFFFFF"/>
        </a:lt1>
        <a:dk2>
          <a:srgbClr val="7C1302"/>
        </a:dk2>
        <a:lt2>
          <a:srgbClr val="CC9900"/>
        </a:lt2>
        <a:accent1>
          <a:srgbClr val="CC9900"/>
        </a:accent1>
        <a:accent2>
          <a:srgbClr val="CC3300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B92D00"/>
        </a:accent6>
        <a:hlink>
          <a:srgbClr val="808080"/>
        </a:hlink>
        <a:folHlink>
          <a:srgbClr val="CC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etwork 10">
        <a:dk1>
          <a:srgbClr val="000000"/>
        </a:dk1>
        <a:lt1>
          <a:srgbClr val="FFFFFF"/>
        </a:lt1>
        <a:dk2>
          <a:srgbClr val="330066"/>
        </a:dk2>
        <a:lt2>
          <a:srgbClr val="808080"/>
        </a:lt2>
        <a:accent1>
          <a:srgbClr val="CCCC00"/>
        </a:accent1>
        <a:accent2>
          <a:srgbClr val="669999"/>
        </a:accent2>
        <a:accent3>
          <a:srgbClr val="FFFFFF"/>
        </a:accent3>
        <a:accent4>
          <a:srgbClr val="000000"/>
        </a:accent4>
        <a:accent5>
          <a:srgbClr val="E2E2AA"/>
        </a:accent5>
        <a:accent6>
          <a:srgbClr val="5C8A8A"/>
        </a:accent6>
        <a:hlink>
          <a:srgbClr val="7E9CE8"/>
        </a:hlink>
        <a:folHlink>
          <a:srgbClr val="D8D8E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Office テーマ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7.xml><?xml version="1.0" encoding="utf-8"?>
<a:theme xmlns:a="http://schemas.openxmlformats.org/drawingml/2006/main" name="Office テーマ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etwork</Template>
  <TotalTime>4513</TotalTime>
  <Words>1929</Words>
  <Application>Microsoft Office PowerPoint</Application>
  <PresentationFormat>画面に合わせる (4:3)</PresentationFormat>
  <Paragraphs>626</Paragraphs>
  <Slides>76</Slides>
  <Notes>76</Notes>
  <HiddenSlides>5</HiddenSlides>
  <MMClips>0</MMClips>
  <ScaleCrop>false</ScaleCrop>
  <HeadingPairs>
    <vt:vector size="6" baseType="variant">
      <vt:variant>
        <vt:lpstr>テーマ</vt:lpstr>
      </vt:variant>
      <vt:variant>
        <vt:i4>5</vt:i4>
      </vt:variant>
      <vt:variant>
        <vt:lpstr>埋め込まれた OLE サーバー</vt:lpstr>
      </vt:variant>
      <vt:variant>
        <vt:i4>2</vt:i4>
      </vt:variant>
      <vt:variant>
        <vt:lpstr>スライド タイトル</vt:lpstr>
      </vt:variant>
      <vt:variant>
        <vt:i4>76</vt:i4>
      </vt:variant>
    </vt:vector>
  </HeadingPairs>
  <TitlesOfParts>
    <vt:vector size="83" baseType="lpstr">
      <vt:lpstr>Network</vt:lpstr>
      <vt:lpstr>標準デザイン</vt:lpstr>
      <vt:lpstr>Office テーマ</vt:lpstr>
      <vt:lpstr>Artsy</vt:lpstr>
      <vt:lpstr>1_Network</vt:lpstr>
      <vt:lpstr>CS ChemDraw Drawing</vt:lpstr>
      <vt:lpstr>グラフ</vt:lpstr>
      <vt:lpstr> CURRENT REGULATIONS AND RISK MANAGEMENT REGARDING PCBS IN JAPAN </vt:lpstr>
      <vt:lpstr>Kanemi Yusho</vt:lpstr>
      <vt:lpstr>Trend of PCB Use in Japan</vt:lpstr>
      <vt:lpstr>スライド 4</vt:lpstr>
      <vt:lpstr>スライド 5</vt:lpstr>
      <vt:lpstr>Time trend of PCB levels  in ambient air  (log scale)</vt:lpstr>
      <vt:lpstr>スライド 7</vt:lpstr>
      <vt:lpstr>Time trend of PCB levels  in  breast milk</vt:lpstr>
      <vt:lpstr>Time trend of breast milk levels </vt:lpstr>
      <vt:lpstr>PCB pollution in Japan  almost finished?</vt:lpstr>
      <vt:lpstr>Unintentional formation  </vt:lpstr>
      <vt:lpstr>スライド 12</vt:lpstr>
      <vt:lpstr>スライド 13</vt:lpstr>
      <vt:lpstr>PCB Treatment at Japan  Environmental Safety Corporation (JESCO)</vt:lpstr>
      <vt:lpstr>Outline of JESCO </vt:lpstr>
      <vt:lpstr>Structure of PCB Waste Treatment in Japan</vt:lpstr>
      <vt:lpstr>Location of JESCO Facilities</vt:lpstr>
      <vt:lpstr>Outline of Regional PCB Waste Treatment Facilities</vt:lpstr>
      <vt:lpstr>Treatment Method Adopted at Each Facility</vt:lpstr>
      <vt:lpstr>Kitakyushu Facility</vt:lpstr>
      <vt:lpstr>Toyota Facility</vt:lpstr>
      <vt:lpstr>Tokyo Facility</vt:lpstr>
      <vt:lpstr>Osaka Facility</vt:lpstr>
      <vt:lpstr>Hokkaido Facility</vt:lpstr>
      <vt:lpstr>Basic Concept for Designing  of Facilities</vt:lpstr>
      <vt:lpstr>Safety Design Concept</vt:lpstr>
      <vt:lpstr>Examples of Safety Nets</vt:lpstr>
      <vt:lpstr>スライド 28</vt:lpstr>
      <vt:lpstr>スライド 29</vt:lpstr>
      <vt:lpstr>スライド 30</vt:lpstr>
      <vt:lpstr>スライド 31</vt:lpstr>
      <vt:lpstr>スライド 32</vt:lpstr>
      <vt:lpstr>スライド 33</vt:lpstr>
      <vt:lpstr>PCB treatment</vt:lpstr>
      <vt:lpstr>PCB treatment</vt:lpstr>
      <vt:lpstr>Transportation company</vt:lpstr>
      <vt:lpstr>Transportation company</vt:lpstr>
      <vt:lpstr>Transportation company</vt:lpstr>
      <vt:lpstr>Transportation company</vt:lpstr>
      <vt:lpstr>スライド 40</vt:lpstr>
      <vt:lpstr>スライド 41</vt:lpstr>
      <vt:lpstr>スライド 42</vt:lpstr>
      <vt:lpstr>スライド 43</vt:lpstr>
      <vt:lpstr>Urine Monitoring for risk reduction </vt:lpstr>
      <vt:lpstr>スライド 45</vt:lpstr>
      <vt:lpstr>スライド 46</vt:lpstr>
      <vt:lpstr>スライド 47</vt:lpstr>
      <vt:lpstr>スライド 48</vt:lpstr>
      <vt:lpstr>スライド 49</vt:lpstr>
      <vt:lpstr>Acknowledgements</vt:lpstr>
      <vt:lpstr>Various type of PCB contaminated waste </vt:lpstr>
      <vt:lpstr>スライド 52</vt:lpstr>
      <vt:lpstr>スライド 53</vt:lpstr>
      <vt:lpstr>スライド 54</vt:lpstr>
      <vt:lpstr>スライド 55</vt:lpstr>
      <vt:lpstr>スライド 56</vt:lpstr>
      <vt:lpstr>スライド 57</vt:lpstr>
      <vt:lpstr>スライド 58</vt:lpstr>
      <vt:lpstr>スライド 59</vt:lpstr>
      <vt:lpstr>スライド 60</vt:lpstr>
      <vt:lpstr>スライド 61</vt:lpstr>
      <vt:lpstr>スライド 62</vt:lpstr>
      <vt:lpstr>スライド 63</vt:lpstr>
      <vt:lpstr>スライド 64</vt:lpstr>
      <vt:lpstr>スライド 65</vt:lpstr>
      <vt:lpstr>スライド 66</vt:lpstr>
      <vt:lpstr>スライド 67</vt:lpstr>
      <vt:lpstr>スライド 68</vt:lpstr>
      <vt:lpstr>スライド 69</vt:lpstr>
      <vt:lpstr>スライド 70</vt:lpstr>
      <vt:lpstr>スライド 71</vt:lpstr>
      <vt:lpstr>スライド 72</vt:lpstr>
      <vt:lpstr>スライド 73</vt:lpstr>
      <vt:lpstr>スライド 74</vt:lpstr>
      <vt:lpstr>スライド 75</vt:lpstr>
      <vt:lpstr>スライド 76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CB Waste Treatment at Japan Environmental Safety Corporation</dc:title>
  <dc:creator>JESCO</dc:creator>
  <cp:lastModifiedBy>Takeshi Nakano</cp:lastModifiedBy>
  <cp:revision>264</cp:revision>
  <dcterms:created xsi:type="dcterms:W3CDTF">2007-08-20T05:30:11Z</dcterms:created>
  <dcterms:modified xsi:type="dcterms:W3CDTF">2012-10-07T02:26:46Z</dcterms:modified>
</cp:coreProperties>
</file>